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675" r:id="rId2"/>
    <p:sldMasterId id="2147483692" r:id="rId3"/>
    <p:sldMasterId id="2147483709" r:id="rId4"/>
  </p:sldMasterIdLst>
  <p:notesMasterIdLst>
    <p:notesMasterId r:id="rId92"/>
  </p:notesMasterIdLst>
  <p:sldIdLst>
    <p:sldId id="263" r:id="rId5"/>
    <p:sldId id="391" r:id="rId6"/>
    <p:sldId id="392" r:id="rId7"/>
    <p:sldId id="397" r:id="rId8"/>
    <p:sldId id="406" r:id="rId9"/>
    <p:sldId id="399" r:id="rId10"/>
    <p:sldId id="400" r:id="rId11"/>
    <p:sldId id="300" r:id="rId12"/>
    <p:sldId id="301" r:id="rId13"/>
    <p:sldId id="385" r:id="rId14"/>
    <p:sldId id="305" r:id="rId15"/>
    <p:sldId id="307" r:id="rId16"/>
    <p:sldId id="386" r:id="rId17"/>
    <p:sldId id="387" r:id="rId18"/>
    <p:sldId id="309" r:id="rId19"/>
    <p:sldId id="310" r:id="rId20"/>
    <p:sldId id="379" r:id="rId21"/>
    <p:sldId id="380" r:id="rId22"/>
    <p:sldId id="311" r:id="rId23"/>
    <p:sldId id="381" r:id="rId24"/>
    <p:sldId id="382" r:id="rId25"/>
    <p:sldId id="312" r:id="rId26"/>
    <p:sldId id="314" r:id="rId27"/>
    <p:sldId id="315" r:id="rId28"/>
    <p:sldId id="316" r:id="rId29"/>
    <p:sldId id="317" r:id="rId30"/>
    <p:sldId id="318" r:id="rId31"/>
    <p:sldId id="319" r:id="rId32"/>
    <p:sldId id="320" r:id="rId33"/>
    <p:sldId id="321" r:id="rId34"/>
    <p:sldId id="322" r:id="rId35"/>
    <p:sldId id="323" r:id="rId36"/>
    <p:sldId id="384" r:id="rId37"/>
    <p:sldId id="324" r:id="rId38"/>
    <p:sldId id="325" r:id="rId39"/>
    <p:sldId id="326" r:id="rId40"/>
    <p:sldId id="327" r:id="rId41"/>
    <p:sldId id="328" r:id="rId42"/>
    <p:sldId id="329" r:id="rId43"/>
    <p:sldId id="330" r:id="rId44"/>
    <p:sldId id="331" r:id="rId45"/>
    <p:sldId id="332" r:id="rId46"/>
    <p:sldId id="333" r:id="rId47"/>
    <p:sldId id="334" r:id="rId48"/>
    <p:sldId id="335" r:id="rId49"/>
    <p:sldId id="336" r:id="rId50"/>
    <p:sldId id="337" r:id="rId51"/>
    <p:sldId id="338" r:id="rId52"/>
    <p:sldId id="339" r:id="rId53"/>
    <p:sldId id="340" r:id="rId54"/>
    <p:sldId id="341" r:id="rId55"/>
    <p:sldId id="342" r:id="rId56"/>
    <p:sldId id="343" r:id="rId57"/>
    <p:sldId id="344" r:id="rId58"/>
    <p:sldId id="345" r:id="rId59"/>
    <p:sldId id="346" r:id="rId60"/>
    <p:sldId id="347" r:id="rId61"/>
    <p:sldId id="348" r:id="rId62"/>
    <p:sldId id="349" r:id="rId63"/>
    <p:sldId id="350" r:id="rId64"/>
    <p:sldId id="351" r:id="rId65"/>
    <p:sldId id="352" r:id="rId66"/>
    <p:sldId id="353" r:id="rId67"/>
    <p:sldId id="354" r:id="rId68"/>
    <p:sldId id="355" r:id="rId69"/>
    <p:sldId id="356" r:id="rId70"/>
    <p:sldId id="357" r:id="rId71"/>
    <p:sldId id="358" r:id="rId72"/>
    <p:sldId id="359" r:id="rId73"/>
    <p:sldId id="360" r:id="rId74"/>
    <p:sldId id="361" r:id="rId75"/>
    <p:sldId id="362" r:id="rId76"/>
    <p:sldId id="363" r:id="rId77"/>
    <p:sldId id="364" r:id="rId78"/>
    <p:sldId id="365" r:id="rId79"/>
    <p:sldId id="366" r:id="rId80"/>
    <p:sldId id="367" r:id="rId81"/>
    <p:sldId id="368" r:id="rId82"/>
    <p:sldId id="369" r:id="rId83"/>
    <p:sldId id="370" r:id="rId84"/>
    <p:sldId id="371" r:id="rId85"/>
    <p:sldId id="372" r:id="rId86"/>
    <p:sldId id="373" r:id="rId87"/>
    <p:sldId id="374" r:id="rId88"/>
    <p:sldId id="375" r:id="rId89"/>
    <p:sldId id="376" r:id="rId90"/>
    <p:sldId id="377" r:id="rId9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7C80"/>
    <a:srgbClr val="FF33CC"/>
    <a:srgbClr val="FFFFCC"/>
    <a:srgbClr val="009900"/>
    <a:srgbClr val="FF6600"/>
    <a:srgbClr val="FF5050"/>
    <a:srgbClr val="CC0000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020" autoAdjust="0"/>
    <p:restoredTop sz="90929"/>
  </p:normalViewPr>
  <p:slideViewPr>
    <p:cSldViewPr>
      <p:cViewPr varScale="1">
        <p:scale>
          <a:sx n="91" d="100"/>
          <a:sy n="91" d="100"/>
        </p:scale>
        <p:origin x="204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theme" Target="theme/theme1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9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6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A27C76D-2D41-A345-BE33-E5FD7A711D55}" type="doc">
      <dgm:prSet loTypeId="urn:microsoft.com/office/officeart/2005/8/layout/vList3" loCatId="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4A2F928-CDE5-154D-AFD9-15968B4BD734}">
      <dgm:prSet phldrT="[Text]"/>
      <dgm:spPr/>
      <dgm:t>
        <a:bodyPr/>
        <a:lstStyle/>
        <a:p>
          <a:r>
            <a:rPr lang="zh-CN" altLang="en-US" dirty="0"/>
            <a:t>注意单链表操作，创建，插入删除</a:t>
          </a:r>
          <a:endParaRPr lang="en-US" dirty="0"/>
        </a:p>
      </dgm:t>
    </dgm:pt>
    <dgm:pt modelId="{E6DB94BD-8E78-9749-A686-BAF71BB066C8}" type="parTrans" cxnId="{8EB63958-89D5-494D-A6D9-A4617BA46D9B}">
      <dgm:prSet/>
      <dgm:spPr/>
      <dgm:t>
        <a:bodyPr/>
        <a:lstStyle/>
        <a:p>
          <a:endParaRPr lang="en-US"/>
        </a:p>
      </dgm:t>
    </dgm:pt>
    <dgm:pt modelId="{45231565-0A6B-794C-B057-5F62A48A40A4}" type="sibTrans" cxnId="{8EB63958-89D5-494D-A6D9-A4617BA46D9B}">
      <dgm:prSet/>
      <dgm:spPr/>
      <dgm:t>
        <a:bodyPr/>
        <a:lstStyle/>
        <a:p>
          <a:endParaRPr lang="en-US"/>
        </a:p>
      </dgm:t>
    </dgm:pt>
    <dgm:pt modelId="{F0B09304-56BF-5B44-9948-0B2CF0EC6372}">
      <dgm:prSet phldrT="[Text]"/>
      <dgm:spPr/>
      <dgm:t>
        <a:bodyPr/>
        <a:lstStyle/>
        <a:p>
          <a:r>
            <a:rPr lang="zh-CN" altLang="en-US" dirty="0"/>
            <a:t>注意如何利用函数简化程序</a:t>
          </a:r>
          <a:endParaRPr lang="en-US" dirty="0"/>
        </a:p>
      </dgm:t>
    </dgm:pt>
    <dgm:pt modelId="{78D40D8A-2B85-E64B-8031-A4A5D49AE5ED}" type="parTrans" cxnId="{46CD7758-9717-B046-8CCD-BFC062462117}">
      <dgm:prSet/>
      <dgm:spPr/>
      <dgm:t>
        <a:bodyPr/>
        <a:lstStyle/>
        <a:p>
          <a:endParaRPr lang="en-US"/>
        </a:p>
      </dgm:t>
    </dgm:pt>
    <dgm:pt modelId="{5245714D-B7FF-9947-935C-D637DB3C97EE}" type="sibTrans" cxnId="{46CD7758-9717-B046-8CCD-BFC062462117}">
      <dgm:prSet/>
      <dgm:spPr/>
      <dgm:t>
        <a:bodyPr/>
        <a:lstStyle/>
        <a:p>
          <a:endParaRPr lang="en-US"/>
        </a:p>
      </dgm:t>
    </dgm:pt>
    <dgm:pt modelId="{D6DFD0F9-228E-BC49-9D16-60FE56F1269D}">
      <dgm:prSet phldrT="[Text]"/>
      <dgm:spPr/>
      <dgm:t>
        <a:bodyPr/>
        <a:lstStyle/>
        <a:p>
          <a:r>
            <a:rPr lang="zh-CN" altLang="en-US" dirty="0"/>
            <a:t>指针的书写、操作</a:t>
          </a:r>
          <a:endParaRPr lang="en-US" dirty="0"/>
        </a:p>
      </dgm:t>
    </dgm:pt>
    <dgm:pt modelId="{70745FEF-1675-5046-90BA-3A880100EB89}" type="parTrans" cxnId="{03F54249-84E3-F84D-A3A0-6F27CEB3F226}">
      <dgm:prSet/>
      <dgm:spPr/>
      <dgm:t>
        <a:bodyPr/>
        <a:lstStyle/>
        <a:p>
          <a:endParaRPr lang="en-US"/>
        </a:p>
      </dgm:t>
    </dgm:pt>
    <dgm:pt modelId="{AC677952-3BB2-4D45-8809-B15DD8FBFE07}" type="sibTrans" cxnId="{03F54249-84E3-F84D-A3A0-6F27CEB3F226}">
      <dgm:prSet/>
      <dgm:spPr/>
      <dgm:t>
        <a:bodyPr/>
        <a:lstStyle/>
        <a:p>
          <a:endParaRPr lang="en-US"/>
        </a:p>
      </dgm:t>
    </dgm:pt>
    <dgm:pt modelId="{6C6D0C85-CDD1-2D49-A1BF-90D355A7EFB0}" type="pres">
      <dgm:prSet presAssocID="{EA27C76D-2D41-A345-BE33-E5FD7A711D55}" presName="linearFlow" presStyleCnt="0">
        <dgm:presLayoutVars>
          <dgm:dir/>
          <dgm:resizeHandles val="exact"/>
        </dgm:presLayoutVars>
      </dgm:prSet>
      <dgm:spPr/>
    </dgm:pt>
    <dgm:pt modelId="{E234EED1-5189-C046-A111-75486FBA1B84}" type="pres">
      <dgm:prSet presAssocID="{74A2F928-CDE5-154D-AFD9-15968B4BD734}" presName="composite" presStyleCnt="0"/>
      <dgm:spPr/>
    </dgm:pt>
    <dgm:pt modelId="{79AF0CA9-8EF4-984F-9458-63C8309C104B}" type="pres">
      <dgm:prSet presAssocID="{74A2F928-CDE5-154D-AFD9-15968B4BD734}" presName="imgShp" presStyleLbl="fgImgPlace1" presStyleIdx="0" presStyleCnt="3" custLinFactX="-2166" custLinFactNeighborX="-100000" custLinFactNeighborY="10976"/>
      <dgm:spPr>
        <a:prstGeom prst="sun">
          <a:avLst/>
        </a:prstGeom>
      </dgm:spPr>
    </dgm:pt>
    <dgm:pt modelId="{7E0F7B4A-119A-4C4F-A1A7-B4EBCF7D54B0}" type="pres">
      <dgm:prSet presAssocID="{74A2F928-CDE5-154D-AFD9-15968B4BD734}" presName="txShp" presStyleLbl="node1" presStyleIdx="0" presStyleCnt="3" custScaleX="128490" custLinFactNeighborX="9762" custLinFactNeighborY="3654">
        <dgm:presLayoutVars>
          <dgm:bulletEnabled val="1"/>
        </dgm:presLayoutVars>
      </dgm:prSet>
      <dgm:spPr/>
    </dgm:pt>
    <dgm:pt modelId="{64F12DE7-B670-A84D-A40F-D76556A5E8B5}" type="pres">
      <dgm:prSet presAssocID="{45231565-0A6B-794C-B057-5F62A48A40A4}" presName="spacing" presStyleCnt="0"/>
      <dgm:spPr/>
    </dgm:pt>
    <dgm:pt modelId="{596A2C52-02EF-FF42-9FFF-2B37E8ADD61E}" type="pres">
      <dgm:prSet presAssocID="{F0B09304-56BF-5B44-9948-0B2CF0EC6372}" presName="composite" presStyleCnt="0"/>
      <dgm:spPr/>
    </dgm:pt>
    <dgm:pt modelId="{434E6BD5-2D4D-064A-9DC6-A3EDA4A3CEBB}" type="pres">
      <dgm:prSet presAssocID="{F0B09304-56BF-5B44-9948-0B2CF0EC6372}" presName="imgShp" presStyleLbl="fgImgPlace1" presStyleIdx="1" presStyleCnt="3" custLinFactNeighborX="-30871" custLinFactNeighborY="218"/>
      <dgm:spPr>
        <a:prstGeom prst="plus">
          <a:avLst/>
        </a:prstGeom>
      </dgm:spPr>
    </dgm:pt>
    <dgm:pt modelId="{4D386A9C-076D-B041-881D-F35E1CEE3844}" type="pres">
      <dgm:prSet presAssocID="{F0B09304-56BF-5B44-9948-0B2CF0EC6372}" presName="txShp" presStyleLbl="node1" presStyleIdx="1" presStyleCnt="3" custScaleX="113642" custLinFactNeighborX="10956" custLinFactNeighborY="759">
        <dgm:presLayoutVars>
          <dgm:bulletEnabled val="1"/>
        </dgm:presLayoutVars>
      </dgm:prSet>
      <dgm:spPr/>
    </dgm:pt>
    <dgm:pt modelId="{792A2B68-AE2A-FB4E-87EF-3F9C85B20444}" type="pres">
      <dgm:prSet presAssocID="{5245714D-B7FF-9947-935C-D637DB3C97EE}" presName="spacing" presStyleCnt="0"/>
      <dgm:spPr/>
    </dgm:pt>
    <dgm:pt modelId="{ABBE28AE-DC00-7541-95BE-9E6EA5212BE8}" type="pres">
      <dgm:prSet presAssocID="{D6DFD0F9-228E-BC49-9D16-60FE56F1269D}" presName="composite" presStyleCnt="0"/>
      <dgm:spPr/>
    </dgm:pt>
    <dgm:pt modelId="{52F2768A-6722-B74C-BF26-0E42F7F8B466}" type="pres">
      <dgm:prSet presAssocID="{D6DFD0F9-228E-BC49-9D16-60FE56F1269D}" presName="imgShp" presStyleLbl="fgImgPlace1" presStyleIdx="2" presStyleCnt="3" custLinFactNeighborX="43323" custLinFactNeighborY="-9335"/>
      <dgm:spPr/>
    </dgm:pt>
    <dgm:pt modelId="{C1FF4ACF-9193-174E-8506-10AF01894E87}" type="pres">
      <dgm:prSet presAssocID="{D6DFD0F9-228E-BC49-9D16-60FE56F1269D}" presName="txShp" presStyleLbl="node1" presStyleIdx="2" presStyleCnt="3" custLinFactNeighborX="24516" custLinFactNeighborY="-4945">
        <dgm:presLayoutVars>
          <dgm:bulletEnabled val="1"/>
        </dgm:presLayoutVars>
      </dgm:prSet>
      <dgm:spPr/>
    </dgm:pt>
  </dgm:ptLst>
  <dgm:cxnLst>
    <dgm:cxn modelId="{03F54249-84E3-F84D-A3A0-6F27CEB3F226}" srcId="{EA27C76D-2D41-A345-BE33-E5FD7A711D55}" destId="{D6DFD0F9-228E-BC49-9D16-60FE56F1269D}" srcOrd="2" destOrd="0" parTransId="{70745FEF-1675-5046-90BA-3A880100EB89}" sibTransId="{AC677952-3BB2-4D45-8809-B15DD8FBFE07}"/>
    <dgm:cxn modelId="{8EB63958-89D5-494D-A6D9-A4617BA46D9B}" srcId="{EA27C76D-2D41-A345-BE33-E5FD7A711D55}" destId="{74A2F928-CDE5-154D-AFD9-15968B4BD734}" srcOrd="0" destOrd="0" parTransId="{E6DB94BD-8E78-9749-A686-BAF71BB066C8}" sibTransId="{45231565-0A6B-794C-B057-5F62A48A40A4}"/>
    <dgm:cxn modelId="{46CD7758-9717-B046-8CCD-BFC062462117}" srcId="{EA27C76D-2D41-A345-BE33-E5FD7A711D55}" destId="{F0B09304-56BF-5B44-9948-0B2CF0EC6372}" srcOrd="1" destOrd="0" parTransId="{78D40D8A-2B85-E64B-8031-A4A5D49AE5ED}" sibTransId="{5245714D-B7FF-9947-935C-D637DB3C97EE}"/>
    <dgm:cxn modelId="{19FEF571-01EA-C44C-BBB8-396EEB9BA190}" type="presOf" srcId="{74A2F928-CDE5-154D-AFD9-15968B4BD734}" destId="{7E0F7B4A-119A-4C4F-A1A7-B4EBCF7D54B0}" srcOrd="0" destOrd="0" presId="urn:microsoft.com/office/officeart/2005/8/layout/vList3"/>
    <dgm:cxn modelId="{15076498-5A68-4B44-A7E3-01C5C41BBA01}" type="presOf" srcId="{D6DFD0F9-228E-BC49-9D16-60FE56F1269D}" destId="{C1FF4ACF-9193-174E-8506-10AF01894E87}" srcOrd="0" destOrd="0" presId="urn:microsoft.com/office/officeart/2005/8/layout/vList3"/>
    <dgm:cxn modelId="{36C24EAF-5FD1-BF4E-A2B3-272DA153D56A}" type="presOf" srcId="{F0B09304-56BF-5B44-9948-0B2CF0EC6372}" destId="{4D386A9C-076D-B041-881D-F35E1CEE3844}" srcOrd="0" destOrd="0" presId="urn:microsoft.com/office/officeart/2005/8/layout/vList3"/>
    <dgm:cxn modelId="{6CA8A5C0-73F9-CD4A-B7F5-1E1A1A2BEBEA}" type="presOf" srcId="{EA27C76D-2D41-A345-BE33-E5FD7A711D55}" destId="{6C6D0C85-CDD1-2D49-A1BF-90D355A7EFB0}" srcOrd="0" destOrd="0" presId="urn:microsoft.com/office/officeart/2005/8/layout/vList3"/>
    <dgm:cxn modelId="{9576941C-F5FE-834D-9DC7-B34371FF0ECE}" type="presParOf" srcId="{6C6D0C85-CDD1-2D49-A1BF-90D355A7EFB0}" destId="{E234EED1-5189-C046-A111-75486FBA1B84}" srcOrd="0" destOrd="0" presId="urn:microsoft.com/office/officeart/2005/8/layout/vList3"/>
    <dgm:cxn modelId="{2667EC99-4161-A14D-9298-0207AF97B3DE}" type="presParOf" srcId="{E234EED1-5189-C046-A111-75486FBA1B84}" destId="{79AF0CA9-8EF4-984F-9458-63C8309C104B}" srcOrd="0" destOrd="0" presId="urn:microsoft.com/office/officeart/2005/8/layout/vList3"/>
    <dgm:cxn modelId="{2EC2104B-5964-814E-BF04-1F4F2EEE20A2}" type="presParOf" srcId="{E234EED1-5189-C046-A111-75486FBA1B84}" destId="{7E0F7B4A-119A-4C4F-A1A7-B4EBCF7D54B0}" srcOrd="1" destOrd="0" presId="urn:microsoft.com/office/officeart/2005/8/layout/vList3"/>
    <dgm:cxn modelId="{A6058B0F-7094-2E48-A97E-E46A607E7563}" type="presParOf" srcId="{6C6D0C85-CDD1-2D49-A1BF-90D355A7EFB0}" destId="{64F12DE7-B670-A84D-A40F-D76556A5E8B5}" srcOrd="1" destOrd="0" presId="urn:microsoft.com/office/officeart/2005/8/layout/vList3"/>
    <dgm:cxn modelId="{FF872AB2-A99B-C74A-A5A5-C50EDA6C754A}" type="presParOf" srcId="{6C6D0C85-CDD1-2D49-A1BF-90D355A7EFB0}" destId="{596A2C52-02EF-FF42-9FFF-2B37E8ADD61E}" srcOrd="2" destOrd="0" presId="urn:microsoft.com/office/officeart/2005/8/layout/vList3"/>
    <dgm:cxn modelId="{469DC020-065A-C046-BFA9-F08D70B5D111}" type="presParOf" srcId="{596A2C52-02EF-FF42-9FFF-2B37E8ADD61E}" destId="{434E6BD5-2D4D-064A-9DC6-A3EDA4A3CEBB}" srcOrd="0" destOrd="0" presId="urn:microsoft.com/office/officeart/2005/8/layout/vList3"/>
    <dgm:cxn modelId="{EB8C4E8D-E097-4A4E-821C-FCF59EF79715}" type="presParOf" srcId="{596A2C52-02EF-FF42-9FFF-2B37E8ADD61E}" destId="{4D386A9C-076D-B041-881D-F35E1CEE3844}" srcOrd="1" destOrd="0" presId="urn:microsoft.com/office/officeart/2005/8/layout/vList3"/>
    <dgm:cxn modelId="{A03CE241-F69D-5A49-89D9-22D9C95946FA}" type="presParOf" srcId="{6C6D0C85-CDD1-2D49-A1BF-90D355A7EFB0}" destId="{792A2B68-AE2A-FB4E-87EF-3F9C85B20444}" srcOrd="3" destOrd="0" presId="urn:microsoft.com/office/officeart/2005/8/layout/vList3"/>
    <dgm:cxn modelId="{99592C28-B1FB-2746-949F-9A6CB31F9F44}" type="presParOf" srcId="{6C6D0C85-CDD1-2D49-A1BF-90D355A7EFB0}" destId="{ABBE28AE-DC00-7541-95BE-9E6EA5212BE8}" srcOrd="4" destOrd="0" presId="urn:microsoft.com/office/officeart/2005/8/layout/vList3"/>
    <dgm:cxn modelId="{359FAEAF-251C-4A4E-A0E6-18C634FEBB0C}" type="presParOf" srcId="{ABBE28AE-DC00-7541-95BE-9E6EA5212BE8}" destId="{52F2768A-6722-B74C-BF26-0E42F7F8B466}" srcOrd="0" destOrd="0" presId="urn:microsoft.com/office/officeart/2005/8/layout/vList3"/>
    <dgm:cxn modelId="{2F4832B1-937E-8646-834D-790C3DFF2B37}" type="presParOf" srcId="{ABBE28AE-DC00-7541-95BE-9E6EA5212BE8}" destId="{C1FF4ACF-9193-174E-8506-10AF01894E87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0F7B4A-119A-4C4F-A1A7-B4EBCF7D54B0}">
      <dsp:nvSpPr>
        <dsp:cNvPr id="0" name=""/>
        <dsp:cNvSpPr/>
      </dsp:nvSpPr>
      <dsp:spPr>
        <a:xfrm rot="10800000">
          <a:off x="841431" y="25495"/>
          <a:ext cx="5221720" cy="666750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94018" tIns="87630" rIns="163576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300" kern="1200" dirty="0"/>
            <a:t>注意单链表操作，创建，插入删除</a:t>
          </a:r>
          <a:endParaRPr lang="en-US" sz="2300" kern="1200" dirty="0"/>
        </a:p>
      </dsp:txBody>
      <dsp:txXfrm rot="10800000">
        <a:off x="1008118" y="25495"/>
        <a:ext cx="5055033" cy="666750"/>
      </dsp:txXfrm>
    </dsp:sp>
    <dsp:sp modelId="{79AF0CA9-8EF4-984F-9458-63C8309C104B}">
      <dsp:nvSpPr>
        <dsp:cNvPr id="0" name=""/>
        <dsp:cNvSpPr/>
      </dsp:nvSpPr>
      <dsp:spPr>
        <a:xfrm>
          <a:off x="9049" y="74314"/>
          <a:ext cx="666750" cy="666750"/>
        </a:xfrm>
        <a:prstGeom prst="sun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4D386A9C-076D-B041-881D-F35E1CEE3844}">
      <dsp:nvSpPr>
        <dsp:cNvPr id="0" name=""/>
        <dsp:cNvSpPr/>
      </dsp:nvSpPr>
      <dsp:spPr>
        <a:xfrm rot="10800000">
          <a:off x="1219747" y="867705"/>
          <a:ext cx="4618310" cy="666750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94018" tIns="83820" rIns="156464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/>
            <a:t>注意如何利用函数简化程序</a:t>
          </a:r>
          <a:endParaRPr lang="en-US" sz="2200" kern="1200" dirty="0"/>
        </a:p>
      </dsp:txBody>
      <dsp:txXfrm rot="10800000">
        <a:off x="1386434" y="867705"/>
        <a:ext cx="4451623" cy="666750"/>
      </dsp:txXfrm>
    </dsp:sp>
    <dsp:sp modelId="{434E6BD5-2D4D-064A-9DC6-A3EDA4A3CEBB}">
      <dsp:nvSpPr>
        <dsp:cNvPr id="0" name=""/>
        <dsp:cNvSpPr/>
      </dsp:nvSpPr>
      <dsp:spPr>
        <a:xfrm>
          <a:off x="512497" y="864098"/>
          <a:ext cx="666750" cy="666750"/>
        </a:xfrm>
        <a:prstGeom prst="plus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C1FF4ACF-9193-174E-8506-10AF01894E87}">
      <dsp:nvSpPr>
        <dsp:cNvPr id="0" name=""/>
        <dsp:cNvSpPr/>
      </dsp:nvSpPr>
      <dsp:spPr>
        <a:xfrm rot="10800000">
          <a:off x="2047233" y="1691186"/>
          <a:ext cx="4063912" cy="666750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94018" tIns="83820" rIns="156464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/>
            <a:t>指针的书写、操作</a:t>
          </a:r>
          <a:endParaRPr lang="en-US" sz="2200" kern="1200" dirty="0"/>
        </a:p>
      </dsp:txBody>
      <dsp:txXfrm rot="10800000">
        <a:off x="2213920" y="1691186"/>
        <a:ext cx="3897225" cy="666750"/>
      </dsp:txXfrm>
    </dsp:sp>
    <dsp:sp modelId="{52F2768A-6722-B74C-BF26-0E42F7F8B466}">
      <dsp:nvSpPr>
        <dsp:cNvPr id="0" name=""/>
        <dsp:cNvSpPr/>
      </dsp:nvSpPr>
      <dsp:spPr>
        <a:xfrm>
          <a:off x="1145785" y="1661916"/>
          <a:ext cx="666750" cy="666750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60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1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97E7692-BCE7-40B4-BAA2-DF483A5E90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9919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3448" y="1828800"/>
            <a:ext cx="7317105" cy="3048001"/>
          </a:xfrm>
        </p:spPr>
        <p:txBody>
          <a:bodyPr>
            <a:normAutofit/>
          </a:bodyPr>
          <a:lstStyle>
            <a:lvl1pPr latinLnBrk="0">
              <a:defRPr lang="zh-CN" sz="3301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13449" y="5029200"/>
            <a:ext cx="5887983" cy="1143000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15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342991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5" name="任意多边形 4"/>
          <p:cNvSpPr>
            <a:spLocks noEditPoints="1"/>
          </p:cNvSpPr>
          <p:nvPr/>
        </p:nvSpPr>
        <p:spPr bwMode="auto">
          <a:xfrm>
            <a:off x="2854672" y="0"/>
            <a:ext cx="6286947" cy="6858000"/>
          </a:xfrm>
          <a:custGeom>
            <a:avLst/>
            <a:gdLst>
              <a:gd name="T0" fmla="*/ 378 w 2647"/>
              <a:gd name="T1" fmla="*/ 714 h 2166"/>
              <a:gd name="T2" fmla="*/ 438 w 2647"/>
              <a:gd name="T3" fmla="*/ 879 h 2166"/>
              <a:gd name="T4" fmla="*/ 571 w 2647"/>
              <a:gd name="T5" fmla="*/ 835 h 2166"/>
              <a:gd name="T6" fmla="*/ 378 w 2647"/>
              <a:gd name="T7" fmla="*/ 588 h 2166"/>
              <a:gd name="T8" fmla="*/ 335 w 2647"/>
              <a:gd name="T9" fmla="*/ 656 h 2166"/>
              <a:gd name="T10" fmla="*/ 221 w 2647"/>
              <a:gd name="T11" fmla="*/ 860 h 2166"/>
              <a:gd name="T12" fmla="*/ 292 w 2647"/>
              <a:gd name="T13" fmla="*/ 729 h 2166"/>
              <a:gd name="T14" fmla="*/ 299 w 2647"/>
              <a:gd name="T15" fmla="*/ 647 h 2166"/>
              <a:gd name="T16" fmla="*/ 882 w 2647"/>
              <a:gd name="T17" fmla="*/ 733 h 2166"/>
              <a:gd name="T18" fmla="*/ 1209 w 2647"/>
              <a:gd name="T19" fmla="*/ 586 h 2166"/>
              <a:gd name="T20" fmla="*/ 681 w 2647"/>
              <a:gd name="T21" fmla="*/ 530 h 2166"/>
              <a:gd name="T22" fmla="*/ 770 w 2647"/>
              <a:gd name="T23" fmla="*/ 1294 h 2166"/>
              <a:gd name="T24" fmla="*/ 1036 w 2647"/>
              <a:gd name="T25" fmla="*/ 1204 h 2166"/>
              <a:gd name="T26" fmla="*/ 967 w 2647"/>
              <a:gd name="T27" fmla="*/ 1151 h 2166"/>
              <a:gd name="T28" fmla="*/ 1321 w 2647"/>
              <a:gd name="T29" fmla="*/ 1411 h 2166"/>
              <a:gd name="T30" fmla="*/ 1135 w 2647"/>
              <a:gd name="T31" fmla="*/ 1382 h 2166"/>
              <a:gd name="T32" fmla="*/ 981 w 2647"/>
              <a:gd name="T33" fmla="*/ 113 h 2166"/>
              <a:gd name="T34" fmla="*/ 2289 w 2647"/>
              <a:gd name="T35" fmla="*/ 54 h 2166"/>
              <a:gd name="T36" fmla="*/ 2505 w 2647"/>
              <a:gd name="T37" fmla="*/ 66 h 2166"/>
              <a:gd name="T38" fmla="*/ 2142 w 2647"/>
              <a:gd name="T39" fmla="*/ 134 h 2166"/>
              <a:gd name="T40" fmla="*/ 1827 w 2647"/>
              <a:gd name="T41" fmla="*/ 158 h 2166"/>
              <a:gd name="T42" fmla="*/ 1542 w 2647"/>
              <a:gd name="T43" fmla="*/ 279 h 2166"/>
              <a:gd name="T44" fmla="*/ 1507 w 2647"/>
              <a:gd name="T45" fmla="*/ 90 h 2166"/>
              <a:gd name="T46" fmla="*/ 1361 w 2647"/>
              <a:gd name="T47" fmla="*/ 7 h 2166"/>
              <a:gd name="T48" fmla="*/ 1130 w 2647"/>
              <a:gd name="T49" fmla="*/ 53 h 2166"/>
              <a:gd name="T50" fmla="*/ 1040 w 2647"/>
              <a:gd name="T51" fmla="*/ 131 h 2166"/>
              <a:gd name="T52" fmla="*/ 922 w 2647"/>
              <a:gd name="T53" fmla="*/ 218 h 2166"/>
              <a:gd name="T54" fmla="*/ 848 w 2647"/>
              <a:gd name="T55" fmla="*/ 345 h 2166"/>
              <a:gd name="T56" fmla="*/ 687 w 2647"/>
              <a:gd name="T57" fmla="*/ 427 h 2166"/>
              <a:gd name="T58" fmla="*/ 678 w 2647"/>
              <a:gd name="T59" fmla="*/ 545 h 2166"/>
              <a:gd name="T60" fmla="*/ 870 w 2647"/>
              <a:gd name="T61" fmla="*/ 618 h 2166"/>
              <a:gd name="T62" fmla="*/ 1082 w 2647"/>
              <a:gd name="T63" fmla="*/ 526 h 2166"/>
              <a:gd name="T64" fmla="*/ 1250 w 2647"/>
              <a:gd name="T65" fmla="*/ 262 h 2166"/>
              <a:gd name="T66" fmla="*/ 1370 w 2647"/>
              <a:gd name="T67" fmla="*/ 505 h 2166"/>
              <a:gd name="T68" fmla="*/ 1078 w 2647"/>
              <a:gd name="T69" fmla="*/ 755 h 2166"/>
              <a:gd name="T70" fmla="*/ 808 w 2647"/>
              <a:gd name="T71" fmla="*/ 713 h 2166"/>
              <a:gd name="T72" fmla="*/ 778 w 2647"/>
              <a:gd name="T73" fmla="*/ 731 h 2166"/>
              <a:gd name="T74" fmla="*/ 606 w 2647"/>
              <a:gd name="T75" fmla="*/ 894 h 2166"/>
              <a:gd name="T76" fmla="*/ 486 w 2647"/>
              <a:gd name="T77" fmla="*/ 1089 h 2166"/>
              <a:gd name="T78" fmla="*/ 257 w 2647"/>
              <a:gd name="T79" fmla="*/ 1362 h 2166"/>
              <a:gd name="T80" fmla="*/ 679 w 2647"/>
              <a:gd name="T81" fmla="*/ 1193 h 2166"/>
              <a:gd name="T82" fmla="*/ 1008 w 2647"/>
              <a:gd name="T83" fmla="*/ 1369 h 2166"/>
              <a:gd name="T84" fmla="*/ 963 w 2647"/>
              <a:gd name="T85" fmla="*/ 1136 h 2166"/>
              <a:gd name="T86" fmla="*/ 1154 w 2647"/>
              <a:gd name="T87" fmla="*/ 1364 h 2166"/>
              <a:gd name="T88" fmla="*/ 1202 w 2647"/>
              <a:gd name="T89" fmla="*/ 1347 h 2166"/>
              <a:gd name="T90" fmla="*/ 1384 w 2647"/>
              <a:gd name="T91" fmla="*/ 1276 h 2166"/>
              <a:gd name="T92" fmla="*/ 1361 w 2647"/>
              <a:gd name="T93" fmla="*/ 1420 h 2166"/>
              <a:gd name="T94" fmla="*/ 1267 w 2647"/>
              <a:gd name="T95" fmla="*/ 1593 h 2166"/>
              <a:gd name="T96" fmla="*/ 287 w 2647"/>
              <a:gd name="T97" fmla="*/ 1531 h 2166"/>
              <a:gd name="T98" fmla="*/ 2008 w 2647"/>
              <a:gd name="T99" fmla="*/ 2120 h 2166"/>
              <a:gd name="T100" fmla="*/ 2071 w 2647"/>
              <a:gd name="T101" fmla="*/ 1839 h 2166"/>
              <a:gd name="T102" fmla="*/ 2016 w 2647"/>
              <a:gd name="T103" fmla="*/ 1657 h 2166"/>
              <a:gd name="T104" fmla="*/ 2502 w 2647"/>
              <a:gd name="T105" fmla="*/ 1811 h 2166"/>
              <a:gd name="T106" fmla="*/ 756 w 2647"/>
              <a:gd name="T107" fmla="*/ 404 h 2166"/>
              <a:gd name="T108" fmla="*/ 1554 w 2647"/>
              <a:gd name="T109" fmla="*/ 427 h 2166"/>
              <a:gd name="T110" fmla="*/ 1469 w 2647"/>
              <a:gd name="T111" fmla="*/ 468 h 2166"/>
              <a:gd name="T112" fmla="*/ 1444 w 2647"/>
              <a:gd name="T113" fmla="*/ 1071 h 2166"/>
              <a:gd name="T114" fmla="*/ 1676 w 2647"/>
              <a:gd name="T115" fmla="*/ 1048 h 2166"/>
              <a:gd name="T116" fmla="*/ 1710 w 2647"/>
              <a:gd name="T117" fmla="*/ 2113 h 2166"/>
              <a:gd name="T118" fmla="*/ 1640 w 2647"/>
              <a:gd name="T119" fmla="*/ 1831 h 2166"/>
              <a:gd name="T120" fmla="*/ 2058 w 2647"/>
              <a:gd name="T121" fmla="*/ 1426 h 2166"/>
              <a:gd name="T122" fmla="*/ 2073 w 2647"/>
              <a:gd name="T123" fmla="*/ 1061 h 2166"/>
              <a:gd name="T124" fmla="*/ 2295 w 2647"/>
              <a:gd name="T125" fmla="*/ 1098 h 2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2647" h="2166">
                <a:moveTo>
                  <a:pt x="423" y="573"/>
                </a:moveTo>
                <a:cubicBezTo>
                  <a:pt x="425" y="573"/>
                  <a:pt x="426" y="573"/>
                  <a:pt x="427" y="573"/>
                </a:cubicBezTo>
                <a:cubicBezTo>
                  <a:pt x="428" y="573"/>
                  <a:pt x="428" y="574"/>
                  <a:pt x="429" y="574"/>
                </a:cubicBezTo>
                <a:cubicBezTo>
                  <a:pt x="431" y="575"/>
                  <a:pt x="432" y="575"/>
                  <a:pt x="434" y="576"/>
                </a:cubicBezTo>
                <a:cubicBezTo>
                  <a:pt x="436" y="578"/>
                  <a:pt x="438" y="579"/>
                  <a:pt x="439" y="576"/>
                </a:cubicBezTo>
                <a:cubicBezTo>
                  <a:pt x="439" y="575"/>
                  <a:pt x="439" y="575"/>
                  <a:pt x="440" y="575"/>
                </a:cubicBezTo>
                <a:cubicBezTo>
                  <a:pt x="440" y="574"/>
                  <a:pt x="441" y="574"/>
                  <a:pt x="441" y="573"/>
                </a:cubicBezTo>
                <a:cubicBezTo>
                  <a:pt x="440" y="573"/>
                  <a:pt x="439" y="573"/>
                  <a:pt x="438" y="574"/>
                </a:cubicBezTo>
                <a:cubicBezTo>
                  <a:pt x="437" y="574"/>
                  <a:pt x="436" y="574"/>
                  <a:pt x="435" y="573"/>
                </a:cubicBezTo>
                <a:cubicBezTo>
                  <a:pt x="435" y="572"/>
                  <a:pt x="435" y="572"/>
                  <a:pt x="434" y="571"/>
                </a:cubicBezTo>
                <a:cubicBezTo>
                  <a:pt x="433" y="571"/>
                  <a:pt x="432" y="571"/>
                  <a:pt x="431" y="571"/>
                </a:cubicBezTo>
                <a:cubicBezTo>
                  <a:pt x="430" y="571"/>
                  <a:pt x="428" y="571"/>
                  <a:pt x="428" y="570"/>
                </a:cubicBezTo>
                <a:cubicBezTo>
                  <a:pt x="428" y="568"/>
                  <a:pt x="430" y="569"/>
                  <a:pt x="431" y="569"/>
                </a:cubicBezTo>
                <a:cubicBezTo>
                  <a:pt x="432" y="569"/>
                  <a:pt x="433" y="569"/>
                  <a:pt x="433" y="568"/>
                </a:cubicBezTo>
                <a:cubicBezTo>
                  <a:pt x="433" y="567"/>
                  <a:pt x="432" y="567"/>
                  <a:pt x="431" y="567"/>
                </a:cubicBezTo>
                <a:cubicBezTo>
                  <a:pt x="429" y="566"/>
                  <a:pt x="430" y="565"/>
                  <a:pt x="429" y="564"/>
                </a:cubicBezTo>
                <a:cubicBezTo>
                  <a:pt x="429" y="564"/>
                  <a:pt x="428" y="564"/>
                  <a:pt x="427" y="564"/>
                </a:cubicBezTo>
                <a:cubicBezTo>
                  <a:pt x="427" y="563"/>
                  <a:pt x="427" y="563"/>
                  <a:pt x="427" y="562"/>
                </a:cubicBezTo>
                <a:cubicBezTo>
                  <a:pt x="426" y="561"/>
                  <a:pt x="425" y="560"/>
                  <a:pt x="424" y="561"/>
                </a:cubicBezTo>
                <a:cubicBezTo>
                  <a:pt x="423" y="563"/>
                  <a:pt x="425" y="564"/>
                  <a:pt x="424" y="565"/>
                </a:cubicBezTo>
                <a:cubicBezTo>
                  <a:pt x="424" y="566"/>
                  <a:pt x="422" y="566"/>
                  <a:pt x="422" y="567"/>
                </a:cubicBezTo>
                <a:cubicBezTo>
                  <a:pt x="421" y="569"/>
                  <a:pt x="421" y="573"/>
                  <a:pt x="423" y="573"/>
                </a:cubicBezTo>
                <a:close/>
                <a:moveTo>
                  <a:pt x="423" y="579"/>
                </a:moveTo>
                <a:cubicBezTo>
                  <a:pt x="424" y="579"/>
                  <a:pt x="424" y="581"/>
                  <a:pt x="425" y="581"/>
                </a:cubicBezTo>
                <a:cubicBezTo>
                  <a:pt x="426" y="582"/>
                  <a:pt x="426" y="580"/>
                  <a:pt x="426" y="580"/>
                </a:cubicBezTo>
                <a:cubicBezTo>
                  <a:pt x="425" y="578"/>
                  <a:pt x="424" y="574"/>
                  <a:pt x="421" y="575"/>
                </a:cubicBezTo>
                <a:cubicBezTo>
                  <a:pt x="419" y="575"/>
                  <a:pt x="419" y="576"/>
                  <a:pt x="420" y="577"/>
                </a:cubicBezTo>
                <a:cubicBezTo>
                  <a:pt x="421" y="578"/>
                  <a:pt x="422" y="578"/>
                  <a:pt x="423" y="579"/>
                </a:cubicBezTo>
                <a:close/>
                <a:moveTo>
                  <a:pt x="392" y="768"/>
                </a:moveTo>
                <a:cubicBezTo>
                  <a:pt x="391" y="767"/>
                  <a:pt x="392" y="763"/>
                  <a:pt x="390" y="766"/>
                </a:cubicBezTo>
                <a:cubicBezTo>
                  <a:pt x="389" y="766"/>
                  <a:pt x="389" y="767"/>
                  <a:pt x="388" y="768"/>
                </a:cubicBezTo>
                <a:cubicBezTo>
                  <a:pt x="387" y="768"/>
                  <a:pt x="387" y="768"/>
                  <a:pt x="386" y="769"/>
                </a:cubicBezTo>
                <a:cubicBezTo>
                  <a:pt x="385" y="770"/>
                  <a:pt x="385" y="771"/>
                  <a:pt x="384" y="771"/>
                </a:cubicBezTo>
                <a:cubicBezTo>
                  <a:pt x="384" y="772"/>
                  <a:pt x="383" y="772"/>
                  <a:pt x="382" y="773"/>
                </a:cubicBezTo>
                <a:cubicBezTo>
                  <a:pt x="381" y="774"/>
                  <a:pt x="378" y="778"/>
                  <a:pt x="380" y="779"/>
                </a:cubicBezTo>
                <a:cubicBezTo>
                  <a:pt x="380" y="780"/>
                  <a:pt x="383" y="780"/>
                  <a:pt x="384" y="779"/>
                </a:cubicBezTo>
                <a:cubicBezTo>
                  <a:pt x="385" y="778"/>
                  <a:pt x="386" y="777"/>
                  <a:pt x="387" y="776"/>
                </a:cubicBezTo>
                <a:cubicBezTo>
                  <a:pt x="388" y="775"/>
                  <a:pt x="389" y="775"/>
                  <a:pt x="390" y="775"/>
                </a:cubicBezTo>
                <a:cubicBezTo>
                  <a:pt x="391" y="774"/>
                  <a:pt x="391" y="774"/>
                  <a:pt x="391" y="773"/>
                </a:cubicBezTo>
                <a:cubicBezTo>
                  <a:pt x="392" y="772"/>
                  <a:pt x="394" y="771"/>
                  <a:pt x="393" y="769"/>
                </a:cubicBezTo>
                <a:cubicBezTo>
                  <a:pt x="393" y="769"/>
                  <a:pt x="392" y="768"/>
                  <a:pt x="392" y="768"/>
                </a:cubicBezTo>
                <a:close/>
                <a:moveTo>
                  <a:pt x="350" y="639"/>
                </a:moveTo>
                <a:cubicBezTo>
                  <a:pt x="351" y="640"/>
                  <a:pt x="350" y="640"/>
                  <a:pt x="351" y="640"/>
                </a:cubicBezTo>
                <a:cubicBezTo>
                  <a:pt x="352" y="641"/>
                  <a:pt x="353" y="640"/>
                  <a:pt x="354" y="640"/>
                </a:cubicBezTo>
                <a:cubicBezTo>
                  <a:pt x="354" y="643"/>
                  <a:pt x="351" y="642"/>
                  <a:pt x="350" y="643"/>
                </a:cubicBezTo>
                <a:cubicBezTo>
                  <a:pt x="349" y="644"/>
                  <a:pt x="349" y="645"/>
                  <a:pt x="350" y="645"/>
                </a:cubicBezTo>
                <a:cubicBezTo>
                  <a:pt x="351" y="645"/>
                  <a:pt x="352" y="644"/>
                  <a:pt x="353" y="645"/>
                </a:cubicBezTo>
                <a:cubicBezTo>
                  <a:pt x="353" y="645"/>
                  <a:pt x="352" y="645"/>
                  <a:pt x="353" y="646"/>
                </a:cubicBezTo>
                <a:cubicBezTo>
                  <a:pt x="353" y="646"/>
                  <a:pt x="354" y="646"/>
                  <a:pt x="354" y="647"/>
                </a:cubicBezTo>
                <a:cubicBezTo>
                  <a:pt x="355" y="647"/>
                  <a:pt x="355" y="648"/>
                  <a:pt x="354" y="648"/>
                </a:cubicBezTo>
                <a:cubicBezTo>
                  <a:pt x="353" y="648"/>
                  <a:pt x="353" y="647"/>
                  <a:pt x="352" y="647"/>
                </a:cubicBezTo>
                <a:cubicBezTo>
                  <a:pt x="351" y="647"/>
                  <a:pt x="350" y="648"/>
                  <a:pt x="350" y="649"/>
                </a:cubicBezTo>
                <a:cubicBezTo>
                  <a:pt x="348" y="651"/>
                  <a:pt x="353" y="649"/>
                  <a:pt x="353" y="651"/>
                </a:cubicBezTo>
                <a:cubicBezTo>
                  <a:pt x="353" y="653"/>
                  <a:pt x="352" y="652"/>
                  <a:pt x="351" y="653"/>
                </a:cubicBezTo>
                <a:cubicBezTo>
                  <a:pt x="349" y="653"/>
                  <a:pt x="351" y="654"/>
                  <a:pt x="351" y="655"/>
                </a:cubicBezTo>
                <a:cubicBezTo>
                  <a:pt x="351" y="656"/>
                  <a:pt x="349" y="655"/>
                  <a:pt x="349" y="656"/>
                </a:cubicBezTo>
                <a:cubicBezTo>
                  <a:pt x="348" y="657"/>
                  <a:pt x="350" y="657"/>
                  <a:pt x="350" y="658"/>
                </a:cubicBezTo>
                <a:cubicBezTo>
                  <a:pt x="350" y="660"/>
                  <a:pt x="346" y="658"/>
                  <a:pt x="346" y="658"/>
                </a:cubicBezTo>
                <a:cubicBezTo>
                  <a:pt x="345" y="659"/>
                  <a:pt x="345" y="661"/>
                  <a:pt x="346" y="661"/>
                </a:cubicBezTo>
                <a:cubicBezTo>
                  <a:pt x="346" y="662"/>
                  <a:pt x="348" y="661"/>
                  <a:pt x="347" y="663"/>
                </a:cubicBezTo>
                <a:cubicBezTo>
                  <a:pt x="347" y="664"/>
                  <a:pt x="345" y="663"/>
                  <a:pt x="344" y="664"/>
                </a:cubicBezTo>
                <a:cubicBezTo>
                  <a:pt x="343" y="665"/>
                  <a:pt x="344" y="665"/>
                  <a:pt x="345" y="665"/>
                </a:cubicBezTo>
                <a:cubicBezTo>
                  <a:pt x="347" y="666"/>
                  <a:pt x="347" y="667"/>
                  <a:pt x="345" y="667"/>
                </a:cubicBezTo>
                <a:cubicBezTo>
                  <a:pt x="345" y="667"/>
                  <a:pt x="344" y="667"/>
                  <a:pt x="344" y="667"/>
                </a:cubicBezTo>
                <a:cubicBezTo>
                  <a:pt x="343" y="668"/>
                  <a:pt x="343" y="668"/>
                  <a:pt x="342" y="668"/>
                </a:cubicBezTo>
                <a:cubicBezTo>
                  <a:pt x="341" y="668"/>
                  <a:pt x="340" y="667"/>
                  <a:pt x="339" y="668"/>
                </a:cubicBezTo>
                <a:cubicBezTo>
                  <a:pt x="338" y="668"/>
                  <a:pt x="335" y="670"/>
                  <a:pt x="337" y="671"/>
                </a:cubicBezTo>
                <a:cubicBezTo>
                  <a:pt x="338" y="671"/>
                  <a:pt x="341" y="670"/>
                  <a:pt x="341" y="670"/>
                </a:cubicBezTo>
                <a:cubicBezTo>
                  <a:pt x="342" y="670"/>
                  <a:pt x="344" y="670"/>
                  <a:pt x="344" y="671"/>
                </a:cubicBezTo>
                <a:cubicBezTo>
                  <a:pt x="344" y="672"/>
                  <a:pt x="342" y="672"/>
                  <a:pt x="343" y="673"/>
                </a:cubicBezTo>
                <a:cubicBezTo>
                  <a:pt x="344" y="674"/>
                  <a:pt x="344" y="674"/>
                  <a:pt x="345" y="675"/>
                </a:cubicBezTo>
                <a:cubicBezTo>
                  <a:pt x="346" y="677"/>
                  <a:pt x="347" y="677"/>
                  <a:pt x="350" y="677"/>
                </a:cubicBezTo>
                <a:cubicBezTo>
                  <a:pt x="351" y="677"/>
                  <a:pt x="353" y="678"/>
                  <a:pt x="355" y="678"/>
                </a:cubicBezTo>
                <a:cubicBezTo>
                  <a:pt x="356" y="677"/>
                  <a:pt x="356" y="677"/>
                  <a:pt x="357" y="676"/>
                </a:cubicBezTo>
                <a:cubicBezTo>
                  <a:pt x="357" y="676"/>
                  <a:pt x="358" y="676"/>
                  <a:pt x="359" y="675"/>
                </a:cubicBezTo>
                <a:cubicBezTo>
                  <a:pt x="359" y="675"/>
                  <a:pt x="360" y="674"/>
                  <a:pt x="360" y="673"/>
                </a:cubicBezTo>
                <a:cubicBezTo>
                  <a:pt x="362" y="671"/>
                  <a:pt x="363" y="672"/>
                  <a:pt x="365" y="670"/>
                </a:cubicBezTo>
                <a:cubicBezTo>
                  <a:pt x="366" y="670"/>
                  <a:pt x="366" y="669"/>
                  <a:pt x="366" y="668"/>
                </a:cubicBezTo>
                <a:cubicBezTo>
                  <a:pt x="367" y="667"/>
                  <a:pt x="366" y="665"/>
                  <a:pt x="367" y="665"/>
                </a:cubicBezTo>
                <a:cubicBezTo>
                  <a:pt x="369" y="664"/>
                  <a:pt x="369" y="666"/>
                  <a:pt x="368" y="667"/>
                </a:cubicBezTo>
                <a:cubicBezTo>
                  <a:pt x="368" y="668"/>
                  <a:pt x="367" y="669"/>
                  <a:pt x="368" y="670"/>
                </a:cubicBezTo>
                <a:cubicBezTo>
                  <a:pt x="368" y="670"/>
                  <a:pt x="371" y="668"/>
                  <a:pt x="370" y="670"/>
                </a:cubicBezTo>
                <a:cubicBezTo>
                  <a:pt x="370" y="671"/>
                  <a:pt x="368" y="671"/>
                  <a:pt x="368" y="671"/>
                </a:cubicBezTo>
                <a:cubicBezTo>
                  <a:pt x="366" y="671"/>
                  <a:pt x="365" y="673"/>
                  <a:pt x="363" y="674"/>
                </a:cubicBezTo>
                <a:cubicBezTo>
                  <a:pt x="361" y="675"/>
                  <a:pt x="361" y="676"/>
                  <a:pt x="360" y="678"/>
                </a:cubicBezTo>
                <a:cubicBezTo>
                  <a:pt x="360" y="679"/>
                  <a:pt x="359" y="679"/>
                  <a:pt x="359" y="680"/>
                </a:cubicBezTo>
                <a:cubicBezTo>
                  <a:pt x="358" y="682"/>
                  <a:pt x="357" y="684"/>
                  <a:pt x="357" y="685"/>
                </a:cubicBezTo>
                <a:cubicBezTo>
                  <a:pt x="357" y="687"/>
                  <a:pt x="357" y="687"/>
                  <a:pt x="356" y="688"/>
                </a:cubicBezTo>
                <a:cubicBezTo>
                  <a:pt x="355" y="690"/>
                  <a:pt x="357" y="692"/>
                  <a:pt x="356" y="694"/>
                </a:cubicBezTo>
                <a:cubicBezTo>
                  <a:pt x="356" y="695"/>
                  <a:pt x="355" y="696"/>
                  <a:pt x="354" y="697"/>
                </a:cubicBezTo>
                <a:cubicBezTo>
                  <a:pt x="353" y="698"/>
                  <a:pt x="354" y="698"/>
                  <a:pt x="354" y="699"/>
                </a:cubicBezTo>
                <a:cubicBezTo>
                  <a:pt x="354" y="700"/>
                  <a:pt x="353" y="700"/>
                  <a:pt x="352" y="701"/>
                </a:cubicBezTo>
                <a:cubicBezTo>
                  <a:pt x="351" y="703"/>
                  <a:pt x="352" y="702"/>
                  <a:pt x="353" y="703"/>
                </a:cubicBezTo>
                <a:cubicBezTo>
                  <a:pt x="355" y="705"/>
                  <a:pt x="350" y="707"/>
                  <a:pt x="352" y="708"/>
                </a:cubicBezTo>
                <a:cubicBezTo>
                  <a:pt x="354" y="710"/>
                  <a:pt x="357" y="707"/>
                  <a:pt x="358" y="708"/>
                </a:cubicBezTo>
                <a:cubicBezTo>
                  <a:pt x="358" y="709"/>
                  <a:pt x="357" y="710"/>
                  <a:pt x="356" y="710"/>
                </a:cubicBezTo>
                <a:cubicBezTo>
                  <a:pt x="354" y="711"/>
                  <a:pt x="353" y="713"/>
                  <a:pt x="352" y="715"/>
                </a:cubicBezTo>
                <a:cubicBezTo>
                  <a:pt x="351" y="717"/>
                  <a:pt x="352" y="719"/>
                  <a:pt x="352" y="721"/>
                </a:cubicBezTo>
                <a:cubicBezTo>
                  <a:pt x="351" y="723"/>
                  <a:pt x="349" y="723"/>
                  <a:pt x="348" y="725"/>
                </a:cubicBezTo>
                <a:cubicBezTo>
                  <a:pt x="348" y="728"/>
                  <a:pt x="351" y="728"/>
                  <a:pt x="353" y="728"/>
                </a:cubicBezTo>
                <a:cubicBezTo>
                  <a:pt x="354" y="728"/>
                  <a:pt x="357" y="729"/>
                  <a:pt x="357" y="726"/>
                </a:cubicBezTo>
                <a:cubicBezTo>
                  <a:pt x="356" y="724"/>
                  <a:pt x="355" y="722"/>
                  <a:pt x="357" y="720"/>
                </a:cubicBezTo>
                <a:cubicBezTo>
                  <a:pt x="357" y="720"/>
                  <a:pt x="358" y="719"/>
                  <a:pt x="359" y="718"/>
                </a:cubicBezTo>
                <a:cubicBezTo>
                  <a:pt x="359" y="717"/>
                  <a:pt x="359" y="716"/>
                  <a:pt x="359" y="715"/>
                </a:cubicBezTo>
                <a:cubicBezTo>
                  <a:pt x="358" y="714"/>
                  <a:pt x="358" y="712"/>
                  <a:pt x="360" y="711"/>
                </a:cubicBezTo>
                <a:cubicBezTo>
                  <a:pt x="361" y="710"/>
                  <a:pt x="363" y="711"/>
                  <a:pt x="364" y="709"/>
                </a:cubicBezTo>
                <a:cubicBezTo>
                  <a:pt x="364" y="708"/>
                  <a:pt x="363" y="707"/>
                  <a:pt x="362" y="706"/>
                </a:cubicBezTo>
                <a:cubicBezTo>
                  <a:pt x="362" y="706"/>
                  <a:pt x="362" y="705"/>
                  <a:pt x="361" y="704"/>
                </a:cubicBezTo>
                <a:cubicBezTo>
                  <a:pt x="361" y="703"/>
                  <a:pt x="360" y="703"/>
                  <a:pt x="360" y="702"/>
                </a:cubicBezTo>
                <a:cubicBezTo>
                  <a:pt x="359" y="699"/>
                  <a:pt x="361" y="699"/>
                  <a:pt x="363" y="698"/>
                </a:cubicBezTo>
                <a:cubicBezTo>
                  <a:pt x="364" y="697"/>
                  <a:pt x="365" y="694"/>
                  <a:pt x="367" y="694"/>
                </a:cubicBezTo>
                <a:cubicBezTo>
                  <a:pt x="367" y="695"/>
                  <a:pt x="366" y="695"/>
                  <a:pt x="366" y="696"/>
                </a:cubicBezTo>
                <a:cubicBezTo>
                  <a:pt x="365" y="696"/>
                  <a:pt x="365" y="697"/>
                  <a:pt x="364" y="697"/>
                </a:cubicBezTo>
                <a:cubicBezTo>
                  <a:pt x="364" y="698"/>
                  <a:pt x="363" y="699"/>
                  <a:pt x="363" y="700"/>
                </a:cubicBezTo>
                <a:cubicBezTo>
                  <a:pt x="362" y="701"/>
                  <a:pt x="362" y="702"/>
                  <a:pt x="363" y="702"/>
                </a:cubicBezTo>
                <a:cubicBezTo>
                  <a:pt x="363" y="703"/>
                  <a:pt x="364" y="703"/>
                  <a:pt x="364" y="703"/>
                </a:cubicBezTo>
                <a:cubicBezTo>
                  <a:pt x="364" y="704"/>
                  <a:pt x="364" y="704"/>
                  <a:pt x="364" y="705"/>
                </a:cubicBezTo>
                <a:cubicBezTo>
                  <a:pt x="365" y="706"/>
                  <a:pt x="366" y="707"/>
                  <a:pt x="366" y="705"/>
                </a:cubicBezTo>
                <a:cubicBezTo>
                  <a:pt x="367" y="704"/>
                  <a:pt x="365" y="703"/>
                  <a:pt x="367" y="702"/>
                </a:cubicBezTo>
                <a:cubicBezTo>
                  <a:pt x="368" y="702"/>
                  <a:pt x="369" y="703"/>
                  <a:pt x="370" y="703"/>
                </a:cubicBezTo>
                <a:cubicBezTo>
                  <a:pt x="370" y="704"/>
                  <a:pt x="370" y="705"/>
                  <a:pt x="371" y="706"/>
                </a:cubicBezTo>
                <a:cubicBezTo>
                  <a:pt x="372" y="707"/>
                  <a:pt x="372" y="706"/>
                  <a:pt x="373" y="705"/>
                </a:cubicBezTo>
                <a:cubicBezTo>
                  <a:pt x="374" y="704"/>
                  <a:pt x="375" y="704"/>
                  <a:pt x="375" y="703"/>
                </a:cubicBezTo>
                <a:cubicBezTo>
                  <a:pt x="377" y="702"/>
                  <a:pt x="375" y="699"/>
                  <a:pt x="376" y="697"/>
                </a:cubicBezTo>
                <a:cubicBezTo>
                  <a:pt x="377" y="696"/>
                  <a:pt x="377" y="696"/>
                  <a:pt x="377" y="694"/>
                </a:cubicBezTo>
                <a:cubicBezTo>
                  <a:pt x="377" y="693"/>
                  <a:pt x="377" y="692"/>
                  <a:pt x="379" y="692"/>
                </a:cubicBezTo>
                <a:cubicBezTo>
                  <a:pt x="381" y="693"/>
                  <a:pt x="380" y="696"/>
                  <a:pt x="380" y="698"/>
                </a:cubicBezTo>
                <a:cubicBezTo>
                  <a:pt x="381" y="699"/>
                  <a:pt x="384" y="701"/>
                  <a:pt x="383" y="702"/>
                </a:cubicBezTo>
                <a:cubicBezTo>
                  <a:pt x="382" y="702"/>
                  <a:pt x="381" y="702"/>
                  <a:pt x="381" y="701"/>
                </a:cubicBezTo>
                <a:cubicBezTo>
                  <a:pt x="380" y="701"/>
                  <a:pt x="379" y="700"/>
                  <a:pt x="378" y="701"/>
                </a:cubicBezTo>
                <a:cubicBezTo>
                  <a:pt x="376" y="701"/>
                  <a:pt x="377" y="704"/>
                  <a:pt x="378" y="705"/>
                </a:cubicBezTo>
                <a:cubicBezTo>
                  <a:pt x="378" y="708"/>
                  <a:pt x="377" y="708"/>
                  <a:pt x="377" y="711"/>
                </a:cubicBezTo>
                <a:cubicBezTo>
                  <a:pt x="376" y="712"/>
                  <a:pt x="376" y="713"/>
                  <a:pt x="378" y="714"/>
                </a:cubicBezTo>
                <a:cubicBezTo>
                  <a:pt x="378" y="714"/>
                  <a:pt x="379" y="714"/>
                  <a:pt x="379" y="714"/>
                </a:cubicBezTo>
                <a:cubicBezTo>
                  <a:pt x="380" y="715"/>
                  <a:pt x="381" y="716"/>
                  <a:pt x="381" y="716"/>
                </a:cubicBezTo>
                <a:cubicBezTo>
                  <a:pt x="383" y="717"/>
                  <a:pt x="383" y="719"/>
                  <a:pt x="382" y="721"/>
                </a:cubicBezTo>
                <a:cubicBezTo>
                  <a:pt x="381" y="723"/>
                  <a:pt x="382" y="725"/>
                  <a:pt x="381" y="727"/>
                </a:cubicBezTo>
                <a:cubicBezTo>
                  <a:pt x="380" y="729"/>
                  <a:pt x="379" y="730"/>
                  <a:pt x="377" y="731"/>
                </a:cubicBezTo>
                <a:cubicBezTo>
                  <a:pt x="375" y="733"/>
                  <a:pt x="374" y="735"/>
                  <a:pt x="373" y="738"/>
                </a:cubicBezTo>
                <a:cubicBezTo>
                  <a:pt x="373" y="739"/>
                  <a:pt x="373" y="742"/>
                  <a:pt x="371" y="743"/>
                </a:cubicBezTo>
                <a:cubicBezTo>
                  <a:pt x="370" y="744"/>
                  <a:pt x="367" y="741"/>
                  <a:pt x="367" y="744"/>
                </a:cubicBezTo>
                <a:cubicBezTo>
                  <a:pt x="366" y="745"/>
                  <a:pt x="369" y="746"/>
                  <a:pt x="370" y="748"/>
                </a:cubicBezTo>
                <a:cubicBezTo>
                  <a:pt x="371" y="749"/>
                  <a:pt x="372" y="751"/>
                  <a:pt x="373" y="752"/>
                </a:cubicBezTo>
                <a:cubicBezTo>
                  <a:pt x="373" y="753"/>
                  <a:pt x="374" y="756"/>
                  <a:pt x="375" y="757"/>
                </a:cubicBezTo>
                <a:cubicBezTo>
                  <a:pt x="378" y="757"/>
                  <a:pt x="375" y="753"/>
                  <a:pt x="375" y="752"/>
                </a:cubicBezTo>
                <a:cubicBezTo>
                  <a:pt x="372" y="748"/>
                  <a:pt x="378" y="746"/>
                  <a:pt x="381" y="748"/>
                </a:cubicBezTo>
                <a:cubicBezTo>
                  <a:pt x="382" y="749"/>
                  <a:pt x="382" y="750"/>
                  <a:pt x="383" y="750"/>
                </a:cubicBezTo>
                <a:cubicBezTo>
                  <a:pt x="383" y="752"/>
                  <a:pt x="384" y="752"/>
                  <a:pt x="385" y="752"/>
                </a:cubicBezTo>
                <a:cubicBezTo>
                  <a:pt x="387" y="753"/>
                  <a:pt x="388" y="755"/>
                  <a:pt x="390" y="755"/>
                </a:cubicBezTo>
                <a:cubicBezTo>
                  <a:pt x="392" y="755"/>
                  <a:pt x="391" y="754"/>
                  <a:pt x="391" y="753"/>
                </a:cubicBezTo>
                <a:cubicBezTo>
                  <a:pt x="390" y="751"/>
                  <a:pt x="392" y="752"/>
                  <a:pt x="392" y="751"/>
                </a:cubicBezTo>
                <a:cubicBezTo>
                  <a:pt x="392" y="749"/>
                  <a:pt x="390" y="749"/>
                  <a:pt x="389" y="748"/>
                </a:cubicBezTo>
                <a:cubicBezTo>
                  <a:pt x="389" y="747"/>
                  <a:pt x="389" y="745"/>
                  <a:pt x="390" y="745"/>
                </a:cubicBezTo>
                <a:cubicBezTo>
                  <a:pt x="391" y="744"/>
                  <a:pt x="391" y="745"/>
                  <a:pt x="392" y="745"/>
                </a:cubicBezTo>
                <a:cubicBezTo>
                  <a:pt x="393" y="746"/>
                  <a:pt x="395" y="747"/>
                  <a:pt x="396" y="748"/>
                </a:cubicBezTo>
                <a:cubicBezTo>
                  <a:pt x="396" y="749"/>
                  <a:pt x="397" y="750"/>
                  <a:pt x="398" y="751"/>
                </a:cubicBezTo>
                <a:cubicBezTo>
                  <a:pt x="399" y="752"/>
                  <a:pt x="400" y="750"/>
                  <a:pt x="401" y="750"/>
                </a:cubicBezTo>
                <a:cubicBezTo>
                  <a:pt x="402" y="750"/>
                  <a:pt x="401" y="752"/>
                  <a:pt x="403" y="751"/>
                </a:cubicBezTo>
                <a:cubicBezTo>
                  <a:pt x="404" y="751"/>
                  <a:pt x="405" y="750"/>
                  <a:pt x="405" y="749"/>
                </a:cubicBezTo>
                <a:cubicBezTo>
                  <a:pt x="406" y="748"/>
                  <a:pt x="407" y="748"/>
                  <a:pt x="408" y="748"/>
                </a:cubicBezTo>
                <a:cubicBezTo>
                  <a:pt x="410" y="747"/>
                  <a:pt x="410" y="746"/>
                  <a:pt x="411" y="745"/>
                </a:cubicBezTo>
                <a:cubicBezTo>
                  <a:pt x="411" y="744"/>
                  <a:pt x="411" y="744"/>
                  <a:pt x="413" y="744"/>
                </a:cubicBezTo>
                <a:cubicBezTo>
                  <a:pt x="414" y="744"/>
                  <a:pt x="414" y="744"/>
                  <a:pt x="414" y="743"/>
                </a:cubicBezTo>
                <a:cubicBezTo>
                  <a:pt x="415" y="741"/>
                  <a:pt x="418" y="741"/>
                  <a:pt x="420" y="741"/>
                </a:cubicBezTo>
                <a:cubicBezTo>
                  <a:pt x="420" y="741"/>
                  <a:pt x="427" y="740"/>
                  <a:pt x="426" y="742"/>
                </a:cubicBezTo>
                <a:cubicBezTo>
                  <a:pt x="426" y="743"/>
                  <a:pt x="425" y="742"/>
                  <a:pt x="424" y="743"/>
                </a:cubicBezTo>
                <a:cubicBezTo>
                  <a:pt x="424" y="743"/>
                  <a:pt x="424" y="743"/>
                  <a:pt x="423" y="743"/>
                </a:cubicBezTo>
                <a:cubicBezTo>
                  <a:pt x="423" y="744"/>
                  <a:pt x="423" y="744"/>
                  <a:pt x="422" y="744"/>
                </a:cubicBezTo>
                <a:cubicBezTo>
                  <a:pt x="421" y="744"/>
                  <a:pt x="421" y="744"/>
                  <a:pt x="421" y="746"/>
                </a:cubicBezTo>
                <a:cubicBezTo>
                  <a:pt x="421" y="747"/>
                  <a:pt x="420" y="748"/>
                  <a:pt x="418" y="750"/>
                </a:cubicBezTo>
                <a:cubicBezTo>
                  <a:pt x="417" y="751"/>
                  <a:pt x="417" y="753"/>
                  <a:pt x="416" y="755"/>
                </a:cubicBezTo>
                <a:cubicBezTo>
                  <a:pt x="415" y="757"/>
                  <a:pt x="413" y="758"/>
                  <a:pt x="413" y="760"/>
                </a:cubicBezTo>
                <a:cubicBezTo>
                  <a:pt x="413" y="762"/>
                  <a:pt x="413" y="764"/>
                  <a:pt x="415" y="765"/>
                </a:cubicBezTo>
                <a:cubicBezTo>
                  <a:pt x="418" y="767"/>
                  <a:pt x="418" y="770"/>
                  <a:pt x="420" y="772"/>
                </a:cubicBezTo>
                <a:cubicBezTo>
                  <a:pt x="421" y="772"/>
                  <a:pt x="421" y="772"/>
                  <a:pt x="421" y="772"/>
                </a:cubicBezTo>
                <a:cubicBezTo>
                  <a:pt x="422" y="773"/>
                  <a:pt x="421" y="773"/>
                  <a:pt x="422" y="774"/>
                </a:cubicBezTo>
                <a:cubicBezTo>
                  <a:pt x="422" y="775"/>
                  <a:pt x="423" y="774"/>
                  <a:pt x="424" y="775"/>
                </a:cubicBezTo>
                <a:cubicBezTo>
                  <a:pt x="426" y="775"/>
                  <a:pt x="426" y="776"/>
                  <a:pt x="425" y="777"/>
                </a:cubicBezTo>
                <a:cubicBezTo>
                  <a:pt x="424" y="780"/>
                  <a:pt x="427" y="780"/>
                  <a:pt x="429" y="778"/>
                </a:cubicBezTo>
                <a:cubicBezTo>
                  <a:pt x="429" y="777"/>
                  <a:pt x="429" y="776"/>
                  <a:pt x="430" y="775"/>
                </a:cubicBezTo>
                <a:cubicBezTo>
                  <a:pt x="431" y="775"/>
                  <a:pt x="431" y="775"/>
                  <a:pt x="431" y="774"/>
                </a:cubicBezTo>
                <a:cubicBezTo>
                  <a:pt x="432" y="774"/>
                  <a:pt x="432" y="773"/>
                  <a:pt x="432" y="773"/>
                </a:cubicBezTo>
                <a:cubicBezTo>
                  <a:pt x="433" y="772"/>
                  <a:pt x="434" y="774"/>
                  <a:pt x="434" y="775"/>
                </a:cubicBezTo>
                <a:cubicBezTo>
                  <a:pt x="434" y="776"/>
                  <a:pt x="434" y="776"/>
                  <a:pt x="433" y="777"/>
                </a:cubicBezTo>
                <a:cubicBezTo>
                  <a:pt x="432" y="778"/>
                  <a:pt x="431" y="778"/>
                  <a:pt x="431" y="779"/>
                </a:cubicBezTo>
                <a:cubicBezTo>
                  <a:pt x="431" y="781"/>
                  <a:pt x="432" y="781"/>
                  <a:pt x="433" y="781"/>
                </a:cubicBezTo>
                <a:cubicBezTo>
                  <a:pt x="433" y="782"/>
                  <a:pt x="432" y="782"/>
                  <a:pt x="431" y="783"/>
                </a:cubicBezTo>
                <a:cubicBezTo>
                  <a:pt x="430" y="783"/>
                  <a:pt x="430" y="783"/>
                  <a:pt x="430" y="784"/>
                </a:cubicBezTo>
                <a:cubicBezTo>
                  <a:pt x="429" y="786"/>
                  <a:pt x="429" y="787"/>
                  <a:pt x="430" y="789"/>
                </a:cubicBezTo>
                <a:cubicBezTo>
                  <a:pt x="431" y="791"/>
                  <a:pt x="433" y="791"/>
                  <a:pt x="432" y="794"/>
                </a:cubicBezTo>
                <a:cubicBezTo>
                  <a:pt x="432" y="796"/>
                  <a:pt x="430" y="797"/>
                  <a:pt x="429" y="798"/>
                </a:cubicBezTo>
                <a:cubicBezTo>
                  <a:pt x="426" y="802"/>
                  <a:pt x="429" y="806"/>
                  <a:pt x="432" y="808"/>
                </a:cubicBezTo>
                <a:cubicBezTo>
                  <a:pt x="433" y="808"/>
                  <a:pt x="435" y="808"/>
                  <a:pt x="435" y="809"/>
                </a:cubicBezTo>
                <a:cubicBezTo>
                  <a:pt x="435" y="810"/>
                  <a:pt x="433" y="810"/>
                  <a:pt x="432" y="810"/>
                </a:cubicBezTo>
                <a:cubicBezTo>
                  <a:pt x="431" y="809"/>
                  <a:pt x="429" y="808"/>
                  <a:pt x="428" y="807"/>
                </a:cubicBezTo>
                <a:cubicBezTo>
                  <a:pt x="427" y="806"/>
                  <a:pt x="426" y="806"/>
                  <a:pt x="426" y="807"/>
                </a:cubicBezTo>
                <a:cubicBezTo>
                  <a:pt x="425" y="808"/>
                  <a:pt x="426" y="809"/>
                  <a:pt x="427" y="809"/>
                </a:cubicBezTo>
                <a:cubicBezTo>
                  <a:pt x="427" y="811"/>
                  <a:pt x="428" y="811"/>
                  <a:pt x="426" y="811"/>
                </a:cubicBezTo>
                <a:cubicBezTo>
                  <a:pt x="425" y="812"/>
                  <a:pt x="424" y="811"/>
                  <a:pt x="423" y="811"/>
                </a:cubicBezTo>
                <a:cubicBezTo>
                  <a:pt x="421" y="810"/>
                  <a:pt x="420" y="809"/>
                  <a:pt x="418" y="809"/>
                </a:cubicBezTo>
                <a:cubicBezTo>
                  <a:pt x="416" y="809"/>
                  <a:pt x="414" y="810"/>
                  <a:pt x="412" y="811"/>
                </a:cubicBezTo>
                <a:cubicBezTo>
                  <a:pt x="411" y="811"/>
                  <a:pt x="410" y="811"/>
                  <a:pt x="409" y="810"/>
                </a:cubicBezTo>
                <a:cubicBezTo>
                  <a:pt x="408" y="810"/>
                  <a:pt x="408" y="809"/>
                  <a:pt x="406" y="810"/>
                </a:cubicBezTo>
                <a:cubicBezTo>
                  <a:pt x="405" y="810"/>
                  <a:pt x="405" y="811"/>
                  <a:pt x="404" y="811"/>
                </a:cubicBezTo>
                <a:cubicBezTo>
                  <a:pt x="404" y="812"/>
                  <a:pt x="403" y="812"/>
                  <a:pt x="402" y="812"/>
                </a:cubicBezTo>
                <a:cubicBezTo>
                  <a:pt x="400" y="813"/>
                  <a:pt x="398" y="814"/>
                  <a:pt x="396" y="815"/>
                </a:cubicBezTo>
                <a:cubicBezTo>
                  <a:pt x="394" y="816"/>
                  <a:pt x="394" y="817"/>
                  <a:pt x="393" y="819"/>
                </a:cubicBezTo>
                <a:cubicBezTo>
                  <a:pt x="391" y="821"/>
                  <a:pt x="389" y="825"/>
                  <a:pt x="386" y="826"/>
                </a:cubicBezTo>
                <a:cubicBezTo>
                  <a:pt x="386" y="826"/>
                  <a:pt x="385" y="826"/>
                  <a:pt x="385" y="826"/>
                </a:cubicBezTo>
                <a:cubicBezTo>
                  <a:pt x="384" y="826"/>
                  <a:pt x="384" y="826"/>
                  <a:pt x="383" y="827"/>
                </a:cubicBezTo>
                <a:cubicBezTo>
                  <a:pt x="382" y="827"/>
                  <a:pt x="380" y="828"/>
                  <a:pt x="380" y="830"/>
                </a:cubicBezTo>
                <a:cubicBezTo>
                  <a:pt x="379" y="832"/>
                  <a:pt x="382" y="831"/>
                  <a:pt x="383" y="831"/>
                </a:cubicBezTo>
                <a:cubicBezTo>
                  <a:pt x="385" y="831"/>
                  <a:pt x="385" y="830"/>
                  <a:pt x="386" y="829"/>
                </a:cubicBezTo>
                <a:cubicBezTo>
                  <a:pt x="387" y="829"/>
                  <a:pt x="388" y="828"/>
                  <a:pt x="389" y="828"/>
                </a:cubicBezTo>
                <a:cubicBezTo>
                  <a:pt x="391" y="827"/>
                  <a:pt x="392" y="827"/>
                  <a:pt x="394" y="827"/>
                </a:cubicBezTo>
                <a:cubicBezTo>
                  <a:pt x="395" y="827"/>
                  <a:pt x="396" y="827"/>
                  <a:pt x="397" y="826"/>
                </a:cubicBezTo>
                <a:cubicBezTo>
                  <a:pt x="397" y="825"/>
                  <a:pt x="398" y="824"/>
                  <a:pt x="399" y="824"/>
                </a:cubicBezTo>
                <a:cubicBezTo>
                  <a:pt x="400" y="827"/>
                  <a:pt x="397" y="829"/>
                  <a:pt x="398" y="831"/>
                </a:cubicBezTo>
                <a:cubicBezTo>
                  <a:pt x="398" y="832"/>
                  <a:pt x="398" y="832"/>
                  <a:pt x="399" y="832"/>
                </a:cubicBezTo>
                <a:cubicBezTo>
                  <a:pt x="401" y="833"/>
                  <a:pt x="396" y="839"/>
                  <a:pt x="400" y="839"/>
                </a:cubicBezTo>
                <a:cubicBezTo>
                  <a:pt x="400" y="839"/>
                  <a:pt x="402" y="838"/>
                  <a:pt x="402" y="840"/>
                </a:cubicBezTo>
                <a:cubicBezTo>
                  <a:pt x="402" y="840"/>
                  <a:pt x="402" y="842"/>
                  <a:pt x="402" y="842"/>
                </a:cubicBezTo>
                <a:cubicBezTo>
                  <a:pt x="401" y="844"/>
                  <a:pt x="401" y="846"/>
                  <a:pt x="400" y="847"/>
                </a:cubicBezTo>
                <a:cubicBezTo>
                  <a:pt x="399" y="849"/>
                  <a:pt x="396" y="851"/>
                  <a:pt x="395" y="853"/>
                </a:cubicBezTo>
                <a:cubicBezTo>
                  <a:pt x="394" y="854"/>
                  <a:pt x="392" y="855"/>
                  <a:pt x="391" y="856"/>
                </a:cubicBezTo>
                <a:cubicBezTo>
                  <a:pt x="389" y="856"/>
                  <a:pt x="388" y="855"/>
                  <a:pt x="386" y="856"/>
                </a:cubicBezTo>
                <a:cubicBezTo>
                  <a:pt x="384" y="856"/>
                  <a:pt x="382" y="858"/>
                  <a:pt x="381" y="859"/>
                </a:cubicBezTo>
                <a:cubicBezTo>
                  <a:pt x="379" y="860"/>
                  <a:pt x="377" y="862"/>
                  <a:pt x="375" y="862"/>
                </a:cubicBezTo>
                <a:cubicBezTo>
                  <a:pt x="374" y="862"/>
                  <a:pt x="373" y="861"/>
                  <a:pt x="372" y="861"/>
                </a:cubicBezTo>
                <a:cubicBezTo>
                  <a:pt x="371" y="861"/>
                  <a:pt x="370" y="863"/>
                  <a:pt x="370" y="863"/>
                </a:cubicBezTo>
                <a:cubicBezTo>
                  <a:pt x="368" y="865"/>
                  <a:pt x="366" y="864"/>
                  <a:pt x="364" y="864"/>
                </a:cubicBezTo>
                <a:cubicBezTo>
                  <a:pt x="363" y="865"/>
                  <a:pt x="362" y="865"/>
                  <a:pt x="362" y="866"/>
                </a:cubicBezTo>
                <a:cubicBezTo>
                  <a:pt x="362" y="867"/>
                  <a:pt x="363" y="867"/>
                  <a:pt x="364" y="867"/>
                </a:cubicBezTo>
                <a:cubicBezTo>
                  <a:pt x="364" y="868"/>
                  <a:pt x="365" y="869"/>
                  <a:pt x="365" y="869"/>
                </a:cubicBezTo>
                <a:cubicBezTo>
                  <a:pt x="366" y="870"/>
                  <a:pt x="366" y="869"/>
                  <a:pt x="367" y="869"/>
                </a:cubicBezTo>
                <a:cubicBezTo>
                  <a:pt x="369" y="869"/>
                  <a:pt x="370" y="871"/>
                  <a:pt x="368" y="872"/>
                </a:cubicBezTo>
                <a:cubicBezTo>
                  <a:pt x="367" y="873"/>
                  <a:pt x="365" y="873"/>
                  <a:pt x="365" y="875"/>
                </a:cubicBezTo>
                <a:cubicBezTo>
                  <a:pt x="366" y="876"/>
                  <a:pt x="367" y="875"/>
                  <a:pt x="369" y="874"/>
                </a:cubicBezTo>
                <a:cubicBezTo>
                  <a:pt x="370" y="874"/>
                  <a:pt x="370" y="874"/>
                  <a:pt x="372" y="873"/>
                </a:cubicBezTo>
                <a:cubicBezTo>
                  <a:pt x="372" y="873"/>
                  <a:pt x="372" y="872"/>
                  <a:pt x="373" y="872"/>
                </a:cubicBezTo>
                <a:cubicBezTo>
                  <a:pt x="373" y="872"/>
                  <a:pt x="374" y="872"/>
                  <a:pt x="374" y="872"/>
                </a:cubicBezTo>
                <a:cubicBezTo>
                  <a:pt x="375" y="872"/>
                  <a:pt x="377" y="871"/>
                  <a:pt x="377" y="872"/>
                </a:cubicBezTo>
                <a:cubicBezTo>
                  <a:pt x="377" y="873"/>
                  <a:pt x="373" y="875"/>
                  <a:pt x="372" y="875"/>
                </a:cubicBezTo>
                <a:cubicBezTo>
                  <a:pt x="371" y="876"/>
                  <a:pt x="370" y="875"/>
                  <a:pt x="370" y="876"/>
                </a:cubicBezTo>
                <a:cubicBezTo>
                  <a:pt x="370" y="878"/>
                  <a:pt x="371" y="878"/>
                  <a:pt x="372" y="878"/>
                </a:cubicBezTo>
                <a:cubicBezTo>
                  <a:pt x="375" y="878"/>
                  <a:pt x="376" y="878"/>
                  <a:pt x="378" y="876"/>
                </a:cubicBezTo>
                <a:cubicBezTo>
                  <a:pt x="381" y="874"/>
                  <a:pt x="384" y="875"/>
                  <a:pt x="386" y="873"/>
                </a:cubicBezTo>
                <a:cubicBezTo>
                  <a:pt x="388" y="873"/>
                  <a:pt x="387" y="872"/>
                  <a:pt x="388" y="871"/>
                </a:cubicBezTo>
                <a:cubicBezTo>
                  <a:pt x="388" y="869"/>
                  <a:pt x="391" y="870"/>
                  <a:pt x="392" y="871"/>
                </a:cubicBezTo>
                <a:cubicBezTo>
                  <a:pt x="393" y="871"/>
                  <a:pt x="393" y="872"/>
                  <a:pt x="393" y="873"/>
                </a:cubicBezTo>
                <a:cubicBezTo>
                  <a:pt x="394" y="873"/>
                  <a:pt x="395" y="873"/>
                  <a:pt x="396" y="873"/>
                </a:cubicBezTo>
                <a:cubicBezTo>
                  <a:pt x="396" y="873"/>
                  <a:pt x="397" y="873"/>
                  <a:pt x="397" y="874"/>
                </a:cubicBezTo>
                <a:cubicBezTo>
                  <a:pt x="398" y="876"/>
                  <a:pt x="396" y="877"/>
                  <a:pt x="395" y="877"/>
                </a:cubicBezTo>
                <a:cubicBezTo>
                  <a:pt x="394" y="877"/>
                  <a:pt x="393" y="878"/>
                  <a:pt x="393" y="879"/>
                </a:cubicBezTo>
                <a:cubicBezTo>
                  <a:pt x="393" y="879"/>
                  <a:pt x="394" y="879"/>
                  <a:pt x="394" y="879"/>
                </a:cubicBezTo>
                <a:cubicBezTo>
                  <a:pt x="395" y="881"/>
                  <a:pt x="398" y="878"/>
                  <a:pt x="400" y="879"/>
                </a:cubicBezTo>
                <a:cubicBezTo>
                  <a:pt x="401" y="879"/>
                  <a:pt x="402" y="879"/>
                  <a:pt x="403" y="879"/>
                </a:cubicBezTo>
                <a:cubicBezTo>
                  <a:pt x="405" y="879"/>
                  <a:pt x="405" y="879"/>
                  <a:pt x="406" y="878"/>
                </a:cubicBezTo>
                <a:cubicBezTo>
                  <a:pt x="409" y="877"/>
                  <a:pt x="410" y="878"/>
                  <a:pt x="411" y="880"/>
                </a:cubicBezTo>
                <a:cubicBezTo>
                  <a:pt x="413" y="881"/>
                  <a:pt x="412" y="883"/>
                  <a:pt x="414" y="884"/>
                </a:cubicBezTo>
                <a:cubicBezTo>
                  <a:pt x="414" y="885"/>
                  <a:pt x="416" y="886"/>
                  <a:pt x="417" y="886"/>
                </a:cubicBezTo>
                <a:cubicBezTo>
                  <a:pt x="418" y="886"/>
                  <a:pt x="419" y="885"/>
                  <a:pt x="420" y="885"/>
                </a:cubicBezTo>
                <a:cubicBezTo>
                  <a:pt x="422" y="884"/>
                  <a:pt x="424" y="885"/>
                  <a:pt x="426" y="884"/>
                </a:cubicBezTo>
                <a:cubicBezTo>
                  <a:pt x="428" y="884"/>
                  <a:pt x="428" y="882"/>
                  <a:pt x="430" y="881"/>
                </a:cubicBezTo>
                <a:cubicBezTo>
                  <a:pt x="431" y="880"/>
                  <a:pt x="433" y="879"/>
                  <a:pt x="434" y="879"/>
                </a:cubicBezTo>
                <a:cubicBezTo>
                  <a:pt x="436" y="879"/>
                  <a:pt x="436" y="879"/>
                  <a:pt x="438" y="879"/>
                </a:cubicBezTo>
                <a:cubicBezTo>
                  <a:pt x="439" y="878"/>
                  <a:pt x="440" y="878"/>
                  <a:pt x="442" y="878"/>
                </a:cubicBezTo>
                <a:cubicBezTo>
                  <a:pt x="445" y="878"/>
                  <a:pt x="445" y="873"/>
                  <a:pt x="448" y="873"/>
                </a:cubicBezTo>
                <a:cubicBezTo>
                  <a:pt x="447" y="874"/>
                  <a:pt x="445" y="876"/>
                  <a:pt x="444" y="877"/>
                </a:cubicBezTo>
                <a:cubicBezTo>
                  <a:pt x="443" y="878"/>
                  <a:pt x="442" y="879"/>
                  <a:pt x="441" y="880"/>
                </a:cubicBezTo>
                <a:cubicBezTo>
                  <a:pt x="439" y="881"/>
                  <a:pt x="439" y="881"/>
                  <a:pt x="438" y="883"/>
                </a:cubicBezTo>
                <a:cubicBezTo>
                  <a:pt x="437" y="886"/>
                  <a:pt x="432" y="887"/>
                  <a:pt x="432" y="891"/>
                </a:cubicBezTo>
                <a:cubicBezTo>
                  <a:pt x="432" y="894"/>
                  <a:pt x="430" y="894"/>
                  <a:pt x="427" y="894"/>
                </a:cubicBezTo>
                <a:cubicBezTo>
                  <a:pt x="425" y="894"/>
                  <a:pt x="423" y="893"/>
                  <a:pt x="421" y="893"/>
                </a:cubicBezTo>
                <a:cubicBezTo>
                  <a:pt x="419" y="892"/>
                  <a:pt x="417" y="893"/>
                  <a:pt x="415" y="893"/>
                </a:cubicBezTo>
                <a:cubicBezTo>
                  <a:pt x="415" y="893"/>
                  <a:pt x="414" y="892"/>
                  <a:pt x="414" y="892"/>
                </a:cubicBezTo>
                <a:cubicBezTo>
                  <a:pt x="413" y="892"/>
                  <a:pt x="412" y="892"/>
                  <a:pt x="411" y="892"/>
                </a:cubicBezTo>
                <a:cubicBezTo>
                  <a:pt x="410" y="892"/>
                  <a:pt x="409" y="892"/>
                  <a:pt x="408" y="892"/>
                </a:cubicBezTo>
                <a:cubicBezTo>
                  <a:pt x="406" y="893"/>
                  <a:pt x="404" y="894"/>
                  <a:pt x="401" y="894"/>
                </a:cubicBezTo>
                <a:cubicBezTo>
                  <a:pt x="399" y="893"/>
                  <a:pt x="397" y="893"/>
                  <a:pt x="396" y="895"/>
                </a:cubicBezTo>
                <a:cubicBezTo>
                  <a:pt x="396" y="897"/>
                  <a:pt x="395" y="898"/>
                  <a:pt x="394" y="899"/>
                </a:cubicBezTo>
                <a:cubicBezTo>
                  <a:pt x="392" y="900"/>
                  <a:pt x="391" y="899"/>
                  <a:pt x="390" y="899"/>
                </a:cubicBezTo>
                <a:cubicBezTo>
                  <a:pt x="389" y="900"/>
                  <a:pt x="388" y="901"/>
                  <a:pt x="388" y="901"/>
                </a:cubicBezTo>
                <a:cubicBezTo>
                  <a:pt x="387" y="903"/>
                  <a:pt x="388" y="906"/>
                  <a:pt x="387" y="908"/>
                </a:cubicBezTo>
                <a:cubicBezTo>
                  <a:pt x="387" y="909"/>
                  <a:pt x="386" y="910"/>
                  <a:pt x="385" y="911"/>
                </a:cubicBezTo>
                <a:cubicBezTo>
                  <a:pt x="384" y="912"/>
                  <a:pt x="383" y="912"/>
                  <a:pt x="383" y="913"/>
                </a:cubicBezTo>
                <a:cubicBezTo>
                  <a:pt x="382" y="915"/>
                  <a:pt x="382" y="916"/>
                  <a:pt x="381" y="917"/>
                </a:cubicBezTo>
                <a:cubicBezTo>
                  <a:pt x="381" y="918"/>
                  <a:pt x="380" y="918"/>
                  <a:pt x="379" y="919"/>
                </a:cubicBezTo>
                <a:cubicBezTo>
                  <a:pt x="378" y="919"/>
                  <a:pt x="378" y="918"/>
                  <a:pt x="377" y="918"/>
                </a:cubicBezTo>
                <a:cubicBezTo>
                  <a:pt x="376" y="918"/>
                  <a:pt x="376" y="919"/>
                  <a:pt x="376" y="920"/>
                </a:cubicBezTo>
                <a:cubicBezTo>
                  <a:pt x="376" y="921"/>
                  <a:pt x="375" y="922"/>
                  <a:pt x="374" y="922"/>
                </a:cubicBezTo>
                <a:cubicBezTo>
                  <a:pt x="374" y="923"/>
                  <a:pt x="373" y="922"/>
                  <a:pt x="372" y="923"/>
                </a:cubicBezTo>
                <a:cubicBezTo>
                  <a:pt x="370" y="923"/>
                  <a:pt x="368" y="925"/>
                  <a:pt x="367" y="927"/>
                </a:cubicBezTo>
                <a:cubicBezTo>
                  <a:pt x="366" y="929"/>
                  <a:pt x="364" y="930"/>
                  <a:pt x="362" y="930"/>
                </a:cubicBezTo>
                <a:cubicBezTo>
                  <a:pt x="361" y="931"/>
                  <a:pt x="359" y="931"/>
                  <a:pt x="358" y="932"/>
                </a:cubicBezTo>
                <a:cubicBezTo>
                  <a:pt x="357" y="933"/>
                  <a:pt x="357" y="934"/>
                  <a:pt x="356" y="935"/>
                </a:cubicBezTo>
                <a:cubicBezTo>
                  <a:pt x="355" y="936"/>
                  <a:pt x="350" y="936"/>
                  <a:pt x="351" y="938"/>
                </a:cubicBezTo>
                <a:cubicBezTo>
                  <a:pt x="351" y="940"/>
                  <a:pt x="355" y="939"/>
                  <a:pt x="357" y="939"/>
                </a:cubicBezTo>
                <a:cubicBezTo>
                  <a:pt x="358" y="939"/>
                  <a:pt x="359" y="939"/>
                  <a:pt x="360" y="939"/>
                </a:cubicBezTo>
                <a:cubicBezTo>
                  <a:pt x="362" y="939"/>
                  <a:pt x="365" y="939"/>
                  <a:pt x="365" y="942"/>
                </a:cubicBezTo>
                <a:cubicBezTo>
                  <a:pt x="365" y="942"/>
                  <a:pt x="366" y="944"/>
                  <a:pt x="366" y="945"/>
                </a:cubicBezTo>
                <a:cubicBezTo>
                  <a:pt x="368" y="945"/>
                  <a:pt x="368" y="943"/>
                  <a:pt x="368" y="943"/>
                </a:cubicBezTo>
                <a:cubicBezTo>
                  <a:pt x="369" y="941"/>
                  <a:pt x="371" y="940"/>
                  <a:pt x="371" y="938"/>
                </a:cubicBezTo>
                <a:cubicBezTo>
                  <a:pt x="371" y="935"/>
                  <a:pt x="372" y="933"/>
                  <a:pt x="375" y="933"/>
                </a:cubicBezTo>
                <a:cubicBezTo>
                  <a:pt x="376" y="933"/>
                  <a:pt x="377" y="933"/>
                  <a:pt x="378" y="933"/>
                </a:cubicBezTo>
                <a:cubicBezTo>
                  <a:pt x="379" y="933"/>
                  <a:pt x="380" y="933"/>
                  <a:pt x="381" y="932"/>
                </a:cubicBezTo>
                <a:cubicBezTo>
                  <a:pt x="381" y="931"/>
                  <a:pt x="382" y="930"/>
                  <a:pt x="383" y="930"/>
                </a:cubicBezTo>
                <a:cubicBezTo>
                  <a:pt x="385" y="930"/>
                  <a:pt x="386" y="931"/>
                  <a:pt x="388" y="930"/>
                </a:cubicBezTo>
                <a:cubicBezTo>
                  <a:pt x="389" y="930"/>
                  <a:pt x="391" y="928"/>
                  <a:pt x="392" y="928"/>
                </a:cubicBezTo>
                <a:cubicBezTo>
                  <a:pt x="393" y="928"/>
                  <a:pt x="397" y="930"/>
                  <a:pt x="397" y="929"/>
                </a:cubicBezTo>
                <a:cubicBezTo>
                  <a:pt x="398" y="929"/>
                  <a:pt x="397" y="927"/>
                  <a:pt x="397" y="927"/>
                </a:cubicBezTo>
                <a:cubicBezTo>
                  <a:pt x="397" y="925"/>
                  <a:pt x="398" y="926"/>
                  <a:pt x="399" y="927"/>
                </a:cubicBezTo>
                <a:cubicBezTo>
                  <a:pt x="399" y="928"/>
                  <a:pt x="399" y="929"/>
                  <a:pt x="400" y="929"/>
                </a:cubicBezTo>
                <a:cubicBezTo>
                  <a:pt x="401" y="929"/>
                  <a:pt x="402" y="929"/>
                  <a:pt x="403" y="929"/>
                </a:cubicBezTo>
                <a:cubicBezTo>
                  <a:pt x="404" y="930"/>
                  <a:pt x="405" y="930"/>
                  <a:pt x="405" y="931"/>
                </a:cubicBezTo>
                <a:cubicBezTo>
                  <a:pt x="406" y="932"/>
                  <a:pt x="406" y="933"/>
                  <a:pt x="407" y="933"/>
                </a:cubicBezTo>
                <a:cubicBezTo>
                  <a:pt x="408" y="933"/>
                  <a:pt x="408" y="932"/>
                  <a:pt x="410" y="934"/>
                </a:cubicBezTo>
                <a:cubicBezTo>
                  <a:pt x="410" y="934"/>
                  <a:pt x="411" y="935"/>
                  <a:pt x="412" y="935"/>
                </a:cubicBezTo>
                <a:cubicBezTo>
                  <a:pt x="413" y="934"/>
                  <a:pt x="412" y="931"/>
                  <a:pt x="413" y="929"/>
                </a:cubicBezTo>
                <a:cubicBezTo>
                  <a:pt x="414" y="928"/>
                  <a:pt x="415" y="928"/>
                  <a:pt x="415" y="927"/>
                </a:cubicBezTo>
                <a:cubicBezTo>
                  <a:pt x="415" y="926"/>
                  <a:pt x="415" y="925"/>
                  <a:pt x="416" y="924"/>
                </a:cubicBezTo>
                <a:cubicBezTo>
                  <a:pt x="417" y="922"/>
                  <a:pt x="419" y="920"/>
                  <a:pt x="419" y="918"/>
                </a:cubicBezTo>
                <a:cubicBezTo>
                  <a:pt x="419" y="917"/>
                  <a:pt x="418" y="917"/>
                  <a:pt x="418" y="916"/>
                </a:cubicBezTo>
                <a:cubicBezTo>
                  <a:pt x="418" y="914"/>
                  <a:pt x="418" y="914"/>
                  <a:pt x="420" y="914"/>
                </a:cubicBezTo>
                <a:cubicBezTo>
                  <a:pt x="422" y="914"/>
                  <a:pt x="424" y="915"/>
                  <a:pt x="426" y="915"/>
                </a:cubicBezTo>
                <a:cubicBezTo>
                  <a:pt x="428" y="914"/>
                  <a:pt x="430" y="913"/>
                  <a:pt x="432" y="913"/>
                </a:cubicBezTo>
                <a:cubicBezTo>
                  <a:pt x="434" y="913"/>
                  <a:pt x="436" y="915"/>
                  <a:pt x="439" y="915"/>
                </a:cubicBezTo>
                <a:cubicBezTo>
                  <a:pt x="440" y="915"/>
                  <a:pt x="441" y="914"/>
                  <a:pt x="442" y="915"/>
                </a:cubicBezTo>
                <a:cubicBezTo>
                  <a:pt x="445" y="915"/>
                  <a:pt x="446" y="918"/>
                  <a:pt x="447" y="920"/>
                </a:cubicBezTo>
                <a:cubicBezTo>
                  <a:pt x="447" y="920"/>
                  <a:pt x="448" y="922"/>
                  <a:pt x="448" y="922"/>
                </a:cubicBezTo>
                <a:cubicBezTo>
                  <a:pt x="450" y="923"/>
                  <a:pt x="449" y="921"/>
                  <a:pt x="449" y="921"/>
                </a:cubicBezTo>
                <a:cubicBezTo>
                  <a:pt x="449" y="918"/>
                  <a:pt x="450" y="918"/>
                  <a:pt x="452" y="918"/>
                </a:cubicBezTo>
                <a:cubicBezTo>
                  <a:pt x="454" y="918"/>
                  <a:pt x="456" y="918"/>
                  <a:pt x="458" y="918"/>
                </a:cubicBezTo>
                <a:cubicBezTo>
                  <a:pt x="460" y="917"/>
                  <a:pt x="461" y="919"/>
                  <a:pt x="463" y="919"/>
                </a:cubicBezTo>
                <a:cubicBezTo>
                  <a:pt x="463" y="919"/>
                  <a:pt x="464" y="918"/>
                  <a:pt x="465" y="917"/>
                </a:cubicBezTo>
                <a:cubicBezTo>
                  <a:pt x="465" y="916"/>
                  <a:pt x="464" y="916"/>
                  <a:pt x="463" y="916"/>
                </a:cubicBezTo>
                <a:cubicBezTo>
                  <a:pt x="462" y="915"/>
                  <a:pt x="461" y="914"/>
                  <a:pt x="461" y="913"/>
                </a:cubicBezTo>
                <a:cubicBezTo>
                  <a:pt x="459" y="910"/>
                  <a:pt x="464" y="913"/>
                  <a:pt x="465" y="913"/>
                </a:cubicBezTo>
                <a:cubicBezTo>
                  <a:pt x="466" y="913"/>
                  <a:pt x="466" y="913"/>
                  <a:pt x="468" y="913"/>
                </a:cubicBezTo>
                <a:cubicBezTo>
                  <a:pt x="470" y="913"/>
                  <a:pt x="472" y="915"/>
                  <a:pt x="473" y="913"/>
                </a:cubicBezTo>
                <a:cubicBezTo>
                  <a:pt x="474" y="912"/>
                  <a:pt x="474" y="911"/>
                  <a:pt x="475" y="910"/>
                </a:cubicBezTo>
                <a:cubicBezTo>
                  <a:pt x="475" y="910"/>
                  <a:pt x="477" y="910"/>
                  <a:pt x="477" y="909"/>
                </a:cubicBezTo>
                <a:cubicBezTo>
                  <a:pt x="478" y="908"/>
                  <a:pt x="477" y="907"/>
                  <a:pt x="478" y="906"/>
                </a:cubicBezTo>
                <a:cubicBezTo>
                  <a:pt x="480" y="906"/>
                  <a:pt x="482" y="906"/>
                  <a:pt x="483" y="907"/>
                </a:cubicBezTo>
                <a:cubicBezTo>
                  <a:pt x="485" y="907"/>
                  <a:pt x="487" y="907"/>
                  <a:pt x="488" y="909"/>
                </a:cubicBezTo>
                <a:cubicBezTo>
                  <a:pt x="488" y="909"/>
                  <a:pt x="488" y="910"/>
                  <a:pt x="489" y="910"/>
                </a:cubicBezTo>
                <a:cubicBezTo>
                  <a:pt x="491" y="910"/>
                  <a:pt x="490" y="909"/>
                  <a:pt x="491" y="909"/>
                </a:cubicBezTo>
                <a:cubicBezTo>
                  <a:pt x="492" y="908"/>
                  <a:pt x="494" y="909"/>
                  <a:pt x="494" y="910"/>
                </a:cubicBezTo>
                <a:cubicBezTo>
                  <a:pt x="495" y="911"/>
                  <a:pt x="495" y="911"/>
                  <a:pt x="496" y="911"/>
                </a:cubicBezTo>
                <a:cubicBezTo>
                  <a:pt x="496" y="912"/>
                  <a:pt x="496" y="912"/>
                  <a:pt x="497" y="913"/>
                </a:cubicBezTo>
                <a:cubicBezTo>
                  <a:pt x="498" y="914"/>
                  <a:pt x="499" y="913"/>
                  <a:pt x="500" y="913"/>
                </a:cubicBezTo>
                <a:cubicBezTo>
                  <a:pt x="501" y="912"/>
                  <a:pt x="501" y="912"/>
                  <a:pt x="503" y="912"/>
                </a:cubicBezTo>
                <a:cubicBezTo>
                  <a:pt x="504" y="912"/>
                  <a:pt x="505" y="912"/>
                  <a:pt x="506" y="911"/>
                </a:cubicBezTo>
                <a:cubicBezTo>
                  <a:pt x="507" y="911"/>
                  <a:pt x="508" y="910"/>
                  <a:pt x="509" y="910"/>
                </a:cubicBezTo>
                <a:cubicBezTo>
                  <a:pt x="512" y="909"/>
                  <a:pt x="516" y="909"/>
                  <a:pt x="519" y="909"/>
                </a:cubicBezTo>
                <a:cubicBezTo>
                  <a:pt x="520" y="910"/>
                  <a:pt x="521" y="910"/>
                  <a:pt x="523" y="911"/>
                </a:cubicBezTo>
                <a:cubicBezTo>
                  <a:pt x="524" y="911"/>
                  <a:pt x="526" y="912"/>
                  <a:pt x="527" y="912"/>
                </a:cubicBezTo>
                <a:cubicBezTo>
                  <a:pt x="530" y="913"/>
                  <a:pt x="532" y="912"/>
                  <a:pt x="535" y="911"/>
                </a:cubicBezTo>
                <a:cubicBezTo>
                  <a:pt x="537" y="911"/>
                  <a:pt x="538" y="910"/>
                  <a:pt x="540" y="909"/>
                </a:cubicBezTo>
                <a:cubicBezTo>
                  <a:pt x="542" y="907"/>
                  <a:pt x="544" y="906"/>
                  <a:pt x="546" y="906"/>
                </a:cubicBezTo>
                <a:cubicBezTo>
                  <a:pt x="548" y="906"/>
                  <a:pt x="550" y="904"/>
                  <a:pt x="552" y="903"/>
                </a:cubicBezTo>
                <a:cubicBezTo>
                  <a:pt x="554" y="901"/>
                  <a:pt x="555" y="900"/>
                  <a:pt x="557" y="899"/>
                </a:cubicBezTo>
                <a:cubicBezTo>
                  <a:pt x="558" y="899"/>
                  <a:pt x="559" y="898"/>
                  <a:pt x="560" y="897"/>
                </a:cubicBezTo>
                <a:cubicBezTo>
                  <a:pt x="562" y="895"/>
                  <a:pt x="561" y="893"/>
                  <a:pt x="562" y="890"/>
                </a:cubicBezTo>
                <a:cubicBezTo>
                  <a:pt x="562" y="889"/>
                  <a:pt x="564" y="889"/>
                  <a:pt x="564" y="888"/>
                </a:cubicBezTo>
                <a:cubicBezTo>
                  <a:pt x="566" y="885"/>
                  <a:pt x="563" y="886"/>
                  <a:pt x="562" y="887"/>
                </a:cubicBezTo>
                <a:cubicBezTo>
                  <a:pt x="561" y="887"/>
                  <a:pt x="561" y="886"/>
                  <a:pt x="560" y="886"/>
                </a:cubicBezTo>
                <a:cubicBezTo>
                  <a:pt x="559" y="886"/>
                  <a:pt x="559" y="886"/>
                  <a:pt x="558" y="887"/>
                </a:cubicBezTo>
                <a:cubicBezTo>
                  <a:pt x="557" y="887"/>
                  <a:pt x="556" y="887"/>
                  <a:pt x="555" y="886"/>
                </a:cubicBezTo>
                <a:cubicBezTo>
                  <a:pt x="554" y="886"/>
                  <a:pt x="553" y="885"/>
                  <a:pt x="553" y="885"/>
                </a:cubicBezTo>
                <a:cubicBezTo>
                  <a:pt x="550" y="884"/>
                  <a:pt x="549" y="885"/>
                  <a:pt x="547" y="885"/>
                </a:cubicBezTo>
                <a:cubicBezTo>
                  <a:pt x="544" y="886"/>
                  <a:pt x="543" y="884"/>
                  <a:pt x="540" y="884"/>
                </a:cubicBezTo>
                <a:cubicBezTo>
                  <a:pt x="538" y="884"/>
                  <a:pt x="536" y="886"/>
                  <a:pt x="534" y="884"/>
                </a:cubicBezTo>
                <a:cubicBezTo>
                  <a:pt x="535" y="883"/>
                  <a:pt x="535" y="884"/>
                  <a:pt x="536" y="883"/>
                </a:cubicBezTo>
                <a:cubicBezTo>
                  <a:pt x="537" y="883"/>
                  <a:pt x="537" y="883"/>
                  <a:pt x="538" y="882"/>
                </a:cubicBezTo>
                <a:cubicBezTo>
                  <a:pt x="540" y="880"/>
                  <a:pt x="542" y="883"/>
                  <a:pt x="544" y="882"/>
                </a:cubicBezTo>
                <a:cubicBezTo>
                  <a:pt x="546" y="882"/>
                  <a:pt x="545" y="881"/>
                  <a:pt x="546" y="880"/>
                </a:cubicBezTo>
                <a:cubicBezTo>
                  <a:pt x="547" y="879"/>
                  <a:pt x="548" y="879"/>
                  <a:pt x="548" y="878"/>
                </a:cubicBezTo>
                <a:cubicBezTo>
                  <a:pt x="549" y="878"/>
                  <a:pt x="549" y="876"/>
                  <a:pt x="548" y="876"/>
                </a:cubicBezTo>
                <a:cubicBezTo>
                  <a:pt x="548" y="875"/>
                  <a:pt x="546" y="876"/>
                  <a:pt x="545" y="877"/>
                </a:cubicBezTo>
                <a:cubicBezTo>
                  <a:pt x="544" y="877"/>
                  <a:pt x="543" y="876"/>
                  <a:pt x="544" y="875"/>
                </a:cubicBezTo>
                <a:cubicBezTo>
                  <a:pt x="545" y="875"/>
                  <a:pt x="546" y="875"/>
                  <a:pt x="546" y="874"/>
                </a:cubicBezTo>
                <a:cubicBezTo>
                  <a:pt x="547" y="873"/>
                  <a:pt x="546" y="873"/>
                  <a:pt x="546" y="872"/>
                </a:cubicBezTo>
                <a:cubicBezTo>
                  <a:pt x="546" y="871"/>
                  <a:pt x="547" y="872"/>
                  <a:pt x="547" y="871"/>
                </a:cubicBezTo>
                <a:cubicBezTo>
                  <a:pt x="548" y="871"/>
                  <a:pt x="549" y="872"/>
                  <a:pt x="550" y="872"/>
                </a:cubicBezTo>
                <a:cubicBezTo>
                  <a:pt x="552" y="871"/>
                  <a:pt x="552" y="871"/>
                  <a:pt x="554" y="872"/>
                </a:cubicBezTo>
                <a:cubicBezTo>
                  <a:pt x="554" y="872"/>
                  <a:pt x="556" y="873"/>
                  <a:pt x="557" y="872"/>
                </a:cubicBezTo>
                <a:cubicBezTo>
                  <a:pt x="557" y="872"/>
                  <a:pt x="557" y="870"/>
                  <a:pt x="557" y="869"/>
                </a:cubicBezTo>
                <a:cubicBezTo>
                  <a:pt x="557" y="868"/>
                  <a:pt x="556" y="867"/>
                  <a:pt x="556" y="866"/>
                </a:cubicBezTo>
                <a:cubicBezTo>
                  <a:pt x="555" y="866"/>
                  <a:pt x="554" y="866"/>
                  <a:pt x="554" y="864"/>
                </a:cubicBezTo>
                <a:cubicBezTo>
                  <a:pt x="556" y="864"/>
                  <a:pt x="557" y="865"/>
                  <a:pt x="559" y="865"/>
                </a:cubicBezTo>
                <a:cubicBezTo>
                  <a:pt x="560" y="866"/>
                  <a:pt x="561" y="864"/>
                  <a:pt x="562" y="863"/>
                </a:cubicBezTo>
                <a:cubicBezTo>
                  <a:pt x="564" y="862"/>
                  <a:pt x="565" y="862"/>
                  <a:pt x="566" y="861"/>
                </a:cubicBezTo>
                <a:cubicBezTo>
                  <a:pt x="569" y="861"/>
                  <a:pt x="570" y="857"/>
                  <a:pt x="570" y="855"/>
                </a:cubicBezTo>
                <a:cubicBezTo>
                  <a:pt x="570" y="854"/>
                  <a:pt x="570" y="853"/>
                  <a:pt x="570" y="852"/>
                </a:cubicBezTo>
                <a:cubicBezTo>
                  <a:pt x="571" y="850"/>
                  <a:pt x="573" y="849"/>
                  <a:pt x="573" y="846"/>
                </a:cubicBezTo>
                <a:cubicBezTo>
                  <a:pt x="573" y="845"/>
                  <a:pt x="572" y="844"/>
                  <a:pt x="572" y="843"/>
                </a:cubicBezTo>
                <a:cubicBezTo>
                  <a:pt x="572" y="842"/>
                  <a:pt x="573" y="841"/>
                  <a:pt x="573" y="840"/>
                </a:cubicBezTo>
                <a:cubicBezTo>
                  <a:pt x="573" y="838"/>
                  <a:pt x="572" y="837"/>
                  <a:pt x="571" y="835"/>
                </a:cubicBezTo>
                <a:cubicBezTo>
                  <a:pt x="570" y="832"/>
                  <a:pt x="566" y="829"/>
                  <a:pt x="563" y="828"/>
                </a:cubicBezTo>
                <a:cubicBezTo>
                  <a:pt x="561" y="827"/>
                  <a:pt x="559" y="826"/>
                  <a:pt x="557" y="825"/>
                </a:cubicBezTo>
                <a:cubicBezTo>
                  <a:pt x="555" y="825"/>
                  <a:pt x="553" y="823"/>
                  <a:pt x="551" y="823"/>
                </a:cubicBezTo>
                <a:cubicBezTo>
                  <a:pt x="550" y="823"/>
                  <a:pt x="548" y="824"/>
                  <a:pt x="546" y="823"/>
                </a:cubicBezTo>
                <a:cubicBezTo>
                  <a:pt x="544" y="823"/>
                  <a:pt x="543" y="822"/>
                  <a:pt x="541" y="823"/>
                </a:cubicBezTo>
                <a:cubicBezTo>
                  <a:pt x="539" y="823"/>
                  <a:pt x="539" y="825"/>
                  <a:pt x="537" y="826"/>
                </a:cubicBezTo>
                <a:cubicBezTo>
                  <a:pt x="535" y="827"/>
                  <a:pt x="533" y="827"/>
                  <a:pt x="531" y="829"/>
                </a:cubicBezTo>
                <a:cubicBezTo>
                  <a:pt x="531" y="830"/>
                  <a:pt x="529" y="832"/>
                  <a:pt x="528" y="832"/>
                </a:cubicBezTo>
                <a:cubicBezTo>
                  <a:pt x="528" y="830"/>
                  <a:pt x="526" y="828"/>
                  <a:pt x="525" y="827"/>
                </a:cubicBezTo>
                <a:cubicBezTo>
                  <a:pt x="524" y="827"/>
                  <a:pt x="519" y="828"/>
                  <a:pt x="521" y="826"/>
                </a:cubicBezTo>
                <a:cubicBezTo>
                  <a:pt x="523" y="826"/>
                  <a:pt x="524" y="824"/>
                  <a:pt x="526" y="823"/>
                </a:cubicBezTo>
                <a:cubicBezTo>
                  <a:pt x="531" y="820"/>
                  <a:pt x="531" y="815"/>
                  <a:pt x="529" y="811"/>
                </a:cubicBezTo>
                <a:cubicBezTo>
                  <a:pt x="528" y="809"/>
                  <a:pt x="525" y="809"/>
                  <a:pt x="524" y="807"/>
                </a:cubicBezTo>
                <a:cubicBezTo>
                  <a:pt x="523" y="805"/>
                  <a:pt x="522" y="804"/>
                  <a:pt x="521" y="802"/>
                </a:cubicBezTo>
                <a:cubicBezTo>
                  <a:pt x="519" y="801"/>
                  <a:pt x="517" y="800"/>
                  <a:pt x="516" y="798"/>
                </a:cubicBezTo>
                <a:cubicBezTo>
                  <a:pt x="515" y="798"/>
                  <a:pt x="515" y="796"/>
                  <a:pt x="514" y="796"/>
                </a:cubicBezTo>
                <a:cubicBezTo>
                  <a:pt x="513" y="795"/>
                  <a:pt x="512" y="794"/>
                  <a:pt x="511" y="794"/>
                </a:cubicBezTo>
                <a:cubicBezTo>
                  <a:pt x="510" y="794"/>
                  <a:pt x="507" y="794"/>
                  <a:pt x="508" y="793"/>
                </a:cubicBezTo>
                <a:cubicBezTo>
                  <a:pt x="509" y="792"/>
                  <a:pt x="511" y="793"/>
                  <a:pt x="512" y="793"/>
                </a:cubicBezTo>
                <a:cubicBezTo>
                  <a:pt x="514" y="793"/>
                  <a:pt x="515" y="794"/>
                  <a:pt x="517" y="796"/>
                </a:cubicBezTo>
                <a:cubicBezTo>
                  <a:pt x="518" y="796"/>
                  <a:pt x="518" y="796"/>
                  <a:pt x="519" y="796"/>
                </a:cubicBezTo>
                <a:cubicBezTo>
                  <a:pt x="521" y="797"/>
                  <a:pt x="521" y="797"/>
                  <a:pt x="522" y="798"/>
                </a:cubicBezTo>
                <a:cubicBezTo>
                  <a:pt x="524" y="800"/>
                  <a:pt x="525" y="797"/>
                  <a:pt x="524" y="796"/>
                </a:cubicBezTo>
                <a:cubicBezTo>
                  <a:pt x="523" y="794"/>
                  <a:pt x="522" y="792"/>
                  <a:pt x="521" y="790"/>
                </a:cubicBezTo>
                <a:cubicBezTo>
                  <a:pt x="521" y="788"/>
                  <a:pt x="520" y="786"/>
                  <a:pt x="519" y="784"/>
                </a:cubicBezTo>
                <a:cubicBezTo>
                  <a:pt x="518" y="782"/>
                  <a:pt x="516" y="780"/>
                  <a:pt x="516" y="778"/>
                </a:cubicBezTo>
                <a:cubicBezTo>
                  <a:pt x="516" y="777"/>
                  <a:pt x="516" y="776"/>
                  <a:pt x="516" y="775"/>
                </a:cubicBezTo>
                <a:cubicBezTo>
                  <a:pt x="514" y="773"/>
                  <a:pt x="512" y="773"/>
                  <a:pt x="511" y="772"/>
                </a:cubicBezTo>
                <a:cubicBezTo>
                  <a:pt x="508" y="771"/>
                  <a:pt x="508" y="769"/>
                  <a:pt x="506" y="767"/>
                </a:cubicBezTo>
                <a:cubicBezTo>
                  <a:pt x="505" y="765"/>
                  <a:pt x="502" y="764"/>
                  <a:pt x="501" y="762"/>
                </a:cubicBezTo>
                <a:cubicBezTo>
                  <a:pt x="500" y="762"/>
                  <a:pt x="500" y="761"/>
                  <a:pt x="500" y="760"/>
                </a:cubicBezTo>
                <a:cubicBezTo>
                  <a:pt x="499" y="759"/>
                  <a:pt x="499" y="759"/>
                  <a:pt x="497" y="759"/>
                </a:cubicBezTo>
                <a:cubicBezTo>
                  <a:pt x="496" y="758"/>
                  <a:pt x="495" y="758"/>
                  <a:pt x="494" y="758"/>
                </a:cubicBezTo>
                <a:cubicBezTo>
                  <a:pt x="493" y="757"/>
                  <a:pt x="493" y="756"/>
                  <a:pt x="492" y="756"/>
                </a:cubicBezTo>
                <a:cubicBezTo>
                  <a:pt x="491" y="756"/>
                  <a:pt x="489" y="756"/>
                  <a:pt x="488" y="755"/>
                </a:cubicBezTo>
                <a:cubicBezTo>
                  <a:pt x="486" y="755"/>
                  <a:pt x="484" y="755"/>
                  <a:pt x="482" y="753"/>
                </a:cubicBezTo>
                <a:cubicBezTo>
                  <a:pt x="481" y="751"/>
                  <a:pt x="481" y="749"/>
                  <a:pt x="480" y="747"/>
                </a:cubicBezTo>
                <a:cubicBezTo>
                  <a:pt x="479" y="745"/>
                  <a:pt x="478" y="744"/>
                  <a:pt x="478" y="743"/>
                </a:cubicBezTo>
                <a:cubicBezTo>
                  <a:pt x="478" y="741"/>
                  <a:pt x="478" y="739"/>
                  <a:pt x="478" y="737"/>
                </a:cubicBezTo>
                <a:cubicBezTo>
                  <a:pt x="477" y="735"/>
                  <a:pt x="476" y="733"/>
                  <a:pt x="475" y="731"/>
                </a:cubicBezTo>
                <a:cubicBezTo>
                  <a:pt x="474" y="728"/>
                  <a:pt x="474" y="726"/>
                  <a:pt x="474" y="723"/>
                </a:cubicBezTo>
                <a:cubicBezTo>
                  <a:pt x="473" y="719"/>
                  <a:pt x="469" y="716"/>
                  <a:pt x="466" y="713"/>
                </a:cubicBezTo>
                <a:cubicBezTo>
                  <a:pt x="465" y="711"/>
                  <a:pt x="464" y="710"/>
                  <a:pt x="462" y="709"/>
                </a:cubicBezTo>
                <a:cubicBezTo>
                  <a:pt x="460" y="708"/>
                  <a:pt x="458" y="707"/>
                  <a:pt x="456" y="707"/>
                </a:cubicBezTo>
                <a:cubicBezTo>
                  <a:pt x="453" y="706"/>
                  <a:pt x="451" y="703"/>
                  <a:pt x="449" y="702"/>
                </a:cubicBezTo>
                <a:cubicBezTo>
                  <a:pt x="446" y="700"/>
                  <a:pt x="442" y="701"/>
                  <a:pt x="439" y="700"/>
                </a:cubicBezTo>
                <a:cubicBezTo>
                  <a:pt x="438" y="700"/>
                  <a:pt x="437" y="700"/>
                  <a:pt x="435" y="700"/>
                </a:cubicBezTo>
                <a:cubicBezTo>
                  <a:pt x="433" y="699"/>
                  <a:pt x="430" y="700"/>
                  <a:pt x="428" y="699"/>
                </a:cubicBezTo>
                <a:cubicBezTo>
                  <a:pt x="427" y="699"/>
                  <a:pt x="426" y="699"/>
                  <a:pt x="425" y="699"/>
                </a:cubicBezTo>
                <a:cubicBezTo>
                  <a:pt x="424" y="699"/>
                  <a:pt x="423" y="699"/>
                  <a:pt x="422" y="699"/>
                </a:cubicBezTo>
                <a:cubicBezTo>
                  <a:pt x="421" y="699"/>
                  <a:pt x="419" y="699"/>
                  <a:pt x="419" y="698"/>
                </a:cubicBezTo>
                <a:cubicBezTo>
                  <a:pt x="417" y="698"/>
                  <a:pt x="418" y="698"/>
                  <a:pt x="419" y="698"/>
                </a:cubicBezTo>
                <a:cubicBezTo>
                  <a:pt x="421" y="698"/>
                  <a:pt x="422" y="698"/>
                  <a:pt x="424" y="697"/>
                </a:cubicBezTo>
                <a:cubicBezTo>
                  <a:pt x="426" y="696"/>
                  <a:pt x="428" y="696"/>
                  <a:pt x="430" y="695"/>
                </a:cubicBezTo>
                <a:cubicBezTo>
                  <a:pt x="432" y="693"/>
                  <a:pt x="431" y="691"/>
                  <a:pt x="434" y="691"/>
                </a:cubicBezTo>
                <a:cubicBezTo>
                  <a:pt x="436" y="691"/>
                  <a:pt x="439" y="693"/>
                  <a:pt x="440" y="691"/>
                </a:cubicBezTo>
                <a:cubicBezTo>
                  <a:pt x="440" y="690"/>
                  <a:pt x="440" y="690"/>
                  <a:pt x="440" y="689"/>
                </a:cubicBezTo>
                <a:cubicBezTo>
                  <a:pt x="440" y="689"/>
                  <a:pt x="440" y="688"/>
                  <a:pt x="440" y="687"/>
                </a:cubicBezTo>
                <a:cubicBezTo>
                  <a:pt x="440" y="686"/>
                  <a:pt x="440" y="685"/>
                  <a:pt x="439" y="684"/>
                </a:cubicBezTo>
                <a:cubicBezTo>
                  <a:pt x="439" y="683"/>
                  <a:pt x="438" y="682"/>
                  <a:pt x="437" y="682"/>
                </a:cubicBezTo>
                <a:cubicBezTo>
                  <a:pt x="436" y="682"/>
                  <a:pt x="433" y="683"/>
                  <a:pt x="432" y="682"/>
                </a:cubicBezTo>
                <a:cubicBezTo>
                  <a:pt x="433" y="681"/>
                  <a:pt x="436" y="681"/>
                  <a:pt x="437" y="681"/>
                </a:cubicBezTo>
                <a:cubicBezTo>
                  <a:pt x="438" y="680"/>
                  <a:pt x="439" y="680"/>
                  <a:pt x="440" y="679"/>
                </a:cubicBezTo>
                <a:cubicBezTo>
                  <a:pt x="441" y="678"/>
                  <a:pt x="442" y="678"/>
                  <a:pt x="443" y="677"/>
                </a:cubicBezTo>
                <a:cubicBezTo>
                  <a:pt x="444" y="676"/>
                  <a:pt x="444" y="675"/>
                  <a:pt x="445" y="673"/>
                </a:cubicBezTo>
                <a:cubicBezTo>
                  <a:pt x="445" y="671"/>
                  <a:pt x="448" y="669"/>
                  <a:pt x="450" y="668"/>
                </a:cubicBezTo>
                <a:cubicBezTo>
                  <a:pt x="452" y="667"/>
                  <a:pt x="453" y="665"/>
                  <a:pt x="454" y="663"/>
                </a:cubicBezTo>
                <a:cubicBezTo>
                  <a:pt x="455" y="661"/>
                  <a:pt x="455" y="659"/>
                  <a:pt x="457" y="657"/>
                </a:cubicBezTo>
                <a:cubicBezTo>
                  <a:pt x="458" y="655"/>
                  <a:pt x="460" y="654"/>
                  <a:pt x="460" y="652"/>
                </a:cubicBezTo>
                <a:cubicBezTo>
                  <a:pt x="461" y="650"/>
                  <a:pt x="460" y="648"/>
                  <a:pt x="461" y="646"/>
                </a:cubicBezTo>
                <a:cubicBezTo>
                  <a:pt x="462" y="645"/>
                  <a:pt x="463" y="645"/>
                  <a:pt x="464" y="643"/>
                </a:cubicBezTo>
                <a:cubicBezTo>
                  <a:pt x="464" y="642"/>
                  <a:pt x="464" y="641"/>
                  <a:pt x="464" y="640"/>
                </a:cubicBezTo>
                <a:cubicBezTo>
                  <a:pt x="465" y="639"/>
                  <a:pt x="466" y="639"/>
                  <a:pt x="466" y="638"/>
                </a:cubicBezTo>
                <a:cubicBezTo>
                  <a:pt x="468" y="637"/>
                  <a:pt x="469" y="634"/>
                  <a:pt x="467" y="632"/>
                </a:cubicBezTo>
                <a:cubicBezTo>
                  <a:pt x="466" y="631"/>
                  <a:pt x="464" y="630"/>
                  <a:pt x="462" y="631"/>
                </a:cubicBezTo>
                <a:cubicBezTo>
                  <a:pt x="460" y="631"/>
                  <a:pt x="458" y="631"/>
                  <a:pt x="456" y="631"/>
                </a:cubicBezTo>
                <a:cubicBezTo>
                  <a:pt x="455" y="631"/>
                  <a:pt x="454" y="631"/>
                  <a:pt x="453" y="631"/>
                </a:cubicBezTo>
                <a:cubicBezTo>
                  <a:pt x="452" y="631"/>
                  <a:pt x="451" y="630"/>
                  <a:pt x="450" y="630"/>
                </a:cubicBezTo>
                <a:cubicBezTo>
                  <a:pt x="448" y="629"/>
                  <a:pt x="446" y="630"/>
                  <a:pt x="443" y="630"/>
                </a:cubicBezTo>
                <a:cubicBezTo>
                  <a:pt x="441" y="630"/>
                  <a:pt x="439" y="628"/>
                  <a:pt x="437" y="629"/>
                </a:cubicBezTo>
                <a:cubicBezTo>
                  <a:pt x="433" y="629"/>
                  <a:pt x="429" y="626"/>
                  <a:pt x="425" y="627"/>
                </a:cubicBezTo>
                <a:cubicBezTo>
                  <a:pt x="423" y="627"/>
                  <a:pt x="421" y="627"/>
                  <a:pt x="419" y="628"/>
                </a:cubicBezTo>
                <a:cubicBezTo>
                  <a:pt x="416" y="629"/>
                  <a:pt x="414" y="628"/>
                  <a:pt x="412" y="629"/>
                </a:cubicBezTo>
                <a:cubicBezTo>
                  <a:pt x="410" y="630"/>
                  <a:pt x="408" y="631"/>
                  <a:pt x="406" y="631"/>
                </a:cubicBezTo>
                <a:cubicBezTo>
                  <a:pt x="405" y="631"/>
                  <a:pt x="404" y="631"/>
                  <a:pt x="403" y="631"/>
                </a:cubicBezTo>
                <a:cubicBezTo>
                  <a:pt x="402" y="631"/>
                  <a:pt x="402" y="632"/>
                  <a:pt x="401" y="633"/>
                </a:cubicBezTo>
                <a:cubicBezTo>
                  <a:pt x="400" y="634"/>
                  <a:pt x="400" y="634"/>
                  <a:pt x="399" y="634"/>
                </a:cubicBezTo>
                <a:cubicBezTo>
                  <a:pt x="397" y="635"/>
                  <a:pt x="397" y="635"/>
                  <a:pt x="396" y="635"/>
                </a:cubicBezTo>
                <a:cubicBezTo>
                  <a:pt x="395" y="636"/>
                  <a:pt x="393" y="636"/>
                  <a:pt x="393" y="635"/>
                </a:cubicBezTo>
                <a:cubicBezTo>
                  <a:pt x="393" y="634"/>
                  <a:pt x="394" y="633"/>
                  <a:pt x="395" y="633"/>
                </a:cubicBezTo>
                <a:cubicBezTo>
                  <a:pt x="395" y="632"/>
                  <a:pt x="396" y="632"/>
                  <a:pt x="396" y="631"/>
                </a:cubicBezTo>
                <a:cubicBezTo>
                  <a:pt x="396" y="631"/>
                  <a:pt x="395" y="631"/>
                  <a:pt x="395" y="630"/>
                </a:cubicBezTo>
                <a:cubicBezTo>
                  <a:pt x="395" y="629"/>
                  <a:pt x="396" y="629"/>
                  <a:pt x="397" y="629"/>
                </a:cubicBezTo>
                <a:cubicBezTo>
                  <a:pt x="397" y="629"/>
                  <a:pt x="397" y="629"/>
                  <a:pt x="398" y="628"/>
                </a:cubicBezTo>
                <a:cubicBezTo>
                  <a:pt x="399" y="627"/>
                  <a:pt x="399" y="626"/>
                  <a:pt x="401" y="627"/>
                </a:cubicBezTo>
                <a:cubicBezTo>
                  <a:pt x="404" y="628"/>
                  <a:pt x="403" y="626"/>
                  <a:pt x="405" y="624"/>
                </a:cubicBezTo>
                <a:cubicBezTo>
                  <a:pt x="405" y="624"/>
                  <a:pt x="407" y="623"/>
                  <a:pt x="406" y="622"/>
                </a:cubicBezTo>
                <a:cubicBezTo>
                  <a:pt x="406" y="622"/>
                  <a:pt x="404" y="623"/>
                  <a:pt x="403" y="623"/>
                </a:cubicBezTo>
                <a:cubicBezTo>
                  <a:pt x="402" y="622"/>
                  <a:pt x="401" y="622"/>
                  <a:pt x="400" y="622"/>
                </a:cubicBezTo>
                <a:cubicBezTo>
                  <a:pt x="400" y="622"/>
                  <a:pt x="398" y="622"/>
                  <a:pt x="398" y="621"/>
                </a:cubicBezTo>
                <a:cubicBezTo>
                  <a:pt x="399" y="621"/>
                  <a:pt x="400" y="622"/>
                  <a:pt x="401" y="620"/>
                </a:cubicBezTo>
                <a:cubicBezTo>
                  <a:pt x="402" y="619"/>
                  <a:pt x="401" y="619"/>
                  <a:pt x="400" y="618"/>
                </a:cubicBezTo>
                <a:cubicBezTo>
                  <a:pt x="400" y="618"/>
                  <a:pt x="400" y="617"/>
                  <a:pt x="400" y="617"/>
                </a:cubicBezTo>
                <a:cubicBezTo>
                  <a:pt x="402" y="617"/>
                  <a:pt x="402" y="616"/>
                  <a:pt x="404" y="615"/>
                </a:cubicBezTo>
                <a:cubicBezTo>
                  <a:pt x="405" y="614"/>
                  <a:pt x="407" y="613"/>
                  <a:pt x="409" y="612"/>
                </a:cubicBezTo>
                <a:cubicBezTo>
                  <a:pt x="411" y="611"/>
                  <a:pt x="412" y="609"/>
                  <a:pt x="414" y="608"/>
                </a:cubicBezTo>
                <a:cubicBezTo>
                  <a:pt x="415" y="608"/>
                  <a:pt x="416" y="608"/>
                  <a:pt x="417" y="607"/>
                </a:cubicBezTo>
                <a:cubicBezTo>
                  <a:pt x="418" y="606"/>
                  <a:pt x="418" y="606"/>
                  <a:pt x="419" y="605"/>
                </a:cubicBezTo>
                <a:cubicBezTo>
                  <a:pt x="420" y="603"/>
                  <a:pt x="422" y="603"/>
                  <a:pt x="424" y="602"/>
                </a:cubicBezTo>
                <a:cubicBezTo>
                  <a:pt x="426" y="601"/>
                  <a:pt x="426" y="599"/>
                  <a:pt x="427" y="597"/>
                </a:cubicBezTo>
                <a:cubicBezTo>
                  <a:pt x="428" y="596"/>
                  <a:pt x="431" y="595"/>
                  <a:pt x="430" y="593"/>
                </a:cubicBezTo>
                <a:cubicBezTo>
                  <a:pt x="430" y="593"/>
                  <a:pt x="429" y="592"/>
                  <a:pt x="429" y="591"/>
                </a:cubicBezTo>
                <a:cubicBezTo>
                  <a:pt x="430" y="590"/>
                  <a:pt x="431" y="590"/>
                  <a:pt x="431" y="590"/>
                </a:cubicBezTo>
                <a:cubicBezTo>
                  <a:pt x="433" y="589"/>
                  <a:pt x="433" y="586"/>
                  <a:pt x="431" y="587"/>
                </a:cubicBezTo>
                <a:cubicBezTo>
                  <a:pt x="430" y="587"/>
                  <a:pt x="429" y="588"/>
                  <a:pt x="428" y="588"/>
                </a:cubicBezTo>
                <a:cubicBezTo>
                  <a:pt x="427" y="587"/>
                  <a:pt x="427" y="586"/>
                  <a:pt x="426" y="586"/>
                </a:cubicBezTo>
                <a:cubicBezTo>
                  <a:pt x="425" y="586"/>
                  <a:pt x="424" y="587"/>
                  <a:pt x="423" y="586"/>
                </a:cubicBezTo>
                <a:cubicBezTo>
                  <a:pt x="422" y="586"/>
                  <a:pt x="422" y="584"/>
                  <a:pt x="421" y="585"/>
                </a:cubicBezTo>
                <a:cubicBezTo>
                  <a:pt x="419" y="585"/>
                  <a:pt x="418" y="588"/>
                  <a:pt x="416" y="588"/>
                </a:cubicBezTo>
                <a:cubicBezTo>
                  <a:pt x="415" y="588"/>
                  <a:pt x="414" y="587"/>
                  <a:pt x="413" y="588"/>
                </a:cubicBezTo>
                <a:cubicBezTo>
                  <a:pt x="411" y="588"/>
                  <a:pt x="410" y="589"/>
                  <a:pt x="409" y="590"/>
                </a:cubicBezTo>
                <a:cubicBezTo>
                  <a:pt x="408" y="591"/>
                  <a:pt x="406" y="591"/>
                  <a:pt x="404" y="591"/>
                </a:cubicBezTo>
                <a:cubicBezTo>
                  <a:pt x="403" y="591"/>
                  <a:pt x="402" y="590"/>
                  <a:pt x="401" y="590"/>
                </a:cubicBezTo>
                <a:cubicBezTo>
                  <a:pt x="399" y="590"/>
                  <a:pt x="399" y="591"/>
                  <a:pt x="398" y="592"/>
                </a:cubicBezTo>
                <a:cubicBezTo>
                  <a:pt x="396" y="593"/>
                  <a:pt x="396" y="592"/>
                  <a:pt x="395" y="591"/>
                </a:cubicBezTo>
                <a:cubicBezTo>
                  <a:pt x="394" y="591"/>
                  <a:pt x="393" y="591"/>
                  <a:pt x="393" y="592"/>
                </a:cubicBezTo>
                <a:cubicBezTo>
                  <a:pt x="392" y="593"/>
                  <a:pt x="391" y="594"/>
                  <a:pt x="390" y="593"/>
                </a:cubicBezTo>
                <a:cubicBezTo>
                  <a:pt x="389" y="593"/>
                  <a:pt x="389" y="592"/>
                  <a:pt x="389" y="592"/>
                </a:cubicBezTo>
                <a:cubicBezTo>
                  <a:pt x="389" y="591"/>
                  <a:pt x="389" y="591"/>
                  <a:pt x="389" y="590"/>
                </a:cubicBezTo>
                <a:cubicBezTo>
                  <a:pt x="388" y="589"/>
                  <a:pt x="385" y="589"/>
                  <a:pt x="384" y="590"/>
                </a:cubicBezTo>
                <a:cubicBezTo>
                  <a:pt x="383" y="591"/>
                  <a:pt x="383" y="592"/>
                  <a:pt x="382" y="593"/>
                </a:cubicBezTo>
                <a:cubicBezTo>
                  <a:pt x="381" y="595"/>
                  <a:pt x="380" y="593"/>
                  <a:pt x="380" y="592"/>
                </a:cubicBezTo>
                <a:cubicBezTo>
                  <a:pt x="379" y="591"/>
                  <a:pt x="382" y="587"/>
                  <a:pt x="378" y="588"/>
                </a:cubicBezTo>
                <a:cubicBezTo>
                  <a:pt x="377" y="588"/>
                  <a:pt x="377" y="590"/>
                  <a:pt x="376" y="590"/>
                </a:cubicBezTo>
                <a:cubicBezTo>
                  <a:pt x="374" y="591"/>
                  <a:pt x="375" y="587"/>
                  <a:pt x="373" y="587"/>
                </a:cubicBezTo>
                <a:cubicBezTo>
                  <a:pt x="372" y="586"/>
                  <a:pt x="371" y="588"/>
                  <a:pt x="371" y="588"/>
                </a:cubicBezTo>
                <a:cubicBezTo>
                  <a:pt x="370" y="590"/>
                  <a:pt x="370" y="590"/>
                  <a:pt x="369" y="591"/>
                </a:cubicBezTo>
                <a:cubicBezTo>
                  <a:pt x="368" y="591"/>
                  <a:pt x="367" y="592"/>
                  <a:pt x="367" y="593"/>
                </a:cubicBezTo>
                <a:cubicBezTo>
                  <a:pt x="368" y="594"/>
                  <a:pt x="369" y="594"/>
                  <a:pt x="368" y="596"/>
                </a:cubicBezTo>
                <a:cubicBezTo>
                  <a:pt x="368" y="597"/>
                  <a:pt x="368" y="598"/>
                  <a:pt x="368" y="599"/>
                </a:cubicBezTo>
                <a:cubicBezTo>
                  <a:pt x="368" y="600"/>
                  <a:pt x="372" y="602"/>
                  <a:pt x="369" y="604"/>
                </a:cubicBezTo>
                <a:cubicBezTo>
                  <a:pt x="368" y="604"/>
                  <a:pt x="367" y="603"/>
                  <a:pt x="366" y="603"/>
                </a:cubicBezTo>
                <a:cubicBezTo>
                  <a:pt x="364" y="604"/>
                  <a:pt x="364" y="604"/>
                  <a:pt x="362" y="603"/>
                </a:cubicBezTo>
                <a:cubicBezTo>
                  <a:pt x="361" y="602"/>
                  <a:pt x="360" y="602"/>
                  <a:pt x="360" y="604"/>
                </a:cubicBezTo>
                <a:cubicBezTo>
                  <a:pt x="360" y="604"/>
                  <a:pt x="361" y="606"/>
                  <a:pt x="362" y="606"/>
                </a:cubicBezTo>
                <a:cubicBezTo>
                  <a:pt x="362" y="607"/>
                  <a:pt x="364" y="606"/>
                  <a:pt x="364" y="607"/>
                </a:cubicBezTo>
                <a:cubicBezTo>
                  <a:pt x="365" y="609"/>
                  <a:pt x="363" y="612"/>
                  <a:pt x="361" y="611"/>
                </a:cubicBezTo>
                <a:cubicBezTo>
                  <a:pt x="360" y="610"/>
                  <a:pt x="359" y="609"/>
                  <a:pt x="358" y="610"/>
                </a:cubicBezTo>
                <a:cubicBezTo>
                  <a:pt x="357" y="610"/>
                  <a:pt x="357" y="611"/>
                  <a:pt x="358" y="612"/>
                </a:cubicBezTo>
                <a:cubicBezTo>
                  <a:pt x="359" y="613"/>
                  <a:pt x="360" y="613"/>
                  <a:pt x="361" y="614"/>
                </a:cubicBezTo>
                <a:cubicBezTo>
                  <a:pt x="362" y="615"/>
                  <a:pt x="361" y="616"/>
                  <a:pt x="363" y="616"/>
                </a:cubicBezTo>
                <a:cubicBezTo>
                  <a:pt x="364" y="616"/>
                  <a:pt x="369" y="617"/>
                  <a:pt x="366" y="619"/>
                </a:cubicBezTo>
                <a:cubicBezTo>
                  <a:pt x="364" y="621"/>
                  <a:pt x="364" y="617"/>
                  <a:pt x="361" y="618"/>
                </a:cubicBezTo>
                <a:cubicBezTo>
                  <a:pt x="362" y="619"/>
                  <a:pt x="360" y="619"/>
                  <a:pt x="359" y="620"/>
                </a:cubicBezTo>
                <a:cubicBezTo>
                  <a:pt x="358" y="621"/>
                  <a:pt x="357" y="621"/>
                  <a:pt x="356" y="620"/>
                </a:cubicBezTo>
                <a:cubicBezTo>
                  <a:pt x="355" y="619"/>
                  <a:pt x="356" y="618"/>
                  <a:pt x="355" y="618"/>
                </a:cubicBezTo>
                <a:cubicBezTo>
                  <a:pt x="353" y="617"/>
                  <a:pt x="354" y="619"/>
                  <a:pt x="353" y="620"/>
                </a:cubicBezTo>
                <a:cubicBezTo>
                  <a:pt x="353" y="621"/>
                  <a:pt x="352" y="621"/>
                  <a:pt x="351" y="621"/>
                </a:cubicBezTo>
                <a:cubicBezTo>
                  <a:pt x="350" y="620"/>
                  <a:pt x="350" y="619"/>
                  <a:pt x="349" y="620"/>
                </a:cubicBezTo>
                <a:cubicBezTo>
                  <a:pt x="347" y="621"/>
                  <a:pt x="349" y="624"/>
                  <a:pt x="348" y="626"/>
                </a:cubicBezTo>
                <a:cubicBezTo>
                  <a:pt x="348" y="627"/>
                  <a:pt x="348" y="628"/>
                  <a:pt x="349" y="628"/>
                </a:cubicBezTo>
                <a:cubicBezTo>
                  <a:pt x="350" y="629"/>
                  <a:pt x="351" y="629"/>
                  <a:pt x="352" y="629"/>
                </a:cubicBezTo>
                <a:cubicBezTo>
                  <a:pt x="352" y="630"/>
                  <a:pt x="352" y="631"/>
                  <a:pt x="352" y="632"/>
                </a:cubicBezTo>
                <a:cubicBezTo>
                  <a:pt x="353" y="633"/>
                  <a:pt x="355" y="632"/>
                  <a:pt x="355" y="633"/>
                </a:cubicBezTo>
                <a:cubicBezTo>
                  <a:pt x="356" y="634"/>
                  <a:pt x="356" y="635"/>
                  <a:pt x="355" y="636"/>
                </a:cubicBezTo>
                <a:cubicBezTo>
                  <a:pt x="353" y="636"/>
                  <a:pt x="353" y="635"/>
                  <a:pt x="352" y="634"/>
                </a:cubicBezTo>
                <a:cubicBezTo>
                  <a:pt x="351" y="634"/>
                  <a:pt x="350" y="634"/>
                  <a:pt x="349" y="633"/>
                </a:cubicBezTo>
                <a:cubicBezTo>
                  <a:pt x="349" y="632"/>
                  <a:pt x="349" y="631"/>
                  <a:pt x="347" y="631"/>
                </a:cubicBezTo>
                <a:cubicBezTo>
                  <a:pt x="346" y="631"/>
                  <a:pt x="346" y="635"/>
                  <a:pt x="346" y="635"/>
                </a:cubicBezTo>
                <a:cubicBezTo>
                  <a:pt x="347" y="638"/>
                  <a:pt x="349" y="637"/>
                  <a:pt x="350" y="639"/>
                </a:cubicBezTo>
                <a:close/>
                <a:moveTo>
                  <a:pt x="388" y="813"/>
                </a:moveTo>
                <a:cubicBezTo>
                  <a:pt x="389" y="814"/>
                  <a:pt x="389" y="814"/>
                  <a:pt x="390" y="815"/>
                </a:cubicBezTo>
                <a:cubicBezTo>
                  <a:pt x="390" y="815"/>
                  <a:pt x="390" y="817"/>
                  <a:pt x="391" y="817"/>
                </a:cubicBezTo>
                <a:cubicBezTo>
                  <a:pt x="392" y="818"/>
                  <a:pt x="394" y="815"/>
                  <a:pt x="395" y="814"/>
                </a:cubicBezTo>
                <a:cubicBezTo>
                  <a:pt x="396" y="814"/>
                  <a:pt x="398" y="813"/>
                  <a:pt x="399" y="812"/>
                </a:cubicBezTo>
                <a:cubicBezTo>
                  <a:pt x="401" y="810"/>
                  <a:pt x="399" y="810"/>
                  <a:pt x="397" y="810"/>
                </a:cubicBezTo>
                <a:cubicBezTo>
                  <a:pt x="395" y="810"/>
                  <a:pt x="395" y="809"/>
                  <a:pt x="394" y="807"/>
                </a:cubicBezTo>
                <a:cubicBezTo>
                  <a:pt x="393" y="805"/>
                  <a:pt x="391" y="804"/>
                  <a:pt x="389" y="805"/>
                </a:cubicBezTo>
                <a:cubicBezTo>
                  <a:pt x="388" y="805"/>
                  <a:pt x="387" y="805"/>
                  <a:pt x="387" y="806"/>
                </a:cubicBezTo>
                <a:cubicBezTo>
                  <a:pt x="385" y="806"/>
                  <a:pt x="386" y="807"/>
                  <a:pt x="387" y="808"/>
                </a:cubicBezTo>
                <a:cubicBezTo>
                  <a:pt x="387" y="810"/>
                  <a:pt x="386" y="812"/>
                  <a:pt x="388" y="813"/>
                </a:cubicBezTo>
                <a:close/>
                <a:moveTo>
                  <a:pt x="336" y="714"/>
                </a:moveTo>
                <a:cubicBezTo>
                  <a:pt x="335" y="715"/>
                  <a:pt x="334" y="716"/>
                  <a:pt x="334" y="717"/>
                </a:cubicBezTo>
                <a:cubicBezTo>
                  <a:pt x="335" y="719"/>
                  <a:pt x="338" y="716"/>
                  <a:pt x="339" y="715"/>
                </a:cubicBezTo>
                <a:cubicBezTo>
                  <a:pt x="340" y="714"/>
                  <a:pt x="343" y="714"/>
                  <a:pt x="342" y="711"/>
                </a:cubicBezTo>
                <a:cubicBezTo>
                  <a:pt x="342" y="710"/>
                  <a:pt x="342" y="709"/>
                  <a:pt x="341" y="708"/>
                </a:cubicBezTo>
                <a:cubicBezTo>
                  <a:pt x="341" y="707"/>
                  <a:pt x="341" y="706"/>
                  <a:pt x="340" y="706"/>
                </a:cubicBezTo>
                <a:cubicBezTo>
                  <a:pt x="340" y="705"/>
                  <a:pt x="340" y="702"/>
                  <a:pt x="338" y="703"/>
                </a:cubicBezTo>
                <a:cubicBezTo>
                  <a:pt x="337" y="703"/>
                  <a:pt x="337" y="705"/>
                  <a:pt x="335" y="705"/>
                </a:cubicBezTo>
                <a:cubicBezTo>
                  <a:pt x="335" y="705"/>
                  <a:pt x="334" y="704"/>
                  <a:pt x="334" y="704"/>
                </a:cubicBezTo>
                <a:cubicBezTo>
                  <a:pt x="333" y="704"/>
                  <a:pt x="333" y="705"/>
                  <a:pt x="332" y="705"/>
                </a:cubicBezTo>
                <a:cubicBezTo>
                  <a:pt x="332" y="705"/>
                  <a:pt x="329" y="709"/>
                  <a:pt x="330" y="710"/>
                </a:cubicBezTo>
                <a:cubicBezTo>
                  <a:pt x="330" y="710"/>
                  <a:pt x="331" y="709"/>
                  <a:pt x="331" y="709"/>
                </a:cubicBezTo>
                <a:cubicBezTo>
                  <a:pt x="332" y="709"/>
                  <a:pt x="332" y="709"/>
                  <a:pt x="333" y="709"/>
                </a:cubicBezTo>
                <a:cubicBezTo>
                  <a:pt x="334" y="709"/>
                  <a:pt x="334" y="709"/>
                  <a:pt x="334" y="709"/>
                </a:cubicBezTo>
                <a:cubicBezTo>
                  <a:pt x="335" y="709"/>
                  <a:pt x="335" y="709"/>
                  <a:pt x="336" y="709"/>
                </a:cubicBezTo>
                <a:cubicBezTo>
                  <a:pt x="337" y="709"/>
                  <a:pt x="336" y="711"/>
                  <a:pt x="336" y="712"/>
                </a:cubicBezTo>
                <a:cubicBezTo>
                  <a:pt x="336" y="713"/>
                  <a:pt x="336" y="713"/>
                  <a:pt x="336" y="714"/>
                </a:cubicBezTo>
                <a:close/>
                <a:moveTo>
                  <a:pt x="351" y="685"/>
                </a:moveTo>
                <a:cubicBezTo>
                  <a:pt x="352" y="685"/>
                  <a:pt x="352" y="687"/>
                  <a:pt x="353" y="685"/>
                </a:cubicBezTo>
                <a:cubicBezTo>
                  <a:pt x="353" y="684"/>
                  <a:pt x="353" y="683"/>
                  <a:pt x="353" y="682"/>
                </a:cubicBezTo>
                <a:cubicBezTo>
                  <a:pt x="353" y="681"/>
                  <a:pt x="352" y="680"/>
                  <a:pt x="351" y="680"/>
                </a:cubicBezTo>
                <a:cubicBezTo>
                  <a:pt x="350" y="680"/>
                  <a:pt x="350" y="680"/>
                  <a:pt x="349" y="679"/>
                </a:cubicBezTo>
                <a:cubicBezTo>
                  <a:pt x="348" y="678"/>
                  <a:pt x="347" y="678"/>
                  <a:pt x="346" y="678"/>
                </a:cubicBezTo>
                <a:cubicBezTo>
                  <a:pt x="344" y="677"/>
                  <a:pt x="343" y="675"/>
                  <a:pt x="342" y="674"/>
                </a:cubicBezTo>
                <a:cubicBezTo>
                  <a:pt x="342" y="673"/>
                  <a:pt x="342" y="672"/>
                  <a:pt x="341" y="672"/>
                </a:cubicBezTo>
                <a:cubicBezTo>
                  <a:pt x="339" y="671"/>
                  <a:pt x="337" y="672"/>
                  <a:pt x="335" y="673"/>
                </a:cubicBezTo>
                <a:cubicBezTo>
                  <a:pt x="335" y="673"/>
                  <a:pt x="334" y="673"/>
                  <a:pt x="334" y="674"/>
                </a:cubicBezTo>
                <a:cubicBezTo>
                  <a:pt x="334" y="674"/>
                  <a:pt x="333" y="675"/>
                  <a:pt x="333" y="675"/>
                </a:cubicBezTo>
                <a:cubicBezTo>
                  <a:pt x="333" y="676"/>
                  <a:pt x="335" y="676"/>
                  <a:pt x="336" y="676"/>
                </a:cubicBezTo>
                <a:cubicBezTo>
                  <a:pt x="337" y="677"/>
                  <a:pt x="337" y="679"/>
                  <a:pt x="339" y="679"/>
                </a:cubicBezTo>
                <a:cubicBezTo>
                  <a:pt x="340" y="680"/>
                  <a:pt x="342" y="678"/>
                  <a:pt x="343" y="679"/>
                </a:cubicBezTo>
                <a:cubicBezTo>
                  <a:pt x="344" y="681"/>
                  <a:pt x="340" y="682"/>
                  <a:pt x="344" y="682"/>
                </a:cubicBezTo>
                <a:cubicBezTo>
                  <a:pt x="344" y="684"/>
                  <a:pt x="342" y="684"/>
                  <a:pt x="341" y="684"/>
                </a:cubicBezTo>
                <a:cubicBezTo>
                  <a:pt x="340" y="684"/>
                  <a:pt x="339" y="685"/>
                  <a:pt x="338" y="685"/>
                </a:cubicBezTo>
                <a:cubicBezTo>
                  <a:pt x="337" y="686"/>
                  <a:pt x="337" y="686"/>
                  <a:pt x="336" y="686"/>
                </a:cubicBezTo>
                <a:cubicBezTo>
                  <a:pt x="335" y="686"/>
                  <a:pt x="335" y="685"/>
                  <a:pt x="334" y="685"/>
                </a:cubicBezTo>
                <a:cubicBezTo>
                  <a:pt x="333" y="686"/>
                  <a:pt x="334" y="687"/>
                  <a:pt x="334" y="688"/>
                </a:cubicBezTo>
                <a:cubicBezTo>
                  <a:pt x="337" y="689"/>
                  <a:pt x="338" y="687"/>
                  <a:pt x="340" y="687"/>
                </a:cubicBezTo>
                <a:cubicBezTo>
                  <a:pt x="341" y="686"/>
                  <a:pt x="341" y="686"/>
                  <a:pt x="342" y="686"/>
                </a:cubicBezTo>
                <a:cubicBezTo>
                  <a:pt x="343" y="686"/>
                  <a:pt x="344" y="686"/>
                  <a:pt x="345" y="686"/>
                </a:cubicBezTo>
                <a:cubicBezTo>
                  <a:pt x="347" y="686"/>
                  <a:pt x="347" y="686"/>
                  <a:pt x="348" y="686"/>
                </a:cubicBezTo>
                <a:cubicBezTo>
                  <a:pt x="349" y="687"/>
                  <a:pt x="350" y="687"/>
                  <a:pt x="350" y="686"/>
                </a:cubicBezTo>
                <a:cubicBezTo>
                  <a:pt x="350" y="686"/>
                  <a:pt x="349" y="684"/>
                  <a:pt x="351" y="685"/>
                </a:cubicBezTo>
                <a:close/>
                <a:moveTo>
                  <a:pt x="371" y="711"/>
                </a:moveTo>
                <a:cubicBezTo>
                  <a:pt x="371" y="710"/>
                  <a:pt x="371" y="706"/>
                  <a:pt x="369" y="706"/>
                </a:cubicBezTo>
                <a:cubicBezTo>
                  <a:pt x="367" y="705"/>
                  <a:pt x="369" y="707"/>
                  <a:pt x="369" y="708"/>
                </a:cubicBezTo>
                <a:cubicBezTo>
                  <a:pt x="369" y="709"/>
                  <a:pt x="370" y="711"/>
                  <a:pt x="371" y="711"/>
                </a:cubicBezTo>
                <a:close/>
                <a:moveTo>
                  <a:pt x="455" y="970"/>
                </a:moveTo>
                <a:cubicBezTo>
                  <a:pt x="454" y="970"/>
                  <a:pt x="453" y="972"/>
                  <a:pt x="455" y="972"/>
                </a:cubicBezTo>
                <a:cubicBezTo>
                  <a:pt x="456" y="972"/>
                  <a:pt x="456" y="972"/>
                  <a:pt x="457" y="973"/>
                </a:cubicBezTo>
                <a:cubicBezTo>
                  <a:pt x="458" y="973"/>
                  <a:pt x="457" y="975"/>
                  <a:pt x="458" y="974"/>
                </a:cubicBezTo>
                <a:cubicBezTo>
                  <a:pt x="459" y="974"/>
                  <a:pt x="460" y="971"/>
                  <a:pt x="460" y="970"/>
                </a:cubicBezTo>
                <a:cubicBezTo>
                  <a:pt x="459" y="969"/>
                  <a:pt x="456" y="969"/>
                  <a:pt x="455" y="970"/>
                </a:cubicBezTo>
                <a:close/>
                <a:moveTo>
                  <a:pt x="488" y="916"/>
                </a:moveTo>
                <a:cubicBezTo>
                  <a:pt x="489" y="916"/>
                  <a:pt x="491" y="916"/>
                  <a:pt x="490" y="915"/>
                </a:cubicBezTo>
                <a:cubicBezTo>
                  <a:pt x="489" y="914"/>
                  <a:pt x="488" y="914"/>
                  <a:pt x="487" y="914"/>
                </a:cubicBezTo>
                <a:cubicBezTo>
                  <a:pt x="487" y="913"/>
                  <a:pt x="486" y="913"/>
                  <a:pt x="486" y="913"/>
                </a:cubicBezTo>
                <a:cubicBezTo>
                  <a:pt x="485" y="913"/>
                  <a:pt x="485" y="913"/>
                  <a:pt x="484" y="913"/>
                </a:cubicBezTo>
                <a:cubicBezTo>
                  <a:pt x="483" y="912"/>
                  <a:pt x="484" y="911"/>
                  <a:pt x="483" y="911"/>
                </a:cubicBezTo>
                <a:cubicBezTo>
                  <a:pt x="482" y="910"/>
                  <a:pt x="481" y="912"/>
                  <a:pt x="480" y="912"/>
                </a:cubicBezTo>
                <a:cubicBezTo>
                  <a:pt x="479" y="913"/>
                  <a:pt x="476" y="913"/>
                  <a:pt x="475" y="915"/>
                </a:cubicBezTo>
                <a:cubicBezTo>
                  <a:pt x="474" y="916"/>
                  <a:pt x="476" y="917"/>
                  <a:pt x="477" y="917"/>
                </a:cubicBezTo>
                <a:cubicBezTo>
                  <a:pt x="478" y="917"/>
                  <a:pt x="480" y="917"/>
                  <a:pt x="480" y="918"/>
                </a:cubicBezTo>
                <a:cubicBezTo>
                  <a:pt x="481" y="919"/>
                  <a:pt x="481" y="920"/>
                  <a:pt x="482" y="920"/>
                </a:cubicBezTo>
                <a:cubicBezTo>
                  <a:pt x="482" y="920"/>
                  <a:pt x="483" y="920"/>
                  <a:pt x="483" y="919"/>
                </a:cubicBezTo>
                <a:cubicBezTo>
                  <a:pt x="485" y="919"/>
                  <a:pt x="486" y="920"/>
                  <a:pt x="487" y="918"/>
                </a:cubicBezTo>
                <a:cubicBezTo>
                  <a:pt x="487" y="917"/>
                  <a:pt x="487" y="917"/>
                  <a:pt x="487" y="916"/>
                </a:cubicBezTo>
                <a:cubicBezTo>
                  <a:pt x="488" y="915"/>
                  <a:pt x="487" y="916"/>
                  <a:pt x="488" y="916"/>
                </a:cubicBezTo>
                <a:close/>
                <a:moveTo>
                  <a:pt x="445" y="963"/>
                </a:moveTo>
                <a:cubicBezTo>
                  <a:pt x="446" y="963"/>
                  <a:pt x="448" y="960"/>
                  <a:pt x="446" y="960"/>
                </a:cubicBezTo>
                <a:cubicBezTo>
                  <a:pt x="445" y="960"/>
                  <a:pt x="444" y="963"/>
                  <a:pt x="445" y="963"/>
                </a:cubicBezTo>
                <a:close/>
                <a:moveTo>
                  <a:pt x="362" y="714"/>
                </a:moveTo>
                <a:cubicBezTo>
                  <a:pt x="362" y="716"/>
                  <a:pt x="363" y="717"/>
                  <a:pt x="363" y="719"/>
                </a:cubicBezTo>
                <a:cubicBezTo>
                  <a:pt x="363" y="721"/>
                  <a:pt x="364" y="722"/>
                  <a:pt x="366" y="722"/>
                </a:cubicBezTo>
                <a:cubicBezTo>
                  <a:pt x="368" y="723"/>
                  <a:pt x="368" y="725"/>
                  <a:pt x="370" y="724"/>
                </a:cubicBezTo>
                <a:cubicBezTo>
                  <a:pt x="371" y="723"/>
                  <a:pt x="370" y="721"/>
                  <a:pt x="370" y="720"/>
                </a:cubicBezTo>
                <a:cubicBezTo>
                  <a:pt x="369" y="719"/>
                  <a:pt x="370" y="718"/>
                  <a:pt x="369" y="717"/>
                </a:cubicBezTo>
                <a:cubicBezTo>
                  <a:pt x="369" y="717"/>
                  <a:pt x="368" y="717"/>
                  <a:pt x="368" y="716"/>
                </a:cubicBezTo>
                <a:cubicBezTo>
                  <a:pt x="367" y="716"/>
                  <a:pt x="368" y="715"/>
                  <a:pt x="368" y="714"/>
                </a:cubicBezTo>
                <a:cubicBezTo>
                  <a:pt x="367" y="710"/>
                  <a:pt x="362" y="711"/>
                  <a:pt x="362" y="714"/>
                </a:cubicBezTo>
                <a:close/>
                <a:moveTo>
                  <a:pt x="339" y="695"/>
                </a:moveTo>
                <a:cubicBezTo>
                  <a:pt x="338" y="695"/>
                  <a:pt x="337" y="698"/>
                  <a:pt x="337" y="699"/>
                </a:cubicBezTo>
                <a:cubicBezTo>
                  <a:pt x="339" y="699"/>
                  <a:pt x="339" y="698"/>
                  <a:pt x="340" y="697"/>
                </a:cubicBezTo>
                <a:cubicBezTo>
                  <a:pt x="340" y="696"/>
                  <a:pt x="341" y="694"/>
                  <a:pt x="339" y="695"/>
                </a:cubicBezTo>
                <a:close/>
                <a:moveTo>
                  <a:pt x="335" y="656"/>
                </a:moveTo>
                <a:cubicBezTo>
                  <a:pt x="334" y="655"/>
                  <a:pt x="333" y="656"/>
                  <a:pt x="332" y="655"/>
                </a:cubicBezTo>
                <a:cubicBezTo>
                  <a:pt x="331" y="655"/>
                  <a:pt x="330" y="655"/>
                  <a:pt x="330" y="656"/>
                </a:cubicBezTo>
                <a:cubicBezTo>
                  <a:pt x="329" y="657"/>
                  <a:pt x="330" y="657"/>
                  <a:pt x="330" y="658"/>
                </a:cubicBezTo>
                <a:cubicBezTo>
                  <a:pt x="332" y="658"/>
                  <a:pt x="332" y="658"/>
                  <a:pt x="332" y="659"/>
                </a:cubicBezTo>
                <a:cubicBezTo>
                  <a:pt x="332" y="660"/>
                  <a:pt x="332" y="661"/>
                  <a:pt x="334" y="661"/>
                </a:cubicBezTo>
                <a:cubicBezTo>
                  <a:pt x="335" y="660"/>
                  <a:pt x="334" y="659"/>
                  <a:pt x="335" y="658"/>
                </a:cubicBezTo>
                <a:cubicBezTo>
                  <a:pt x="335" y="657"/>
                  <a:pt x="337" y="656"/>
                  <a:pt x="335" y="656"/>
                </a:cubicBezTo>
                <a:close/>
                <a:moveTo>
                  <a:pt x="312" y="624"/>
                </a:moveTo>
                <a:cubicBezTo>
                  <a:pt x="313" y="625"/>
                  <a:pt x="312" y="626"/>
                  <a:pt x="313" y="627"/>
                </a:cubicBezTo>
                <a:cubicBezTo>
                  <a:pt x="314" y="627"/>
                  <a:pt x="315" y="626"/>
                  <a:pt x="316" y="626"/>
                </a:cubicBezTo>
                <a:cubicBezTo>
                  <a:pt x="317" y="625"/>
                  <a:pt x="318" y="625"/>
                  <a:pt x="318" y="625"/>
                </a:cubicBezTo>
                <a:cubicBezTo>
                  <a:pt x="319" y="624"/>
                  <a:pt x="319" y="623"/>
                  <a:pt x="319" y="622"/>
                </a:cubicBezTo>
                <a:cubicBezTo>
                  <a:pt x="320" y="620"/>
                  <a:pt x="323" y="620"/>
                  <a:pt x="323" y="618"/>
                </a:cubicBezTo>
                <a:cubicBezTo>
                  <a:pt x="323" y="616"/>
                  <a:pt x="322" y="617"/>
                  <a:pt x="321" y="616"/>
                </a:cubicBezTo>
                <a:cubicBezTo>
                  <a:pt x="320" y="615"/>
                  <a:pt x="321" y="614"/>
                  <a:pt x="322" y="614"/>
                </a:cubicBezTo>
                <a:cubicBezTo>
                  <a:pt x="322" y="613"/>
                  <a:pt x="323" y="612"/>
                  <a:pt x="324" y="612"/>
                </a:cubicBezTo>
                <a:cubicBezTo>
                  <a:pt x="326" y="612"/>
                  <a:pt x="325" y="613"/>
                  <a:pt x="325" y="614"/>
                </a:cubicBezTo>
                <a:cubicBezTo>
                  <a:pt x="324" y="615"/>
                  <a:pt x="326" y="615"/>
                  <a:pt x="326" y="616"/>
                </a:cubicBezTo>
                <a:cubicBezTo>
                  <a:pt x="327" y="617"/>
                  <a:pt x="326" y="618"/>
                  <a:pt x="328" y="618"/>
                </a:cubicBezTo>
                <a:cubicBezTo>
                  <a:pt x="329" y="619"/>
                  <a:pt x="329" y="617"/>
                  <a:pt x="329" y="616"/>
                </a:cubicBezTo>
                <a:cubicBezTo>
                  <a:pt x="329" y="615"/>
                  <a:pt x="329" y="615"/>
                  <a:pt x="331" y="615"/>
                </a:cubicBezTo>
                <a:cubicBezTo>
                  <a:pt x="332" y="616"/>
                  <a:pt x="332" y="616"/>
                  <a:pt x="332" y="614"/>
                </a:cubicBezTo>
                <a:cubicBezTo>
                  <a:pt x="332" y="613"/>
                  <a:pt x="333" y="612"/>
                  <a:pt x="332" y="611"/>
                </a:cubicBezTo>
                <a:cubicBezTo>
                  <a:pt x="331" y="611"/>
                  <a:pt x="330" y="612"/>
                  <a:pt x="329" y="611"/>
                </a:cubicBezTo>
                <a:cubicBezTo>
                  <a:pt x="328" y="611"/>
                  <a:pt x="327" y="610"/>
                  <a:pt x="328" y="610"/>
                </a:cubicBezTo>
                <a:cubicBezTo>
                  <a:pt x="330" y="609"/>
                  <a:pt x="332" y="609"/>
                  <a:pt x="333" y="607"/>
                </a:cubicBezTo>
                <a:cubicBezTo>
                  <a:pt x="333" y="606"/>
                  <a:pt x="333" y="605"/>
                  <a:pt x="333" y="604"/>
                </a:cubicBezTo>
                <a:cubicBezTo>
                  <a:pt x="334" y="603"/>
                  <a:pt x="335" y="603"/>
                  <a:pt x="336" y="603"/>
                </a:cubicBezTo>
                <a:cubicBezTo>
                  <a:pt x="338" y="601"/>
                  <a:pt x="336" y="599"/>
                  <a:pt x="335" y="597"/>
                </a:cubicBezTo>
                <a:cubicBezTo>
                  <a:pt x="335" y="596"/>
                  <a:pt x="337" y="595"/>
                  <a:pt x="336" y="594"/>
                </a:cubicBezTo>
                <a:cubicBezTo>
                  <a:pt x="335" y="593"/>
                  <a:pt x="334" y="594"/>
                  <a:pt x="333" y="594"/>
                </a:cubicBezTo>
                <a:cubicBezTo>
                  <a:pt x="331" y="595"/>
                  <a:pt x="326" y="597"/>
                  <a:pt x="324" y="600"/>
                </a:cubicBezTo>
                <a:cubicBezTo>
                  <a:pt x="323" y="601"/>
                  <a:pt x="323" y="605"/>
                  <a:pt x="322" y="605"/>
                </a:cubicBezTo>
                <a:cubicBezTo>
                  <a:pt x="320" y="605"/>
                  <a:pt x="321" y="603"/>
                  <a:pt x="320" y="603"/>
                </a:cubicBezTo>
                <a:cubicBezTo>
                  <a:pt x="319" y="603"/>
                  <a:pt x="319" y="605"/>
                  <a:pt x="318" y="605"/>
                </a:cubicBezTo>
                <a:cubicBezTo>
                  <a:pt x="316" y="606"/>
                  <a:pt x="314" y="605"/>
                  <a:pt x="313" y="603"/>
                </a:cubicBezTo>
                <a:cubicBezTo>
                  <a:pt x="312" y="603"/>
                  <a:pt x="312" y="603"/>
                  <a:pt x="311" y="604"/>
                </a:cubicBezTo>
                <a:cubicBezTo>
                  <a:pt x="311" y="605"/>
                  <a:pt x="311" y="607"/>
                  <a:pt x="311" y="608"/>
                </a:cubicBezTo>
                <a:cubicBezTo>
                  <a:pt x="312" y="608"/>
                  <a:pt x="313" y="609"/>
                  <a:pt x="313" y="609"/>
                </a:cubicBezTo>
                <a:cubicBezTo>
                  <a:pt x="315" y="612"/>
                  <a:pt x="310" y="611"/>
                  <a:pt x="310" y="613"/>
                </a:cubicBezTo>
                <a:cubicBezTo>
                  <a:pt x="310" y="614"/>
                  <a:pt x="311" y="614"/>
                  <a:pt x="312" y="615"/>
                </a:cubicBezTo>
                <a:cubicBezTo>
                  <a:pt x="313" y="616"/>
                  <a:pt x="313" y="617"/>
                  <a:pt x="314" y="617"/>
                </a:cubicBezTo>
                <a:cubicBezTo>
                  <a:pt x="315" y="617"/>
                  <a:pt x="316" y="616"/>
                  <a:pt x="317" y="618"/>
                </a:cubicBezTo>
                <a:cubicBezTo>
                  <a:pt x="317" y="619"/>
                  <a:pt x="315" y="619"/>
                  <a:pt x="314" y="619"/>
                </a:cubicBezTo>
                <a:cubicBezTo>
                  <a:pt x="313" y="619"/>
                  <a:pt x="313" y="620"/>
                  <a:pt x="312" y="621"/>
                </a:cubicBezTo>
                <a:cubicBezTo>
                  <a:pt x="311" y="622"/>
                  <a:pt x="311" y="621"/>
                  <a:pt x="309" y="621"/>
                </a:cubicBezTo>
                <a:cubicBezTo>
                  <a:pt x="306" y="621"/>
                  <a:pt x="311" y="623"/>
                  <a:pt x="312" y="624"/>
                </a:cubicBezTo>
                <a:close/>
                <a:moveTo>
                  <a:pt x="336" y="606"/>
                </a:moveTo>
                <a:cubicBezTo>
                  <a:pt x="336" y="606"/>
                  <a:pt x="337" y="606"/>
                  <a:pt x="337" y="605"/>
                </a:cubicBezTo>
                <a:cubicBezTo>
                  <a:pt x="337" y="605"/>
                  <a:pt x="338" y="605"/>
                  <a:pt x="338" y="605"/>
                </a:cubicBezTo>
                <a:cubicBezTo>
                  <a:pt x="340" y="603"/>
                  <a:pt x="338" y="603"/>
                  <a:pt x="337" y="603"/>
                </a:cubicBezTo>
                <a:cubicBezTo>
                  <a:pt x="336" y="604"/>
                  <a:pt x="334" y="606"/>
                  <a:pt x="336" y="606"/>
                </a:cubicBezTo>
                <a:close/>
                <a:moveTo>
                  <a:pt x="339" y="635"/>
                </a:moveTo>
                <a:cubicBezTo>
                  <a:pt x="339" y="634"/>
                  <a:pt x="339" y="633"/>
                  <a:pt x="338" y="632"/>
                </a:cubicBezTo>
                <a:cubicBezTo>
                  <a:pt x="338" y="631"/>
                  <a:pt x="336" y="631"/>
                  <a:pt x="336" y="631"/>
                </a:cubicBezTo>
                <a:cubicBezTo>
                  <a:pt x="335" y="630"/>
                  <a:pt x="333" y="624"/>
                  <a:pt x="332" y="628"/>
                </a:cubicBezTo>
                <a:cubicBezTo>
                  <a:pt x="332" y="629"/>
                  <a:pt x="333" y="630"/>
                  <a:pt x="332" y="631"/>
                </a:cubicBezTo>
                <a:cubicBezTo>
                  <a:pt x="331" y="632"/>
                  <a:pt x="331" y="632"/>
                  <a:pt x="331" y="634"/>
                </a:cubicBezTo>
                <a:cubicBezTo>
                  <a:pt x="332" y="635"/>
                  <a:pt x="333" y="635"/>
                  <a:pt x="332" y="636"/>
                </a:cubicBezTo>
                <a:cubicBezTo>
                  <a:pt x="331" y="637"/>
                  <a:pt x="330" y="637"/>
                  <a:pt x="329" y="636"/>
                </a:cubicBezTo>
                <a:cubicBezTo>
                  <a:pt x="329" y="634"/>
                  <a:pt x="327" y="634"/>
                  <a:pt x="326" y="633"/>
                </a:cubicBezTo>
                <a:cubicBezTo>
                  <a:pt x="326" y="632"/>
                  <a:pt x="326" y="631"/>
                  <a:pt x="326" y="631"/>
                </a:cubicBezTo>
                <a:cubicBezTo>
                  <a:pt x="325" y="631"/>
                  <a:pt x="324" y="631"/>
                  <a:pt x="324" y="632"/>
                </a:cubicBezTo>
                <a:cubicBezTo>
                  <a:pt x="324" y="634"/>
                  <a:pt x="325" y="636"/>
                  <a:pt x="324" y="636"/>
                </a:cubicBezTo>
                <a:cubicBezTo>
                  <a:pt x="322" y="637"/>
                  <a:pt x="321" y="635"/>
                  <a:pt x="319" y="636"/>
                </a:cubicBezTo>
                <a:cubicBezTo>
                  <a:pt x="319" y="638"/>
                  <a:pt x="322" y="638"/>
                  <a:pt x="323" y="639"/>
                </a:cubicBezTo>
                <a:cubicBezTo>
                  <a:pt x="324" y="640"/>
                  <a:pt x="324" y="641"/>
                  <a:pt x="325" y="641"/>
                </a:cubicBezTo>
                <a:cubicBezTo>
                  <a:pt x="326" y="642"/>
                  <a:pt x="326" y="641"/>
                  <a:pt x="326" y="640"/>
                </a:cubicBezTo>
                <a:cubicBezTo>
                  <a:pt x="327" y="639"/>
                  <a:pt x="328" y="641"/>
                  <a:pt x="329" y="642"/>
                </a:cubicBezTo>
                <a:cubicBezTo>
                  <a:pt x="330" y="642"/>
                  <a:pt x="332" y="642"/>
                  <a:pt x="331" y="643"/>
                </a:cubicBezTo>
                <a:cubicBezTo>
                  <a:pt x="331" y="644"/>
                  <a:pt x="329" y="643"/>
                  <a:pt x="329" y="645"/>
                </a:cubicBezTo>
                <a:cubicBezTo>
                  <a:pt x="329" y="646"/>
                  <a:pt x="332" y="646"/>
                  <a:pt x="333" y="647"/>
                </a:cubicBezTo>
                <a:cubicBezTo>
                  <a:pt x="334" y="647"/>
                  <a:pt x="333" y="649"/>
                  <a:pt x="334" y="649"/>
                </a:cubicBezTo>
                <a:cubicBezTo>
                  <a:pt x="335" y="650"/>
                  <a:pt x="336" y="649"/>
                  <a:pt x="337" y="650"/>
                </a:cubicBezTo>
                <a:cubicBezTo>
                  <a:pt x="338" y="650"/>
                  <a:pt x="337" y="652"/>
                  <a:pt x="339" y="651"/>
                </a:cubicBezTo>
                <a:cubicBezTo>
                  <a:pt x="340" y="650"/>
                  <a:pt x="340" y="650"/>
                  <a:pt x="341" y="649"/>
                </a:cubicBezTo>
                <a:cubicBezTo>
                  <a:pt x="343" y="649"/>
                  <a:pt x="346" y="650"/>
                  <a:pt x="344" y="652"/>
                </a:cubicBezTo>
                <a:cubicBezTo>
                  <a:pt x="343" y="654"/>
                  <a:pt x="341" y="655"/>
                  <a:pt x="342" y="657"/>
                </a:cubicBezTo>
                <a:cubicBezTo>
                  <a:pt x="344" y="657"/>
                  <a:pt x="344" y="655"/>
                  <a:pt x="345" y="654"/>
                </a:cubicBezTo>
                <a:cubicBezTo>
                  <a:pt x="346" y="653"/>
                  <a:pt x="347" y="653"/>
                  <a:pt x="348" y="652"/>
                </a:cubicBezTo>
                <a:cubicBezTo>
                  <a:pt x="348" y="651"/>
                  <a:pt x="348" y="650"/>
                  <a:pt x="348" y="650"/>
                </a:cubicBezTo>
                <a:cubicBezTo>
                  <a:pt x="348" y="649"/>
                  <a:pt x="349" y="649"/>
                  <a:pt x="349" y="649"/>
                </a:cubicBezTo>
                <a:cubicBezTo>
                  <a:pt x="349" y="648"/>
                  <a:pt x="350" y="648"/>
                  <a:pt x="350" y="647"/>
                </a:cubicBezTo>
                <a:cubicBezTo>
                  <a:pt x="349" y="646"/>
                  <a:pt x="347" y="647"/>
                  <a:pt x="347" y="647"/>
                </a:cubicBezTo>
                <a:cubicBezTo>
                  <a:pt x="346" y="647"/>
                  <a:pt x="345" y="647"/>
                  <a:pt x="344" y="647"/>
                </a:cubicBezTo>
                <a:cubicBezTo>
                  <a:pt x="344" y="646"/>
                  <a:pt x="343" y="646"/>
                  <a:pt x="343" y="645"/>
                </a:cubicBezTo>
                <a:cubicBezTo>
                  <a:pt x="341" y="644"/>
                  <a:pt x="339" y="646"/>
                  <a:pt x="339" y="643"/>
                </a:cubicBezTo>
                <a:cubicBezTo>
                  <a:pt x="339" y="643"/>
                  <a:pt x="339" y="642"/>
                  <a:pt x="339" y="641"/>
                </a:cubicBezTo>
                <a:cubicBezTo>
                  <a:pt x="339" y="640"/>
                  <a:pt x="339" y="639"/>
                  <a:pt x="338" y="639"/>
                </a:cubicBezTo>
                <a:cubicBezTo>
                  <a:pt x="338" y="637"/>
                  <a:pt x="338" y="636"/>
                  <a:pt x="339" y="635"/>
                </a:cubicBezTo>
                <a:close/>
                <a:moveTo>
                  <a:pt x="317" y="680"/>
                </a:moveTo>
                <a:cubicBezTo>
                  <a:pt x="317" y="681"/>
                  <a:pt x="319" y="680"/>
                  <a:pt x="320" y="680"/>
                </a:cubicBezTo>
                <a:cubicBezTo>
                  <a:pt x="320" y="679"/>
                  <a:pt x="321" y="678"/>
                  <a:pt x="321" y="677"/>
                </a:cubicBezTo>
                <a:cubicBezTo>
                  <a:pt x="319" y="677"/>
                  <a:pt x="317" y="679"/>
                  <a:pt x="317" y="680"/>
                </a:cubicBezTo>
                <a:close/>
                <a:moveTo>
                  <a:pt x="346" y="706"/>
                </a:moveTo>
                <a:cubicBezTo>
                  <a:pt x="346" y="704"/>
                  <a:pt x="348" y="702"/>
                  <a:pt x="349" y="700"/>
                </a:cubicBezTo>
                <a:cubicBezTo>
                  <a:pt x="350" y="699"/>
                  <a:pt x="352" y="696"/>
                  <a:pt x="352" y="694"/>
                </a:cubicBezTo>
                <a:cubicBezTo>
                  <a:pt x="350" y="693"/>
                  <a:pt x="349" y="696"/>
                  <a:pt x="347" y="696"/>
                </a:cubicBezTo>
                <a:cubicBezTo>
                  <a:pt x="347" y="697"/>
                  <a:pt x="345" y="697"/>
                  <a:pt x="345" y="698"/>
                </a:cubicBezTo>
                <a:cubicBezTo>
                  <a:pt x="344" y="699"/>
                  <a:pt x="346" y="699"/>
                  <a:pt x="345" y="700"/>
                </a:cubicBezTo>
                <a:cubicBezTo>
                  <a:pt x="344" y="701"/>
                  <a:pt x="340" y="700"/>
                  <a:pt x="340" y="703"/>
                </a:cubicBezTo>
                <a:cubicBezTo>
                  <a:pt x="340" y="704"/>
                  <a:pt x="342" y="704"/>
                  <a:pt x="342" y="705"/>
                </a:cubicBezTo>
                <a:cubicBezTo>
                  <a:pt x="344" y="706"/>
                  <a:pt x="344" y="709"/>
                  <a:pt x="346" y="706"/>
                </a:cubicBezTo>
                <a:close/>
                <a:moveTo>
                  <a:pt x="326" y="673"/>
                </a:moveTo>
                <a:cubicBezTo>
                  <a:pt x="326" y="673"/>
                  <a:pt x="323" y="676"/>
                  <a:pt x="324" y="676"/>
                </a:cubicBezTo>
                <a:cubicBezTo>
                  <a:pt x="326" y="676"/>
                  <a:pt x="328" y="674"/>
                  <a:pt x="329" y="673"/>
                </a:cubicBezTo>
                <a:cubicBezTo>
                  <a:pt x="329" y="672"/>
                  <a:pt x="330" y="671"/>
                  <a:pt x="328" y="671"/>
                </a:cubicBezTo>
                <a:cubicBezTo>
                  <a:pt x="328" y="671"/>
                  <a:pt x="327" y="672"/>
                  <a:pt x="326" y="673"/>
                </a:cubicBezTo>
                <a:close/>
                <a:moveTo>
                  <a:pt x="306" y="637"/>
                </a:moveTo>
                <a:cubicBezTo>
                  <a:pt x="306" y="637"/>
                  <a:pt x="304" y="637"/>
                  <a:pt x="303" y="637"/>
                </a:cubicBezTo>
                <a:cubicBezTo>
                  <a:pt x="302" y="637"/>
                  <a:pt x="300" y="637"/>
                  <a:pt x="301" y="638"/>
                </a:cubicBezTo>
                <a:cubicBezTo>
                  <a:pt x="302" y="639"/>
                  <a:pt x="303" y="639"/>
                  <a:pt x="304" y="639"/>
                </a:cubicBezTo>
                <a:cubicBezTo>
                  <a:pt x="304" y="640"/>
                  <a:pt x="305" y="641"/>
                  <a:pt x="306" y="641"/>
                </a:cubicBezTo>
                <a:cubicBezTo>
                  <a:pt x="307" y="640"/>
                  <a:pt x="305" y="639"/>
                  <a:pt x="305" y="639"/>
                </a:cubicBezTo>
                <a:cubicBezTo>
                  <a:pt x="305" y="639"/>
                  <a:pt x="308" y="639"/>
                  <a:pt x="306" y="637"/>
                </a:cubicBezTo>
                <a:close/>
                <a:moveTo>
                  <a:pt x="299" y="632"/>
                </a:moveTo>
                <a:cubicBezTo>
                  <a:pt x="300" y="633"/>
                  <a:pt x="302" y="632"/>
                  <a:pt x="303" y="633"/>
                </a:cubicBezTo>
                <a:cubicBezTo>
                  <a:pt x="304" y="633"/>
                  <a:pt x="303" y="634"/>
                  <a:pt x="304" y="635"/>
                </a:cubicBezTo>
                <a:cubicBezTo>
                  <a:pt x="305" y="636"/>
                  <a:pt x="305" y="634"/>
                  <a:pt x="307" y="635"/>
                </a:cubicBezTo>
                <a:cubicBezTo>
                  <a:pt x="307" y="635"/>
                  <a:pt x="308" y="637"/>
                  <a:pt x="309" y="636"/>
                </a:cubicBezTo>
                <a:cubicBezTo>
                  <a:pt x="310" y="635"/>
                  <a:pt x="308" y="634"/>
                  <a:pt x="309" y="633"/>
                </a:cubicBezTo>
                <a:cubicBezTo>
                  <a:pt x="309" y="632"/>
                  <a:pt x="310" y="631"/>
                  <a:pt x="311" y="631"/>
                </a:cubicBezTo>
                <a:cubicBezTo>
                  <a:pt x="311" y="629"/>
                  <a:pt x="308" y="629"/>
                  <a:pt x="306" y="629"/>
                </a:cubicBezTo>
                <a:cubicBezTo>
                  <a:pt x="305" y="629"/>
                  <a:pt x="303" y="630"/>
                  <a:pt x="301" y="630"/>
                </a:cubicBezTo>
                <a:cubicBezTo>
                  <a:pt x="300" y="630"/>
                  <a:pt x="299" y="630"/>
                  <a:pt x="298" y="631"/>
                </a:cubicBezTo>
                <a:cubicBezTo>
                  <a:pt x="297" y="632"/>
                  <a:pt x="299" y="632"/>
                  <a:pt x="299" y="632"/>
                </a:cubicBezTo>
                <a:close/>
                <a:moveTo>
                  <a:pt x="219" y="856"/>
                </a:moveTo>
                <a:cubicBezTo>
                  <a:pt x="221" y="856"/>
                  <a:pt x="223" y="858"/>
                  <a:pt x="226" y="857"/>
                </a:cubicBezTo>
                <a:cubicBezTo>
                  <a:pt x="227" y="857"/>
                  <a:pt x="227" y="856"/>
                  <a:pt x="228" y="855"/>
                </a:cubicBezTo>
                <a:cubicBezTo>
                  <a:pt x="229" y="855"/>
                  <a:pt x="230" y="855"/>
                  <a:pt x="231" y="855"/>
                </a:cubicBezTo>
                <a:cubicBezTo>
                  <a:pt x="231" y="856"/>
                  <a:pt x="230" y="856"/>
                  <a:pt x="229" y="856"/>
                </a:cubicBezTo>
                <a:cubicBezTo>
                  <a:pt x="228" y="857"/>
                  <a:pt x="228" y="858"/>
                  <a:pt x="227" y="858"/>
                </a:cubicBezTo>
                <a:cubicBezTo>
                  <a:pt x="225" y="860"/>
                  <a:pt x="223" y="860"/>
                  <a:pt x="221" y="860"/>
                </a:cubicBezTo>
                <a:cubicBezTo>
                  <a:pt x="219" y="861"/>
                  <a:pt x="218" y="861"/>
                  <a:pt x="217" y="864"/>
                </a:cubicBezTo>
                <a:cubicBezTo>
                  <a:pt x="216" y="865"/>
                  <a:pt x="216" y="865"/>
                  <a:pt x="215" y="866"/>
                </a:cubicBezTo>
                <a:cubicBezTo>
                  <a:pt x="214" y="866"/>
                  <a:pt x="214" y="867"/>
                  <a:pt x="214" y="868"/>
                </a:cubicBezTo>
                <a:cubicBezTo>
                  <a:pt x="216" y="870"/>
                  <a:pt x="218" y="866"/>
                  <a:pt x="220" y="867"/>
                </a:cubicBezTo>
                <a:cubicBezTo>
                  <a:pt x="222" y="867"/>
                  <a:pt x="221" y="868"/>
                  <a:pt x="221" y="869"/>
                </a:cubicBezTo>
                <a:cubicBezTo>
                  <a:pt x="221" y="870"/>
                  <a:pt x="222" y="871"/>
                  <a:pt x="223" y="871"/>
                </a:cubicBezTo>
                <a:cubicBezTo>
                  <a:pt x="224" y="871"/>
                  <a:pt x="225" y="870"/>
                  <a:pt x="226" y="870"/>
                </a:cubicBezTo>
                <a:cubicBezTo>
                  <a:pt x="227" y="869"/>
                  <a:pt x="228" y="869"/>
                  <a:pt x="230" y="869"/>
                </a:cubicBezTo>
                <a:cubicBezTo>
                  <a:pt x="232" y="869"/>
                  <a:pt x="234" y="867"/>
                  <a:pt x="237" y="868"/>
                </a:cubicBezTo>
                <a:cubicBezTo>
                  <a:pt x="237" y="869"/>
                  <a:pt x="235" y="868"/>
                  <a:pt x="235" y="869"/>
                </a:cubicBezTo>
                <a:cubicBezTo>
                  <a:pt x="234" y="869"/>
                  <a:pt x="233" y="869"/>
                  <a:pt x="232" y="870"/>
                </a:cubicBezTo>
                <a:cubicBezTo>
                  <a:pt x="232" y="871"/>
                  <a:pt x="231" y="871"/>
                  <a:pt x="230" y="872"/>
                </a:cubicBezTo>
                <a:cubicBezTo>
                  <a:pt x="229" y="872"/>
                  <a:pt x="228" y="872"/>
                  <a:pt x="227" y="872"/>
                </a:cubicBezTo>
                <a:cubicBezTo>
                  <a:pt x="225" y="873"/>
                  <a:pt x="225" y="876"/>
                  <a:pt x="223" y="877"/>
                </a:cubicBezTo>
                <a:cubicBezTo>
                  <a:pt x="222" y="877"/>
                  <a:pt x="221" y="877"/>
                  <a:pt x="220" y="877"/>
                </a:cubicBezTo>
                <a:cubicBezTo>
                  <a:pt x="219" y="879"/>
                  <a:pt x="220" y="879"/>
                  <a:pt x="221" y="879"/>
                </a:cubicBezTo>
                <a:cubicBezTo>
                  <a:pt x="223" y="878"/>
                  <a:pt x="226" y="877"/>
                  <a:pt x="228" y="878"/>
                </a:cubicBezTo>
                <a:cubicBezTo>
                  <a:pt x="230" y="878"/>
                  <a:pt x="232" y="877"/>
                  <a:pt x="234" y="877"/>
                </a:cubicBezTo>
                <a:cubicBezTo>
                  <a:pt x="235" y="877"/>
                  <a:pt x="236" y="876"/>
                  <a:pt x="237" y="876"/>
                </a:cubicBezTo>
                <a:cubicBezTo>
                  <a:pt x="237" y="875"/>
                  <a:pt x="238" y="874"/>
                  <a:pt x="238" y="875"/>
                </a:cubicBezTo>
                <a:cubicBezTo>
                  <a:pt x="239" y="875"/>
                  <a:pt x="238" y="876"/>
                  <a:pt x="237" y="876"/>
                </a:cubicBezTo>
                <a:cubicBezTo>
                  <a:pt x="236" y="877"/>
                  <a:pt x="234" y="878"/>
                  <a:pt x="232" y="878"/>
                </a:cubicBezTo>
                <a:cubicBezTo>
                  <a:pt x="232" y="879"/>
                  <a:pt x="227" y="881"/>
                  <a:pt x="230" y="882"/>
                </a:cubicBezTo>
                <a:cubicBezTo>
                  <a:pt x="232" y="882"/>
                  <a:pt x="233" y="878"/>
                  <a:pt x="235" y="880"/>
                </a:cubicBezTo>
                <a:cubicBezTo>
                  <a:pt x="234" y="881"/>
                  <a:pt x="232" y="881"/>
                  <a:pt x="230" y="882"/>
                </a:cubicBezTo>
                <a:cubicBezTo>
                  <a:pt x="227" y="884"/>
                  <a:pt x="231" y="884"/>
                  <a:pt x="232" y="885"/>
                </a:cubicBezTo>
                <a:cubicBezTo>
                  <a:pt x="234" y="885"/>
                  <a:pt x="236" y="885"/>
                  <a:pt x="238" y="883"/>
                </a:cubicBezTo>
                <a:cubicBezTo>
                  <a:pt x="239" y="882"/>
                  <a:pt x="239" y="882"/>
                  <a:pt x="240" y="882"/>
                </a:cubicBezTo>
                <a:cubicBezTo>
                  <a:pt x="241" y="883"/>
                  <a:pt x="241" y="884"/>
                  <a:pt x="242" y="884"/>
                </a:cubicBezTo>
                <a:cubicBezTo>
                  <a:pt x="244" y="885"/>
                  <a:pt x="246" y="882"/>
                  <a:pt x="248" y="882"/>
                </a:cubicBezTo>
                <a:cubicBezTo>
                  <a:pt x="249" y="882"/>
                  <a:pt x="249" y="882"/>
                  <a:pt x="250" y="883"/>
                </a:cubicBezTo>
                <a:cubicBezTo>
                  <a:pt x="252" y="883"/>
                  <a:pt x="252" y="882"/>
                  <a:pt x="254" y="882"/>
                </a:cubicBezTo>
                <a:cubicBezTo>
                  <a:pt x="257" y="880"/>
                  <a:pt x="262" y="880"/>
                  <a:pt x="266" y="878"/>
                </a:cubicBezTo>
                <a:cubicBezTo>
                  <a:pt x="267" y="877"/>
                  <a:pt x="268" y="876"/>
                  <a:pt x="270" y="875"/>
                </a:cubicBezTo>
                <a:cubicBezTo>
                  <a:pt x="272" y="874"/>
                  <a:pt x="273" y="872"/>
                  <a:pt x="271" y="870"/>
                </a:cubicBezTo>
                <a:cubicBezTo>
                  <a:pt x="272" y="869"/>
                  <a:pt x="274" y="869"/>
                  <a:pt x="275" y="870"/>
                </a:cubicBezTo>
                <a:cubicBezTo>
                  <a:pt x="274" y="871"/>
                  <a:pt x="273" y="871"/>
                  <a:pt x="274" y="872"/>
                </a:cubicBezTo>
                <a:cubicBezTo>
                  <a:pt x="275" y="873"/>
                  <a:pt x="277" y="873"/>
                  <a:pt x="277" y="872"/>
                </a:cubicBezTo>
                <a:cubicBezTo>
                  <a:pt x="279" y="872"/>
                  <a:pt x="280" y="870"/>
                  <a:pt x="281" y="869"/>
                </a:cubicBezTo>
                <a:cubicBezTo>
                  <a:pt x="282" y="869"/>
                  <a:pt x="283" y="868"/>
                  <a:pt x="284" y="868"/>
                </a:cubicBezTo>
                <a:cubicBezTo>
                  <a:pt x="284" y="867"/>
                  <a:pt x="285" y="866"/>
                  <a:pt x="285" y="866"/>
                </a:cubicBezTo>
                <a:cubicBezTo>
                  <a:pt x="286" y="865"/>
                  <a:pt x="287" y="865"/>
                  <a:pt x="288" y="864"/>
                </a:cubicBezTo>
                <a:cubicBezTo>
                  <a:pt x="289" y="864"/>
                  <a:pt x="290" y="865"/>
                  <a:pt x="291" y="864"/>
                </a:cubicBezTo>
                <a:cubicBezTo>
                  <a:pt x="292" y="863"/>
                  <a:pt x="291" y="862"/>
                  <a:pt x="293" y="861"/>
                </a:cubicBezTo>
                <a:cubicBezTo>
                  <a:pt x="294" y="861"/>
                  <a:pt x="295" y="861"/>
                  <a:pt x="296" y="860"/>
                </a:cubicBezTo>
                <a:cubicBezTo>
                  <a:pt x="298" y="859"/>
                  <a:pt x="300" y="859"/>
                  <a:pt x="302" y="859"/>
                </a:cubicBezTo>
                <a:cubicBezTo>
                  <a:pt x="304" y="860"/>
                  <a:pt x="306" y="857"/>
                  <a:pt x="308" y="858"/>
                </a:cubicBezTo>
                <a:cubicBezTo>
                  <a:pt x="309" y="859"/>
                  <a:pt x="309" y="860"/>
                  <a:pt x="310" y="859"/>
                </a:cubicBezTo>
                <a:cubicBezTo>
                  <a:pt x="311" y="858"/>
                  <a:pt x="311" y="857"/>
                  <a:pt x="312" y="857"/>
                </a:cubicBezTo>
                <a:cubicBezTo>
                  <a:pt x="313" y="855"/>
                  <a:pt x="314" y="855"/>
                  <a:pt x="316" y="856"/>
                </a:cubicBezTo>
                <a:cubicBezTo>
                  <a:pt x="318" y="857"/>
                  <a:pt x="318" y="854"/>
                  <a:pt x="320" y="853"/>
                </a:cubicBezTo>
                <a:cubicBezTo>
                  <a:pt x="321" y="852"/>
                  <a:pt x="322" y="852"/>
                  <a:pt x="323" y="852"/>
                </a:cubicBezTo>
                <a:cubicBezTo>
                  <a:pt x="324" y="853"/>
                  <a:pt x="324" y="854"/>
                  <a:pt x="324" y="855"/>
                </a:cubicBezTo>
                <a:cubicBezTo>
                  <a:pt x="325" y="856"/>
                  <a:pt x="326" y="856"/>
                  <a:pt x="327" y="856"/>
                </a:cubicBezTo>
                <a:cubicBezTo>
                  <a:pt x="328" y="855"/>
                  <a:pt x="328" y="855"/>
                  <a:pt x="330" y="856"/>
                </a:cubicBezTo>
                <a:cubicBezTo>
                  <a:pt x="333" y="857"/>
                  <a:pt x="331" y="854"/>
                  <a:pt x="330" y="853"/>
                </a:cubicBezTo>
                <a:cubicBezTo>
                  <a:pt x="329" y="851"/>
                  <a:pt x="330" y="850"/>
                  <a:pt x="332" y="848"/>
                </a:cubicBezTo>
                <a:cubicBezTo>
                  <a:pt x="334" y="847"/>
                  <a:pt x="334" y="845"/>
                  <a:pt x="334" y="843"/>
                </a:cubicBezTo>
                <a:cubicBezTo>
                  <a:pt x="334" y="840"/>
                  <a:pt x="337" y="839"/>
                  <a:pt x="337" y="837"/>
                </a:cubicBezTo>
                <a:cubicBezTo>
                  <a:pt x="338" y="835"/>
                  <a:pt x="338" y="833"/>
                  <a:pt x="339" y="831"/>
                </a:cubicBezTo>
                <a:cubicBezTo>
                  <a:pt x="340" y="829"/>
                  <a:pt x="341" y="828"/>
                  <a:pt x="342" y="826"/>
                </a:cubicBezTo>
                <a:cubicBezTo>
                  <a:pt x="342" y="825"/>
                  <a:pt x="342" y="823"/>
                  <a:pt x="342" y="821"/>
                </a:cubicBezTo>
                <a:cubicBezTo>
                  <a:pt x="342" y="820"/>
                  <a:pt x="341" y="819"/>
                  <a:pt x="340" y="818"/>
                </a:cubicBezTo>
                <a:cubicBezTo>
                  <a:pt x="340" y="817"/>
                  <a:pt x="340" y="815"/>
                  <a:pt x="340" y="814"/>
                </a:cubicBezTo>
                <a:cubicBezTo>
                  <a:pt x="339" y="813"/>
                  <a:pt x="338" y="812"/>
                  <a:pt x="338" y="811"/>
                </a:cubicBezTo>
                <a:cubicBezTo>
                  <a:pt x="338" y="809"/>
                  <a:pt x="339" y="810"/>
                  <a:pt x="340" y="810"/>
                </a:cubicBezTo>
                <a:cubicBezTo>
                  <a:pt x="341" y="809"/>
                  <a:pt x="341" y="806"/>
                  <a:pt x="341" y="804"/>
                </a:cubicBezTo>
                <a:cubicBezTo>
                  <a:pt x="341" y="802"/>
                  <a:pt x="340" y="801"/>
                  <a:pt x="338" y="799"/>
                </a:cubicBezTo>
                <a:cubicBezTo>
                  <a:pt x="338" y="798"/>
                  <a:pt x="338" y="797"/>
                  <a:pt x="337" y="796"/>
                </a:cubicBezTo>
                <a:cubicBezTo>
                  <a:pt x="336" y="795"/>
                  <a:pt x="335" y="794"/>
                  <a:pt x="334" y="791"/>
                </a:cubicBezTo>
                <a:cubicBezTo>
                  <a:pt x="334" y="791"/>
                  <a:pt x="334" y="790"/>
                  <a:pt x="334" y="789"/>
                </a:cubicBezTo>
                <a:cubicBezTo>
                  <a:pt x="333" y="788"/>
                  <a:pt x="332" y="788"/>
                  <a:pt x="332" y="787"/>
                </a:cubicBezTo>
                <a:cubicBezTo>
                  <a:pt x="331" y="784"/>
                  <a:pt x="333" y="783"/>
                  <a:pt x="335" y="783"/>
                </a:cubicBezTo>
                <a:cubicBezTo>
                  <a:pt x="338" y="784"/>
                  <a:pt x="339" y="784"/>
                  <a:pt x="340" y="781"/>
                </a:cubicBezTo>
                <a:cubicBezTo>
                  <a:pt x="342" y="779"/>
                  <a:pt x="343" y="778"/>
                  <a:pt x="345" y="776"/>
                </a:cubicBezTo>
                <a:cubicBezTo>
                  <a:pt x="347" y="775"/>
                  <a:pt x="349" y="774"/>
                  <a:pt x="351" y="773"/>
                </a:cubicBezTo>
                <a:cubicBezTo>
                  <a:pt x="352" y="773"/>
                  <a:pt x="354" y="772"/>
                  <a:pt x="355" y="771"/>
                </a:cubicBezTo>
                <a:cubicBezTo>
                  <a:pt x="356" y="770"/>
                  <a:pt x="356" y="770"/>
                  <a:pt x="355" y="769"/>
                </a:cubicBezTo>
                <a:cubicBezTo>
                  <a:pt x="354" y="768"/>
                  <a:pt x="354" y="769"/>
                  <a:pt x="353" y="769"/>
                </a:cubicBezTo>
                <a:cubicBezTo>
                  <a:pt x="352" y="769"/>
                  <a:pt x="351" y="768"/>
                  <a:pt x="352" y="767"/>
                </a:cubicBezTo>
                <a:cubicBezTo>
                  <a:pt x="352" y="766"/>
                  <a:pt x="353" y="766"/>
                  <a:pt x="353" y="765"/>
                </a:cubicBezTo>
                <a:cubicBezTo>
                  <a:pt x="354" y="764"/>
                  <a:pt x="351" y="761"/>
                  <a:pt x="353" y="760"/>
                </a:cubicBezTo>
                <a:cubicBezTo>
                  <a:pt x="354" y="760"/>
                  <a:pt x="354" y="762"/>
                  <a:pt x="354" y="763"/>
                </a:cubicBezTo>
                <a:cubicBezTo>
                  <a:pt x="354" y="763"/>
                  <a:pt x="354" y="764"/>
                  <a:pt x="355" y="764"/>
                </a:cubicBezTo>
                <a:cubicBezTo>
                  <a:pt x="355" y="765"/>
                  <a:pt x="355" y="765"/>
                  <a:pt x="356" y="765"/>
                </a:cubicBezTo>
                <a:cubicBezTo>
                  <a:pt x="356" y="766"/>
                  <a:pt x="355" y="768"/>
                  <a:pt x="356" y="769"/>
                </a:cubicBezTo>
                <a:cubicBezTo>
                  <a:pt x="357" y="769"/>
                  <a:pt x="358" y="768"/>
                  <a:pt x="358" y="767"/>
                </a:cubicBezTo>
                <a:cubicBezTo>
                  <a:pt x="358" y="766"/>
                  <a:pt x="358" y="765"/>
                  <a:pt x="358" y="764"/>
                </a:cubicBezTo>
                <a:cubicBezTo>
                  <a:pt x="358" y="763"/>
                  <a:pt x="358" y="762"/>
                  <a:pt x="358" y="761"/>
                </a:cubicBezTo>
                <a:cubicBezTo>
                  <a:pt x="357" y="760"/>
                  <a:pt x="357" y="759"/>
                  <a:pt x="357" y="758"/>
                </a:cubicBezTo>
                <a:cubicBezTo>
                  <a:pt x="356" y="757"/>
                  <a:pt x="357" y="756"/>
                  <a:pt x="357" y="755"/>
                </a:cubicBezTo>
                <a:cubicBezTo>
                  <a:pt x="355" y="752"/>
                  <a:pt x="354" y="754"/>
                  <a:pt x="352" y="755"/>
                </a:cubicBezTo>
                <a:cubicBezTo>
                  <a:pt x="352" y="756"/>
                  <a:pt x="348" y="757"/>
                  <a:pt x="347" y="757"/>
                </a:cubicBezTo>
                <a:cubicBezTo>
                  <a:pt x="346" y="756"/>
                  <a:pt x="347" y="754"/>
                  <a:pt x="347" y="754"/>
                </a:cubicBezTo>
                <a:cubicBezTo>
                  <a:pt x="348" y="753"/>
                  <a:pt x="349" y="753"/>
                  <a:pt x="350" y="753"/>
                </a:cubicBezTo>
                <a:cubicBezTo>
                  <a:pt x="350" y="752"/>
                  <a:pt x="351" y="751"/>
                  <a:pt x="351" y="751"/>
                </a:cubicBezTo>
                <a:cubicBezTo>
                  <a:pt x="353" y="750"/>
                  <a:pt x="353" y="751"/>
                  <a:pt x="353" y="749"/>
                </a:cubicBezTo>
                <a:cubicBezTo>
                  <a:pt x="353" y="749"/>
                  <a:pt x="353" y="748"/>
                  <a:pt x="353" y="748"/>
                </a:cubicBezTo>
                <a:cubicBezTo>
                  <a:pt x="352" y="747"/>
                  <a:pt x="352" y="748"/>
                  <a:pt x="352" y="748"/>
                </a:cubicBezTo>
                <a:cubicBezTo>
                  <a:pt x="351" y="749"/>
                  <a:pt x="350" y="747"/>
                  <a:pt x="350" y="747"/>
                </a:cubicBezTo>
                <a:cubicBezTo>
                  <a:pt x="349" y="746"/>
                  <a:pt x="348" y="745"/>
                  <a:pt x="347" y="744"/>
                </a:cubicBezTo>
                <a:cubicBezTo>
                  <a:pt x="346" y="742"/>
                  <a:pt x="346" y="741"/>
                  <a:pt x="344" y="740"/>
                </a:cubicBezTo>
                <a:cubicBezTo>
                  <a:pt x="343" y="739"/>
                  <a:pt x="343" y="739"/>
                  <a:pt x="342" y="738"/>
                </a:cubicBezTo>
                <a:cubicBezTo>
                  <a:pt x="342" y="737"/>
                  <a:pt x="342" y="736"/>
                  <a:pt x="341" y="735"/>
                </a:cubicBezTo>
                <a:cubicBezTo>
                  <a:pt x="341" y="734"/>
                  <a:pt x="340" y="733"/>
                  <a:pt x="339" y="733"/>
                </a:cubicBezTo>
                <a:cubicBezTo>
                  <a:pt x="338" y="732"/>
                  <a:pt x="337" y="732"/>
                  <a:pt x="336" y="731"/>
                </a:cubicBezTo>
                <a:cubicBezTo>
                  <a:pt x="334" y="731"/>
                  <a:pt x="332" y="731"/>
                  <a:pt x="331" y="731"/>
                </a:cubicBezTo>
                <a:cubicBezTo>
                  <a:pt x="329" y="731"/>
                  <a:pt x="327" y="730"/>
                  <a:pt x="325" y="732"/>
                </a:cubicBezTo>
                <a:cubicBezTo>
                  <a:pt x="324" y="732"/>
                  <a:pt x="323" y="733"/>
                  <a:pt x="322" y="732"/>
                </a:cubicBezTo>
                <a:cubicBezTo>
                  <a:pt x="321" y="731"/>
                  <a:pt x="321" y="730"/>
                  <a:pt x="319" y="732"/>
                </a:cubicBezTo>
                <a:cubicBezTo>
                  <a:pt x="319" y="732"/>
                  <a:pt x="319" y="734"/>
                  <a:pt x="318" y="734"/>
                </a:cubicBezTo>
                <a:cubicBezTo>
                  <a:pt x="317" y="735"/>
                  <a:pt x="316" y="734"/>
                  <a:pt x="315" y="735"/>
                </a:cubicBezTo>
                <a:cubicBezTo>
                  <a:pt x="313" y="736"/>
                  <a:pt x="312" y="738"/>
                  <a:pt x="310" y="738"/>
                </a:cubicBezTo>
                <a:cubicBezTo>
                  <a:pt x="308" y="739"/>
                  <a:pt x="307" y="739"/>
                  <a:pt x="308" y="737"/>
                </a:cubicBezTo>
                <a:cubicBezTo>
                  <a:pt x="309" y="737"/>
                  <a:pt x="310" y="736"/>
                  <a:pt x="310" y="735"/>
                </a:cubicBezTo>
                <a:cubicBezTo>
                  <a:pt x="311" y="734"/>
                  <a:pt x="311" y="734"/>
                  <a:pt x="313" y="734"/>
                </a:cubicBezTo>
                <a:cubicBezTo>
                  <a:pt x="314" y="733"/>
                  <a:pt x="315" y="733"/>
                  <a:pt x="315" y="732"/>
                </a:cubicBezTo>
                <a:cubicBezTo>
                  <a:pt x="316" y="731"/>
                  <a:pt x="312" y="730"/>
                  <a:pt x="312" y="729"/>
                </a:cubicBezTo>
                <a:cubicBezTo>
                  <a:pt x="311" y="728"/>
                  <a:pt x="310" y="727"/>
                  <a:pt x="309" y="727"/>
                </a:cubicBezTo>
                <a:cubicBezTo>
                  <a:pt x="308" y="727"/>
                  <a:pt x="306" y="727"/>
                  <a:pt x="306" y="726"/>
                </a:cubicBezTo>
                <a:cubicBezTo>
                  <a:pt x="305" y="726"/>
                  <a:pt x="305" y="725"/>
                  <a:pt x="304" y="724"/>
                </a:cubicBezTo>
                <a:cubicBezTo>
                  <a:pt x="303" y="724"/>
                  <a:pt x="302" y="725"/>
                  <a:pt x="302" y="726"/>
                </a:cubicBezTo>
                <a:cubicBezTo>
                  <a:pt x="302" y="727"/>
                  <a:pt x="306" y="728"/>
                  <a:pt x="303" y="729"/>
                </a:cubicBezTo>
                <a:cubicBezTo>
                  <a:pt x="302" y="730"/>
                  <a:pt x="298" y="727"/>
                  <a:pt x="299" y="730"/>
                </a:cubicBezTo>
                <a:cubicBezTo>
                  <a:pt x="299" y="730"/>
                  <a:pt x="299" y="730"/>
                  <a:pt x="299" y="731"/>
                </a:cubicBezTo>
                <a:cubicBezTo>
                  <a:pt x="300" y="731"/>
                  <a:pt x="299" y="732"/>
                  <a:pt x="299" y="732"/>
                </a:cubicBezTo>
                <a:cubicBezTo>
                  <a:pt x="299" y="734"/>
                  <a:pt x="299" y="734"/>
                  <a:pt x="300" y="735"/>
                </a:cubicBezTo>
                <a:cubicBezTo>
                  <a:pt x="300" y="737"/>
                  <a:pt x="299" y="740"/>
                  <a:pt x="297" y="739"/>
                </a:cubicBezTo>
                <a:cubicBezTo>
                  <a:pt x="296" y="739"/>
                  <a:pt x="296" y="737"/>
                  <a:pt x="296" y="736"/>
                </a:cubicBezTo>
                <a:cubicBezTo>
                  <a:pt x="296" y="735"/>
                  <a:pt x="297" y="735"/>
                  <a:pt x="298" y="733"/>
                </a:cubicBezTo>
                <a:cubicBezTo>
                  <a:pt x="298" y="732"/>
                  <a:pt x="298" y="732"/>
                  <a:pt x="297" y="731"/>
                </a:cubicBezTo>
                <a:cubicBezTo>
                  <a:pt x="295" y="731"/>
                  <a:pt x="295" y="731"/>
                  <a:pt x="294" y="730"/>
                </a:cubicBezTo>
                <a:cubicBezTo>
                  <a:pt x="294" y="729"/>
                  <a:pt x="294" y="728"/>
                  <a:pt x="292" y="729"/>
                </a:cubicBezTo>
                <a:cubicBezTo>
                  <a:pt x="291" y="729"/>
                  <a:pt x="291" y="731"/>
                  <a:pt x="292" y="732"/>
                </a:cubicBezTo>
                <a:cubicBezTo>
                  <a:pt x="292" y="733"/>
                  <a:pt x="293" y="733"/>
                  <a:pt x="293" y="733"/>
                </a:cubicBezTo>
                <a:cubicBezTo>
                  <a:pt x="294" y="734"/>
                  <a:pt x="292" y="736"/>
                  <a:pt x="291" y="735"/>
                </a:cubicBezTo>
                <a:cubicBezTo>
                  <a:pt x="291" y="735"/>
                  <a:pt x="291" y="734"/>
                  <a:pt x="291" y="734"/>
                </a:cubicBezTo>
                <a:cubicBezTo>
                  <a:pt x="291" y="734"/>
                  <a:pt x="290" y="733"/>
                  <a:pt x="290" y="733"/>
                </a:cubicBezTo>
                <a:cubicBezTo>
                  <a:pt x="290" y="732"/>
                  <a:pt x="290" y="731"/>
                  <a:pt x="289" y="731"/>
                </a:cubicBezTo>
                <a:cubicBezTo>
                  <a:pt x="288" y="732"/>
                  <a:pt x="287" y="734"/>
                  <a:pt x="285" y="734"/>
                </a:cubicBezTo>
                <a:cubicBezTo>
                  <a:pt x="285" y="732"/>
                  <a:pt x="286" y="732"/>
                  <a:pt x="284" y="732"/>
                </a:cubicBezTo>
                <a:cubicBezTo>
                  <a:pt x="283" y="732"/>
                  <a:pt x="282" y="732"/>
                  <a:pt x="281" y="733"/>
                </a:cubicBezTo>
                <a:cubicBezTo>
                  <a:pt x="279" y="734"/>
                  <a:pt x="278" y="735"/>
                  <a:pt x="276" y="735"/>
                </a:cubicBezTo>
                <a:cubicBezTo>
                  <a:pt x="274" y="736"/>
                  <a:pt x="273" y="737"/>
                  <a:pt x="272" y="738"/>
                </a:cubicBezTo>
                <a:cubicBezTo>
                  <a:pt x="272" y="739"/>
                  <a:pt x="272" y="740"/>
                  <a:pt x="271" y="741"/>
                </a:cubicBezTo>
                <a:cubicBezTo>
                  <a:pt x="271" y="742"/>
                  <a:pt x="270" y="742"/>
                  <a:pt x="269" y="743"/>
                </a:cubicBezTo>
                <a:cubicBezTo>
                  <a:pt x="266" y="744"/>
                  <a:pt x="268" y="745"/>
                  <a:pt x="269" y="747"/>
                </a:cubicBezTo>
                <a:cubicBezTo>
                  <a:pt x="270" y="748"/>
                  <a:pt x="270" y="749"/>
                  <a:pt x="269" y="749"/>
                </a:cubicBezTo>
                <a:cubicBezTo>
                  <a:pt x="268" y="750"/>
                  <a:pt x="267" y="749"/>
                  <a:pt x="266" y="749"/>
                </a:cubicBezTo>
                <a:cubicBezTo>
                  <a:pt x="265" y="749"/>
                  <a:pt x="265" y="750"/>
                  <a:pt x="263" y="750"/>
                </a:cubicBezTo>
                <a:cubicBezTo>
                  <a:pt x="262" y="751"/>
                  <a:pt x="261" y="751"/>
                  <a:pt x="261" y="751"/>
                </a:cubicBezTo>
                <a:cubicBezTo>
                  <a:pt x="260" y="752"/>
                  <a:pt x="259" y="754"/>
                  <a:pt x="260" y="754"/>
                </a:cubicBezTo>
                <a:cubicBezTo>
                  <a:pt x="261" y="755"/>
                  <a:pt x="263" y="754"/>
                  <a:pt x="264" y="754"/>
                </a:cubicBezTo>
                <a:cubicBezTo>
                  <a:pt x="265" y="754"/>
                  <a:pt x="266" y="754"/>
                  <a:pt x="267" y="755"/>
                </a:cubicBezTo>
                <a:cubicBezTo>
                  <a:pt x="267" y="756"/>
                  <a:pt x="268" y="756"/>
                  <a:pt x="269" y="757"/>
                </a:cubicBezTo>
                <a:cubicBezTo>
                  <a:pt x="271" y="758"/>
                  <a:pt x="273" y="756"/>
                  <a:pt x="275" y="756"/>
                </a:cubicBezTo>
                <a:cubicBezTo>
                  <a:pt x="276" y="756"/>
                  <a:pt x="277" y="756"/>
                  <a:pt x="278" y="757"/>
                </a:cubicBezTo>
                <a:cubicBezTo>
                  <a:pt x="278" y="758"/>
                  <a:pt x="277" y="759"/>
                  <a:pt x="277" y="760"/>
                </a:cubicBezTo>
                <a:cubicBezTo>
                  <a:pt x="275" y="761"/>
                  <a:pt x="273" y="761"/>
                  <a:pt x="273" y="763"/>
                </a:cubicBezTo>
                <a:cubicBezTo>
                  <a:pt x="272" y="764"/>
                  <a:pt x="272" y="765"/>
                  <a:pt x="271" y="766"/>
                </a:cubicBezTo>
                <a:cubicBezTo>
                  <a:pt x="270" y="766"/>
                  <a:pt x="269" y="767"/>
                  <a:pt x="269" y="767"/>
                </a:cubicBezTo>
                <a:cubicBezTo>
                  <a:pt x="267" y="770"/>
                  <a:pt x="272" y="770"/>
                  <a:pt x="271" y="772"/>
                </a:cubicBezTo>
                <a:cubicBezTo>
                  <a:pt x="270" y="772"/>
                  <a:pt x="269" y="772"/>
                  <a:pt x="269" y="772"/>
                </a:cubicBezTo>
                <a:cubicBezTo>
                  <a:pt x="269" y="773"/>
                  <a:pt x="269" y="774"/>
                  <a:pt x="269" y="775"/>
                </a:cubicBezTo>
                <a:cubicBezTo>
                  <a:pt x="267" y="776"/>
                  <a:pt x="267" y="774"/>
                  <a:pt x="267" y="773"/>
                </a:cubicBezTo>
                <a:cubicBezTo>
                  <a:pt x="266" y="772"/>
                  <a:pt x="265" y="772"/>
                  <a:pt x="263" y="772"/>
                </a:cubicBezTo>
                <a:cubicBezTo>
                  <a:pt x="262" y="771"/>
                  <a:pt x="261" y="770"/>
                  <a:pt x="260" y="770"/>
                </a:cubicBezTo>
                <a:cubicBezTo>
                  <a:pt x="258" y="770"/>
                  <a:pt x="257" y="771"/>
                  <a:pt x="256" y="771"/>
                </a:cubicBezTo>
                <a:cubicBezTo>
                  <a:pt x="255" y="771"/>
                  <a:pt x="253" y="770"/>
                  <a:pt x="253" y="771"/>
                </a:cubicBezTo>
                <a:cubicBezTo>
                  <a:pt x="251" y="771"/>
                  <a:pt x="252" y="772"/>
                  <a:pt x="251" y="773"/>
                </a:cubicBezTo>
                <a:cubicBezTo>
                  <a:pt x="251" y="773"/>
                  <a:pt x="250" y="774"/>
                  <a:pt x="249" y="774"/>
                </a:cubicBezTo>
                <a:cubicBezTo>
                  <a:pt x="248" y="774"/>
                  <a:pt x="248" y="773"/>
                  <a:pt x="247" y="772"/>
                </a:cubicBezTo>
                <a:cubicBezTo>
                  <a:pt x="246" y="771"/>
                  <a:pt x="246" y="771"/>
                  <a:pt x="244" y="771"/>
                </a:cubicBezTo>
                <a:cubicBezTo>
                  <a:pt x="243" y="771"/>
                  <a:pt x="244" y="770"/>
                  <a:pt x="243" y="769"/>
                </a:cubicBezTo>
                <a:cubicBezTo>
                  <a:pt x="242" y="768"/>
                  <a:pt x="241" y="769"/>
                  <a:pt x="240" y="769"/>
                </a:cubicBezTo>
                <a:cubicBezTo>
                  <a:pt x="239" y="770"/>
                  <a:pt x="239" y="770"/>
                  <a:pt x="238" y="769"/>
                </a:cubicBezTo>
                <a:cubicBezTo>
                  <a:pt x="236" y="769"/>
                  <a:pt x="236" y="769"/>
                  <a:pt x="235" y="769"/>
                </a:cubicBezTo>
                <a:cubicBezTo>
                  <a:pt x="234" y="769"/>
                  <a:pt x="232" y="769"/>
                  <a:pt x="231" y="769"/>
                </a:cubicBezTo>
                <a:cubicBezTo>
                  <a:pt x="231" y="769"/>
                  <a:pt x="230" y="767"/>
                  <a:pt x="229" y="768"/>
                </a:cubicBezTo>
                <a:cubicBezTo>
                  <a:pt x="228" y="769"/>
                  <a:pt x="229" y="770"/>
                  <a:pt x="228" y="771"/>
                </a:cubicBezTo>
                <a:cubicBezTo>
                  <a:pt x="228" y="772"/>
                  <a:pt x="227" y="773"/>
                  <a:pt x="226" y="772"/>
                </a:cubicBezTo>
                <a:cubicBezTo>
                  <a:pt x="225" y="772"/>
                  <a:pt x="226" y="770"/>
                  <a:pt x="225" y="770"/>
                </a:cubicBezTo>
                <a:cubicBezTo>
                  <a:pt x="223" y="769"/>
                  <a:pt x="219" y="771"/>
                  <a:pt x="221" y="772"/>
                </a:cubicBezTo>
                <a:cubicBezTo>
                  <a:pt x="222" y="773"/>
                  <a:pt x="223" y="773"/>
                  <a:pt x="223" y="773"/>
                </a:cubicBezTo>
                <a:cubicBezTo>
                  <a:pt x="224" y="774"/>
                  <a:pt x="224" y="774"/>
                  <a:pt x="225" y="775"/>
                </a:cubicBezTo>
                <a:cubicBezTo>
                  <a:pt x="227" y="776"/>
                  <a:pt x="226" y="776"/>
                  <a:pt x="227" y="777"/>
                </a:cubicBezTo>
                <a:cubicBezTo>
                  <a:pt x="227" y="778"/>
                  <a:pt x="229" y="778"/>
                  <a:pt x="229" y="779"/>
                </a:cubicBezTo>
                <a:cubicBezTo>
                  <a:pt x="229" y="780"/>
                  <a:pt x="227" y="779"/>
                  <a:pt x="227" y="780"/>
                </a:cubicBezTo>
                <a:cubicBezTo>
                  <a:pt x="226" y="781"/>
                  <a:pt x="227" y="782"/>
                  <a:pt x="227" y="782"/>
                </a:cubicBezTo>
                <a:cubicBezTo>
                  <a:pt x="228" y="783"/>
                  <a:pt x="227" y="784"/>
                  <a:pt x="226" y="784"/>
                </a:cubicBezTo>
                <a:cubicBezTo>
                  <a:pt x="225" y="784"/>
                  <a:pt x="225" y="783"/>
                  <a:pt x="225" y="782"/>
                </a:cubicBezTo>
                <a:cubicBezTo>
                  <a:pt x="223" y="780"/>
                  <a:pt x="221" y="781"/>
                  <a:pt x="219" y="781"/>
                </a:cubicBezTo>
                <a:cubicBezTo>
                  <a:pt x="218" y="781"/>
                  <a:pt x="217" y="781"/>
                  <a:pt x="216" y="782"/>
                </a:cubicBezTo>
                <a:cubicBezTo>
                  <a:pt x="216" y="783"/>
                  <a:pt x="216" y="784"/>
                  <a:pt x="217" y="784"/>
                </a:cubicBezTo>
                <a:cubicBezTo>
                  <a:pt x="218" y="784"/>
                  <a:pt x="219" y="784"/>
                  <a:pt x="220" y="784"/>
                </a:cubicBezTo>
                <a:cubicBezTo>
                  <a:pt x="222" y="784"/>
                  <a:pt x="221" y="784"/>
                  <a:pt x="222" y="785"/>
                </a:cubicBezTo>
                <a:cubicBezTo>
                  <a:pt x="223" y="786"/>
                  <a:pt x="224" y="786"/>
                  <a:pt x="225" y="786"/>
                </a:cubicBezTo>
                <a:cubicBezTo>
                  <a:pt x="226" y="786"/>
                  <a:pt x="227" y="787"/>
                  <a:pt x="228" y="787"/>
                </a:cubicBezTo>
                <a:cubicBezTo>
                  <a:pt x="230" y="788"/>
                  <a:pt x="232" y="786"/>
                  <a:pt x="234" y="787"/>
                </a:cubicBezTo>
                <a:cubicBezTo>
                  <a:pt x="236" y="788"/>
                  <a:pt x="234" y="789"/>
                  <a:pt x="233" y="790"/>
                </a:cubicBezTo>
                <a:cubicBezTo>
                  <a:pt x="232" y="790"/>
                  <a:pt x="232" y="791"/>
                  <a:pt x="231" y="791"/>
                </a:cubicBezTo>
                <a:cubicBezTo>
                  <a:pt x="230" y="791"/>
                  <a:pt x="229" y="791"/>
                  <a:pt x="228" y="792"/>
                </a:cubicBezTo>
                <a:cubicBezTo>
                  <a:pt x="227" y="792"/>
                  <a:pt x="227" y="794"/>
                  <a:pt x="228" y="795"/>
                </a:cubicBezTo>
                <a:cubicBezTo>
                  <a:pt x="229" y="795"/>
                  <a:pt x="230" y="795"/>
                  <a:pt x="231" y="796"/>
                </a:cubicBezTo>
                <a:cubicBezTo>
                  <a:pt x="232" y="798"/>
                  <a:pt x="227" y="798"/>
                  <a:pt x="227" y="798"/>
                </a:cubicBezTo>
                <a:cubicBezTo>
                  <a:pt x="226" y="799"/>
                  <a:pt x="225" y="800"/>
                  <a:pt x="224" y="800"/>
                </a:cubicBezTo>
                <a:cubicBezTo>
                  <a:pt x="223" y="800"/>
                  <a:pt x="223" y="799"/>
                  <a:pt x="222" y="800"/>
                </a:cubicBezTo>
                <a:cubicBezTo>
                  <a:pt x="221" y="800"/>
                  <a:pt x="221" y="801"/>
                  <a:pt x="220" y="801"/>
                </a:cubicBezTo>
                <a:cubicBezTo>
                  <a:pt x="219" y="800"/>
                  <a:pt x="218" y="799"/>
                  <a:pt x="217" y="800"/>
                </a:cubicBezTo>
                <a:cubicBezTo>
                  <a:pt x="217" y="801"/>
                  <a:pt x="218" y="802"/>
                  <a:pt x="218" y="802"/>
                </a:cubicBezTo>
                <a:cubicBezTo>
                  <a:pt x="219" y="803"/>
                  <a:pt x="220" y="802"/>
                  <a:pt x="221" y="803"/>
                </a:cubicBezTo>
                <a:cubicBezTo>
                  <a:pt x="221" y="805"/>
                  <a:pt x="220" y="804"/>
                  <a:pt x="219" y="805"/>
                </a:cubicBezTo>
                <a:cubicBezTo>
                  <a:pt x="218" y="806"/>
                  <a:pt x="218" y="807"/>
                  <a:pt x="220" y="807"/>
                </a:cubicBezTo>
                <a:cubicBezTo>
                  <a:pt x="222" y="808"/>
                  <a:pt x="225" y="806"/>
                  <a:pt x="227" y="806"/>
                </a:cubicBezTo>
                <a:cubicBezTo>
                  <a:pt x="228" y="807"/>
                  <a:pt x="229" y="807"/>
                  <a:pt x="230" y="807"/>
                </a:cubicBezTo>
                <a:cubicBezTo>
                  <a:pt x="231" y="808"/>
                  <a:pt x="231" y="808"/>
                  <a:pt x="232" y="807"/>
                </a:cubicBezTo>
                <a:cubicBezTo>
                  <a:pt x="233" y="807"/>
                  <a:pt x="234" y="806"/>
                  <a:pt x="235" y="807"/>
                </a:cubicBezTo>
                <a:cubicBezTo>
                  <a:pt x="235" y="808"/>
                  <a:pt x="236" y="810"/>
                  <a:pt x="236" y="810"/>
                </a:cubicBezTo>
                <a:cubicBezTo>
                  <a:pt x="235" y="811"/>
                  <a:pt x="234" y="811"/>
                  <a:pt x="234" y="812"/>
                </a:cubicBezTo>
                <a:cubicBezTo>
                  <a:pt x="235" y="813"/>
                  <a:pt x="236" y="813"/>
                  <a:pt x="237" y="813"/>
                </a:cubicBezTo>
                <a:cubicBezTo>
                  <a:pt x="239" y="812"/>
                  <a:pt x="241" y="811"/>
                  <a:pt x="244" y="812"/>
                </a:cubicBezTo>
                <a:cubicBezTo>
                  <a:pt x="246" y="812"/>
                  <a:pt x="248" y="812"/>
                  <a:pt x="250" y="811"/>
                </a:cubicBezTo>
                <a:cubicBezTo>
                  <a:pt x="251" y="811"/>
                  <a:pt x="255" y="810"/>
                  <a:pt x="255" y="812"/>
                </a:cubicBezTo>
                <a:cubicBezTo>
                  <a:pt x="255" y="813"/>
                  <a:pt x="254" y="813"/>
                  <a:pt x="253" y="814"/>
                </a:cubicBezTo>
                <a:cubicBezTo>
                  <a:pt x="252" y="815"/>
                  <a:pt x="252" y="816"/>
                  <a:pt x="251" y="816"/>
                </a:cubicBezTo>
                <a:cubicBezTo>
                  <a:pt x="249" y="816"/>
                  <a:pt x="248" y="816"/>
                  <a:pt x="246" y="817"/>
                </a:cubicBezTo>
                <a:cubicBezTo>
                  <a:pt x="245" y="817"/>
                  <a:pt x="245" y="819"/>
                  <a:pt x="244" y="820"/>
                </a:cubicBezTo>
                <a:cubicBezTo>
                  <a:pt x="243" y="820"/>
                  <a:pt x="240" y="822"/>
                  <a:pt x="240" y="822"/>
                </a:cubicBezTo>
                <a:cubicBezTo>
                  <a:pt x="240" y="823"/>
                  <a:pt x="242" y="823"/>
                  <a:pt x="242" y="824"/>
                </a:cubicBezTo>
                <a:cubicBezTo>
                  <a:pt x="242" y="825"/>
                  <a:pt x="241" y="826"/>
                  <a:pt x="241" y="827"/>
                </a:cubicBezTo>
                <a:cubicBezTo>
                  <a:pt x="240" y="829"/>
                  <a:pt x="240" y="831"/>
                  <a:pt x="239" y="832"/>
                </a:cubicBezTo>
                <a:cubicBezTo>
                  <a:pt x="237" y="833"/>
                  <a:pt x="235" y="834"/>
                  <a:pt x="234" y="836"/>
                </a:cubicBezTo>
                <a:cubicBezTo>
                  <a:pt x="233" y="836"/>
                  <a:pt x="229" y="838"/>
                  <a:pt x="229" y="839"/>
                </a:cubicBezTo>
                <a:cubicBezTo>
                  <a:pt x="230" y="839"/>
                  <a:pt x="231" y="838"/>
                  <a:pt x="232" y="838"/>
                </a:cubicBezTo>
                <a:cubicBezTo>
                  <a:pt x="234" y="838"/>
                  <a:pt x="236" y="838"/>
                  <a:pt x="238" y="837"/>
                </a:cubicBezTo>
                <a:cubicBezTo>
                  <a:pt x="240" y="836"/>
                  <a:pt x="242" y="836"/>
                  <a:pt x="244" y="836"/>
                </a:cubicBezTo>
                <a:cubicBezTo>
                  <a:pt x="246" y="835"/>
                  <a:pt x="247" y="834"/>
                  <a:pt x="250" y="834"/>
                </a:cubicBezTo>
                <a:cubicBezTo>
                  <a:pt x="251" y="834"/>
                  <a:pt x="252" y="834"/>
                  <a:pt x="253" y="834"/>
                </a:cubicBezTo>
                <a:cubicBezTo>
                  <a:pt x="253" y="833"/>
                  <a:pt x="253" y="832"/>
                  <a:pt x="254" y="831"/>
                </a:cubicBezTo>
                <a:cubicBezTo>
                  <a:pt x="255" y="831"/>
                  <a:pt x="256" y="832"/>
                  <a:pt x="256" y="833"/>
                </a:cubicBezTo>
                <a:cubicBezTo>
                  <a:pt x="257" y="834"/>
                  <a:pt x="258" y="833"/>
                  <a:pt x="259" y="834"/>
                </a:cubicBezTo>
                <a:cubicBezTo>
                  <a:pt x="259" y="835"/>
                  <a:pt x="259" y="836"/>
                  <a:pt x="258" y="836"/>
                </a:cubicBezTo>
                <a:cubicBezTo>
                  <a:pt x="257" y="836"/>
                  <a:pt x="256" y="836"/>
                  <a:pt x="255" y="836"/>
                </a:cubicBezTo>
                <a:cubicBezTo>
                  <a:pt x="252" y="836"/>
                  <a:pt x="251" y="837"/>
                  <a:pt x="249" y="838"/>
                </a:cubicBezTo>
                <a:cubicBezTo>
                  <a:pt x="247" y="839"/>
                  <a:pt x="245" y="838"/>
                  <a:pt x="243" y="838"/>
                </a:cubicBezTo>
                <a:cubicBezTo>
                  <a:pt x="241" y="837"/>
                  <a:pt x="240" y="839"/>
                  <a:pt x="238" y="840"/>
                </a:cubicBezTo>
                <a:cubicBezTo>
                  <a:pt x="236" y="841"/>
                  <a:pt x="235" y="840"/>
                  <a:pt x="233" y="842"/>
                </a:cubicBezTo>
                <a:cubicBezTo>
                  <a:pt x="232" y="843"/>
                  <a:pt x="232" y="844"/>
                  <a:pt x="231" y="844"/>
                </a:cubicBezTo>
                <a:cubicBezTo>
                  <a:pt x="230" y="844"/>
                  <a:pt x="229" y="844"/>
                  <a:pt x="228" y="844"/>
                </a:cubicBezTo>
                <a:cubicBezTo>
                  <a:pt x="227" y="844"/>
                  <a:pt x="225" y="845"/>
                  <a:pt x="226" y="846"/>
                </a:cubicBezTo>
                <a:cubicBezTo>
                  <a:pt x="227" y="847"/>
                  <a:pt x="228" y="846"/>
                  <a:pt x="229" y="847"/>
                </a:cubicBezTo>
                <a:cubicBezTo>
                  <a:pt x="229" y="848"/>
                  <a:pt x="228" y="848"/>
                  <a:pt x="228" y="849"/>
                </a:cubicBezTo>
                <a:cubicBezTo>
                  <a:pt x="229" y="849"/>
                  <a:pt x="229" y="849"/>
                  <a:pt x="229" y="850"/>
                </a:cubicBezTo>
                <a:cubicBezTo>
                  <a:pt x="230" y="850"/>
                  <a:pt x="231" y="851"/>
                  <a:pt x="230" y="852"/>
                </a:cubicBezTo>
                <a:cubicBezTo>
                  <a:pt x="229" y="852"/>
                  <a:pt x="227" y="852"/>
                  <a:pt x="226" y="852"/>
                </a:cubicBezTo>
                <a:cubicBezTo>
                  <a:pt x="225" y="853"/>
                  <a:pt x="225" y="853"/>
                  <a:pt x="223" y="853"/>
                </a:cubicBezTo>
                <a:cubicBezTo>
                  <a:pt x="223" y="853"/>
                  <a:pt x="222" y="854"/>
                  <a:pt x="222" y="853"/>
                </a:cubicBezTo>
                <a:cubicBezTo>
                  <a:pt x="222" y="853"/>
                  <a:pt x="222" y="852"/>
                  <a:pt x="222" y="852"/>
                </a:cubicBezTo>
                <a:cubicBezTo>
                  <a:pt x="222" y="851"/>
                  <a:pt x="222" y="850"/>
                  <a:pt x="221" y="850"/>
                </a:cubicBezTo>
                <a:cubicBezTo>
                  <a:pt x="219" y="851"/>
                  <a:pt x="217" y="853"/>
                  <a:pt x="216" y="853"/>
                </a:cubicBezTo>
                <a:cubicBezTo>
                  <a:pt x="215" y="854"/>
                  <a:pt x="211" y="855"/>
                  <a:pt x="213" y="857"/>
                </a:cubicBezTo>
                <a:cubicBezTo>
                  <a:pt x="214" y="858"/>
                  <a:pt x="218" y="857"/>
                  <a:pt x="219" y="856"/>
                </a:cubicBezTo>
                <a:close/>
                <a:moveTo>
                  <a:pt x="306" y="643"/>
                </a:moveTo>
                <a:cubicBezTo>
                  <a:pt x="306" y="641"/>
                  <a:pt x="298" y="638"/>
                  <a:pt x="299" y="642"/>
                </a:cubicBezTo>
                <a:cubicBezTo>
                  <a:pt x="300" y="643"/>
                  <a:pt x="300" y="644"/>
                  <a:pt x="300" y="645"/>
                </a:cubicBezTo>
                <a:cubicBezTo>
                  <a:pt x="301" y="646"/>
                  <a:pt x="300" y="647"/>
                  <a:pt x="299" y="647"/>
                </a:cubicBezTo>
                <a:cubicBezTo>
                  <a:pt x="299" y="650"/>
                  <a:pt x="302" y="650"/>
                  <a:pt x="303" y="651"/>
                </a:cubicBezTo>
                <a:cubicBezTo>
                  <a:pt x="303" y="652"/>
                  <a:pt x="304" y="654"/>
                  <a:pt x="305" y="653"/>
                </a:cubicBezTo>
                <a:cubicBezTo>
                  <a:pt x="305" y="652"/>
                  <a:pt x="304" y="651"/>
                  <a:pt x="303" y="650"/>
                </a:cubicBezTo>
                <a:cubicBezTo>
                  <a:pt x="303" y="650"/>
                  <a:pt x="303" y="648"/>
                  <a:pt x="303" y="647"/>
                </a:cubicBezTo>
                <a:cubicBezTo>
                  <a:pt x="304" y="646"/>
                  <a:pt x="304" y="647"/>
                  <a:pt x="305" y="646"/>
                </a:cubicBezTo>
                <a:cubicBezTo>
                  <a:pt x="306" y="645"/>
                  <a:pt x="304" y="644"/>
                  <a:pt x="306" y="643"/>
                </a:cubicBezTo>
                <a:close/>
                <a:moveTo>
                  <a:pt x="298" y="660"/>
                </a:moveTo>
                <a:cubicBezTo>
                  <a:pt x="298" y="661"/>
                  <a:pt x="298" y="662"/>
                  <a:pt x="299" y="663"/>
                </a:cubicBezTo>
                <a:cubicBezTo>
                  <a:pt x="300" y="664"/>
                  <a:pt x="300" y="661"/>
                  <a:pt x="299" y="661"/>
                </a:cubicBezTo>
                <a:cubicBezTo>
                  <a:pt x="299" y="660"/>
                  <a:pt x="299" y="659"/>
                  <a:pt x="300" y="658"/>
                </a:cubicBezTo>
                <a:cubicBezTo>
                  <a:pt x="301" y="658"/>
                  <a:pt x="301" y="658"/>
                  <a:pt x="301" y="657"/>
                </a:cubicBezTo>
                <a:cubicBezTo>
                  <a:pt x="302" y="656"/>
                  <a:pt x="301" y="655"/>
                  <a:pt x="300" y="655"/>
                </a:cubicBezTo>
                <a:cubicBezTo>
                  <a:pt x="298" y="654"/>
                  <a:pt x="297" y="657"/>
                  <a:pt x="297" y="658"/>
                </a:cubicBezTo>
                <a:cubicBezTo>
                  <a:pt x="297" y="659"/>
                  <a:pt x="298" y="659"/>
                  <a:pt x="298" y="660"/>
                </a:cubicBezTo>
                <a:close/>
                <a:moveTo>
                  <a:pt x="760" y="372"/>
                </a:moveTo>
                <a:cubicBezTo>
                  <a:pt x="761" y="372"/>
                  <a:pt x="761" y="373"/>
                  <a:pt x="762" y="374"/>
                </a:cubicBezTo>
                <a:cubicBezTo>
                  <a:pt x="762" y="375"/>
                  <a:pt x="764" y="375"/>
                  <a:pt x="764" y="374"/>
                </a:cubicBezTo>
                <a:cubicBezTo>
                  <a:pt x="764" y="373"/>
                  <a:pt x="763" y="372"/>
                  <a:pt x="763" y="371"/>
                </a:cubicBezTo>
                <a:cubicBezTo>
                  <a:pt x="762" y="370"/>
                  <a:pt x="762" y="369"/>
                  <a:pt x="761" y="369"/>
                </a:cubicBezTo>
                <a:cubicBezTo>
                  <a:pt x="759" y="369"/>
                  <a:pt x="759" y="369"/>
                  <a:pt x="758" y="370"/>
                </a:cubicBezTo>
                <a:cubicBezTo>
                  <a:pt x="757" y="370"/>
                  <a:pt x="755" y="370"/>
                  <a:pt x="754" y="370"/>
                </a:cubicBezTo>
                <a:cubicBezTo>
                  <a:pt x="754" y="371"/>
                  <a:pt x="754" y="372"/>
                  <a:pt x="755" y="372"/>
                </a:cubicBezTo>
                <a:cubicBezTo>
                  <a:pt x="756" y="373"/>
                  <a:pt x="758" y="372"/>
                  <a:pt x="760" y="372"/>
                </a:cubicBezTo>
                <a:close/>
                <a:moveTo>
                  <a:pt x="772" y="370"/>
                </a:moveTo>
                <a:cubicBezTo>
                  <a:pt x="773" y="370"/>
                  <a:pt x="773" y="371"/>
                  <a:pt x="775" y="371"/>
                </a:cubicBezTo>
                <a:cubicBezTo>
                  <a:pt x="775" y="371"/>
                  <a:pt x="777" y="370"/>
                  <a:pt x="778" y="370"/>
                </a:cubicBezTo>
                <a:cubicBezTo>
                  <a:pt x="779" y="369"/>
                  <a:pt x="779" y="369"/>
                  <a:pt x="780" y="368"/>
                </a:cubicBezTo>
                <a:cubicBezTo>
                  <a:pt x="782" y="368"/>
                  <a:pt x="783" y="368"/>
                  <a:pt x="784" y="368"/>
                </a:cubicBezTo>
                <a:cubicBezTo>
                  <a:pt x="786" y="367"/>
                  <a:pt x="789" y="367"/>
                  <a:pt x="791" y="366"/>
                </a:cubicBezTo>
                <a:cubicBezTo>
                  <a:pt x="794" y="365"/>
                  <a:pt x="794" y="363"/>
                  <a:pt x="791" y="361"/>
                </a:cubicBezTo>
                <a:cubicBezTo>
                  <a:pt x="789" y="360"/>
                  <a:pt x="787" y="361"/>
                  <a:pt x="785" y="361"/>
                </a:cubicBezTo>
                <a:cubicBezTo>
                  <a:pt x="784" y="361"/>
                  <a:pt x="783" y="361"/>
                  <a:pt x="782" y="361"/>
                </a:cubicBezTo>
                <a:cubicBezTo>
                  <a:pt x="781" y="361"/>
                  <a:pt x="780" y="362"/>
                  <a:pt x="779" y="363"/>
                </a:cubicBezTo>
                <a:cubicBezTo>
                  <a:pt x="778" y="364"/>
                  <a:pt x="777" y="365"/>
                  <a:pt x="776" y="365"/>
                </a:cubicBezTo>
                <a:cubicBezTo>
                  <a:pt x="775" y="366"/>
                  <a:pt x="774" y="366"/>
                  <a:pt x="773" y="367"/>
                </a:cubicBezTo>
                <a:cubicBezTo>
                  <a:pt x="772" y="367"/>
                  <a:pt x="772" y="367"/>
                  <a:pt x="771" y="367"/>
                </a:cubicBezTo>
                <a:cubicBezTo>
                  <a:pt x="770" y="368"/>
                  <a:pt x="769" y="367"/>
                  <a:pt x="769" y="369"/>
                </a:cubicBezTo>
                <a:cubicBezTo>
                  <a:pt x="770" y="370"/>
                  <a:pt x="771" y="370"/>
                  <a:pt x="772" y="370"/>
                </a:cubicBezTo>
                <a:close/>
                <a:moveTo>
                  <a:pt x="772" y="360"/>
                </a:moveTo>
                <a:cubicBezTo>
                  <a:pt x="773" y="360"/>
                  <a:pt x="776" y="359"/>
                  <a:pt x="777" y="359"/>
                </a:cubicBezTo>
                <a:cubicBezTo>
                  <a:pt x="779" y="359"/>
                  <a:pt x="783" y="359"/>
                  <a:pt x="783" y="357"/>
                </a:cubicBezTo>
                <a:cubicBezTo>
                  <a:pt x="783" y="354"/>
                  <a:pt x="778" y="357"/>
                  <a:pt x="777" y="358"/>
                </a:cubicBezTo>
                <a:cubicBezTo>
                  <a:pt x="776" y="358"/>
                  <a:pt x="775" y="357"/>
                  <a:pt x="774" y="358"/>
                </a:cubicBezTo>
                <a:cubicBezTo>
                  <a:pt x="773" y="358"/>
                  <a:pt x="770" y="358"/>
                  <a:pt x="770" y="359"/>
                </a:cubicBezTo>
                <a:cubicBezTo>
                  <a:pt x="769" y="360"/>
                  <a:pt x="771" y="360"/>
                  <a:pt x="772" y="360"/>
                </a:cubicBezTo>
                <a:close/>
                <a:moveTo>
                  <a:pt x="758" y="382"/>
                </a:moveTo>
                <a:cubicBezTo>
                  <a:pt x="757" y="384"/>
                  <a:pt x="762" y="384"/>
                  <a:pt x="763" y="383"/>
                </a:cubicBezTo>
                <a:cubicBezTo>
                  <a:pt x="765" y="381"/>
                  <a:pt x="759" y="379"/>
                  <a:pt x="758" y="382"/>
                </a:cubicBezTo>
                <a:close/>
                <a:moveTo>
                  <a:pt x="771" y="381"/>
                </a:moveTo>
                <a:cubicBezTo>
                  <a:pt x="771" y="381"/>
                  <a:pt x="772" y="381"/>
                  <a:pt x="773" y="381"/>
                </a:cubicBezTo>
                <a:cubicBezTo>
                  <a:pt x="774" y="381"/>
                  <a:pt x="776" y="380"/>
                  <a:pt x="775" y="379"/>
                </a:cubicBezTo>
                <a:cubicBezTo>
                  <a:pt x="774" y="378"/>
                  <a:pt x="771" y="377"/>
                  <a:pt x="770" y="377"/>
                </a:cubicBezTo>
                <a:cubicBezTo>
                  <a:pt x="769" y="377"/>
                  <a:pt x="767" y="380"/>
                  <a:pt x="768" y="381"/>
                </a:cubicBezTo>
                <a:cubicBezTo>
                  <a:pt x="769" y="381"/>
                  <a:pt x="770" y="381"/>
                  <a:pt x="771" y="381"/>
                </a:cubicBezTo>
                <a:close/>
                <a:moveTo>
                  <a:pt x="678" y="540"/>
                </a:moveTo>
                <a:cubicBezTo>
                  <a:pt x="678" y="538"/>
                  <a:pt x="678" y="539"/>
                  <a:pt x="676" y="538"/>
                </a:cubicBezTo>
                <a:cubicBezTo>
                  <a:pt x="675" y="538"/>
                  <a:pt x="675" y="535"/>
                  <a:pt x="674" y="535"/>
                </a:cubicBezTo>
                <a:cubicBezTo>
                  <a:pt x="671" y="536"/>
                  <a:pt x="675" y="539"/>
                  <a:pt x="675" y="541"/>
                </a:cubicBezTo>
                <a:cubicBezTo>
                  <a:pt x="675" y="542"/>
                  <a:pt x="674" y="543"/>
                  <a:pt x="675" y="544"/>
                </a:cubicBezTo>
                <a:cubicBezTo>
                  <a:pt x="675" y="545"/>
                  <a:pt x="675" y="547"/>
                  <a:pt x="676" y="545"/>
                </a:cubicBezTo>
                <a:cubicBezTo>
                  <a:pt x="677" y="545"/>
                  <a:pt x="676" y="543"/>
                  <a:pt x="677" y="542"/>
                </a:cubicBezTo>
                <a:cubicBezTo>
                  <a:pt x="677" y="541"/>
                  <a:pt x="678" y="541"/>
                  <a:pt x="678" y="540"/>
                </a:cubicBezTo>
                <a:close/>
                <a:moveTo>
                  <a:pt x="865" y="616"/>
                </a:moveTo>
                <a:cubicBezTo>
                  <a:pt x="865" y="616"/>
                  <a:pt x="865" y="616"/>
                  <a:pt x="865" y="616"/>
                </a:cubicBezTo>
                <a:cubicBezTo>
                  <a:pt x="865" y="616"/>
                  <a:pt x="865" y="616"/>
                  <a:pt x="865" y="616"/>
                </a:cubicBezTo>
                <a:cubicBezTo>
                  <a:pt x="867" y="617"/>
                  <a:pt x="868" y="617"/>
                  <a:pt x="869" y="615"/>
                </a:cubicBezTo>
                <a:cubicBezTo>
                  <a:pt x="869" y="614"/>
                  <a:pt x="870" y="613"/>
                  <a:pt x="869" y="612"/>
                </a:cubicBezTo>
                <a:cubicBezTo>
                  <a:pt x="869" y="611"/>
                  <a:pt x="866" y="611"/>
                  <a:pt x="866" y="611"/>
                </a:cubicBezTo>
                <a:cubicBezTo>
                  <a:pt x="865" y="611"/>
                  <a:pt x="865" y="612"/>
                  <a:pt x="865" y="613"/>
                </a:cubicBezTo>
                <a:cubicBezTo>
                  <a:pt x="864" y="613"/>
                  <a:pt x="864" y="613"/>
                  <a:pt x="863" y="614"/>
                </a:cubicBezTo>
                <a:cubicBezTo>
                  <a:pt x="863" y="615"/>
                  <a:pt x="863" y="616"/>
                  <a:pt x="864" y="616"/>
                </a:cubicBezTo>
                <a:cubicBezTo>
                  <a:pt x="864" y="616"/>
                  <a:pt x="864" y="616"/>
                  <a:pt x="865" y="616"/>
                </a:cubicBezTo>
                <a:close/>
                <a:moveTo>
                  <a:pt x="887" y="740"/>
                </a:moveTo>
                <a:cubicBezTo>
                  <a:pt x="886" y="740"/>
                  <a:pt x="886" y="738"/>
                  <a:pt x="885" y="738"/>
                </a:cubicBezTo>
                <a:cubicBezTo>
                  <a:pt x="884" y="738"/>
                  <a:pt x="884" y="742"/>
                  <a:pt x="884" y="742"/>
                </a:cubicBezTo>
                <a:cubicBezTo>
                  <a:pt x="884" y="743"/>
                  <a:pt x="883" y="745"/>
                  <a:pt x="884" y="746"/>
                </a:cubicBezTo>
                <a:cubicBezTo>
                  <a:pt x="885" y="747"/>
                  <a:pt x="886" y="743"/>
                  <a:pt x="886" y="743"/>
                </a:cubicBezTo>
                <a:cubicBezTo>
                  <a:pt x="887" y="742"/>
                  <a:pt x="888" y="742"/>
                  <a:pt x="889" y="743"/>
                </a:cubicBezTo>
                <a:cubicBezTo>
                  <a:pt x="890" y="744"/>
                  <a:pt x="890" y="745"/>
                  <a:pt x="892" y="744"/>
                </a:cubicBezTo>
                <a:cubicBezTo>
                  <a:pt x="892" y="742"/>
                  <a:pt x="892" y="742"/>
                  <a:pt x="890" y="741"/>
                </a:cubicBezTo>
                <a:cubicBezTo>
                  <a:pt x="889" y="740"/>
                  <a:pt x="888" y="741"/>
                  <a:pt x="887" y="740"/>
                </a:cubicBezTo>
                <a:close/>
                <a:moveTo>
                  <a:pt x="865" y="755"/>
                </a:moveTo>
                <a:cubicBezTo>
                  <a:pt x="866" y="754"/>
                  <a:pt x="867" y="754"/>
                  <a:pt x="868" y="754"/>
                </a:cubicBezTo>
                <a:cubicBezTo>
                  <a:pt x="869" y="754"/>
                  <a:pt x="870" y="755"/>
                  <a:pt x="871" y="754"/>
                </a:cubicBezTo>
                <a:cubicBezTo>
                  <a:pt x="873" y="753"/>
                  <a:pt x="871" y="750"/>
                  <a:pt x="870" y="749"/>
                </a:cubicBezTo>
                <a:cubicBezTo>
                  <a:pt x="868" y="748"/>
                  <a:pt x="865" y="749"/>
                  <a:pt x="863" y="748"/>
                </a:cubicBezTo>
                <a:cubicBezTo>
                  <a:pt x="862" y="748"/>
                  <a:pt x="861" y="748"/>
                  <a:pt x="860" y="747"/>
                </a:cubicBezTo>
                <a:cubicBezTo>
                  <a:pt x="860" y="747"/>
                  <a:pt x="859" y="746"/>
                  <a:pt x="857" y="746"/>
                </a:cubicBezTo>
                <a:cubicBezTo>
                  <a:pt x="856" y="746"/>
                  <a:pt x="855" y="746"/>
                  <a:pt x="854" y="747"/>
                </a:cubicBezTo>
                <a:cubicBezTo>
                  <a:pt x="852" y="748"/>
                  <a:pt x="848" y="746"/>
                  <a:pt x="848" y="749"/>
                </a:cubicBezTo>
                <a:cubicBezTo>
                  <a:pt x="848" y="750"/>
                  <a:pt x="848" y="751"/>
                  <a:pt x="850" y="752"/>
                </a:cubicBezTo>
                <a:cubicBezTo>
                  <a:pt x="851" y="753"/>
                  <a:pt x="851" y="752"/>
                  <a:pt x="852" y="753"/>
                </a:cubicBezTo>
                <a:cubicBezTo>
                  <a:pt x="855" y="753"/>
                  <a:pt x="856" y="754"/>
                  <a:pt x="858" y="756"/>
                </a:cubicBezTo>
                <a:cubicBezTo>
                  <a:pt x="860" y="757"/>
                  <a:pt x="863" y="756"/>
                  <a:pt x="865" y="755"/>
                </a:cubicBezTo>
                <a:close/>
                <a:moveTo>
                  <a:pt x="848" y="647"/>
                </a:moveTo>
                <a:cubicBezTo>
                  <a:pt x="849" y="647"/>
                  <a:pt x="849" y="646"/>
                  <a:pt x="848" y="646"/>
                </a:cubicBezTo>
                <a:cubicBezTo>
                  <a:pt x="847" y="646"/>
                  <a:pt x="846" y="648"/>
                  <a:pt x="848" y="647"/>
                </a:cubicBezTo>
                <a:close/>
                <a:moveTo>
                  <a:pt x="848" y="761"/>
                </a:moveTo>
                <a:cubicBezTo>
                  <a:pt x="848" y="762"/>
                  <a:pt x="849" y="763"/>
                  <a:pt x="850" y="763"/>
                </a:cubicBezTo>
                <a:cubicBezTo>
                  <a:pt x="851" y="764"/>
                  <a:pt x="851" y="764"/>
                  <a:pt x="852" y="765"/>
                </a:cubicBezTo>
                <a:cubicBezTo>
                  <a:pt x="852" y="765"/>
                  <a:pt x="853" y="767"/>
                  <a:pt x="854" y="766"/>
                </a:cubicBezTo>
                <a:cubicBezTo>
                  <a:pt x="855" y="765"/>
                  <a:pt x="853" y="763"/>
                  <a:pt x="853" y="762"/>
                </a:cubicBezTo>
                <a:cubicBezTo>
                  <a:pt x="852" y="762"/>
                  <a:pt x="852" y="761"/>
                  <a:pt x="852" y="760"/>
                </a:cubicBezTo>
                <a:cubicBezTo>
                  <a:pt x="851" y="760"/>
                  <a:pt x="849" y="760"/>
                  <a:pt x="848" y="761"/>
                </a:cubicBezTo>
                <a:close/>
                <a:moveTo>
                  <a:pt x="844" y="711"/>
                </a:moveTo>
                <a:cubicBezTo>
                  <a:pt x="844" y="712"/>
                  <a:pt x="846" y="712"/>
                  <a:pt x="846" y="712"/>
                </a:cubicBezTo>
                <a:cubicBezTo>
                  <a:pt x="848" y="713"/>
                  <a:pt x="848" y="716"/>
                  <a:pt x="850" y="717"/>
                </a:cubicBezTo>
                <a:cubicBezTo>
                  <a:pt x="851" y="718"/>
                  <a:pt x="851" y="718"/>
                  <a:pt x="852" y="719"/>
                </a:cubicBezTo>
                <a:cubicBezTo>
                  <a:pt x="852" y="720"/>
                  <a:pt x="852" y="722"/>
                  <a:pt x="852" y="723"/>
                </a:cubicBezTo>
                <a:cubicBezTo>
                  <a:pt x="853" y="723"/>
                  <a:pt x="854" y="724"/>
                  <a:pt x="853" y="725"/>
                </a:cubicBezTo>
                <a:cubicBezTo>
                  <a:pt x="853" y="726"/>
                  <a:pt x="851" y="725"/>
                  <a:pt x="851" y="727"/>
                </a:cubicBezTo>
                <a:cubicBezTo>
                  <a:pt x="851" y="729"/>
                  <a:pt x="854" y="729"/>
                  <a:pt x="856" y="730"/>
                </a:cubicBezTo>
                <a:cubicBezTo>
                  <a:pt x="858" y="731"/>
                  <a:pt x="860" y="732"/>
                  <a:pt x="862" y="732"/>
                </a:cubicBezTo>
                <a:cubicBezTo>
                  <a:pt x="864" y="733"/>
                  <a:pt x="866" y="733"/>
                  <a:pt x="867" y="734"/>
                </a:cubicBezTo>
                <a:cubicBezTo>
                  <a:pt x="868" y="734"/>
                  <a:pt x="869" y="734"/>
                  <a:pt x="870" y="734"/>
                </a:cubicBezTo>
                <a:cubicBezTo>
                  <a:pt x="871" y="735"/>
                  <a:pt x="871" y="736"/>
                  <a:pt x="870" y="736"/>
                </a:cubicBezTo>
                <a:cubicBezTo>
                  <a:pt x="869" y="736"/>
                  <a:pt x="865" y="737"/>
                  <a:pt x="868" y="739"/>
                </a:cubicBezTo>
                <a:cubicBezTo>
                  <a:pt x="869" y="739"/>
                  <a:pt x="870" y="739"/>
                  <a:pt x="871" y="740"/>
                </a:cubicBezTo>
                <a:cubicBezTo>
                  <a:pt x="871" y="740"/>
                  <a:pt x="872" y="741"/>
                  <a:pt x="871" y="742"/>
                </a:cubicBezTo>
                <a:cubicBezTo>
                  <a:pt x="870" y="743"/>
                  <a:pt x="868" y="742"/>
                  <a:pt x="868" y="744"/>
                </a:cubicBezTo>
                <a:cubicBezTo>
                  <a:pt x="869" y="745"/>
                  <a:pt x="870" y="746"/>
                  <a:pt x="871" y="747"/>
                </a:cubicBezTo>
                <a:cubicBezTo>
                  <a:pt x="871" y="748"/>
                  <a:pt x="871" y="749"/>
                  <a:pt x="872" y="749"/>
                </a:cubicBezTo>
                <a:cubicBezTo>
                  <a:pt x="872" y="750"/>
                  <a:pt x="873" y="751"/>
                  <a:pt x="873" y="752"/>
                </a:cubicBezTo>
                <a:cubicBezTo>
                  <a:pt x="873" y="753"/>
                  <a:pt x="873" y="754"/>
                  <a:pt x="873" y="755"/>
                </a:cubicBezTo>
                <a:cubicBezTo>
                  <a:pt x="873" y="757"/>
                  <a:pt x="874" y="757"/>
                  <a:pt x="875" y="758"/>
                </a:cubicBezTo>
                <a:cubicBezTo>
                  <a:pt x="875" y="759"/>
                  <a:pt x="875" y="761"/>
                  <a:pt x="876" y="760"/>
                </a:cubicBezTo>
                <a:cubicBezTo>
                  <a:pt x="877" y="760"/>
                  <a:pt x="877" y="758"/>
                  <a:pt x="877" y="757"/>
                </a:cubicBezTo>
                <a:cubicBezTo>
                  <a:pt x="877" y="754"/>
                  <a:pt x="878" y="752"/>
                  <a:pt x="879" y="750"/>
                </a:cubicBezTo>
                <a:cubicBezTo>
                  <a:pt x="881" y="749"/>
                  <a:pt x="884" y="748"/>
                  <a:pt x="880" y="747"/>
                </a:cubicBezTo>
                <a:cubicBezTo>
                  <a:pt x="879" y="746"/>
                  <a:pt x="875" y="746"/>
                  <a:pt x="875" y="744"/>
                </a:cubicBezTo>
                <a:cubicBezTo>
                  <a:pt x="875" y="741"/>
                  <a:pt x="879" y="742"/>
                  <a:pt x="879" y="740"/>
                </a:cubicBezTo>
                <a:cubicBezTo>
                  <a:pt x="880" y="738"/>
                  <a:pt x="876" y="736"/>
                  <a:pt x="879" y="734"/>
                </a:cubicBezTo>
                <a:cubicBezTo>
                  <a:pt x="880" y="734"/>
                  <a:pt x="881" y="733"/>
                  <a:pt x="882" y="733"/>
                </a:cubicBezTo>
                <a:cubicBezTo>
                  <a:pt x="883" y="732"/>
                  <a:pt x="884" y="732"/>
                  <a:pt x="885" y="732"/>
                </a:cubicBezTo>
                <a:cubicBezTo>
                  <a:pt x="887" y="731"/>
                  <a:pt x="891" y="732"/>
                  <a:pt x="890" y="729"/>
                </a:cubicBezTo>
                <a:cubicBezTo>
                  <a:pt x="890" y="727"/>
                  <a:pt x="886" y="725"/>
                  <a:pt x="885" y="724"/>
                </a:cubicBezTo>
                <a:cubicBezTo>
                  <a:pt x="883" y="723"/>
                  <a:pt x="881" y="723"/>
                  <a:pt x="883" y="721"/>
                </a:cubicBezTo>
                <a:cubicBezTo>
                  <a:pt x="884" y="719"/>
                  <a:pt x="885" y="719"/>
                  <a:pt x="887" y="717"/>
                </a:cubicBezTo>
                <a:cubicBezTo>
                  <a:pt x="888" y="716"/>
                  <a:pt x="889" y="715"/>
                  <a:pt x="891" y="715"/>
                </a:cubicBezTo>
                <a:cubicBezTo>
                  <a:pt x="892" y="715"/>
                  <a:pt x="893" y="714"/>
                  <a:pt x="894" y="712"/>
                </a:cubicBezTo>
                <a:cubicBezTo>
                  <a:pt x="894" y="712"/>
                  <a:pt x="893" y="711"/>
                  <a:pt x="893" y="710"/>
                </a:cubicBezTo>
                <a:cubicBezTo>
                  <a:pt x="893" y="709"/>
                  <a:pt x="893" y="708"/>
                  <a:pt x="894" y="708"/>
                </a:cubicBezTo>
                <a:cubicBezTo>
                  <a:pt x="894" y="706"/>
                  <a:pt x="894" y="705"/>
                  <a:pt x="894" y="704"/>
                </a:cubicBezTo>
                <a:cubicBezTo>
                  <a:pt x="893" y="702"/>
                  <a:pt x="893" y="700"/>
                  <a:pt x="892" y="698"/>
                </a:cubicBezTo>
                <a:cubicBezTo>
                  <a:pt x="891" y="696"/>
                  <a:pt x="889" y="695"/>
                  <a:pt x="887" y="695"/>
                </a:cubicBezTo>
                <a:cubicBezTo>
                  <a:pt x="885" y="695"/>
                  <a:pt x="882" y="695"/>
                  <a:pt x="880" y="696"/>
                </a:cubicBezTo>
                <a:cubicBezTo>
                  <a:pt x="879" y="696"/>
                  <a:pt x="879" y="697"/>
                  <a:pt x="878" y="697"/>
                </a:cubicBezTo>
                <a:cubicBezTo>
                  <a:pt x="877" y="698"/>
                  <a:pt x="876" y="698"/>
                  <a:pt x="875" y="698"/>
                </a:cubicBezTo>
                <a:cubicBezTo>
                  <a:pt x="874" y="700"/>
                  <a:pt x="875" y="700"/>
                  <a:pt x="876" y="701"/>
                </a:cubicBezTo>
                <a:cubicBezTo>
                  <a:pt x="876" y="702"/>
                  <a:pt x="877" y="703"/>
                  <a:pt x="877" y="704"/>
                </a:cubicBezTo>
                <a:cubicBezTo>
                  <a:pt x="878" y="705"/>
                  <a:pt x="878" y="705"/>
                  <a:pt x="878" y="707"/>
                </a:cubicBezTo>
                <a:cubicBezTo>
                  <a:pt x="878" y="708"/>
                  <a:pt x="879" y="709"/>
                  <a:pt x="879" y="710"/>
                </a:cubicBezTo>
                <a:cubicBezTo>
                  <a:pt x="879" y="711"/>
                  <a:pt x="876" y="715"/>
                  <a:pt x="875" y="712"/>
                </a:cubicBezTo>
                <a:cubicBezTo>
                  <a:pt x="875" y="711"/>
                  <a:pt x="876" y="711"/>
                  <a:pt x="876" y="710"/>
                </a:cubicBezTo>
                <a:cubicBezTo>
                  <a:pt x="877" y="709"/>
                  <a:pt x="877" y="708"/>
                  <a:pt x="877" y="707"/>
                </a:cubicBezTo>
                <a:cubicBezTo>
                  <a:pt x="877" y="705"/>
                  <a:pt x="876" y="701"/>
                  <a:pt x="874" y="703"/>
                </a:cubicBezTo>
                <a:cubicBezTo>
                  <a:pt x="873" y="704"/>
                  <a:pt x="873" y="705"/>
                  <a:pt x="874" y="706"/>
                </a:cubicBezTo>
                <a:cubicBezTo>
                  <a:pt x="875" y="707"/>
                  <a:pt x="875" y="707"/>
                  <a:pt x="873" y="708"/>
                </a:cubicBezTo>
                <a:cubicBezTo>
                  <a:pt x="872" y="709"/>
                  <a:pt x="872" y="709"/>
                  <a:pt x="872" y="711"/>
                </a:cubicBezTo>
                <a:cubicBezTo>
                  <a:pt x="872" y="712"/>
                  <a:pt x="871" y="713"/>
                  <a:pt x="870" y="713"/>
                </a:cubicBezTo>
                <a:cubicBezTo>
                  <a:pt x="870" y="713"/>
                  <a:pt x="869" y="713"/>
                  <a:pt x="869" y="713"/>
                </a:cubicBezTo>
                <a:cubicBezTo>
                  <a:pt x="869" y="712"/>
                  <a:pt x="869" y="711"/>
                  <a:pt x="868" y="710"/>
                </a:cubicBezTo>
                <a:cubicBezTo>
                  <a:pt x="867" y="709"/>
                  <a:pt x="866" y="710"/>
                  <a:pt x="866" y="708"/>
                </a:cubicBezTo>
                <a:cubicBezTo>
                  <a:pt x="866" y="707"/>
                  <a:pt x="867" y="706"/>
                  <a:pt x="867" y="705"/>
                </a:cubicBezTo>
                <a:cubicBezTo>
                  <a:pt x="868" y="704"/>
                  <a:pt x="868" y="703"/>
                  <a:pt x="869" y="702"/>
                </a:cubicBezTo>
                <a:cubicBezTo>
                  <a:pt x="870" y="702"/>
                  <a:pt x="870" y="701"/>
                  <a:pt x="869" y="700"/>
                </a:cubicBezTo>
                <a:cubicBezTo>
                  <a:pt x="868" y="700"/>
                  <a:pt x="866" y="701"/>
                  <a:pt x="865" y="701"/>
                </a:cubicBezTo>
                <a:cubicBezTo>
                  <a:pt x="863" y="702"/>
                  <a:pt x="862" y="701"/>
                  <a:pt x="860" y="700"/>
                </a:cubicBezTo>
                <a:cubicBezTo>
                  <a:pt x="858" y="700"/>
                  <a:pt x="857" y="699"/>
                  <a:pt x="856" y="701"/>
                </a:cubicBezTo>
                <a:cubicBezTo>
                  <a:pt x="857" y="702"/>
                  <a:pt x="858" y="702"/>
                  <a:pt x="859" y="702"/>
                </a:cubicBezTo>
                <a:cubicBezTo>
                  <a:pt x="860" y="703"/>
                  <a:pt x="861" y="703"/>
                  <a:pt x="861" y="704"/>
                </a:cubicBezTo>
                <a:cubicBezTo>
                  <a:pt x="862" y="707"/>
                  <a:pt x="858" y="709"/>
                  <a:pt x="856" y="710"/>
                </a:cubicBezTo>
                <a:cubicBezTo>
                  <a:pt x="855" y="711"/>
                  <a:pt x="855" y="711"/>
                  <a:pt x="853" y="712"/>
                </a:cubicBezTo>
                <a:cubicBezTo>
                  <a:pt x="851" y="712"/>
                  <a:pt x="850" y="712"/>
                  <a:pt x="847" y="711"/>
                </a:cubicBezTo>
                <a:cubicBezTo>
                  <a:pt x="847" y="711"/>
                  <a:pt x="845" y="709"/>
                  <a:pt x="844" y="711"/>
                </a:cubicBezTo>
                <a:close/>
                <a:moveTo>
                  <a:pt x="843" y="743"/>
                </a:moveTo>
                <a:cubicBezTo>
                  <a:pt x="844" y="742"/>
                  <a:pt x="844" y="741"/>
                  <a:pt x="844" y="739"/>
                </a:cubicBezTo>
                <a:cubicBezTo>
                  <a:pt x="845" y="738"/>
                  <a:pt x="846" y="735"/>
                  <a:pt x="845" y="734"/>
                </a:cubicBezTo>
                <a:cubicBezTo>
                  <a:pt x="844" y="734"/>
                  <a:pt x="844" y="737"/>
                  <a:pt x="843" y="738"/>
                </a:cubicBezTo>
                <a:cubicBezTo>
                  <a:pt x="842" y="740"/>
                  <a:pt x="841" y="742"/>
                  <a:pt x="839" y="744"/>
                </a:cubicBezTo>
                <a:cubicBezTo>
                  <a:pt x="839" y="745"/>
                  <a:pt x="839" y="745"/>
                  <a:pt x="838" y="747"/>
                </a:cubicBezTo>
                <a:cubicBezTo>
                  <a:pt x="838" y="747"/>
                  <a:pt x="836" y="748"/>
                  <a:pt x="836" y="749"/>
                </a:cubicBezTo>
                <a:cubicBezTo>
                  <a:pt x="836" y="750"/>
                  <a:pt x="837" y="751"/>
                  <a:pt x="838" y="752"/>
                </a:cubicBezTo>
                <a:cubicBezTo>
                  <a:pt x="838" y="752"/>
                  <a:pt x="838" y="754"/>
                  <a:pt x="839" y="754"/>
                </a:cubicBezTo>
                <a:cubicBezTo>
                  <a:pt x="840" y="754"/>
                  <a:pt x="840" y="751"/>
                  <a:pt x="840" y="750"/>
                </a:cubicBezTo>
                <a:cubicBezTo>
                  <a:pt x="840" y="749"/>
                  <a:pt x="840" y="748"/>
                  <a:pt x="841" y="747"/>
                </a:cubicBezTo>
                <a:cubicBezTo>
                  <a:pt x="841" y="746"/>
                  <a:pt x="842" y="745"/>
                  <a:pt x="843" y="743"/>
                </a:cubicBezTo>
                <a:close/>
                <a:moveTo>
                  <a:pt x="678" y="565"/>
                </a:moveTo>
                <a:cubicBezTo>
                  <a:pt x="679" y="564"/>
                  <a:pt x="678" y="563"/>
                  <a:pt x="678" y="562"/>
                </a:cubicBezTo>
                <a:cubicBezTo>
                  <a:pt x="679" y="561"/>
                  <a:pt x="680" y="561"/>
                  <a:pt x="680" y="560"/>
                </a:cubicBezTo>
                <a:cubicBezTo>
                  <a:pt x="681" y="558"/>
                  <a:pt x="680" y="558"/>
                  <a:pt x="679" y="557"/>
                </a:cubicBezTo>
                <a:cubicBezTo>
                  <a:pt x="678" y="556"/>
                  <a:pt x="678" y="554"/>
                  <a:pt x="677" y="554"/>
                </a:cubicBezTo>
                <a:cubicBezTo>
                  <a:pt x="677" y="554"/>
                  <a:pt x="675" y="556"/>
                  <a:pt x="675" y="557"/>
                </a:cubicBezTo>
                <a:cubicBezTo>
                  <a:pt x="675" y="558"/>
                  <a:pt x="675" y="559"/>
                  <a:pt x="675" y="560"/>
                </a:cubicBezTo>
                <a:cubicBezTo>
                  <a:pt x="675" y="561"/>
                  <a:pt x="675" y="566"/>
                  <a:pt x="678" y="565"/>
                </a:cubicBezTo>
                <a:close/>
                <a:moveTo>
                  <a:pt x="832" y="720"/>
                </a:moveTo>
                <a:cubicBezTo>
                  <a:pt x="833" y="719"/>
                  <a:pt x="832" y="718"/>
                  <a:pt x="831" y="718"/>
                </a:cubicBezTo>
                <a:cubicBezTo>
                  <a:pt x="829" y="717"/>
                  <a:pt x="827" y="717"/>
                  <a:pt x="825" y="717"/>
                </a:cubicBezTo>
                <a:cubicBezTo>
                  <a:pt x="823" y="718"/>
                  <a:pt x="820" y="718"/>
                  <a:pt x="818" y="718"/>
                </a:cubicBezTo>
                <a:cubicBezTo>
                  <a:pt x="816" y="719"/>
                  <a:pt x="815" y="720"/>
                  <a:pt x="812" y="720"/>
                </a:cubicBezTo>
                <a:cubicBezTo>
                  <a:pt x="811" y="720"/>
                  <a:pt x="809" y="719"/>
                  <a:pt x="808" y="720"/>
                </a:cubicBezTo>
                <a:cubicBezTo>
                  <a:pt x="808" y="721"/>
                  <a:pt x="810" y="723"/>
                  <a:pt x="810" y="723"/>
                </a:cubicBezTo>
                <a:cubicBezTo>
                  <a:pt x="812" y="724"/>
                  <a:pt x="813" y="725"/>
                  <a:pt x="814" y="727"/>
                </a:cubicBezTo>
                <a:cubicBezTo>
                  <a:pt x="815" y="729"/>
                  <a:pt x="815" y="731"/>
                  <a:pt x="817" y="733"/>
                </a:cubicBezTo>
                <a:cubicBezTo>
                  <a:pt x="818" y="735"/>
                  <a:pt x="820" y="734"/>
                  <a:pt x="822" y="735"/>
                </a:cubicBezTo>
                <a:cubicBezTo>
                  <a:pt x="824" y="735"/>
                  <a:pt x="825" y="737"/>
                  <a:pt x="827" y="738"/>
                </a:cubicBezTo>
                <a:cubicBezTo>
                  <a:pt x="829" y="740"/>
                  <a:pt x="830" y="740"/>
                  <a:pt x="832" y="740"/>
                </a:cubicBezTo>
                <a:cubicBezTo>
                  <a:pt x="835" y="740"/>
                  <a:pt x="837" y="740"/>
                  <a:pt x="839" y="738"/>
                </a:cubicBezTo>
                <a:cubicBezTo>
                  <a:pt x="840" y="737"/>
                  <a:pt x="841" y="735"/>
                  <a:pt x="841" y="733"/>
                </a:cubicBezTo>
                <a:cubicBezTo>
                  <a:pt x="841" y="731"/>
                  <a:pt x="841" y="728"/>
                  <a:pt x="840" y="726"/>
                </a:cubicBezTo>
                <a:cubicBezTo>
                  <a:pt x="840" y="725"/>
                  <a:pt x="837" y="723"/>
                  <a:pt x="839" y="722"/>
                </a:cubicBezTo>
                <a:cubicBezTo>
                  <a:pt x="840" y="721"/>
                  <a:pt x="840" y="722"/>
                  <a:pt x="840" y="721"/>
                </a:cubicBezTo>
                <a:cubicBezTo>
                  <a:pt x="840" y="721"/>
                  <a:pt x="839" y="720"/>
                  <a:pt x="839" y="720"/>
                </a:cubicBezTo>
                <a:cubicBezTo>
                  <a:pt x="838" y="719"/>
                  <a:pt x="837" y="719"/>
                  <a:pt x="837" y="718"/>
                </a:cubicBezTo>
                <a:cubicBezTo>
                  <a:pt x="836" y="718"/>
                  <a:pt x="837" y="716"/>
                  <a:pt x="835" y="716"/>
                </a:cubicBezTo>
                <a:cubicBezTo>
                  <a:pt x="834" y="716"/>
                  <a:pt x="834" y="718"/>
                  <a:pt x="834" y="718"/>
                </a:cubicBezTo>
                <a:cubicBezTo>
                  <a:pt x="834" y="720"/>
                  <a:pt x="833" y="724"/>
                  <a:pt x="831" y="722"/>
                </a:cubicBezTo>
                <a:cubicBezTo>
                  <a:pt x="831" y="722"/>
                  <a:pt x="831" y="721"/>
                  <a:pt x="831" y="721"/>
                </a:cubicBezTo>
                <a:cubicBezTo>
                  <a:pt x="831" y="720"/>
                  <a:pt x="832" y="720"/>
                  <a:pt x="832" y="720"/>
                </a:cubicBezTo>
                <a:close/>
                <a:moveTo>
                  <a:pt x="1121" y="513"/>
                </a:moveTo>
                <a:cubicBezTo>
                  <a:pt x="1121" y="513"/>
                  <a:pt x="1120" y="511"/>
                  <a:pt x="1119" y="511"/>
                </a:cubicBezTo>
                <a:cubicBezTo>
                  <a:pt x="1117" y="510"/>
                  <a:pt x="1115" y="511"/>
                  <a:pt x="1113" y="509"/>
                </a:cubicBezTo>
                <a:cubicBezTo>
                  <a:pt x="1112" y="508"/>
                  <a:pt x="1112" y="507"/>
                  <a:pt x="1110" y="507"/>
                </a:cubicBezTo>
                <a:cubicBezTo>
                  <a:pt x="1110" y="508"/>
                  <a:pt x="1109" y="509"/>
                  <a:pt x="1109" y="510"/>
                </a:cubicBezTo>
                <a:cubicBezTo>
                  <a:pt x="1108" y="511"/>
                  <a:pt x="1109" y="515"/>
                  <a:pt x="1105" y="514"/>
                </a:cubicBezTo>
                <a:cubicBezTo>
                  <a:pt x="1104" y="513"/>
                  <a:pt x="1104" y="513"/>
                  <a:pt x="1103" y="514"/>
                </a:cubicBezTo>
                <a:cubicBezTo>
                  <a:pt x="1102" y="515"/>
                  <a:pt x="1102" y="516"/>
                  <a:pt x="1102" y="517"/>
                </a:cubicBezTo>
                <a:cubicBezTo>
                  <a:pt x="1103" y="518"/>
                  <a:pt x="1103" y="521"/>
                  <a:pt x="1105" y="520"/>
                </a:cubicBezTo>
                <a:cubicBezTo>
                  <a:pt x="1107" y="519"/>
                  <a:pt x="1104" y="517"/>
                  <a:pt x="1106" y="515"/>
                </a:cubicBezTo>
                <a:cubicBezTo>
                  <a:pt x="1106" y="516"/>
                  <a:pt x="1107" y="516"/>
                  <a:pt x="1107" y="516"/>
                </a:cubicBezTo>
                <a:cubicBezTo>
                  <a:pt x="1108" y="517"/>
                  <a:pt x="1109" y="519"/>
                  <a:pt x="1110" y="520"/>
                </a:cubicBezTo>
                <a:cubicBezTo>
                  <a:pt x="1111" y="521"/>
                  <a:pt x="1111" y="521"/>
                  <a:pt x="1112" y="523"/>
                </a:cubicBezTo>
                <a:cubicBezTo>
                  <a:pt x="1113" y="523"/>
                  <a:pt x="1114" y="524"/>
                  <a:pt x="1115" y="525"/>
                </a:cubicBezTo>
                <a:cubicBezTo>
                  <a:pt x="1116" y="525"/>
                  <a:pt x="1117" y="525"/>
                  <a:pt x="1118" y="526"/>
                </a:cubicBezTo>
                <a:cubicBezTo>
                  <a:pt x="1119" y="527"/>
                  <a:pt x="1118" y="529"/>
                  <a:pt x="1119" y="529"/>
                </a:cubicBezTo>
                <a:cubicBezTo>
                  <a:pt x="1121" y="528"/>
                  <a:pt x="1121" y="525"/>
                  <a:pt x="1121" y="524"/>
                </a:cubicBezTo>
                <a:cubicBezTo>
                  <a:pt x="1120" y="522"/>
                  <a:pt x="1118" y="524"/>
                  <a:pt x="1116" y="522"/>
                </a:cubicBezTo>
                <a:cubicBezTo>
                  <a:pt x="1116" y="522"/>
                  <a:pt x="1116" y="521"/>
                  <a:pt x="1116" y="521"/>
                </a:cubicBezTo>
                <a:cubicBezTo>
                  <a:pt x="1116" y="519"/>
                  <a:pt x="1114" y="516"/>
                  <a:pt x="1116" y="514"/>
                </a:cubicBezTo>
                <a:cubicBezTo>
                  <a:pt x="1117" y="513"/>
                  <a:pt x="1118" y="518"/>
                  <a:pt x="1119" y="519"/>
                </a:cubicBezTo>
                <a:cubicBezTo>
                  <a:pt x="1120" y="519"/>
                  <a:pt x="1121" y="520"/>
                  <a:pt x="1121" y="521"/>
                </a:cubicBezTo>
                <a:cubicBezTo>
                  <a:pt x="1121" y="522"/>
                  <a:pt x="1122" y="523"/>
                  <a:pt x="1123" y="523"/>
                </a:cubicBezTo>
                <a:cubicBezTo>
                  <a:pt x="1123" y="522"/>
                  <a:pt x="1122" y="521"/>
                  <a:pt x="1122" y="520"/>
                </a:cubicBezTo>
                <a:cubicBezTo>
                  <a:pt x="1121" y="518"/>
                  <a:pt x="1122" y="518"/>
                  <a:pt x="1122" y="516"/>
                </a:cubicBezTo>
                <a:cubicBezTo>
                  <a:pt x="1123" y="515"/>
                  <a:pt x="1122" y="514"/>
                  <a:pt x="1121" y="513"/>
                </a:cubicBezTo>
                <a:close/>
                <a:moveTo>
                  <a:pt x="1168" y="593"/>
                </a:moveTo>
                <a:cubicBezTo>
                  <a:pt x="1168" y="594"/>
                  <a:pt x="1172" y="595"/>
                  <a:pt x="1172" y="597"/>
                </a:cubicBezTo>
                <a:cubicBezTo>
                  <a:pt x="1173" y="599"/>
                  <a:pt x="1170" y="600"/>
                  <a:pt x="1169" y="601"/>
                </a:cubicBezTo>
                <a:cubicBezTo>
                  <a:pt x="1168" y="604"/>
                  <a:pt x="1171" y="603"/>
                  <a:pt x="1173" y="604"/>
                </a:cubicBezTo>
                <a:cubicBezTo>
                  <a:pt x="1174" y="605"/>
                  <a:pt x="1174" y="606"/>
                  <a:pt x="1175" y="606"/>
                </a:cubicBezTo>
                <a:cubicBezTo>
                  <a:pt x="1176" y="606"/>
                  <a:pt x="1177" y="606"/>
                  <a:pt x="1177" y="607"/>
                </a:cubicBezTo>
                <a:cubicBezTo>
                  <a:pt x="1179" y="610"/>
                  <a:pt x="1176" y="611"/>
                  <a:pt x="1175" y="613"/>
                </a:cubicBezTo>
                <a:cubicBezTo>
                  <a:pt x="1174" y="614"/>
                  <a:pt x="1174" y="615"/>
                  <a:pt x="1174" y="616"/>
                </a:cubicBezTo>
                <a:cubicBezTo>
                  <a:pt x="1173" y="618"/>
                  <a:pt x="1175" y="618"/>
                  <a:pt x="1175" y="619"/>
                </a:cubicBezTo>
                <a:cubicBezTo>
                  <a:pt x="1176" y="620"/>
                  <a:pt x="1177" y="618"/>
                  <a:pt x="1177" y="617"/>
                </a:cubicBezTo>
                <a:cubicBezTo>
                  <a:pt x="1178" y="615"/>
                  <a:pt x="1179" y="614"/>
                  <a:pt x="1180" y="613"/>
                </a:cubicBezTo>
                <a:cubicBezTo>
                  <a:pt x="1182" y="610"/>
                  <a:pt x="1183" y="606"/>
                  <a:pt x="1186" y="604"/>
                </a:cubicBezTo>
                <a:cubicBezTo>
                  <a:pt x="1188" y="603"/>
                  <a:pt x="1191" y="603"/>
                  <a:pt x="1193" y="603"/>
                </a:cubicBezTo>
                <a:cubicBezTo>
                  <a:pt x="1195" y="603"/>
                  <a:pt x="1198" y="602"/>
                  <a:pt x="1199" y="601"/>
                </a:cubicBezTo>
                <a:cubicBezTo>
                  <a:pt x="1201" y="600"/>
                  <a:pt x="1202" y="598"/>
                  <a:pt x="1203" y="597"/>
                </a:cubicBezTo>
                <a:cubicBezTo>
                  <a:pt x="1205" y="596"/>
                  <a:pt x="1207" y="596"/>
                  <a:pt x="1208" y="595"/>
                </a:cubicBezTo>
                <a:cubicBezTo>
                  <a:pt x="1210" y="595"/>
                  <a:pt x="1213" y="596"/>
                  <a:pt x="1212" y="594"/>
                </a:cubicBezTo>
                <a:cubicBezTo>
                  <a:pt x="1211" y="593"/>
                  <a:pt x="1211" y="592"/>
                  <a:pt x="1210" y="592"/>
                </a:cubicBezTo>
                <a:cubicBezTo>
                  <a:pt x="1210" y="591"/>
                  <a:pt x="1207" y="591"/>
                  <a:pt x="1209" y="590"/>
                </a:cubicBezTo>
                <a:cubicBezTo>
                  <a:pt x="1210" y="590"/>
                  <a:pt x="1215" y="593"/>
                  <a:pt x="1214" y="589"/>
                </a:cubicBezTo>
                <a:cubicBezTo>
                  <a:pt x="1213" y="588"/>
                  <a:pt x="1211" y="586"/>
                  <a:pt x="1209" y="586"/>
                </a:cubicBezTo>
                <a:cubicBezTo>
                  <a:pt x="1208" y="586"/>
                  <a:pt x="1207" y="586"/>
                  <a:pt x="1206" y="587"/>
                </a:cubicBezTo>
                <a:cubicBezTo>
                  <a:pt x="1206" y="588"/>
                  <a:pt x="1207" y="589"/>
                  <a:pt x="1206" y="590"/>
                </a:cubicBezTo>
                <a:cubicBezTo>
                  <a:pt x="1204" y="592"/>
                  <a:pt x="1202" y="589"/>
                  <a:pt x="1200" y="588"/>
                </a:cubicBezTo>
                <a:cubicBezTo>
                  <a:pt x="1198" y="588"/>
                  <a:pt x="1196" y="588"/>
                  <a:pt x="1194" y="588"/>
                </a:cubicBezTo>
                <a:cubicBezTo>
                  <a:pt x="1190" y="589"/>
                  <a:pt x="1186" y="590"/>
                  <a:pt x="1182" y="592"/>
                </a:cubicBezTo>
                <a:cubicBezTo>
                  <a:pt x="1179" y="592"/>
                  <a:pt x="1177" y="594"/>
                  <a:pt x="1175" y="594"/>
                </a:cubicBezTo>
                <a:cubicBezTo>
                  <a:pt x="1173" y="594"/>
                  <a:pt x="1170" y="591"/>
                  <a:pt x="1168" y="593"/>
                </a:cubicBezTo>
                <a:close/>
                <a:moveTo>
                  <a:pt x="1162" y="523"/>
                </a:moveTo>
                <a:cubicBezTo>
                  <a:pt x="1162" y="522"/>
                  <a:pt x="1162" y="522"/>
                  <a:pt x="1161" y="522"/>
                </a:cubicBezTo>
                <a:cubicBezTo>
                  <a:pt x="1160" y="522"/>
                  <a:pt x="1160" y="522"/>
                  <a:pt x="1160" y="522"/>
                </a:cubicBezTo>
                <a:cubicBezTo>
                  <a:pt x="1160" y="523"/>
                  <a:pt x="1160" y="523"/>
                  <a:pt x="1161" y="523"/>
                </a:cubicBezTo>
                <a:cubicBezTo>
                  <a:pt x="1162" y="523"/>
                  <a:pt x="1162" y="523"/>
                  <a:pt x="1162" y="523"/>
                </a:cubicBezTo>
                <a:close/>
                <a:moveTo>
                  <a:pt x="1175" y="519"/>
                </a:moveTo>
                <a:cubicBezTo>
                  <a:pt x="1174" y="519"/>
                  <a:pt x="1173" y="520"/>
                  <a:pt x="1173" y="520"/>
                </a:cubicBezTo>
                <a:cubicBezTo>
                  <a:pt x="1173" y="521"/>
                  <a:pt x="1175" y="521"/>
                  <a:pt x="1176" y="520"/>
                </a:cubicBezTo>
                <a:cubicBezTo>
                  <a:pt x="1177" y="520"/>
                  <a:pt x="1178" y="519"/>
                  <a:pt x="1177" y="519"/>
                </a:cubicBezTo>
                <a:cubicBezTo>
                  <a:pt x="1177" y="518"/>
                  <a:pt x="1176" y="518"/>
                  <a:pt x="1175" y="519"/>
                </a:cubicBezTo>
                <a:close/>
                <a:moveTo>
                  <a:pt x="1183" y="515"/>
                </a:moveTo>
                <a:cubicBezTo>
                  <a:pt x="1183" y="514"/>
                  <a:pt x="1182" y="514"/>
                  <a:pt x="1181" y="514"/>
                </a:cubicBezTo>
                <a:cubicBezTo>
                  <a:pt x="1179" y="514"/>
                  <a:pt x="1178" y="514"/>
                  <a:pt x="1178" y="514"/>
                </a:cubicBezTo>
                <a:cubicBezTo>
                  <a:pt x="1178" y="515"/>
                  <a:pt x="1179" y="515"/>
                  <a:pt x="1180" y="515"/>
                </a:cubicBezTo>
                <a:cubicBezTo>
                  <a:pt x="1182" y="516"/>
                  <a:pt x="1183" y="515"/>
                  <a:pt x="1183" y="515"/>
                </a:cubicBezTo>
                <a:close/>
                <a:moveTo>
                  <a:pt x="1175" y="574"/>
                </a:moveTo>
                <a:cubicBezTo>
                  <a:pt x="1175" y="575"/>
                  <a:pt x="1177" y="575"/>
                  <a:pt x="1178" y="575"/>
                </a:cubicBezTo>
                <a:cubicBezTo>
                  <a:pt x="1179" y="575"/>
                  <a:pt x="1180" y="575"/>
                  <a:pt x="1181" y="576"/>
                </a:cubicBezTo>
                <a:cubicBezTo>
                  <a:pt x="1182" y="576"/>
                  <a:pt x="1183" y="577"/>
                  <a:pt x="1184" y="578"/>
                </a:cubicBezTo>
                <a:cubicBezTo>
                  <a:pt x="1187" y="579"/>
                  <a:pt x="1188" y="579"/>
                  <a:pt x="1188" y="582"/>
                </a:cubicBezTo>
                <a:cubicBezTo>
                  <a:pt x="1188" y="583"/>
                  <a:pt x="1187" y="584"/>
                  <a:pt x="1189" y="584"/>
                </a:cubicBezTo>
                <a:cubicBezTo>
                  <a:pt x="1190" y="585"/>
                  <a:pt x="1190" y="584"/>
                  <a:pt x="1191" y="583"/>
                </a:cubicBezTo>
                <a:cubicBezTo>
                  <a:pt x="1193" y="582"/>
                  <a:pt x="1195" y="580"/>
                  <a:pt x="1197" y="580"/>
                </a:cubicBezTo>
                <a:cubicBezTo>
                  <a:pt x="1199" y="579"/>
                  <a:pt x="1204" y="580"/>
                  <a:pt x="1201" y="577"/>
                </a:cubicBezTo>
                <a:cubicBezTo>
                  <a:pt x="1200" y="576"/>
                  <a:pt x="1200" y="575"/>
                  <a:pt x="1199" y="575"/>
                </a:cubicBezTo>
                <a:cubicBezTo>
                  <a:pt x="1198" y="574"/>
                  <a:pt x="1197" y="573"/>
                  <a:pt x="1196" y="573"/>
                </a:cubicBezTo>
                <a:cubicBezTo>
                  <a:pt x="1195" y="572"/>
                  <a:pt x="1195" y="569"/>
                  <a:pt x="1194" y="568"/>
                </a:cubicBezTo>
                <a:cubicBezTo>
                  <a:pt x="1192" y="568"/>
                  <a:pt x="1189" y="571"/>
                  <a:pt x="1188" y="571"/>
                </a:cubicBezTo>
                <a:cubicBezTo>
                  <a:pt x="1186" y="572"/>
                  <a:pt x="1184" y="572"/>
                  <a:pt x="1183" y="573"/>
                </a:cubicBezTo>
                <a:cubicBezTo>
                  <a:pt x="1182" y="573"/>
                  <a:pt x="1181" y="573"/>
                  <a:pt x="1181" y="574"/>
                </a:cubicBezTo>
                <a:cubicBezTo>
                  <a:pt x="1180" y="574"/>
                  <a:pt x="1179" y="574"/>
                  <a:pt x="1178" y="574"/>
                </a:cubicBezTo>
                <a:cubicBezTo>
                  <a:pt x="1178" y="574"/>
                  <a:pt x="1175" y="573"/>
                  <a:pt x="1175" y="574"/>
                </a:cubicBezTo>
                <a:close/>
                <a:moveTo>
                  <a:pt x="959" y="738"/>
                </a:moveTo>
                <a:cubicBezTo>
                  <a:pt x="960" y="739"/>
                  <a:pt x="961" y="739"/>
                  <a:pt x="963" y="739"/>
                </a:cubicBezTo>
                <a:cubicBezTo>
                  <a:pt x="964" y="740"/>
                  <a:pt x="965" y="741"/>
                  <a:pt x="965" y="742"/>
                </a:cubicBezTo>
                <a:cubicBezTo>
                  <a:pt x="968" y="743"/>
                  <a:pt x="967" y="738"/>
                  <a:pt x="967" y="737"/>
                </a:cubicBezTo>
                <a:cubicBezTo>
                  <a:pt x="969" y="735"/>
                  <a:pt x="969" y="734"/>
                  <a:pt x="966" y="733"/>
                </a:cubicBezTo>
                <a:cubicBezTo>
                  <a:pt x="964" y="732"/>
                  <a:pt x="963" y="731"/>
                  <a:pt x="961" y="730"/>
                </a:cubicBezTo>
                <a:cubicBezTo>
                  <a:pt x="960" y="730"/>
                  <a:pt x="959" y="729"/>
                  <a:pt x="958" y="729"/>
                </a:cubicBezTo>
                <a:cubicBezTo>
                  <a:pt x="957" y="730"/>
                  <a:pt x="958" y="731"/>
                  <a:pt x="958" y="732"/>
                </a:cubicBezTo>
                <a:cubicBezTo>
                  <a:pt x="958" y="734"/>
                  <a:pt x="956" y="737"/>
                  <a:pt x="959" y="738"/>
                </a:cubicBezTo>
                <a:close/>
                <a:moveTo>
                  <a:pt x="1084" y="625"/>
                </a:moveTo>
                <a:cubicBezTo>
                  <a:pt x="1085" y="624"/>
                  <a:pt x="1085" y="623"/>
                  <a:pt x="1086" y="623"/>
                </a:cubicBezTo>
                <a:cubicBezTo>
                  <a:pt x="1087" y="623"/>
                  <a:pt x="1088" y="622"/>
                  <a:pt x="1087" y="621"/>
                </a:cubicBezTo>
                <a:cubicBezTo>
                  <a:pt x="1087" y="621"/>
                  <a:pt x="1086" y="621"/>
                  <a:pt x="1086" y="620"/>
                </a:cubicBezTo>
                <a:cubicBezTo>
                  <a:pt x="1086" y="620"/>
                  <a:pt x="1085" y="619"/>
                  <a:pt x="1085" y="619"/>
                </a:cubicBezTo>
                <a:cubicBezTo>
                  <a:pt x="1084" y="618"/>
                  <a:pt x="1083" y="617"/>
                  <a:pt x="1082" y="618"/>
                </a:cubicBezTo>
                <a:cubicBezTo>
                  <a:pt x="1081" y="618"/>
                  <a:pt x="1080" y="619"/>
                  <a:pt x="1079" y="619"/>
                </a:cubicBezTo>
                <a:cubicBezTo>
                  <a:pt x="1078" y="619"/>
                  <a:pt x="1077" y="619"/>
                  <a:pt x="1076" y="619"/>
                </a:cubicBezTo>
                <a:cubicBezTo>
                  <a:pt x="1075" y="619"/>
                  <a:pt x="1074" y="618"/>
                  <a:pt x="1073" y="619"/>
                </a:cubicBezTo>
                <a:cubicBezTo>
                  <a:pt x="1072" y="619"/>
                  <a:pt x="1072" y="620"/>
                  <a:pt x="1071" y="621"/>
                </a:cubicBezTo>
                <a:cubicBezTo>
                  <a:pt x="1069" y="622"/>
                  <a:pt x="1067" y="622"/>
                  <a:pt x="1067" y="624"/>
                </a:cubicBezTo>
                <a:cubicBezTo>
                  <a:pt x="1066" y="627"/>
                  <a:pt x="1065" y="628"/>
                  <a:pt x="1063" y="629"/>
                </a:cubicBezTo>
                <a:cubicBezTo>
                  <a:pt x="1062" y="630"/>
                  <a:pt x="1060" y="631"/>
                  <a:pt x="1059" y="633"/>
                </a:cubicBezTo>
                <a:cubicBezTo>
                  <a:pt x="1058" y="634"/>
                  <a:pt x="1058" y="636"/>
                  <a:pt x="1058" y="638"/>
                </a:cubicBezTo>
                <a:cubicBezTo>
                  <a:pt x="1057" y="641"/>
                  <a:pt x="1057" y="645"/>
                  <a:pt x="1058" y="648"/>
                </a:cubicBezTo>
                <a:cubicBezTo>
                  <a:pt x="1059" y="649"/>
                  <a:pt x="1059" y="649"/>
                  <a:pt x="1060" y="651"/>
                </a:cubicBezTo>
                <a:cubicBezTo>
                  <a:pt x="1060" y="652"/>
                  <a:pt x="1060" y="653"/>
                  <a:pt x="1060" y="654"/>
                </a:cubicBezTo>
                <a:cubicBezTo>
                  <a:pt x="1060" y="655"/>
                  <a:pt x="1061" y="655"/>
                  <a:pt x="1061" y="656"/>
                </a:cubicBezTo>
                <a:cubicBezTo>
                  <a:pt x="1061" y="658"/>
                  <a:pt x="1059" y="658"/>
                  <a:pt x="1059" y="659"/>
                </a:cubicBezTo>
                <a:cubicBezTo>
                  <a:pt x="1058" y="662"/>
                  <a:pt x="1063" y="659"/>
                  <a:pt x="1064" y="658"/>
                </a:cubicBezTo>
                <a:cubicBezTo>
                  <a:pt x="1066" y="657"/>
                  <a:pt x="1067" y="656"/>
                  <a:pt x="1068" y="653"/>
                </a:cubicBezTo>
                <a:cubicBezTo>
                  <a:pt x="1069" y="651"/>
                  <a:pt x="1070" y="649"/>
                  <a:pt x="1073" y="649"/>
                </a:cubicBezTo>
                <a:cubicBezTo>
                  <a:pt x="1075" y="648"/>
                  <a:pt x="1077" y="649"/>
                  <a:pt x="1078" y="646"/>
                </a:cubicBezTo>
                <a:cubicBezTo>
                  <a:pt x="1078" y="645"/>
                  <a:pt x="1077" y="644"/>
                  <a:pt x="1078" y="643"/>
                </a:cubicBezTo>
                <a:cubicBezTo>
                  <a:pt x="1078" y="642"/>
                  <a:pt x="1080" y="642"/>
                  <a:pt x="1081" y="642"/>
                </a:cubicBezTo>
                <a:cubicBezTo>
                  <a:pt x="1082" y="642"/>
                  <a:pt x="1082" y="641"/>
                  <a:pt x="1082" y="640"/>
                </a:cubicBezTo>
                <a:cubicBezTo>
                  <a:pt x="1082" y="638"/>
                  <a:pt x="1081" y="638"/>
                  <a:pt x="1080" y="638"/>
                </a:cubicBezTo>
                <a:cubicBezTo>
                  <a:pt x="1079" y="637"/>
                  <a:pt x="1078" y="637"/>
                  <a:pt x="1078" y="636"/>
                </a:cubicBezTo>
                <a:cubicBezTo>
                  <a:pt x="1078" y="634"/>
                  <a:pt x="1079" y="634"/>
                  <a:pt x="1079" y="633"/>
                </a:cubicBezTo>
                <a:cubicBezTo>
                  <a:pt x="1080" y="631"/>
                  <a:pt x="1078" y="629"/>
                  <a:pt x="1079" y="627"/>
                </a:cubicBezTo>
                <a:cubicBezTo>
                  <a:pt x="1080" y="626"/>
                  <a:pt x="1083" y="627"/>
                  <a:pt x="1084" y="625"/>
                </a:cubicBezTo>
                <a:close/>
                <a:moveTo>
                  <a:pt x="1012" y="688"/>
                </a:moveTo>
                <a:cubicBezTo>
                  <a:pt x="1013" y="688"/>
                  <a:pt x="1013" y="684"/>
                  <a:pt x="1014" y="682"/>
                </a:cubicBezTo>
                <a:cubicBezTo>
                  <a:pt x="1014" y="680"/>
                  <a:pt x="1015" y="678"/>
                  <a:pt x="1016" y="676"/>
                </a:cubicBezTo>
                <a:cubicBezTo>
                  <a:pt x="1018" y="674"/>
                  <a:pt x="1018" y="672"/>
                  <a:pt x="1019" y="670"/>
                </a:cubicBezTo>
                <a:cubicBezTo>
                  <a:pt x="1019" y="669"/>
                  <a:pt x="1020" y="668"/>
                  <a:pt x="1020" y="667"/>
                </a:cubicBezTo>
                <a:cubicBezTo>
                  <a:pt x="1021" y="666"/>
                  <a:pt x="1021" y="665"/>
                  <a:pt x="1022" y="663"/>
                </a:cubicBezTo>
                <a:cubicBezTo>
                  <a:pt x="1023" y="660"/>
                  <a:pt x="1025" y="658"/>
                  <a:pt x="1026" y="655"/>
                </a:cubicBezTo>
                <a:cubicBezTo>
                  <a:pt x="1026" y="652"/>
                  <a:pt x="1027" y="650"/>
                  <a:pt x="1028" y="647"/>
                </a:cubicBezTo>
                <a:cubicBezTo>
                  <a:pt x="1028" y="646"/>
                  <a:pt x="1029" y="642"/>
                  <a:pt x="1028" y="641"/>
                </a:cubicBezTo>
                <a:cubicBezTo>
                  <a:pt x="1025" y="640"/>
                  <a:pt x="1022" y="650"/>
                  <a:pt x="1022" y="651"/>
                </a:cubicBezTo>
                <a:cubicBezTo>
                  <a:pt x="1021" y="655"/>
                  <a:pt x="1018" y="658"/>
                  <a:pt x="1016" y="661"/>
                </a:cubicBezTo>
                <a:cubicBezTo>
                  <a:pt x="1015" y="664"/>
                  <a:pt x="1014" y="665"/>
                  <a:pt x="1012" y="666"/>
                </a:cubicBezTo>
                <a:cubicBezTo>
                  <a:pt x="1010" y="667"/>
                  <a:pt x="1010" y="669"/>
                  <a:pt x="1009" y="671"/>
                </a:cubicBezTo>
                <a:cubicBezTo>
                  <a:pt x="1008" y="673"/>
                  <a:pt x="1008" y="675"/>
                  <a:pt x="1007" y="677"/>
                </a:cubicBezTo>
                <a:cubicBezTo>
                  <a:pt x="1007" y="679"/>
                  <a:pt x="1008" y="681"/>
                  <a:pt x="1009" y="683"/>
                </a:cubicBezTo>
                <a:cubicBezTo>
                  <a:pt x="1009" y="685"/>
                  <a:pt x="1010" y="689"/>
                  <a:pt x="1012" y="688"/>
                </a:cubicBezTo>
                <a:close/>
                <a:moveTo>
                  <a:pt x="833" y="708"/>
                </a:moveTo>
                <a:cubicBezTo>
                  <a:pt x="834" y="711"/>
                  <a:pt x="835" y="706"/>
                  <a:pt x="836" y="706"/>
                </a:cubicBezTo>
                <a:cubicBezTo>
                  <a:pt x="837" y="705"/>
                  <a:pt x="838" y="706"/>
                  <a:pt x="838" y="704"/>
                </a:cubicBezTo>
                <a:cubicBezTo>
                  <a:pt x="837" y="703"/>
                  <a:pt x="836" y="703"/>
                  <a:pt x="836" y="702"/>
                </a:cubicBezTo>
                <a:cubicBezTo>
                  <a:pt x="835" y="702"/>
                  <a:pt x="835" y="701"/>
                  <a:pt x="834" y="700"/>
                </a:cubicBezTo>
                <a:cubicBezTo>
                  <a:pt x="832" y="698"/>
                  <a:pt x="833" y="704"/>
                  <a:pt x="833" y="704"/>
                </a:cubicBezTo>
                <a:cubicBezTo>
                  <a:pt x="833" y="705"/>
                  <a:pt x="833" y="707"/>
                  <a:pt x="833" y="708"/>
                </a:cubicBezTo>
                <a:close/>
                <a:moveTo>
                  <a:pt x="1211" y="572"/>
                </a:moveTo>
                <a:cubicBezTo>
                  <a:pt x="1212" y="573"/>
                  <a:pt x="1212" y="573"/>
                  <a:pt x="1212" y="574"/>
                </a:cubicBezTo>
                <a:cubicBezTo>
                  <a:pt x="1213" y="574"/>
                  <a:pt x="1214" y="574"/>
                  <a:pt x="1214" y="573"/>
                </a:cubicBezTo>
                <a:cubicBezTo>
                  <a:pt x="1214" y="572"/>
                  <a:pt x="1213" y="572"/>
                  <a:pt x="1213" y="572"/>
                </a:cubicBezTo>
                <a:cubicBezTo>
                  <a:pt x="1212" y="571"/>
                  <a:pt x="1212" y="569"/>
                  <a:pt x="1211" y="569"/>
                </a:cubicBezTo>
                <a:cubicBezTo>
                  <a:pt x="1210" y="569"/>
                  <a:pt x="1209" y="570"/>
                  <a:pt x="1210" y="571"/>
                </a:cubicBezTo>
                <a:cubicBezTo>
                  <a:pt x="1210" y="572"/>
                  <a:pt x="1211" y="572"/>
                  <a:pt x="1211" y="572"/>
                </a:cubicBezTo>
                <a:close/>
                <a:moveTo>
                  <a:pt x="1187" y="511"/>
                </a:moveTo>
                <a:cubicBezTo>
                  <a:pt x="1187" y="511"/>
                  <a:pt x="1186" y="511"/>
                  <a:pt x="1186" y="511"/>
                </a:cubicBezTo>
                <a:cubicBezTo>
                  <a:pt x="1185" y="511"/>
                  <a:pt x="1184" y="511"/>
                  <a:pt x="1184" y="512"/>
                </a:cubicBezTo>
                <a:cubicBezTo>
                  <a:pt x="1184" y="512"/>
                  <a:pt x="1185" y="512"/>
                  <a:pt x="1186" y="512"/>
                </a:cubicBezTo>
                <a:cubicBezTo>
                  <a:pt x="1186" y="512"/>
                  <a:pt x="1187" y="512"/>
                  <a:pt x="1187" y="511"/>
                </a:cubicBezTo>
                <a:close/>
                <a:moveTo>
                  <a:pt x="1167" y="520"/>
                </a:moveTo>
                <a:cubicBezTo>
                  <a:pt x="1167" y="520"/>
                  <a:pt x="1166" y="521"/>
                  <a:pt x="1166" y="521"/>
                </a:cubicBezTo>
                <a:cubicBezTo>
                  <a:pt x="1166" y="522"/>
                  <a:pt x="1167" y="522"/>
                  <a:pt x="1167" y="522"/>
                </a:cubicBezTo>
                <a:cubicBezTo>
                  <a:pt x="1168" y="522"/>
                  <a:pt x="1169" y="522"/>
                  <a:pt x="1169" y="521"/>
                </a:cubicBezTo>
                <a:cubicBezTo>
                  <a:pt x="1169" y="521"/>
                  <a:pt x="1168" y="520"/>
                  <a:pt x="1167" y="520"/>
                </a:cubicBezTo>
                <a:close/>
                <a:moveTo>
                  <a:pt x="681" y="530"/>
                </a:moveTo>
                <a:cubicBezTo>
                  <a:pt x="681" y="530"/>
                  <a:pt x="680" y="528"/>
                  <a:pt x="679" y="528"/>
                </a:cubicBezTo>
                <a:cubicBezTo>
                  <a:pt x="678" y="528"/>
                  <a:pt x="679" y="530"/>
                  <a:pt x="679" y="531"/>
                </a:cubicBezTo>
                <a:cubicBezTo>
                  <a:pt x="680" y="532"/>
                  <a:pt x="680" y="534"/>
                  <a:pt x="682" y="535"/>
                </a:cubicBezTo>
                <a:cubicBezTo>
                  <a:pt x="683" y="536"/>
                  <a:pt x="685" y="536"/>
                  <a:pt x="686" y="536"/>
                </a:cubicBezTo>
                <a:cubicBezTo>
                  <a:pt x="687" y="535"/>
                  <a:pt x="685" y="534"/>
                  <a:pt x="685" y="534"/>
                </a:cubicBezTo>
                <a:cubicBezTo>
                  <a:pt x="684" y="532"/>
                  <a:pt x="685" y="532"/>
                  <a:pt x="686" y="532"/>
                </a:cubicBezTo>
                <a:cubicBezTo>
                  <a:pt x="687" y="532"/>
                  <a:pt x="688" y="532"/>
                  <a:pt x="689" y="531"/>
                </a:cubicBezTo>
                <a:cubicBezTo>
                  <a:pt x="690" y="530"/>
                  <a:pt x="690" y="529"/>
                  <a:pt x="690" y="528"/>
                </a:cubicBezTo>
                <a:cubicBezTo>
                  <a:pt x="690" y="527"/>
                  <a:pt x="691" y="526"/>
                  <a:pt x="691" y="525"/>
                </a:cubicBezTo>
                <a:cubicBezTo>
                  <a:pt x="690" y="523"/>
                  <a:pt x="690" y="523"/>
                  <a:pt x="689" y="524"/>
                </a:cubicBezTo>
                <a:cubicBezTo>
                  <a:pt x="687" y="524"/>
                  <a:pt x="682" y="525"/>
                  <a:pt x="683" y="528"/>
                </a:cubicBezTo>
                <a:cubicBezTo>
                  <a:pt x="683" y="528"/>
                  <a:pt x="684" y="529"/>
                  <a:pt x="683" y="530"/>
                </a:cubicBezTo>
                <a:cubicBezTo>
                  <a:pt x="683" y="530"/>
                  <a:pt x="682" y="530"/>
                  <a:pt x="681" y="530"/>
                </a:cubicBezTo>
                <a:close/>
                <a:moveTo>
                  <a:pt x="974" y="1387"/>
                </a:moveTo>
                <a:cubicBezTo>
                  <a:pt x="974" y="1386"/>
                  <a:pt x="975" y="1385"/>
                  <a:pt x="975" y="1384"/>
                </a:cubicBezTo>
                <a:cubicBezTo>
                  <a:pt x="976" y="1382"/>
                  <a:pt x="976" y="1380"/>
                  <a:pt x="978" y="1379"/>
                </a:cubicBezTo>
                <a:cubicBezTo>
                  <a:pt x="980" y="1378"/>
                  <a:pt x="980" y="1376"/>
                  <a:pt x="981" y="1374"/>
                </a:cubicBezTo>
                <a:cubicBezTo>
                  <a:pt x="981" y="1373"/>
                  <a:pt x="982" y="1372"/>
                  <a:pt x="983" y="1372"/>
                </a:cubicBezTo>
                <a:cubicBezTo>
                  <a:pt x="984" y="1371"/>
                  <a:pt x="986" y="1371"/>
                  <a:pt x="985" y="1370"/>
                </a:cubicBezTo>
                <a:cubicBezTo>
                  <a:pt x="983" y="1370"/>
                  <a:pt x="981" y="1370"/>
                  <a:pt x="979" y="1370"/>
                </a:cubicBezTo>
                <a:cubicBezTo>
                  <a:pt x="977" y="1371"/>
                  <a:pt x="976" y="1372"/>
                  <a:pt x="974" y="1372"/>
                </a:cubicBezTo>
                <a:cubicBezTo>
                  <a:pt x="971" y="1372"/>
                  <a:pt x="970" y="1372"/>
                  <a:pt x="968" y="1373"/>
                </a:cubicBezTo>
                <a:cubicBezTo>
                  <a:pt x="966" y="1375"/>
                  <a:pt x="965" y="1376"/>
                  <a:pt x="963" y="1376"/>
                </a:cubicBezTo>
                <a:cubicBezTo>
                  <a:pt x="960" y="1376"/>
                  <a:pt x="959" y="1374"/>
                  <a:pt x="957" y="1374"/>
                </a:cubicBezTo>
                <a:cubicBezTo>
                  <a:pt x="955" y="1374"/>
                  <a:pt x="954" y="1376"/>
                  <a:pt x="953" y="1376"/>
                </a:cubicBezTo>
                <a:cubicBezTo>
                  <a:pt x="952" y="1377"/>
                  <a:pt x="951" y="1377"/>
                  <a:pt x="949" y="1378"/>
                </a:cubicBezTo>
                <a:cubicBezTo>
                  <a:pt x="947" y="1379"/>
                  <a:pt x="945" y="1379"/>
                  <a:pt x="942" y="1379"/>
                </a:cubicBezTo>
                <a:cubicBezTo>
                  <a:pt x="940" y="1378"/>
                  <a:pt x="938" y="1377"/>
                  <a:pt x="936" y="1377"/>
                </a:cubicBezTo>
                <a:cubicBezTo>
                  <a:pt x="935" y="1377"/>
                  <a:pt x="934" y="1378"/>
                  <a:pt x="932" y="1377"/>
                </a:cubicBezTo>
                <a:cubicBezTo>
                  <a:pt x="931" y="1376"/>
                  <a:pt x="930" y="1376"/>
                  <a:pt x="929" y="1376"/>
                </a:cubicBezTo>
                <a:cubicBezTo>
                  <a:pt x="927" y="1375"/>
                  <a:pt x="925" y="1375"/>
                  <a:pt x="922" y="1375"/>
                </a:cubicBezTo>
                <a:cubicBezTo>
                  <a:pt x="922" y="1375"/>
                  <a:pt x="920" y="1375"/>
                  <a:pt x="919" y="1375"/>
                </a:cubicBezTo>
                <a:cubicBezTo>
                  <a:pt x="918" y="1374"/>
                  <a:pt x="918" y="1373"/>
                  <a:pt x="918" y="1372"/>
                </a:cubicBezTo>
                <a:cubicBezTo>
                  <a:pt x="917" y="1371"/>
                  <a:pt x="916" y="1371"/>
                  <a:pt x="915" y="1372"/>
                </a:cubicBezTo>
                <a:cubicBezTo>
                  <a:pt x="914" y="1372"/>
                  <a:pt x="913" y="1373"/>
                  <a:pt x="912" y="1373"/>
                </a:cubicBezTo>
                <a:cubicBezTo>
                  <a:pt x="910" y="1374"/>
                  <a:pt x="909" y="1376"/>
                  <a:pt x="907" y="1377"/>
                </a:cubicBezTo>
                <a:cubicBezTo>
                  <a:pt x="905" y="1377"/>
                  <a:pt x="903" y="1377"/>
                  <a:pt x="901" y="1375"/>
                </a:cubicBezTo>
                <a:cubicBezTo>
                  <a:pt x="901" y="1374"/>
                  <a:pt x="901" y="1373"/>
                  <a:pt x="899" y="1373"/>
                </a:cubicBezTo>
                <a:cubicBezTo>
                  <a:pt x="898" y="1373"/>
                  <a:pt x="897" y="1374"/>
                  <a:pt x="897" y="1375"/>
                </a:cubicBezTo>
                <a:cubicBezTo>
                  <a:pt x="896" y="1376"/>
                  <a:pt x="895" y="1378"/>
                  <a:pt x="894" y="1379"/>
                </a:cubicBezTo>
                <a:cubicBezTo>
                  <a:pt x="892" y="1381"/>
                  <a:pt x="890" y="1382"/>
                  <a:pt x="889" y="1384"/>
                </a:cubicBezTo>
                <a:cubicBezTo>
                  <a:pt x="888" y="1386"/>
                  <a:pt x="891" y="1387"/>
                  <a:pt x="892" y="1388"/>
                </a:cubicBezTo>
                <a:cubicBezTo>
                  <a:pt x="893" y="1389"/>
                  <a:pt x="894" y="1390"/>
                  <a:pt x="894" y="1391"/>
                </a:cubicBezTo>
                <a:cubicBezTo>
                  <a:pt x="895" y="1392"/>
                  <a:pt x="895" y="1392"/>
                  <a:pt x="896" y="1393"/>
                </a:cubicBezTo>
                <a:cubicBezTo>
                  <a:pt x="896" y="1394"/>
                  <a:pt x="896" y="1395"/>
                  <a:pt x="897" y="1396"/>
                </a:cubicBezTo>
                <a:cubicBezTo>
                  <a:pt x="898" y="1397"/>
                  <a:pt x="901" y="1393"/>
                  <a:pt x="903" y="1392"/>
                </a:cubicBezTo>
                <a:cubicBezTo>
                  <a:pt x="904" y="1392"/>
                  <a:pt x="904" y="1393"/>
                  <a:pt x="905" y="1393"/>
                </a:cubicBezTo>
                <a:cubicBezTo>
                  <a:pt x="906" y="1394"/>
                  <a:pt x="906" y="1394"/>
                  <a:pt x="907" y="1395"/>
                </a:cubicBezTo>
                <a:cubicBezTo>
                  <a:pt x="908" y="1395"/>
                  <a:pt x="909" y="1395"/>
                  <a:pt x="910" y="1396"/>
                </a:cubicBezTo>
                <a:cubicBezTo>
                  <a:pt x="912" y="1396"/>
                  <a:pt x="913" y="1398"/>
                  <a:pt x="915" y="1399"/>
                </a:cubicBezTo>
                <a:cubicBezTo>
                  <a:pt x="917" y="1400"/>
                  <a:pt x="919" y="1401"/>
                  <a:pt x="921" y="1401"/>
                </a:cubicBezTo>
                <a:cubicBezTo>
                  <a:pt x="923" y="1402"/>
                  <a:pt x="924" y="1404"/>
                  <a:pt x="926" y="1405"/>
                </a:cubicBezTo>
                <a:cubicBezTo>
                  <a:pt x="928" y="1406"/>
                  <a:pt x="930" y="1405"/>
                  <a:pt x="932" y="1406"/>
                </a:cubicBezTo>
                <a:cubicBezTo>
                  <a:pt x="933" y="1407"/>
                  <a:pt x="933" y="1408"/>
                  <a:pt x="933" y="1409"/>
                </a:cubicBezTo>
                <a:cubicBezTo>
                  <a:pt x="934" y="1409"/>
                  <a:pt x="935" y="1410"/>
                  <a:pt x="936" y="1410"/>
                </a:cubicBezTo>
                <a:cubicBezTo>
                  <a:pt x="940" y="1410"/>
                  <a:pt x="943" y="1411"/>
                  <a:pt x="946" y="1414"/>
                </a:cubicBezTo>
                <a:cubicBezTo>
                  <a:pt x="948" y="1415"/>
                  <a:pt x="948" y="1417"/>
                  <a:pt x="949" y="1418"/>
                </a:cubicBezTo>
                <a:cubicBezTo>
                  <a:pt x="950" y="1419"/>
                  <a:pt x="950" y="1420"/>
                  <a:pt x="951" y="1421"/>
                </a:cubicBezTo>
                <a:cubicBezTo>
                  <a:pt x="951" y="1421"/>
                  <a:pt x="952" y="1422"/>
                  <a:pt x="953" y="1422"/>
                </a:cubicBezTo>
                <a:cubicBezTo>
                  <a:pt x="955" y="1423"/>
                  <a:pt x="957" y="1422"/>
                  <a:pt x="960" y="1423"/>
                </a:cubicBezTo>
                <a:cubicBezTo>
                  <a:pt x="961" y="1423"/>
                  <a:pt x="961" y="1423"/>
                  <a:pt x="962" y="1424"/>
                </a:cubicBezTo>
                <a:cubicBezTo>
                  <a:pt x="964" y="1424"/>
                  <a:pt x="967" y="1423"/>
                  <a:pt x="968" y="1424"/>
                </a:cubicBezTo>
                <a:cubicBezTo>
                  <a:pt x="969" y="1425"/>
                  <a:pt x="969" y="1426"/>
                  <a:pt x="970" y="1425"/>
                </a:cubicBezTo>
                <a:cubicBezTo>
                  <a:pt x="970" y="1425"/>
                  <a:pt x="970" y="1423"/>
                  <a:pt x="970" y="1422"/>
                </a:cubicBezTo>
                <a:cubicBezTo>
                  <a:pt x="970" y="1421"/>
                  <a:pt x="968" y="1419"/>
                  <a:pt x="970" y="1419"/>
                </a:cubicBezTo>
                <a:cubicBezTo>
                  <a:pt x="971" y="1418"/>
                  <a:pt x="972" y="1419"/>
                  <a:pt x="972" y="1418"/>
                </a:cubicBezTo>
                <a:cubicBezTo>
                  <a:pt x="972" y="1416"/>
                  <a:pt x="969" y="1413"/>
                  <a:pt x="973" y="1413"/>
                </a:cubicBezTo>
                <a:cubicBezTo>
                  <a:pt x="973" y="1413"/>
                  <a:pt x="974" y="1414"/>
                  <a:pt x="975" y="1413"/>
                </a:cubicBezTo>
                <a:cubicBezTo>
                  <a:pt x="975" y="1413"/>
                  <a:pt x="975" y="1412"/>
                  <a:pt x="975" y="1411"/>
                </a:cubicBezTo>
                <a:cubicBezTo>
                  <a:pt x="974" y="1410"/>
                  <a:pt x="974" y="1410"/>
                  <a:pt x="973" y="1409"/>
                </a:cubicBezTo>
                <a:cubicBezTo>
                  <a:pt x="973" y="1408"/>
                  <a:pt x="973" y="1408"/>
                  <a:pt x="972" y="1407"/>
                </a:cubicBezTo>
                <a:cubicBezTo>
                  <a:pt x="971" y="1406"/>
                  <a:pt x="972" y="1405"/>
                  <a:pt x="971" y="1404"/>
                </a:cubicBezTo>
                <a:cubicBezTo>
                  <a:pt x="970" y="1404"/>
                  <a:pt x="969" y="1404"/>
                  <a:pt x="969" y="1403"/>
                </a:cubicBezTo>
                <a:cubicBezTo>
                  <a:pt x="968" y="1402"/>
                  <a:pt x="968" y="1400"/>
                  <a:pt x="968" y="1399"/>
                </a:cubicBezTo>
                <a:cubicBezTo>
                  <a:pt x="968" y="1398"/>
                  <a:pt x="968" y="1397"/>
                  <a:pt x="969" y="1396"/>
                </a:cubicBezTo>
                <a:cubicBezTo>
                  <a:pt x="970" y="1396"/>
                  <a:pt x="971" y="1396"/>
                  <a:pt x="971" y="1395"/>
                </a:cubicBezTo>
                <a:cubicBezTo>
                  <a:pt x="972" y="1393"/>
                  <a:pt x="971" y="1391"/>
                  <a:pt x="971" y="1390"/>
                </a:cubicBezTo>
                <a:cubicBezTo>
                  <a:pt x="972" y="1388"/>
                  <a:pt x="973" y="1388"/>
                  <a:pt x="974" y="1387"/>
                </a:cubicBezTo>
                <a:close/>
                <a:moveTo>
                  <a:pt x="616" y="1310"/>
                </a:moveTo>
                <a:cubicBezTo>
                  <a:pt x="615" y="1310"/>
                  <a:pt x="614" y="1310"/>
                  <a:pt x="613" y="1310"/>
                </a:cubicBezTo>
                <a:cubicBezTo>
                  <a:pt x="611" y="1311"/>
                  <a:pt x="609" y="1311"/>
                  <a:pt x="607" y="1312"/>
                </a:cubicBezTo>
                <a:cubicBezTo>
                  <a:pt x="605" y="1313"/>
                  <a:pt x="603" y="1315"/>
                  <a:pt x="602" y="1317"/>
                </a:cubicBezTo>
                <a:cubicBezTo>
                  <a:pt x="599" y="1318"/>
                  <a:pt x="596" y="1319"/>
                  <a:pt x="593" y="1321"/>
                </a:cubicBezTo>
                <a:cubicBezTo>
                  <a:pt x="591" y="1322"/>
                  <a:pt x="590" y="1324"/>
                  <a:pt x="593" y="1326"/>
                </a:cubicBezTo>
                <a:cubicBezTo>
                  <a:pt x="595" y="1326"/>
                  <a:pt x="598" y="1325"/>
                  <a:pt x="600" y="1326"/>
                </a:cubicBezTo>
                <a:cubicBezTo>
                  <a:pt x="602" y="1327"/>
                  <a:pt x="601" y="1330"/>
                  <a:pt x="602" y="1331"/>
                </a:cubicBezTo>
                <a:cubicBezTo>
                  <a:pt x="603" y="1332"/>
                  <a:pt x="604" y="1332"/>
                  <a:pt x="605" y="1332"/>
                </a:cubicBezTo>
                <a:cubicBezTo>
                  <a:pt x="606" y="1333"/>
                  <a:pt x="607" y="1334"/>
                  <a:pt x="607" y="1334"/>
                </a:cubicBezTo>
                <a:cubicBezTo>
                  <a:pt x="609" y="1336"/>
                  <a:pt x="611" y="1334"/>
                  <a:pt x="613" y="1334"/>
                </a:cubicBezTo>
                <a:cubicBezTo>
                  <a:pt x="616" y="1333"/>
                  <a:pt x="617" y="1331"/>
                  <a:pt x="618" y="1329"/>
                </a:cubicBezTo>
                <a:cubicBezTo>
                  <a:pt x="619" y="1327"/>
                  <a:pt x="620" y="1325"/>
                  <a:pt x="622" y="1324"/>
                </a:cubicBezTo>
                <a:cubicBezTo>
                  <a:pt x="624" y="1323"/>
                  <a:pt x="625" y="1320"/>
                  <a:pt x="624" y="1318"/>
                </a:cubicBezTo>
                <a:cubicBezTo>
                  <a:pt x="622" y="1316"/>
                  <a:pt x="619" y="1317"/>
                  <a:pt x="617" y="1318"/>
                </a:cubicBezTo>
                <a:cubicBezTo>
                  <a:pt x="616" y="1318"/>
                  <a:pt x="615" y="1318"/>
                  <a:pt x="615" y="1316"/>
                </a:cubicBezTo>
                <a:cubicBezTo>
                  <a:pt x="615" y="1315"/>
                  <a:pt x="615" y="1314"/>
                  <a:pt x="615" y="1313"/>
                </a:cubicBezTo>
                <a:cubicBezTo>
                  <a:pt x="616" y="1312"/>
                  <a:pt x="617" y="1311"/>
                  <a:pt x="616" y="1310"/>
                </a:cubicBezTo>
                <a:close/>
                <a:moveTo>
                  <a:pt x="637" y="1310"/>
                </a:moveTo>
                <a:cubicBezTo>
                  <a:pt x="638" y="1311"/>
                  <a:pt x="638" y="1312"/>
                  <a:pt x="639" y="1312"/>
                </a:cubicBezTo>
                <a:cubicBezTo>
                  <a:pt x="640" y="1313"/>
                  <a:pt x="641" y="1313"/>
                  <a:pt x="641" y="1313"/>
                </a:cubicBezTo>
                <a:cubicBezTo>
                  <a:pt x="643" y="1313"/>
                  <a:pt x="645" y="1314"/>
                  <a:pt x="645" y="1316"/>
                </a:cubicBezTo>
                <a:cubicBezTo>
                  <a:pt x="647" y="1317"/>
                  <a:pt x="648" y="1315"/>
                  <a:pt x="648" y="1314"/>
                </a:cubicBezTo>
                <a:cubicBezTo>
                  <a:pt x="648" y="1313"/>
                  <a:pt x="648" y="1312"/>
                  <a:pt x="648" y="1311"/>
                </a:cubicBezTo>
                <a:cubicBezTo>
                  <a:pt x="648" y="1310"/>
                  <a:pt x="647" y="1310"/>
                  <a:pt x="647" y="1309"/>
                </a:cubicBezTo>
                <a:cubicBezTo>
                  <a:pt x="646" y="1308"/>
                  <a:pt x="646" y="1307"/>
                  <a:pt x="645" y="1307"/>
                </a:cubicBezTo>
                <a:cubicBezTo>
                  <a:pt x="644" y="1306"/>
                  <a:pt x="643" y="1307"/>
                  <a:pt x="642" y="1307"/>
                </a:cubicBezTo>
                <a:cubicBezTo>
                  <a:pt x="640" y="1307"/>
                  <a:pt x="639" y="1306"/>
                  <a:pt x="637" y="1306"/>
                </a:cubicBezTo>
                <a:cubicBezTo>
                  <a:pt x="635" y="1306"/>
                  <a:pt x="633" y="1307"/>
                  <a:pt x="634" y="1309"/>
                </a:cubicBezTo>
                <a:cubicBezTo>
                  <a:pt x="634" y="1310"/>
                  <a:pt x="636" y="1310"/>
                  <a:pt x="637" y="1310"/>
                </a:cubicBezTo>
                <a:close/>
                <a:moveTo>
                  <a:pt x="793" y="1213"/>
                </a:moveTo>
                <a:cubicBezTo>
                  <a:pt x="791" y="1213"/>
                  <a:pt x="788" y="1213"/>
                  <a:pt x="787" y="1214"/>
                </a:cubicBezTo>
                <a:cubicBezTo>
                  <a:pt x="785" y="1215"/>
                  <a:pt x="784" y="1217"/>
                  <a:pt x="783" y="1219"/>
                </a:cubicBezTo>
                <a:cubicBezTo>
                  <a:pt x="781" y="1220"/>
                  <a:pt x="780" y="1221"/>
                  <a:pt x="778" y="1222"/>
                </a:cubicBezTo>
                <a:cubicBezTo>
                  <a:pt x="776" y="1223"/>
                  <a:pt x="774" y="1225"/>
                  <a:pt x="774" y="1227"/>
                </a:cubicBezTo>
                <a:cubicBezTo>
                  <a:pt x="774" y="1229"/>
                  <a:pt x="775" y="1231"/>
                  <a:pt x="776" y="1233"/>
                </a:cubicBezTo>
                <a:cubicBezTo>
                  <a:pt x="776" y="1235"/>
                  <a:pt x="776" y="1237"/>
                  <a:pt x="776" y="1239"/>
                </a:cubicBezTo>
                <a:cubicBezTo>
                  <a:pt x="776" y="1242"/>
                  <a:pt x="780" y="1240"/>
                  <a:pt x="781" y="1242"/>
                </a:cubicBezTo>
                <a:cubicBezTo>
                  <a:pt x="782" y="1245"/>
                  <a:pt x="779" y="1245"/>
                  <a:pt x="778" y="1246"/>
                </a:cubicBezTo>
                <a:cubicBezTo>
                  <a:pt x="777" y="1249"/>
                  <a:pt x="780" y="1248"/>
                  <a:pt x="781" y="1249"/>
                </a:cubicBezTo>
                <a:cubicBezTo>
                  <a:pt x="782" y="1250"/>
                  <a:pt x="781" y="1252"/>
                  <a:pt x="781" y="1252"/>
                </a:cubicBezTo>
                <a:cubicBezTo>
                  <a:pt x="782" y="1254"/>
                  <a:pt x="782" y="1254"/>
                  <a:pt x="783" y="1254"/>
                </a:cubicBezTo>
                <a:cubicBezTo>
                  <a:pt x="784" y="1256"/>
                  <a:pt x="785" y="1257"/>
                  <a:pt x="787" y="1258"/>
                </a:cubicBezTo>
                <a:cubicBezTo>
                  <a:pt x="789" y="1258"/>
                  <a:pt x="788" y="1258"/>
                  <a:pt x="789" y="1259"/>
                </a:cubicBezTo>
                <a:cubicBezTo>
                  <a:pt x="790" y="1260"/>
                  <a:pt x="791" y="1260"/>
                  <a:pt x="792" y="1260"/>
                </a:cubicBezTo>
                <a:cubicBezTo>
                  <a:pt x="793" y="1261"/>
                  <a:pt x="793" y="1262"/>
                  <a:pt x="794" y="1262"/>
                </a:cubicBezTo>
                <a:cubicBezTo>
                  <a:pt x="795" y="1263"/>
                  <a:pt x="795" y="1261"/>
                  <a:pt x="795" y="1260"/>
                </a:cubicBezTo>
                <a:cubicBezTo>
                  <a:pt x="795" y="1258"/>
                  <a:pt x="795" y="1256"/>
                  <a:pt x="796" y="1254"/>
                </a:cubicBezTo>
                <a:cubicBezTo>
                  <a:pt x="797" y="1252"/>
                  <a:pt x="798" y="1250"/>
                  <a:pt x="798" y="1249"/>
                </a:cubicBezTo>
                <a:cubicBezTo>
                  <a:pt x="799" y="1247"/>
                  <a:pt x="799" y="1245"/>
                  <a:pt x="800" y="1243"/>
                </a:cubicBezTo>
                <a:cubicBezTo>
                  <a:pt x="800" y="1242"/>
                  <a:pt x="801" y="1241"/>
                  <a:pt x="801" y="1240"/>
                </a:cubicBezTo>
                <a:cubicBezTo>
                  <a:pt x="802" y="1239"/>
                  <a:pt x="802" y="1238"/>
                  <a:pt x="802" y="1237"/>
                </a:cubicBezTo>
                <a:cubicBezTo>
                  <a:pt x="802" y="1235"/>
                  <a:pt x="802" y="1233"/>
                  <a:pt x="804" y="1232"/>
                </a:cubicBezTo>
                <a:cubicBezTo>
                  <a:pt x="805" y="1231"/>
                  <a:pt x="805" y="1229"/>
                  <a:pt x="805" y="1227"/>
                </a:cubicBezTo>
                <a:cubicBezTo>
                  <a:pt x="806" y="1225"/>
                  <a:pt x="805" y="1223"/>
                  <a:pt x="805" y="1221"/>
                </a:cubicBezTo>
                <a:cubicBezTo>
                  <a:pt x="804" y="1219"/>
                  <a:pt x="804" y="1217"/>
                  <a:pt x="804" y="1215"/>
                </a:cubicBezTo>
                <a:cubicBezTo>
                  <a:pt x="804" y="1214"/>
                  <a:pt x="804" y="1212"/>
                  <a:pt x="804" y="1211"/>
                </a:cubicBezTo>
                <a:cubicBezTo>
                  <a:pt x="804" y="1210"/>
                  <a:pt x="803" y="1210"/>
                  <a:pt x="803" y="1209"/>
                </a:cubicBezTo>
                <a:cubicBezTo>
                  <a:pt x="802" y="1207"/>
                  <a:pt x="803" y="1205"/>
                  <a:pt x="801" y="1203"/>
                </a:cubicBezTo>
                <a:cubicBezTo>
                  <a:pt x="800" y="1203"/>
                  <a:pt x="800" y="1203"/>
                  <a:pt x="800" y="1202"/>
                </a:cubicBezTo>
                <a:cubicBezTo>
                  <a:pt x="799" y="1202"/>
                  <a:pt x="800" y="1201"/>
                  <a:pt x="799" y="1201"/>
                </a:cubicBezTo>
                <a:cubicBezTo>
                  <a:pt x="798" y="1201"/>
                  <a:pt x="798" y="1203"/>
                  <a:pt x="798" y="1204"/>
                </a:cubicBezTo>
                <a:cubicBezTo>
                  <a:pt x="798" y="1206"/>
                  <a:pt x="798" y="1209"/>
                  <a:pt x="797" y="1211"/>
                </a:cubicBezTo>
                <a:cubicBezTo>
                  <a:pt x="797" y="1213"/>
                  <a:pt x="795" y="1213"/>
                  <a:pt x="793" y="1213"/>
                </a:cubicBezTo>
                <a:close/>
                <a:moveTo>
                  <a:pt x="761" y="1288"/>
                </a:moveTo>
                <a:cubicBezTo>
                  <a:pt x="762" y="1290"/>
                  <a:pt x="764" y="1288"/>
                  <a:pt x="765" y="1288"/>
                </a:cubicBezTo>
                <a:cubicBezTo>
                  <a:pt x="766" y="1288"/>
                  <a:pt x="768" y="1289"/>
                  <a:pt x="768" y="1290"/>
                </a:cubicBezTo>
                <a:cubicBezTo>
                  <a:pt x="769" y="1291"/>
                  <a:pt x="769" y="1293"/>
                  <a:pt x="770" y="1294"/>
                </a:cubicBezTo>
                <a:cubicBezTo>
                  <a:pt x="770" y="1296"/>
                  <a:pt x="771" y="1297"/>
                  <a:pt x="772" y="1298"/>
                </a:cubicBezTo>
                <a:cubicBezTo>
                  <a:pt x="773" y="1301"/>
                  <a:pt x="770" y="1303"/>
                  <a:pt x="770" y="1306"/>
                </a:cubicBezTo>
                <a:cubicBezTo>
                  <a:pt x="769" y="1308"/>
                  <a:pt x="770" y="1309"/>
                  <a:pt x="771" y="1312"/>
                </a:cubicBezTo>
                <a:cubicBezTo>
                  <a:pt x="771" y="1313"/>
                  <a:pt x="770" y="1314"/>
                  <a:pt x="771" y="1315"/>
                </a:cubicBezTo>
                <a:cubicBezTo>
                  <a:pt x="771" y="1315"/>
                  <a:pt x="772" y="1316"/>
                  <a:pt x="772" y="1317"/>
                </a:cubicBezTo>
                <a:cubicBezTo>
                  <a:pt x="775" y="1320"/>
                  <a:pt x="773" y="1322"/>
                  <a:pt x="771" y="1326"/>
                </a:cubicBezTo>
                <a:cubicBezTo>
                  <a:pt x="770" y="1327"/>
                  <a:pt x="769" y="1328"/>
                  <a:pt x="769" y="1330"/>
                </a:cubicBezTo>
                <a:cubicBezTo>
                  <a:pt x="769" y="1331"/>
                  <a:pt x="769" y="1333"/>
                  <a:pt x="769" y="1334"/>
                </a:cubicBezTo>
                <a:cubicBezTo>
                  <a:pt x="769" y="1337"/>
                  <a:pt x="767" y="1340"/>
                  <a:pt x="770" y="1342"/>
                </a:cubicBezTo>
                <a:cubicBezTo>
                  <a:pt x="772" y="1342"/>
                  <a:pt x="772" y="1342"/>
                  <a:pt x="774" y="1344"/>
                </a:cubicBezTo>
                <a:cubicBezTo>
                  <a:pt x="775" y="1344"/>
                  <a:pt x="775" y="1346"/>
                  <a:pt x="776" y="1347"/>
                </a:cubicBezTo>
                <a:cubicBezTo>
                  <a:pt x="780" y="1351"/>
                  <a:pt x="785" y="1347"/>
                  <a:pt x="787" y="1343"/>
                </a:cubicBezTo>
                <a:cubicBezTo>
                  <a:pt x="789" y="1342"/>
                  <a:pt x="787" y="1341"/>
                  <a:pt x="788" y="1339"/>
                </a:cubicBezTo>
                <a:cubicBezTo>
                  <a:pt x="789" y="1335"/>
                  <a:pt x="794" y="1337"/>
                  <a:pt x="797" y="1337"/>
                </a:cubicBezTo>
                <a:cubicBezTo>
                  <a:pt x="798" y="1338"/>
                  <a:pt x="799" y="1338"/>
                  <a:pt x="800" y="1339"/>
                </a:cubicBezTo>
                <a:cubicBezTo>
                  <a:pt x="802" y="1341"/>
                  <a:pt x="802" y="1341"/>
                  <a:pt x="803" y="1339"/>
                </a:cubicBezTo>
                <a:cubicBezTo>
                  <a:pt x="804" y="1338"/>
                  <a:pt x="804" y="1336"/>
                  <a:pt x="804" y="1335"/>
                </a:cubicBezTo>
                <a:cubicBezTo>
                  <a:pt x="804" y="1333"/>
                  <a:pt x="804" y="1332"/>
                  <a:pt x="805" y="1330"/>
                </a:cubicBezTo>
                <a:cubicBezTo>
                  <a:pt x="805" y="1327"/>
                  <a:pt x="806" y="1324"/>
                  <a:pt x="807" y="1322"/>
                </a:cubicBezTo>
                <a:cubicBezTo>
                  <a:pt x="807" y="1320"/>
                  <a:pt x="808" y="1319"/>
                  <a:pt x="808" y="1317"/>
                </a:cubicBezTo>
                <a:cubicBezTo>
                  <a:pt x="809" y="1316"/>
                  <a:pt x="809" y="1314"/>
                  <a:pt x="809" y="1313"/>
                </a:cubicBezTo>
                <a:cubicBezTo>
                  <a:pt x="809" y="1311"/>
                  <a:pt x="809" y="1309"/>
                  <a:pt x="809" y="1308"/>
                </a:cubicBezTo>
                <a:cubicBezTo>
                  <a:pt x="809" y="1306"/>
                  <a:pt x="810" y="1305"/>
                  <a:pt x="810" y="1303"/>
                </a:cubicBezTo>
                <a:cubicBezTo>
                  <a:pt x="811" y="1301"/>
                  <a:pt x="811" y="1300"/>
                  <a:pt x="811" y="1298"/>
                </a:cubicBezTo>
                <a:cubicBezTo>
                  <a:pt x="812" y="1297"/>
                  <a:pt x="813" y="1295"/>
                  <a:pt x="813" y="1293"/>
                </a:cubicBezTo>
                <a:cubicBezTo>
                  <a:pt x="813" y="1290"/>
                  <a:pt x="811" y="1288"/>
                  <a:pt x="810" y="1285"/>
                </a:cubicBezTo>
                <a:cubicBezTo>
                  <a:pt x="809" y="1282"/>
                  <a:pt x="809" y="1280"/>
                  <a:pt x="806" y="1278"/>
                </a:cubicBezTo>
                <a:cubicBezTo>
                  <a:pt x="805" y="1278"/>
                  <a:pt x="803" y="1278"/>
                  <a:pt x="803" y="1276"/>
                </a:cubicBezTo>
                <a:cubicBezTo>
                  <a:pt x="802" y="1274"/>
                  <a:pt x="804" y="1273"/>
                  <a:pt x="804" y="1272"/>
                </a:cubicBezTo>
                <a:cubicBezTo>
                  <a:pt x="805" y="1267"/>
                  <a:pt x="800" y="1270"/>
                  <a:pt x="797" y="1268"/>
                </a:cubicBezTo>
                <a:cubicBezTo>
                  <a:pt x="796" y="1266"/>
                  <a:pt x="797" y="1265"/>
                  <a:pt x="795" y="1265"/>
                </a:cubicBezTo>
                <a:cubicBezTo>
                  <a:pt x="793" y="1265"/>
                  <a:pt x="792" y="1267"/>
                  <a:pt x="792" y="1268"/>
                </a:cubicBezTo>
                <a:cubicBezTo>
                  <a:pt x="789" y="1270"/>
                  <a:pt x="787" y="1271"/>
                  <a:pt x="785" y="1273"/>
                </a:cubicBezTo>
                <a:cubicBezTo>
                  <a:pt x="783" y="1275"/>
                  <a:pt x="781" y="1279"/>
                  <a:pt x="778" y="1280"/>
                </a:cubicBezTo>
                <a:cubicBezTo>
                  <a:pt x="776" y="1281"/>
                  <a:pt x="775" y="1280"/>
                  <a:pt x="773" y="1279"/>
                </a:cubicBezTo>
                <a:cubicBezTo>
                  <a:pt x="771" y="1279"/>
                  <a:pt x="770" y="1279"/>
                  <a:pt x="768" y="1279"/>
                </a:cubicBezTo>
                <a:cubicBezTo>
                  <a:pt x="767" y="1278"/>
                  <a:pt x="767" y="1276"/>
                  <a:pt x="766" y="1276"/>
                </a:cubicBezTo>
                <a:cubicBezTo>
                  <a:pt x="764" y="1275"/>
                  <a:pt x="764" y="1278"/>
                  <a:pt x="764" y="1279"/>
                </a:cubicBezTo>
                <a:cubicBezTo>
                  <a:pt x="764" y="1281"/>
                  <a:pt x="764" y="1282"/>
                  <a:pt x="763" y="1284"/>
                </a:cubicBezTo>
                <a:cubicBezTo>
                  <a:pt x="762" y="1285"/>
                  <a:pt x="761" y="1286"/>
                  <a:pt x="761" y="1288"/>
                </a:cubicBezTo>
                <a:close/>
                <a:moveTo>
                  <a:pt x="822" y="1211"/>
                </a:moveTo>
                <a:cubicBezTo>
                  <a:pt x="822" y="1211"/>
                  <a:pt x="824" y="1212"/>
                  <a:pt x="825" y="1212"/>
                </a:cubicBezTo>
                <a:cubicBezTo>
                  <a:pt x="825" y="1213"/>
                  <a:pt x="827" y="1212"/>
                  <a:pt x="827" y="1213"/>
                </a:cubicBezTo>
                <a:cubicBezTo>
                  <a:pt x="828" y="1213"/>
                  <a:pt x="828" y="1215"/>
                  <a:pt x="830" y="1214"/>
                </a:cubicBezTo>
                <a:cubicBezTo>
                  <a:pt x="830" y="1213"/>
                  <a:pt x="830" y="1212"/>
                  <a:pt x="830" y="1211"/>
                </a:cubicBezTo>
                <a:cubicBezTo>
                  <a:pt x="831" y="1210"/>
                  <a:pt x="831" y="1209"/>
                  <a:pt x="830" y="1208"/>
                </a:cubicBezTo>
                <a:cubicBezTo>
                  <a:pt x="829" y="1207"/>
                  <a:pt x="829" y="1208"/>
                  <a:pt x="828" y="1209"/>
                </a:cubicBezTo>
                <a:cubicBezTo>
                  <a:pt x="826" y="1211"/>
                  <a:pt x="823" y="1208"/>
                  <a:pt x="821" y="1209"/>
                </a:cubicBezTo>
                <a:cubicBezTo>
                  <a:pt x="820" y="1210"/>
                  <a:pt x="821" y="1210"/>
                  <a:pt x="822" y="1211"/>
                </a:cubicBezTo>
                <a:close/>
                <a:moveTo>
                  <a:pt x="561" y="1349"/>
                </a:moveTo>
                <a:cubicBezTo>
                  <a:pt x="562" y="1352"/>
                  <a:pt x="564" y="1348"/>
                  <a:pt x="565" y="1347"/>
                </a:cubicBezTo>
                <a:cubicBezTo>
                  <a:pt x="566" y="1346"/>
                  <a:pt x="567" y="1344"/>
                  <a:pt x="569" y="1343"/>
                </a:cubicBezTo>
                <a:cubicBezTo>
                  <a:pt x="569" y="1343"/>
                  <a:pt x="570" y="1342"/>
                  <a:pt x="570" y="1342"/>
                </a:cubicBezTo>
                <a:cubicBezTo>
                  <a:pt x="569" y="1341"/>
                  <a:pt x="568" y="1341"/>
                  <a:pt x="567" y="1341"/>
                </a:cubicBezTo>
                <a:cubicBezTo>
                  <a:pt x="566" y="1340"/>
                  <a:pt x="566" y="1339"/>
                  <a:pt x="565" y="1339"/>
                </a:cubicBezTo>
                <a:cubicBezTo>
                  <a:pt x="564" y="1339"/>
                  <a:pt x="563" y="1341"/>
                  <a:pt x="562" y="1342"/>
                </a:cubicBezTo>
                <a:cubicBezTo>
                  <a:pt x="560" y="1342"/>
                  <a:pt x="559" y="1343"/>
                  <a:pt x="559" y="1344"/>
                </a:cubicBezTo>
                <a:cubicBezTo>
                  <a:pt x="558" y="1346"/>
                  <a:pt x="559" y="1346"/>
                  <a:pt x="560" y="1347"/>
                </a:cubicBezTo>
                <a:cubicBezTo>
                  <a:pt x="561" y="1348"/>
                  <a:pt x="560" y="1348"/>
                  <a:pt x="561" y="1349"/>
                </a:cubicBezTo>
                <a:close/>
                <a:moveTo>
                  <a:pt x="877" y="1420"/>
                </a:moveTo>
                <a:cubicBezTo>
                  <a:pt x="877" y="1419"/>
                  <a:pt x="876" y="1419"/>
                  <a:pt x="876" y="1419"/>
                </a:cubicBezTo>
                <a:cubicBezTo>
                  <a:pt x="875" y="1419"/>
                  <a:pt x="875" y="1419"/>
                  <a:pt x="875" y="1420"/>
                </a:cubicBezTo>
                <a:cubicBezTo>
                  <a:pt x="875" y="1420"/>
                  <a:pt x="875" y="1420"/>
                  <a:pt x="875" y="1420"/>
                </a:cubicBezTo>
                <a:cubicBezTo>
                  <a:pt x="875" y="1422"/>
                  <a:pt x="877" y="1422"/>
                  <a:pt x="877" y="1420"/>
                </a:cubicBezTo>
                <a:close/>
                <a:moveTo>
                  <a:pt x="973" y="1165"/>
                </a:moveTo>
                <a:cubicBezTo>
                  <a:pt x="974" y="1166"/>
                  <a:pt x="975" y="1168"/>
                  <a:pt x="976" y="1169"/>
                </a:cubicBezTo>
                <a:cubicBezTo>
                  <a:pt x="976" y="1167"/>
                  <a:pt x="974" y="1165"/>
                  <a:pt x="973" y="1164"/>
                </a:cubicBezTo>
                <a:cubicBezTo>
                  <a:pt x="972" y="1163"/>
                  <a:pt x="970" y="1162"/>
                  <a:pt x="969" y="1160"/>
                </a:cubicBezTo>
                <a:cubicBezTo>
                  <a:pt x="969" y="1160"/>
                  <a:pt x="968" y="1160"/>
                  <a:pt x="968" y="1160"/>
                </a:cubicBezTo>
                <a:cubicBezTo>
                  <a:pt x="967" y="1160"/>
                  <a:pt x="968" y="1160"/>
                  <a:pt x="967" y="1160"/>
                </a:cubicBezTo>
                <a:cubicBezTo>
                  <a:pt x="966" y="1161"/>
                  <a:pt x="967" y="1161"/>
                  <a:pt x="966" y="1161"/>
                </a:cubicBezTo>
                <a:cubicBezTo>
                  <a:pt x="966" y="1161"/>
                  <a:pt x="966" y="1160"/>
                  <a:pt x="965" y="1159"/>
                </a:cubicBezTo>
                <a:cubicBezTo>
                  <a:pt x="965" y="1159"/>
                  <a:pt x="964" y="1156"/>
                  <a:pt x="963" y="1157"/>
                </a:cubicBezTo>
                <a:cubicBezTo>
                  <a:pt x="963" y="1158"/>
                  <a:pt x="965" y="1159"/>
                  <a:pt x="965" y="1160"/>
                </a:cubicBezTo>
                <a:cubicBezTo>
                  <a:pt x="966" y="1162"/>
                  <a:pt x="967" y="1163"/>
                  <a:pt x="969" y="1164"/>
                </a:cubicBezTo>
                <a:cubicBezTo>
                  <a:pt x="969" y="1162"/>
                  <a:pt x="967" y="1162"/>
                  <a:pt x="967" y="1161"/>
                </a:cubicBezTo>
                <a:cubicBezTo>
                  <a:pt x="969" y="1160"/>
                  <a:pt x="972" y="1164"/>
                  <a:pt x="973" y="1165"/>
                </a:cubicBezTo>
                <a:close/>
                <a:moveTo>
                  <a:pt x="1319" y="1386"/>
                </a:moveTo>
                <a:cubicBezTo>
                  <a:pt x="1317" y="1386"/>
                  <a:pt x="1317" y="1385"/>
                  <a:pt x="1315" y="1385"/>
                </a:cubicBezTo>
                <a:cubicBezTo>
                  <a:pt x="1314" y="1386"/>
                  <a:pt x="1313" y="1387"/>
                  <a:pt x="1312" y="1387"/>
                </a:cubicBezTo>
                <a:cubicBezTo>
                  <a:pt x="1312" y="1387"/>
                  <a:pt x="1311" y="1386"/>
                  <a:pt x="1310" y="1386"/>
                </a:cubicBezTo>
                <a:cubicBezTo>
                  <a:pt x="1309" y="1387"/>
                  <a:pt x="1311" y="1389"/>
                  <a:pt x="1312" y="1389"/>
                </a:cubicBezTo>
                <a:cubicBezTo>
                  <a:pt x="1313" y="1390"/>
                  <a:pt x="1314" y="1389"/>
                  <a:pt x="1315" y="1390"/>
                </a:cubicBezTo>
                <a:cubicBezTo>
                  <a:pt x="1315" y="1391"/>
                  <a:pt x="1315" y="1391"/>
                  <a:pt x="1315" y="1391"/>
                </a:cubicBezTo>
                <a:cubicBezTo>
                  <a:pt x="1316" y="1392"/>
                  <a:pt x="1317" y="1391"/>
                  <a:pt x="1317" y="1391"/>
                </a:cubicBezTo>
                <a:cubicBezTo>
                  <a:pt x="1318" y="1391"/>
                  <a:pt x="1319" y="1391"/>
                  <a:pt x="1320" y="1390"/>
                </a:cubicBezTo>
                <a:cubicBezTo>
                  <a:pt x="1320" y="1390"/>
                  <a:pt x="1321" y="1389"/>
                  <a:pt x="1321" y="1389"/>
                </a:cubicBezTo>
                <a:cubicBezTo>
                  <a:pt x="1322" y="1389"/>
                  <a:pt x="1322" y="1389"/>
                  <a:pt x="1323" y="1389"/>
                </a:cubicBezTo>
                <a:cubicBezTo>
                  <a:pt x="1325" y="1387"/>
                  <a:pt x="1319" y="1387"/>
                  <a:pt x="1319" y="1386"/>
                </a:cubicBezTo>
                <a:close/>
                <a:moveTo>
                  <a:pt x="941" y="1140"/>
                </a:moveTo>
                <a:cubicBezTo>
                  <a:pt x="941" y="1140"/>
                  <a:pt x="943" y="1141"/>
                  <a:pt x="943" y="1141"/>
                </a:cubicBezTo>
                <a:cubicBezTo>
                  <a:pt x="944" y="1142"/>
                  <a:pt x="943" y="1140"/>
                  <a:pt x="943" y="1140"/>
                </a:cubicBezTo>
                <a:cubicBezTo>
                  <a:pt x="943" y="1139"/>
                  <a:pt x="942" y="1139"/>
                  <a:pt x="943" y="1138"/>
                </a:cubicBezTo>
                <a:cubicBezTo>
                  <a:pt x="942" y="1138"/>
                  <a:pt x="941" y="1139"/>
                  <a:pt x="941" y="1140"/>
                </a:cubicBezTo>
                <a:close/>
                <a:moveTo>
                  <a:pt x="958" y="1130"/>
                </a:moveTo>
                <a:cubicBezTo>
                  <a:pt x="958" y="1129"/>
                  <a:pt x="957" y="1129"/>
                  <a:pt x="957" y="1129"/>
                </a:cubicBezTo>
                <a:cubicBezTo>
                  <a:pt x="957" y="1128"/>
                  <a:pt x="957" y="1127"/>
                  <a:pt x="957" y="1127"/>
                </a:cubicBezTo>
                <a:cubicBezTo>
                  <a:pt x="957" y="1126"/>
                  <a:pt x="956" y="1126"/>
                  <a:pt x="955" y="1125"/>
                </a:cubicBezTo>
                <a:cubicBezTo>
                  <a:pt x="954" y="1125"/>
                  <a:pt x="953" y="1123"/>
                  <a:pt x="952" y="1123"/>
                </a:cubicBezTo>
                <a:cubicBezTo>
                  <a:pt x="951" y="1123"/>
                  <a:pt x="952" y="1123"/>
                  <a:pt x="952" y="1124"/>
                </a:cubicBezTo>
                <a:cubicBezTo>
                  <a:pt x="951" y="1124"/>
                  <a:pt x="950" y="1125"/>
                  <a:pt x="950" y="1125"/>
                </a:cubicBezTo>
                <a:cubicBezTo>
                  <a:pt x="949" y="1126"/>
                  <a:pt x="950" y="1127"/>
                  <a:pt x="951" y="1127"/>
                </a:cubicBezTo>
                <a:cubicBezTo>
                  <a:pt x="952" y="1128"/>
                  <a:pt x="952" y="1129"/>
                  <a:pt x="952" y="1129"/>
                </a:cubicBezTo>
                <a:cubicBezTo>
                  <a:pt x="953" y="1130"/>
                  <a:pt x="954" y="1130"/>
                  <a:pt x="955" y="1131"/>
                </a:cubicBezTo>
                <a:cubicBezTo>
                  <a:pt x="956" y="1131"/>
                  <a:pt x="957" y="1132"/>
                  <a:pt x="957" y="1132"/>
                </a:cubicBezTo>
                <a:cubicBezTo>
                  <a:pt x="959" y="1132"/>
                  <a:pt x="958" y="1131"/>
                  <a:pt x="958" y="1130"/>
                </a:cubicBezTo>
                <a:close/>
                <a:moveTo>
                  <a:pt x="1035" y="1210"/>
                </a:moveTo>
                <a:cubicBezTo>
                  <a:pt x="1035" y="1210"/>
                  <a:pt x="1031" y="1209"/>
                  <a:pt x="1032" y="1210"/>
                </a:cubicBezTo>
                <a:cubicBezTo>
                  <a:pt x="1033" y="1211"/>
                  <a:pt x="1037" y="1211"/>
                  <a:pt x="1038" y="1211"/>
                </a:cubicBezTo>
                <a:cubicBezTo>
                  <a:pt x="1040" y="1212"/>
                  <a:pt x="1043" y="1214"/>
                  <a:pt x="1044" y="1213"/>
                </a:cubicBezTo>
                <a:cubicBezTo>
                  <a:pt x="1045" y="1211"/>
                  <a:pt x="1040" y="1210"/>
                  <a:pt x="1039" y="1210"/>
                </a:cubicBezTo>
                <a:cubicBezTo>
                  <a:pt x="1038" y="1210"/>
                  <a:pt x="1037" y="1210"/>
                  <a:pt x="1035" y="1210"/>
                </a:cubicBezTo>
                <a:close/>
                <a:moveTo>
                  <a:pt x="1023" y="1204"/>
                </a:moveTo>
                <a:cubicBezTo>
                  <a:pt x="1024" y="1205"/>
                  <a:pt x="1025" y="1205"/>
                  <a:pt x="1026" y="1204"/>
                </a:cubicBezTo>
                <a:cubicBezTo>
                  <a:pt x="1026" y="1202"/>
                  <a:pt x="1021" y="1203"/>
                  <a:pt x="1020" y="1204"/>
                </a:cubicBezTo>
                <a:cubicBezTo>
                  <a:pt x="1019" y="1204"/>
                  <a:pt x="1017" y="1204"/>
                  <a:pt x="1016" y="1203"/>
                </a:cubicBezTo>
                <a:cubicBezTo>
                  <a:pt x="1015" y="1203"/>
                  <a:pt x="1014" y="1202"/>
                  <a:pt x="1013" y="1202"/>
                </a:cubicBezTo>
                <a:cubicBezTo>
                  <a:pt x="1013" y="1202"/>
                  <a:pt x="1011" y="1202"/>
                  <a:pt x="1011" y="1202"/>
                </a:cubicBezTo>
                <a:cubicBezTo>
                  <a:pt x="1012" y="1202"/>
                  <a:pt x="1012" y="1202"/>
                  <a:pt x="1013" y="1203"/>
                </a:cubicBezTo>
                <a:cubicBezTo>
                  <a:pt x="1013" y="1204"/>
                  <a:pt x="1012" y="1203"/>
                  <a:pt x="1012" y="1204"/>
                </a:cubicBezTo>
                <a:cubicBezTo>
                  <a:pt x="1014" y="1204"/>
                  <a:pt x="1016" y="1206"/>
                  <a:pt x="1019" y="1205"/>
                </a:cubicBezTo>
                <a:cubicBezTo>
                  <a:pt x="1020" y="1205"/>
                  <a:pt x="1021" y="1204"/>
                  <a:pt x="1023" y="1204"/>
                </a:cubicBezTo>
                <a:close/>
                <a:moveTo>
                  <a:pt x="1036" y="1204"/>
                </a:moveTo>
                <a:cubicBezTo>
                  <a:pt x="1035" y="1204"/>
                  <a:pt x="1033" y="1202"/>
                  <a:pt x="1031" y="1201"/>
                </a:cubicBezTo>
                <a:cubicBezTo>
                  <a:pt x="1031" y="1201"/>
                  <a:pt x="1031" y="1201"/>
                  <a:pt x="1030" y="1201"/>
                </a:cubicBezTo>
                <a:cubicBezTo>
                  <a:pt x="1028" y="1201"/>
                  <a:pt x="1027" y="1202"/>
                  <a:pt x="1025" y="1201"/>
                </a:cubicBezTo>
                <a:cubicBezTo>
                  <a:pt x="1024" y="1200"/>
                  <a:pt x="1024" y="1200"/>
                  <a:pt x="1023" y="1200"/>
                </a:cubicBezTo>
                <a:cubicBezTo>
                  <a:pt x="1022" y="1200"/>
                  <a:pt x="1023" y="1201"/>
                  <a:pt x="1023" y="1201"/>
                </a:cubicBezTo>
                <a:cubicBezTo>
                  <a:pt x="1024" y="1202"/>
                  <a:pt x="1026" y="1202"/>
                  <a:pt x="1027" y="1203"/>
                </a:cubicBezTo>
                <a:cubicBezTo>
                  <a:pt x="1029" y="1203"/>
                  <a:pt x="1032" y="1203"/>
                  <a:pt x="1034" y="1204"/>
                </a:cubicBezTo>
                <a:cubicBezTo>
                  <a:pt x="1036" y="1205"/>
                  <a:pt x="1037" y="1206"/>
                  <a:pt x="1039" y="1207"/>
                </a:cubicBezTo>
                <a:cubicBezTo>
                  <a:pt x="1040" y="1208"/>
                  <a:pt x="1043" y="1210"/>
                  <a:pt x="1045" y="1209"/>
                </a:cubicBezTo>
                <a:cubicBezTo>
                  <a:pt x="1045" y="1206"/>
                  <a:pt x="1038" y="1205"/>
                  <a:pt x="1036" y="1204"/>
                </a:cubicBezTo>
                <a:close/>
                <a:moveTo>
                  <a:pt x="1015" y="1212"/>
                </a:moveTo>
                <a:cubicBezTo>
                  <a:pt x="1016" y="1212"/>
                  <a:pt x="1016" y="1211"/>
                  <a:pt x="1017" y="1211"/>
                </a:cubicBezTo>
                <a:cubicBezTo>
                  <a:pt x="1018" y="1211"/>
                  <a:pt x="1018" y="1212"/>
                  <a:pt x="1019" y="1211"/>
                </a:cubicBezTo>
                <a:cubicBezTo>
                  <a:pt x="1021" y="1211"/>
                  <a:pt x="1019" y="1210"/>
                  <a:pt x="1018" y="1210"/>
                </a:cubicBezTo>
                <a:cubicBezTo>
                  <a:pt x="1017" y="1210"/>
                  <a:pt x="1015" y="1210"/>
                  <a:pt x="1015" y="1212"/>
                </a:cubicBezTo>
                <a:close/>
                <a:moveTo>
                  <a:pt x="1007" y="1191"/>
                </a:moveTo>
                <a:cubicBezTo>
                  <a:pt x="1008" y="1191"/>
                  <a:pt x="1009" y="1191"/>
                  <a:pt x="1010" y="1191"/>
                </a:cubicBezTo>
                <a:cubicBezTo>
                  <a:pt x="1011" y="1192"/>
                  <a:pt x="1012" y="1192"/>
                  <a:pt x="1013" y="1192"/>
                </a:cubicBezTo>
                <a:cubicBezTo>
                  <a:pt x="1014" y="1192"/>
                  <a:pt x="1019" y="1192"/>
                  <a:pt x="1018" y="1190"/>
                </a:cubicBezTo>
                <a:cubicBezTo>
                  <a:pt x="1018" y="1189"/>
                  <a:pt x="1014" y="1188"/>
                  <a:pt x="1013" y="1188"/>
                </a:cubicBezTo>
                <a:cubicBezTo>
                  <a:pt x="1011" y="1188"/>
                  <a:pt x="1010" y="1189"/>
                  <a:pt x="1008" y="1188"/>
                </a:cubicBezTo>
                <a:cubicBezTo>
                  <a:pt x="1007" y="1188"/>
                  <a:pt x="1006" y="1187"/>
                  <a:pt x="1005" y="1188"/>
                </a:cubicBezTo>
                <a:cubicBezTo>
                  <a:pt x="1005" y="1188"/>
                  <a:pt x="1006" y="1189"/>
                  <a:pt x="1006" y="1189"/>
                </a:cubicBezTo>
                <a:cubicBezTo>
                  <a:pt x="1006" y="1189"/>
                  <a:pt x="1005" y="1189"/>
                  <a:pt x="1005" y="1190"/>
                </a:cubicBezTo>
                <a:cubicBezTo>
                  <a:pt x="1005" y="1190"/>
                  <a:pt x="1006" y="1190"/>
                  <a:pt x="1007" y="1191"/>
                </a:cubicBezTo>
                <a:close/>
                <a:moveTo>
                  <a:pt x="1005" y="1194"/>
                </a:moveTo>
                <a:cubicBezTo>
                  <a:pt x="1004" y="1196"/>
                  <a:pt x="1008" y="1196"/>
                  <a:pt x="1009" y="1196"/>
                </a:cubicBezTo>
                <a:cubicBezTo>
                  <a:pt x="1010" y="1196"/>
                  <a:pt x="1011" y="1197"/>
                  <a:pt x="1011" y="1197"/>
                </a:cubicBezTo>
                <a:cubicBezTo>
                  <a:pt x="1012" y="1197"/>
                  <a:pt x="1013" y="1197"/>
                  <a:pt x="1014" y="1197"/>
                </a:cubicBezTo>
                <a:cubicBezTo>
                  <a:pt x="1016" y="1197"/>
                  <a:pt x="1017" y="1197"/>
                  <a:pt x="1019" y="1197"/>
                </a:cubicBezTo>
                <a:cubicBezTo>
                  <a:pt x="1021" y="1197"/>
                  <a:pt x="1023" y="1198"/>
                  <a:pt x="1024" y="1198"/>
                </a:cubicBezTo>
                <a:cubicBezTo>
                  <a:pt x="1025" y="1198"/>
                  <a:pt x="1027" y="1198"/>
                  <a:pt x="1026" y="1197"/>
                </a:cubicBezTo>
                <a:cubicBezTo>
                  <a:pt x="1025" y="1196"/>
                  <a:pt x="1024" y="1196"/>
                  <a:pt x="1023" y="1196"/>
                </a:cubicBezTo>
                <a:cubicBezTo>
                  <a:pt x="1021" y="1196"/>
                  <a:pt x="1019" y="1196"/>
                  <a:pt x="1017" y="1196"/>
                </a:cubicBezTo>
                <a:cubicBezTo>
                  <a:pt x="1016" y="1196"/>
                  <a:pt x="1014" y="1196"/>
                  <a:pt x="1013" y="1195"/>
                </a:cubicBezTo>
                <a:cubicBezTo>
                  <a:pt x="1013" y="1195"/>
                  <a:pt x="1012" y="1193"/>
                  <a:pt x="1011" y="1194"/>
                </a:cubicBezTo>
                <a:cubicBezTo>
                  <a:pt x="1010" y="1194"/>
                  <a:pt x="1010" y="1195"/>
                  <a:pt x="1009" y="1195"/>
                </a:cubicBezTo>
                <a:cubicBezTo>
                  <a:pt x="1008" y="1195"/>
                  <a:pt x="1005" y="1193"/>
                  <a:pt x="1005" y="1194"/>
                </a:cubicBezTo>
                <a:close/>
                <a:moveTo>
                  <a:pt x="1343" y="1444"/>
                </a:moveTo>
                <a:cubicBezTo>
                  <a:pt x="1342" y="1445"/>
                  <a:pt x="1343" y="1445"/>
                  <a:pt x="1344" y="1446"/>
                </a:cubicBezTo>
                <a:cubicBezTo>
                  <a:pt x="1345" y="1447"/>
                  <a:pt x="1343" y="1448"/>
                  <a:pt x="1344" y="1450"/>
                </a:cubicBezTo>
                <a:cubicBezTo>
                  <a:pt x="1344" y="1451"/>
                  <a:pt x="1345" y="1451"/>
                  <a:pt x="1346" y="1450"/>
                </a:cubicBezTo>
                <a:cubicBezTo>
                  <a:pt x="1348" y="1448"/>
                  <a:pt x="1348" y="1446"/>
                  <a:pt x="1351" y="1446"/>
                </a:cubicBezTo>
                <a:cubicBezTo>
                  <a:pt x="1352" y="1446"/>
                  <a:pt x="1353" y="1446"/>
                  <a:pt x="1354" y="1445"/>
                </a:cubicBezTo>
                <a:cubicBezTo>
                  <a:pt x="1355" y="1444"/>
                  <a:pt x="1354" y="1443"/>
                  <a:pt x="1354" y="1442"/>
                </a:cubicBezTo>
                <a:cubicBezTo>
                  <a:pt x="1354" y="1441"/>
                  <a:pt x="1355" y="1440"/>
                  <a:pt x="1355" y="1439"/>
                </a:cubicBezTo>
                <a:cubicBezTo>
                  <a:pt x="1356" y="1439"/>
                  <a:pt x="1356" y="1438"/>
                  <a:pt x="1356" y="1438"/>
                </a:cubicBezTo>
                <a:cubicBezTo>
                  <a:pt x="1357" y="1437"/>
                  <a:pt x="1356" y="1437"/>
                  <a:pt x="1357" y="1436"/>
                </a:cubicBezTo>
                <a:cubicBezTo>
                  <a:pt x="1357" y="1435"/>
                  <a:pt x="1358" y="1435"/>
                  <a:pt x="1359" y="1434"/>
                </a:cubicBezTo>
                <a:cubicBezTo>
                  <a:pt x="1359" y="1433"/>
                  <a:pt x="1358" y="1432"/>
                  <a:pt x="1357" y="1432"/>
                </a:cubicBezTo>
                <a:cubicBezTo>
                  <a:pt x="1355" y="1432"/>
                  <a:pt x="1354" y="1435"/>
                  <a:pt x="1352" y="1435"/>
                </a:cubicBezTo>
                <a:cubicBezTo>
                  <a:pt x="1350" y="1436"/>
                  <a:pt x="1348" y="1435"/>
                  <a:pt x="1347" y="1437"/>
                </a:cubicBezTo>
                <a:cubicBezTo>
                  <a:pt x="1346" y="1438"/>
                  <a:pt x="1345" y="1439"/>
                  <a:pt x="1344" y="1441"/>
                </a:cubicBezTo>
                <a:cubicBezTo>
                  <a:pt x="1344" y="1442"/>
                  <a:pt x="1343" y="1443"/>
                  <a:pt x="1343" y="1444"/>
                </a:cubicBezTo>
                <a:close/>
                <a:moveTo>
                  <a:pt x="1347" y="1429"/>
                </a:moveTo>
                <a:cubicBezTo>
                  <a:pt x="1347" y="1429"/>
                  <a:pt x="1347" y="1429"/>
                  <a:pt x="1347" y="1429"/>
                </a:cubicBezTo>
                <a:cubicBezTo>
                  <a:pt x="1348" y="1428"/>
                  <a:pt x="1347" y="1427"/>
                  <a:pt x="1347" y="1427"/>
                </a:cubicBezTo>
                <a:cubicBezTo>
                  <a:pt x="1346" y="1428"/>
                  <a:pt x="1346" y="1429"/>
                  <a:pt x="1347" y="1429"/>
                </a:cubicBezTo>
                <a:close/>
                <a:moveTo>
                  <a:pt x="1223" y="1337"/>
                </a:moveTo>
                <a:cubicBezTo>
                  <a:pt x="1222" y="1336"/>
                  <a:pt x="1221" y="1336"/>
                  <a:pt x="1221" y="1337"/>
                </a:cubicBezTo>
                <a:cubicBezTo>
                  <a:pt x="1221" y="1339"/>
                  <a:pt x="1223" y="1340"/>
                  <a:pt x="1224" y="1340"/>
                </a:cubicBezTo>
                <a:cubicBezTo>
                  <a:pt x="1225" y="1339"/>
                  <a:pt x="1224" y="1338"/>
                  <a:pt x="1223" y="1337"/>
                </a:cubicBezTo>
                <a:close/>
                <a:moveTo>
                  <a:pt x="1491" y="1473"/>
                </a:moveTo>
                <a:cubicBezTo>
                  <a:pt x="1491" y="1474"/>
                  <a:pt x="1491" y="1474"/>
                  <a:pt x="1490" y="1475"/>
                </a:cubicBezTo>
                <a:cubicBezTo>
                  <a:pt x="1489" y="1475"/>
                  <a:pt x="1489" y="1475"/>
                  <a:pt x="1488" y="1475"/>
                </a:cubicBezTo>
                <a:cubicBezTo>
                  <a:pt x="1487" y="1475"/>
                  <a:pt x="1486" y="1475"/>
                  <a:pt x="1485" y="1476"/>
                </a:cubicBezTo>
                <a:cubicBezTo>
                  <a:pt x="1484" y="1477"/>
                  <a:pt x="1483" y="1480"/>
                  <a:pt x="1480" y="1479"/>
                </a:cubicBezTo>
                <a:cubicBezTo>
                  <a:pt x="1480" y="1479"/>
                  <a:pt x="1479" y="1478"/>
                  <a:pt x="1478" y="1478"/>
                </a:cubicBezTo>
                <a:cubicBezTo>
                  <a:pt x="1477" y="1478"/>
                  <a:pt x="1478" y="1480"/>
                  <a:pt x="1478" y="1480"/>
                </a:cubicBezTo>
                <a:cubicBezTo>
                  <a:pt x="1479" y="1481"/>
                  <a:pt x="1479" y="1483"/>
                  <a:pt x="1479" y="1484"/>
                </a:cubicBezTo>
                <a:cubicBezTo>
                  <a:pt x="1480" y="1485"/>
                  <a:pt x="1480" y="1485"/>
                  <a:pt x="1481" y="1486"/>
                </a:cubicBezTo>
                <a:cubicBezTo>
                  <a:pt x="1481" y="1488"/>
                  <a:pt x="1482" y="1490"/>
                  <a:pt x="1484" y="1491"/>
                </a:cubicBezTo>
                <a:cubicBezTo>
                  <a:pt x="1486" y="1493"/>
                  <a:pt x="1488" y="1492"/>
                  <a:pt x="1491" y="1492"/>
                </a:cubicBezTo>
                <a:cubicBezTo>
                  <a:pt x="1493" y="1492"/>
                  <a:pt x="1495" y="1493"/>
                  <a:pt x="1497" y="1494"/>
                </a:cubicBezTo>
                <a:cubicBezTo>
                  <a:pt x="1499" y="1494"/>
                  <a:pt x="1501" y="1493"/>
                  <a:pt x="1503" y="1492"/>
                </a:cubicBezTo>
                <a:cubicBezTo>
                  <a:pt x="1504" y="1492"/>
                  <a:pt x="1505" y="1492"/>
                  <a:pt x="1506" y="1492"/>
                </a:cubicBezTo>
                <a:cubicBezTo>
                  <a:pt x="1507" y="1492"/>
                  <a:pt x="1508" y="1491"/>
                  <a:pt x="1509" y="1491"/>
                </a:cubicBezTo>
                <a:cubicBezTo>
                  <a:pt x="1510" y="1490"/>
                  <a:pt x="1511" y="1490"/>
                  <a:pt x="1513" y="1489"/>
                </a:cubicBezTo>
                <a:cubicBezTo>
                  <a:pt x="1514" y="1489"/>
                  <a:pt x="1515" y="1488"/>
                  <a:pt x="1516" y="1488"/>
                </a:cubicBezTo>
                <a:cubicBezTo>
                  <a:pt x="1517" y="1487"/>
                  <a:pt x="1518" y="1487"/>
                  <a:pt x="1518" y="1486"/>
                </a:cubicBezTo>
                <a:cubicBezTo>
                  <a:pt x="1519" y="1485"/>
                  <a:pt x="1519" y="1482"/>
                  <a:pt x="1521" y="1482"/>
                </a:cubicBezTo>
                <a:cubicBezTo>
                  <a:pt x="1522" y="1481"/>
                  <a:pt x="1523" y="1482"/>
                  <a:pt x="1524" y="1482"/>
                </a:cubicBezTo>
                <a:cubicBezTo>
                  <a:pt x="1526" y="1482"/>
                  <a:pt x="1527" y="1481"/>
                  <a:pt x="1529" y="1482"/>
                </a:cubicBezTo>
                <a:cubicBezTo>
                  <a:pt x="1530" y="1482"/>
                  <a:pt x="1533" y="1483"/>
                  <a:pt x="1531" y="1480"/>
                </a:cubicBezTo>
                <a:cubicBezTo>
                  <a:pt x="1531" y="1478"/>
                  <a:pt x="1529" y="1477"/>
                  <a:pt x="1528" y="1475"/>
                </a:cubicBezTo>
                <a:cubicBezTo>
                  <a:pt x="1527" y="1474"/>
                  <a:pt x="1526" y="1472"/>
                  <a:pt x="1529" y="1471"/>
                </a:cubicBezTo>
                <a:cubicBezTo>
                  <a:pt x="1530" y="1470"/>
                  <a:pt x="1531" y="1470"/>
                  <a:pt x="1532" y="1470"/>
                </a:cubicBezTo>
                <a:cubicBezTo>
                  <a:pt x="1532" y="1469"/>
                  <a:pt x="1533" y="1468"/>
                  <a:pt x="1533" y="1468"/>
                </a:cubicBezTo>
                <a:cubicBezTo>
                  <a:pt x="1535" y="1466"/>
                  <a:pt x="1537" y="1467"/>
                  <a:pt x="1539" y="1465"/>
                </a:cubicBezTo>
                <a:cubicBezTo>
                  <a:pt x="1540" y="1464"/>
                  <a:pt x="1540" y="1463"/>
                  <a:pt x="1541" y="1462"/>
                </a:cubicBezTo>
                <a:cubicBezTo>
                  <a:pt x="1542" y="1461"/>
                  <a:pt x="1543" y="1461"/>
                  <a:pt x="1544" y="1461"/>
                </a:cubicBezTo>
                <a:cubicBezTo>
                  <a:pt x="1545" y="1460"/>
                  <a:pt x="1549" y="1457"/>
                  <a:pt x="1546" y="1457"/>
                </a:cubicBezTo>
                <a:cubicBezTo>
                  <a:pt x="1546" y="1457"/>
                  <a:pt x="1544" y="1458"/>
                  <a:pt x="1544" y="1458"/>
                </a:cubicBezTo>
                <a:cubicBezTo>
                  <a:pt x="1543" y="1459"/>
                  <a:pt x="1542" y="1459"/>
                  <a:pt x="1541" y="1460"/>
                </a:cubicBezTo>
                <a:cubicBezTo>
                  <a:pt x="1539" y="1460"/>
                  <a:pt x="1537" y="1461"/>
                  <a:pt x="1535" y="1462"/>
                </a:cubicBezTo>
                <a:cubicBezTo>
                  <a:pt x="1533" y="1463"/>
                  <a:pt x="1532" y="1464"/>
                  <a:pt x="1529" y="1465"/>
                </a:cubicBezTo>
                <a:cubicBezTo>
                  <a:pt x="1527" y="1466"/>
                  <a:pt x="1525" y="1466"/>
                  <a:pt x="1523" y="1467"/>
                </a:cubicBezTo>
                <a:cubicBezTo>
                  <a:pt x="1521" y="1468"/>
                  <a:pt x="1520" y="1470"/>
                  <a:pt x="1518" y="1470"/>
                </a:cubicBezTo>
                <a:cubicBezTo>
                  <a:pt x="1515" y="1470"/>
                  <a:pt x="1513" y="1469"/>
                  <a:pt x="1511" y="1470"/>
                </a:cubicBezTo>
                <a:cubicBezTo>
                  <a:pt x="1508" y="1470"/>
                  <a:pt x="1506" y="1469"/>
                  <a:pt x="1504" y="1469"/>
                </a:cubicBezTo>
                <a:cubicBezTo>
                  <a:pt x="1503" y="1469"/>
                  <a:pt x="1502" y="1469"/>
                  <a:pt x="1501" y="1468"/>
                </a:cubicBezTo>
                <a:cubicBezTo>
                  <a:pt x="1500" y="1468"/>
                  <a:pt x="1500" y="1467"/>
                  <a:pt x="1499" y="1467"/>
                </a:cubicBezTo>
                <a:cubicBezTo>
                  <a:pt x="1497" y="1467"/>
                  <a:pt x="1498" y="1468"/>
                  <a:pt x="1498" y="1469"/>
                </a:cubicBezTo>
                <a:cubicBezTo>
                  <a:pt x="1498" y="1470"/>
                  <a:pt x="1498" y="1471"/>
                  <a:pt x="1497" y="1472"/>
                </a:cubicBezTo>
                <a:cubicBezTo>
                  <a:pt x="1495" y="1473"/>
                  <a:pt x="1493" y="1472"/>
                  <a:pt x="1491" y="1473"/>
                </a:cubicBezTo>
                <a:close/>
                <a:moveTo>
                  <a:pt x="997" y="1199"/>
                </a:moveTo>
                <a:cubicBezTo>
                  <a:pt x="996" y="1199"/>
                  <a:pt x="995" y="1198"/>
                  <a:pt x="994" y="1199"/>
                </a:cubicBezTo>
                <a:cubicBezTo>
                  <a:pt x="994" y="1199"/>
                  <a:pt x="994" y="1200"/>
                  <a:pt x="994" y="1200"/>
                </a:cubicBezTo>
                <a:cubicBezTo>
                  <a:pt x="994" y="1200"/>
                  <a:pt x="993" y="1201"/>
                  <a:pt x="993" y="1201"/>
                </a:cubicBezTo>
                <a:cubicBezTo>
                  <a:pt x="994" y="1202"/>
                  <a:pt x="994" y="1201"/>
                  <a:pt x="994" y="1201"/>
                </a:cubicBezTo>
                <a:cubicBezTo>
                  <a:pt x="995" y="1200"/>
                  <a:pt x="995" y="1200"/>
                  <a:pt x="996" y="1200"/>
                </a:cubicBezTo>
                <a:cubicBezTo>
                  <a:pt x="996" y="1201"/>
                  <a:pt x="998" y="1200"/>
                  <a:pt x="999" y="1200"/>
                </a:cubicBezTo>
                <a:cubicBezTo>
                  <a:pt x="999" y="1200"/>
                  <a:pt x="1000" y="1199"/>
                  <a:pt x="999" y="1198"/>
                </a:cubicBezTo>
                <a:cubicBezTo>
                  <a:pt x="999" y="1198"/>
                  <a:pt x="998" y="1199"/>
                  <a:pt x="997" y="1199"/>
                </a:cubicBezTo>
                <a:close/>
                <a:moveTo>
                  <a:pt x="949" y="1129"/>
                </a:moveTo>
                <a:cubicBezTo>
                  <a:pt x="948" y="1127"/>
                  <a:pt x="947" y="1126"/>
                  <a:pt x="947" y="1124"/>
                </a:cubicBezTo>
                <a:cubicBezTo>
                  <a:pt x="947" y="1123"/>
                  <a:pt x="947" y="1122"/>
                  <a:pt x="946" y="1122"/>
                </a:cubicBezTo>
                <a:cubicBezTo>
                  <a:pt x="944" y="1123"/>
                  <a:pt x="946" y="1125"/>
                  <a:pt x="946" y="1126"/>
                </a:cubicBezTo>
                <a:cubicBezTo>
                  <a:pt x="946" y="1127"/>
                  <a:pt x="947" y="1128"/>
                  <a:pt x="947" y="1128"/>
                </a:cubicBezTo>
                <a:cubicBezTo>
                  <a:pt x="946" y="1129"/>
                  <a:pt x="945" y="1129"/>
                  <a:pt x="945" y="1130"/>
                </a:cubicBezTo>
                <a:cubicBezTo>
                  <a:pt x="945" y="1132"/>
                  <a:pt x="946" y="1131"/>
                  <a:pt x="946" y="1132"/>
                </a:cubicBezTo>
                <a:cubicBezTo>
                  <a:pt x="947" y="1133"/>
                  <a:pt x="947" y="1134"/>
                  <a:pt x="947" y="1135"/>
                </a:cubicBezTo>
                <a:cubicBezTo>
                  <a:pt x="947" y="1137"/>
                  <a:pt x="948" y="1138"/>
                  <a:pt x="949" y="1139"/>
                </a:cubicBezTo>
                <a:cubicBezTo>
                  <a:pt x="949" y="1140"/>
                  <a:pt x="950" y="1141"/>
                  <a:pt x="950" y="1142"/>
                </a:cubicBezTo>
                <a:cubicBezTo>
                  <a:pt x="950" y="1143"/>
                  <a:pt x="950" y="1144"/>
                  <a:pt x="950" y="1145"/>
                </a:cubicBezTo>
                <a:cubicBezTo>
                  <a:pt x="951" y="1144"/>
                  <a:pt x="951" y="1141"/>
                  <a:pt x="951" y="1140"/>
                </a:cubicBezTo>
                <a:cubicBezTo>
                  <a:pt x="951" y="1138"/>
                  <a:pt x="951" y="1135"/>
                  <a:pt x="951" y="1133"/>
                </a:cubicBezTo>
                <a:cubicBezTo>
                  <a:pt x="951" y="1131"/>
                  <a:pt x="950" y="1130"/>
                  <a:pt x="949" y="1129"/>
                </a:cubicBezTo>
                <a:close/>
                <a:moveTo>
                  <a:pt x="956" y="1135"/>
                </a:moveTo>
                <a:cubicBezTo>
                  <a:pt x="956" y="1136"/>
                  <a:pt x="956" y="1136"/>
                  <a:pt x="956" y="1136"/>
                </a:cubicBezTo>
                <a:cubicBezTo>
                  <a:pt x="956" y="1136"/>
                  <a:pt x="956" y="1136"/>
                  <a:pt x="956" y="1136"/>
                </a:cubicBezTo>
                <a:cubicBezTo>
                  <a:pt x="956" y="1139"/>
                  <a:pt x="958" y="1135"/>
                  <a:pt x="956" y="1135"/>
                </a:cubicBezTo>
                <a:close/>
                <a:moveTo>
                  <a:pt x="967" y="1151"/>
                </a:moveTo>
                <a:cubicBezTo>
                  <a:pt x="967" y="1152"/>
                  <a:pt x="968" y="1152"/>
                  <a:pt x="968" y="1153"/>
                </a:cubicBezTo>
                <a:cubicBezTo>
                  <a:pt x="968" y="1153"/>
                  <a:pt x="968" y="1155"/>
                  <a:pt x="969" y="1155"/>
                </a:cubicBezTo>
                <a:cubicBezTo>
                  <a:pt x="969" y="1155"/>
                  <a:pt x="970" y="1154"/>
                  <a:pt x="970" y="1154"/>
                </a:cubicBezTo>
                <a:cubicBezTo>
                  <a:pt x="971" y="1153"/>
                  <a:pt x="970" y="1152"/>
                  <a:pt x="969" y="1151"/>
                </a:cubicBezTo>
                <a:cubicBezTo>
                  <a:pt x="968" y="1150"/>
                  <a:pt x="967" y="1149"/>
                  <a:pt x="966" y="1148"/>
                </a:cubicBezTo>
                <a:cubicBezTo>
                  <a:pt x="965" y="1146"/>
                  <a:pt x="963" y="1145"/>
                  <a:pt x="962" y="1144"/>
                </a:cubicBezTo>
                <a:cubicBezTo>
                  <a:pt x="962" y="1144"/>
                  <a:pt x="959" y="1140"/>
                  <a:pt x="958" y="1140"/>
                </a:cubicBezTo>
                <a:cubicBezTo>
                  <a:pt x="957" y="1141"/>
                  <a:pt x="960" y="1143"/>
                  <a:pt x="960" y="1144"/>
                </a:cubicBezTo>
                <a:cubicBezTo>
                  <a:pt x="961" y="1145"/>
                  <a:pt x="963" y="1146"/>
                  <a:pt x="964" y="1147"/>
                </a:cubicBezTo>
                <a:cubicBezTo>
                  <a:pt x="965" y="1149"/>
                  <a:pt x="965" y="1150"/>
                  <a:pt x="967" y="1151"/>
                </a:cubicBezTo>
                <a:close/>
                <a:moveTo>
                  <a:pt x="960" y="1156"/>
                </a:moveTo>
                <a:cubicBezTo>
                  <a:pt x="961" y="1155"/>
                  <a:pt x="960" y="1153"/>
                  <a:pt x="959" y="1151"/>
                </a:cubicBezTo>
                <a:cubicBezTo>
                  <a:pt x="959" y="1151"/>
                  <a:pt x="959" y="1149"/>
                  <a:pt x="958" y="1149"/>
                </a:cubicBezTo>
                <a:cubicBezTo>
                  <a:pt x="957" y="1149"/>
                  <a:pt x="958" y="1151"/>
                  <a:pt x="958" y="1152"/>
                </a:cubicBezTo>
                <a:cubicBezTo>
                  <a:pt x="958" y="1152"/>
                  <a:pt x="959" y="1157"/>
                  <a:pt x="960" y="1156"/>
                </a:cubicBezTo>
                <a:close/>
                <a:moveTo>
                  <a:pt x="957" y="1153"/>
                </a:moveTo>
                <a:cubicBezTo>
                  <a:pt x="957" y="1152"/>
                  <a:pt x="955" y="1150"/>
                  <a:pt x="954" y="1150"/>
                </a:cubicBezTo>
                <a:cubicBezTo>
                  <a:pt x="954" y="1151"/>
                  <a:pt x="957" y="1155"/>
                  <a:pt x="957" y="1153"/>
                </a:cubicBezTo>
                <a:close/>
                <a:moveTo>
                  <a:pt x="953" y="1147"/>
                </a:moveTo>
                <a:cubicBezTo>
                  <a:pt x="953" y="1147"/>
                  <a:pt x="953" y="1148"/>
                  <a:pt x="954" y="1149"/>
                </a:cubicBezTo>
                <a:cubicBezTo>
                  <a:pt x="955" y="1149"/>
                  <a:pt x="954" y="1145"/>
                  <a:pt x="953" y="1145"/>
                </a:cubicBezTo>
                <a:cubicBezTo>
                  <a:pt x="952" y="1144"/>
                  <a:pt x="953" y="1146"/>
                  <a:pt x="953" y="1147"/>
                </a:cubicBezTo>
                <a:close/>
                <a:moveTo>
                  <a:pt x="982" y="1176"/>
                </a:moveTo>
                <a:cubicBezTo>
                  <a:pt x="982" y="1177"/>
                  <a:pt x="985" y="1178"/>
                  <a:pt x="985" y="1177"/>
                </a:cubicBezTo>
                <a:cubicBezTo>
                  <a:pt x="985" y="1177"/>
                  <a:pt x="985" y="1176"/>
                  <a:pt x="984" y="1176"/>
                </a:cubicBezTo>
                <a:cubicBezTo>
                  <a:pt x="984" y="1176"/>
                  <a:pt x="983" y="1175"/>
                  <a:pt x="982" y="1176"/>
                </a:cubicBezTo>
                <a:close/>
                <a:moveTo>
                  <a:pt x="960" y="1137"/>
                </a:moveTo>
                <a:cubicBezTo>
                  <a:pt x="960" y="1135"/>
                  <a:pt x="960" y="1133"/>
                  <a:pt x="959" y="1134"/>
                </a:cubicBezTo>
                <a:cubicBezTo>
                  <a:pt x="958" y="1134"/>
                  <a:pt x="959" y="1137"/>
                  <a:pt x="959" y="1137"/>
                </a:cubicBezTo>
                <a:cubicBezTo>
                  <a:pt x="960" y="1137"/>
                  <a:pt x="960" y="1137"/>
                  <a:pt x="960" y="1137"/>
                </a:cubicBezTo>
                <a:close/>
                <a:moveTo>
                  <a:pt x="1002" y="1189"/>
                </a:moveTo>
                <a:cubicBezTo>
                  <a:pt x="1004" y="1190"/>
                  <a:pt x="1002" y="1187"/>
                  <a:pt x="1001" y="1187"/>
                </a:cubicBezTo>
                <a:cubicBezTo>
                  <a:pt x="1000" y="1186"/>
                  <a:pt x="999" y="1186"/>
                  <a:pt x="998" y="1185"/>
                </a:cubicBezTo>
                <a:cubicBezTo>
                  <a:pt x="997" y="1185"/>
                  <a:pt x="995" y="1185"/>
                  <a:pt x="996" y="1186"/>
                </a:cubicBezTo>
                <a:cubicBezTo>
                  <a:pt x="997" y="1186"/>
                  <a:pt x="998" y="1187"/>
                  <a:pt x="998" y="1187"/>
                </a:cubicBezTo>
                <a:cubicBezTo>
                  <a:pt x="999" y="1187"/>
                  <a:pt x="1000" y="1187"/>
                  <a:pt x="1000" y="1188"/>
                </a:cubicBezTo>
                <a:cubicBezTo>
                  <a:pt x="1001" y="1188"/>
                  <a:pt x="1001" y="1189"/>
                  <a:pt x="1002" y="1189"/>
                </a:cubicBezTo>
                <a:close/>
                <a:moveTo>
                  <a:pt x="968" y="1168"/>
                </a:moveTo>
                <a:cubicBezTo>
                  <a:pt x="969" y="1169"/>
                  <a:pt x="978" y="1176"/>
                  <a:pt x="979" y="1176"/>
                </a:cubicBezTo>
                <a:cubicBezTo>
                  <a:pt x="980" y="1176"/>
                  <a:pt x="972" y="1171"/>
                  <a:pt x="971" y="1170"/>
                </a:cubicBezTo>
                <a:cubicBezTo>
                  <a:pt x="969" y="1169"/>
                  <a:pt x="968" y="1168"/>
                  <a:pt x="967" y="1166"/>
                </a:cubicBezTo>
                <a:cubicBezTo>
                  <a:pt x="967" y="1165"/>
                  <a:pt x="963" y="1161"/>
                  <a:pt x="962" y="1161"/>
                </a:cubicBezTo>
                <a:cubicBezTo>
                  <a:pt x="961" y="1162"/>
                  <a:pt x="963" y="1163"/>
                  <a:pt x="963" y="1164"/>
                </a:cubicBezTo>
                <a:cubicBezTo>
                  <a:pt x="965" y="1165"/>
                  <a:pt x="967" y="1167"/>
                  <a:pt x="968" y="1168"/>
                </a:cubicBezTo>
                <a:close/>
                <a:moveTo>
                  <a:pt x="1331" y="1417"/>
                </a:moveTo>
                <a:cubicBezTo>
                  <a:pt x="1327" y="1415"/>
                  <a:pt x="1326" y="1418"/>
                  <a:pt x="1323" y="1421"/>
                </a:cubicBezTo>
                <a:cubicBezTo>
                  <a:pt x="1322" y="1422"/>
                  <a:pt x="1321" y="1422"/>
                  <a:pt x="1321" y="1424"/>
                </a:cubicBezTo>
                <a:cubicBezTo>
                  <a:pt x="1322" y="1424"/>
                  <a:pt x="1324" y="1421"/>
                  <a:pt x="1325" y="1421"/>
                </a:cubicBezTo>
                <a:cubicBezTo>
                  <a:pt x="1327" y="1420"/>
                  <a:pt x="1328" y="1421"/>
                  <a:pt x="1330" y="1420"/>
                </a:cubicBezTo>
                <a:cubicBezTo>
                  <a:pt x="1331" y="1419"/>
                  <a:pt x="1333" y="1417"/>
                  <a:pt x="1331" y="1417"/>
                </a:cubicBezTo>
                <a:close/>
                <a:moveTo>
                  <a:pt x="1272" y="1311"/>
                </a:moveTo>
                <a:cubicBezTo>
                  <a:pt x="1270" y="1312"/>
                  <a:pt x="1271" y="1310"/>
                  <a:pt x="1269" y="1309"/>
                </a:cubicBezTo>
                <a:cubicBezTo>
                  <a:pt x="1268" y="1309"/>
                  <a:pt x="1268" y="1310"/>
                  <a:pt x="1267" y="1310"/>
                </a:cubicBezTo>
                <a:cubicBezTo>
                  <a:pt x="1267" y="1310"/>
                  <a:pt x="1266" y="1310"/>
                  <a:pt x="1265" y="1310"/>
                </a:cubicBezTo>
                <a:cubicBezTo>
                  <a:pt x="1263" y="1311"/>
                  <a:pt x="1264" y="1316"/>
                  <a:pt x="1267" y="1315"/>
                </a:cubicBezTo>
                <a:cubicBezTo>
                  <a:pt x="1268" y="1315"/>
                  <a:pt x="1268" y="1314"/>
                  <a:pt x="1268" y="1313"/>
                </a:cubicBezTo>
                <a:cubicBezTo>
                  <a:pt x="1271" y="1311"/>
                  <a:pt x="1271" y="1315"/>
                  <a:pt x="1271" y="1316"/>
                </a:cubicBezTo>
                <a:cubicBezTo>
                  <a:pt x="1273" y="1317"/>
                  <a:pt x="1272" y="1315"/>
                  <a:pt x="1273" y="1314"/>
                </a:cubicBezTo>
                <a:cubicBezTo>
                  <a:pt x="1273" y="1313"/>
                  <a:pt x="1274" y="1311"/>
                  <a:pt x="1275" y="1311"/>
                </a:cubicBezTo>
                <a:cubicBezTo>
                  <a:pt x="1276" y="1310"/>
                  <a:pt x="1276" y="1309"/>
                  <a:pt x="1275" y="1309"/>
                </a:cubicBezTo>
                <a:cubicBezTo>
                  <a:pt x="1274" y="1309"/>
                  <a:pt x="1273" y="1311"/>
                  <a:pt x="1272" y="1311"/>
                </a:cubicBezTo>
                <a:close/>
                <a:moveTo>
                  <a:pt x="1272" y="1421"/>
                </a:moveTo>
                <a:cubicBezTo>
                  <a:pt x="1271" y="1421"/>
                  <a:pt x="1271" y="1423"/>
                  <a:pt x="1272" y="1424"/>
                </a:cubicBezTo>
                <a:cubicBezTo>
                  <a:pt x="1272" y="1425"/>
                  <a:pt x="1273" y="1425"/>
                  <a:pt x="1273" y="1424"/>
                </a:cubicBezTo>
                <a:cubicBezTo>
                  <a:pt x="1273" y="1423"/>
                  <a:pt x="1273" y="1421"/>
                  <a:pt x="1273" y="1421"/>
                </a:cubicBezTo>
                <a:cubicBezTo>
                  <a:pt x="1273" y="1420"/>
                  <a:pt x="1272" y="1420"/>
                  <a:pt x="1272" y="1421"/>
                </a:cubicBezTo>
                <a:close/>
                <a:moveTo>
                  <a:pt x="1274" y="1429"/>
                </a:moveTo>
                <a:cubicBezTo>
                  <a:pt x="1273" y="1429"/>
                  <a:pt x="1273" y="1432"/>
                  <a:pt x="1274" y="1432"/>
                </a:cubicBezTo>
                <a:cubicBezTo>
                  <a:pt x="1274" y="1433"/>
                  <a:pt x="1275" y="1433"/>
                  <a:pt x="1275" y="1434"/>
                </a:cubicBezTo>
                <a:cubicBezTo>
                  <a:pt x="1276" y="1434"/>
                  <a:pt x="1276" y="1438"/>
                  <a:pt x="1277" y="1436"/>
                </a:cubicBezTo>
                <a:cubicBezTo>
                  <a:pt x="1278" y="1434"/>
                  <a:pt x="1276" y="1433"/>
                  <a:pt x="1275" y="1432"/>
                </a:cubicBezTo>
                <a:cubicBezTo>
                  <a:pt x="1275" y="1432"/>
                  <a:pt x="1275" y="1428"/>
                  <a:pt x="1274" y="1429"/>
                </a:cubicBezTo>
                <a:close/>
                <a:moveTo>
                  <a:pt x="1275" y="1397"/>
                </a:moveTo>
                <a:cubicBezTo>
                  <a:pt x="1274" y="1397"/>
                  <a:pt x="1273" y="1399"/>
                  <a:pt x="1275" y="1399"/>
                </a:cubicBezTo>
                <a:cubicBezTo>
                  <a:pt x="1277" y="1398"/>
                  <a:pt x="1277" y="1395"/>
                  <a:pt x="1275" y="1397"/>
                </a:cubicBezTo>
                <a:close/>
                <a:moveTo>
                  <a:pt x="1281" y="1293"/>
                </a:moveTo>
                <a:cubicBezTo>
                  <a:pt x="1280" y="1293"/>
                  <a:pt x="1279" y="1293"/>
                  <a:pt x="1279" y="1293"/>
                </a:cubicBezTo>
                <a:cubicBezTo>
                  <a:pt x="1278" y="1293"/>
                  <a:pt x="1277" y="1292"/>
                  <a:pt x="1277" y="1292"/>
                </a:cubicBezTo>
                <a:cubicBezTo>
                  <a:pt x="1276" y="1292"/>
                  <a:pt x="1276" y="1293"/>
                  <a:pt x="1277" y="1294"/>
                </a:cubicBezTo>
                <a:cubicBezTo>
                  <a:pt x="1278" y="1295"/>
                  <a:pt x="1280" y="1295"/>
                  <a:pt x="1281" y="1295"/>
                </a:cubicBezTo>
                <a:cubicBezTo>
                  <a:pt x="1283" y="1294"/>
                  <a:pt x="1283" y="1293"/>
                  <a:pt x="1281" y="1293"/>
                </a:cubicBezTo>
                <a:close/>
                <a:moveTo>
                  <a:pt x="1275" y="1408"/>
                </a:moveTo>
                <a:cubicBezTo>
                  <a:pt x="1274" y="1410"/>
                  <a:pt x="1274" y="1411"/>
                  <a:pt x="1272" y="1411"/>
                </a:cubicBezTo>
                <a:cubicBezTo>
                  <a:pt x="1270" y="1411"/>
                  <a:pt x="1270" y="1407"/>
                  <a:pt x="1268" y="1409"/>
                </a:cubicBezTo>
                <a:cubicBezTo>
                  <a:pt x="1266" y="1410"/>
                  <a:pt x="1266" y="1412"/>
                  <a:pt x="1268" y="1413"/>
                </a:cubicBezTo>
                <a:cubicBezTo>
                  <a:pt x="1270" y="1413"/>
                  <a:pt x="1270" y="1412"/>
                  <a:pt x="1271" y="1412"/>
                </a:cubicBezTo>
                <a:cubicBezTo>
                  <a:pt x="1272" y="1411"/>
                  <a:pt x="1273" y="1412"/>
                  <a:pt x="1274" y="1413"/>
                </a:cubicBezTo>
                <a:cubicBezTo>
                  <a:pt x="1275" y="1414"/>
                  <a:pt x="1276" y="1417"/>
                  <a:pt x="1278" y="1415"/>
                </a:cubicBezTo>
                <a:cubicBezTo>
                  <a:pt x="1279" y="1415"/>
                  <a:pt x="1278" y="1414"/>
                  <a:pt x="1279" y="1412"/>
                </a:cubicBezTo>
                <a:cubicBezTo>
                  <a:pt x="1279" y="1411"/>
                  <a:pt x="1279" y="1411"/>
                  <a:pt x="1280" y="1410"/>
                </a:cubicBezTo>
                <a:cubicBezTo>
                  <a:pt x="1283" y="1406"/>
                  <a:pt x="1276" y="1404"/>
                  <a:pt x="1275" y="1408"/>
                </a:cubicBezTo>
                <a:close/>
                <a:moveTo>
                  <a:pt x="1242" y="1426"/>
                </a:moveTo>
                <a:cubicBezTo>
                  <a:pt x="1244" y="1426"/>
                  <a:pt x="1245" y="1424"/>
                  <a:pt x="1246" y="1424"/>
                </a:cubicBezTo>
                <a:cubicBezTo>
                  <a:pt x="1247" y="1424"/>
                  <a:pt x="1248" y="1424"/>
                  <a:pt x="1249" y="1423"/>
                </a:cubicBezTo>
                <a:cubicBezTo>
                  <a:pt x="1249" y="1423"/>
                  <a:pt x="1249" y="1422"/>
                  <a:pt x="1248" y="1421"/>
                </a:cubicBezTo>
                <a:cubicBezTo>
                  <a:pt x="1247" y="1422"/>
                  <a:pt x="1246" y="1423"/>
                  <a:pt x="1244" y="1423"/>
                </a:cubicBezTo>
                <a:cubicBezTo>
                  <a:pt x="1244" y="1423"/>
                  <a:pt x="1241" y="1425"/>
                  <a:pt x="1242" y="1426"/>
                </a:cubicBezTo>
                <a:close/>
                <a:moveTo>
                  <a:pt x="1245" y="1399"/>
                </a:moveTo>
                <a:cubicBezTo>
                  <a:pt x="1244" y="1400"/>
                  <a:pt x="1245" y="1401"/>
                  <a:pt x="1246" y="1400"/>
                </a:cubicBezTo>
                <a:cubicBezTo>
                  <a:pt x="1246" y="1400"/>
                  <a:pt x="1245" y="1398"/>
                  <a:pt x="1245" y="1399"/>
                </a:cubicBezTo>
                <a:close/>
                <a:moveTo>
                  <a:pt x="1245" y="1390"/>
                </a:moveTo>
                <a:cubicBezTo>
                  <a:pt x="1243" y="1389"/>
                  <a:pt x="1244" y="1391"/>
                  <a:pt x="1243" y="1392"/>
                </a:cubicBezTo>
                <a:cubicBezTo>
                  <a:pt x="1243" y="1393"/>
                  <a:pt x="1241" y="1394"/>
                  <a:pt x="1242" y="1395"/>
                </a:cubicBezTo>
                <a:cubicBezTo>
                  <a:pt x="1243" y="1396"/>
                  <a:pt x="1244" y="1393"/>
                  <a:pt x="1244" y="1392"/>
                </a:cubicBezTo>
                <a:cubicBezTo>
                  <a:pt x="1245" y="1391"/>
                  <a:pt x="1247" y="1390"/>
                  <a:pt x="1245" y="1390"/>
                </a:cubicBezTo>
                <a:close/>
                <a:moveTo>
                  <a:pt x="1260" y="1382"/>
                </a:moveTo>
                <a:cubicBezTo>
                  <a:pt x="1259" y="1382"/>
                  <a:pt x="1258" y="1382"/>
                  <a:pt x="1258" y="1381"/>
                </a:cubicBezTo>
                <a:cubicBezTo>
                  <a:pt x="1258" y="1380"/>
                  <a:pt x="1258" y="1379"/>
                  <a:pt x="1256" y="1379"/>
                </a:cubicBezTo>
                <a:cubicBezTo>
                  <a:pt x="1255" y="1379"/>
                  <a:pt x="1255" y="1379"/>
                  <a:pt x="1255" y="1380"/>
                </a:cubicBezTo>
                <a:cubicBezTo>
                  <a:pt x="1255" y="1381"/>
                  <a:pt x="1256" y="1383"/>
                  <a:pt x="1257" y="1384"/>
                </a:cubicBezTo>
                <a:cubicBezTo>
                  <a:pt x="1259" y="1385"/>
                  <a:pt x="1260" y="1387"/>
                  <a:pt x="1261" y="1389"/>
                </a:cubicBezTo>
                <a:cubicBezTo>
                  <a:pt x="1262" y="1391"/>
                  <a:pt x="1264" y="1391"/>
                  <a:pt x="1265" y="1393"/>
                </a:cubicBezTo>
                <a:cubicBezTo>
                  <a:pt x="1266" y="1393"/>
                  <a:pt x="1267" y="1394"/>
                  <a:pt x="1267" y="1395"/>
                </a:cubicBezTo>
                <a:cubicBezTo>
                  <a:pt x="1269" y="1395"/>
                  <a:pt x="1269" y="1393"/>
                  <a:pt x="1268" y="1393"/>
                </a:cubicBezTo>
                <a:cubicBezTo>
                  <a:pt x="1268" y="1392"/>
                  <a:pt x="1268" y="1392"/>
                  <a:pt x="1268" y="1392"/>
                </a:cubicBezTo>
                <a:cubicBezTo>
                  <a:pt x="1267" y="1391"/>
                  <a:pt x="1267" y="1391"/>
                  <a:pt x="1267" y="1391"/>
                </a:cubicBezTo>
                <a:cubicBezTo>
                  <a:pt x="1267" y="1390"/>
                  <a:pt x="1266" y="1389"/>
                  <a:pt x="1265" y="1389"/>
                </a:cubicBezTo>
                <a:cubicBezTo>
                  <a:pt x="1264" y="1389"/>
                  <a:pt x="1263" y="1390"/>
                  <a:pt x="1262" y="1390"/>
                </a:cubicBezTo>
                <a:cubicBezTo>
                  <a:pt x="1262" y="1389"/>
                  <a:pt x="1262" y="1388"/>
                  <a:pt x="1262" y="1387"/>
                </a:cubicBezTo>
                <a:cubicBezTo>
                  <a:pt x="1262" y="1385"/>
                  <a:pt x="1262" y="1383"/>
                  <a:pt x="1260" y="1382"/>
                </a:cubicBezTo>
                <a:close/>
                <a:moveTo>
                  <a:pt x="1254" y="1282"/>
                </a:moveTo>
                <a:cubicBezTo>
                  <a:pt x="1254" y="1281"/>
                  <a:pt x="1254" y="1281"/>
                  <a:pt x="1252" y="1281"/>
                </a:cubicBezTo>
                <a:cubicBezTo>
                  <a:pt x="1252" y="1281"/>
                  <a:pt x="1252" y="1282"/>
                  <a:pt x="1251" y="1282"/>
                </a:cubicBezTo>
                <a:cubicBezTo>
                  <a:pt x="1251" y="1282"/>
                  <a:pt x="1250" y="1282"/>
                  <a:pt x="1249" y="1282"/>
                </a:cubicBezTo>
                <a:cubicBezTo>
                  <a:pt x="1248" y="1283"/>
                  <a:pt x="1248" y="1284"/>
                  <a:pt x="1249" y="1285"/>
                </a:cubicBezTo>
                <a:cubicBezTo>
                  <a:pt x="1250" y="1286"/>
                  <a:pt x="1251" y="1286"/>
                  <a:pt x="1251" y="1287"/>
                </a:cubicBezTo>
                <a:cubicBezTo>
                  <a:pt x="1252" y="1288"/>
                  <a:pt x="1251" y="1290"/>
                  <a:pt x="1251" y="1290"/>
                </a:cubicBezTo>
                <a:cubicBezTo>
                  <a:pt x="1253" y="1291"/>
                  <a:pt x="1253" y="1289"/>
                  <a:pt x="1253" y="1289"/>
                </a:cubicBezTo>
                <a:cubicBezTo>
                  <a:pt x="1254" y="1288"/>
                  <a:pt x="1254" y="1288"/>
                  <a:pt x="1256" y="1287"/>
                </a:cubicBezTo>
                <a:cubicBezTo>
                  <a:pt x="1256" y="1286"/>
                  <a:pt x="1258" y="1285"/>
                  <a:pt x="1257" y="1284"/>
                </a:cubicBezTo>
                <a:cubicBezTo>
                  <a:pt x="1256" y="1283"/>
                  <a:pt x="1255" y="1284"/>
                  <a:pt x="1254" y="1282"/>
                </a:cubicBezTo>
                <a:close/>
                <a:moveTo>
                  <a:pt x="1286" y="1306"/>
                </a:moveTo>
                <a:cubicBezTo>
                  <a:pt x="1287" y="1306"/>
                  <a:pt x="1288" y="1305"/>
                  <a:pt x="1289" y="1305"/>
                </a:cubicBezTo>
                <a:cubicBezTo>
                  <a:pt x="1289" y="1305"/>
                  <a:pt x="1291" y="1305"/>
                  <a:pt x="1291" y="1304"/>
                </a:cubicBezTo>
                <a:cubicBezTo>
                  <a:pt x="1292" y="1302"/>
                  <a:pt x="1285" y="1303"/>
                  <a:pt x="1286" y="1306"/>
                </a:cubicBezTo>
                <a:close/>
                <a:moveTo>
                  <a:pt x="1292" y="1397"/>
                </a:moveTo>
                <a:cubicBezTo>
                  <a:pt x="1294" y="1397"/>
                  <a:pt x="1295" y="1395"/>
                  <a:pt x="1297" y="1394"/>
                </a:cubicBezTo>
                <a:cubicBezTo>
                  <a:pt x="1298" y="1393"/>
                  <a:pt x="1301" y="1394"/>
                  <a:pt x="1302" y="1392"/>
                </a:cubicBezTo>
                <a:cubicBezTo>
                  <a:pt x="1304" y="1390"/>
                  <a:pt x="1300" y="1391"/>
                  <a:pt x="1299" y="1392"/>
                </a:cubicBezTo>
                <a:cubicBezTo>
                  <a:pt x="1298" y="1392"/>
                  <a:pt x="1297" y="1392"/>
                  <a:pt x="1296" y="1393"/>
                </a:cubicBezTo>
                <a:cubicBezTo>
                  <a:pt x="1295" y="1393"/>
                  <a:pt x="1294" y="1394"/>
                  <a:pt x="1293" y="1395"/>
                </a:cubicBezTo>
                <a:cubicBezTo>
                  <a:pt x="1293" y="1395"/>
                  <a:pt x="1291" y="1397"/>
                  <a:pt x="1292" y="1397"/>
                </a:cubicBezTo>
                <a:close/>
                <a:moveTo>
                  <a:pt x="1321" y="1411"/>
                </a:moveTo>
                <a:cubicBezTo>
                  <a:pt x="1320" y="1411"/>
                  <a:pt x="1320" y="1411"/>
                  <a:pt x="1319" y="1412"/>
                </a:cubicBezTo>
                <a:cubicBezTo>
                  <a:pt x="1319" y="1412"/>
                  <a:pt x="1320" y="1414"/>
                  <a:pt x="1320" y="1414"/>
                </a:cubicBezTo>
                <a:cubicBezTo>
                  <a:pt x="1321" y="1415"/>
                  <a:pt x="1321" y="1416"/>
                  <a:pt x="1322" y="1415"/>
                </a:cubicBezTo>
                <a:cubicBezTo>
                  <a:pt x="1323" y="1414"/>
                  <a:pt x="1322" y="1413"/>
                  <a:pt x="1321" y="1412"/>
                </a:cubicBezTo>
                <a:cubicBezTo>
                  <a:pt x="1321" y="1412"/>
                  <a:pt x="1321" y="1411"/>
                  <a:pt x="1321" y="1411"/>
                </a:cubicBezTo>
                <a:close/>
                <a:moveTo>
                  <a:pt x="1328" y="1453"/>
                </a:moveTo>
                <a:cubicBezTo>
                  <a:pt x="1327" y="1454"/>
                  <a:pt x="1326" y="1456"/>
                  <a:pt x="1326" y="1458"/>
                </a:cubicBezTo>
                <a:cubicBezTo>
                  <a:pt x="1325" y="1459"/>
                  <a:pt x="1325" y="1460"/>
                  <a:pt x="1325" y="1461"/>
                </a:cubicBezTo>
                <a:cubicBezTo>
                  <a:pt x="1325" y="1463"/>
                  <a:pt x="1325" y="1466"/>
                  <a:pt x="1327" y="1467"/>
                </a:cubicBezTo>
                <a:cubicBezTo>
                  <a:pt x="1329" y="1467"/>
                  <a:pt x="1328" y="1462"/>
                  <a:pt x="1327" y="1461"/>
                </a:cubicBezTo>
                <a:cubicBezTo>
                  <a:pt x="1327" y="1458"/>
                  <a:pt x="1327" y="1457"/>
                  <a:pt x="1329" y="1455"/>
                </a:cubicBezTo>
                <a:cubicBezTo>
                  <a:pt x="1329" y="1455"/>
                  <a:pt x="1330" y="1452"/>
                  <a:pt x="1328" y="1453"/>
                </a:cubicBezTo>
                <a:close/>
                <a:moveTo>
                  <a:pt x="1289" y="1370"/>
                </a:moveTo>
                <a:cubicBezTo>
                  <a:pt x="1290" y="1371"/>
                  <a:pt x="1290" y="1371"/>
                  <a:pt x="1290" y="1372"/>
                </a:cubicBezTo>
                <a:cubicBezTo>
                  <a:pt x="1291" y="1373"/>
                  <a:pt x="1291" y="1374"/>
                  <a:pt x="1292" y="1374"/>
                </a:cubicBezTo>
                <a:cubicBezTo>
                  <a:pt x="1295" y="1374"/>
                  <a:pt x="1294" y="1370"/>
                  <a:pt x="1295" y="1369"/>
                </a:cubicBezTo>
                <a:cubicBezTo>
                  <a:pt x="1296" y="1367"/>
                  <a:pt x="1297" y="1367"/>
                  <a:pt x="1297" y="1365"/>
                </a:cubicBezTo>
                <a:cubicBezTo>
                  <a:pt x="1297" y="1363"/>
                  <a:pt x="1296" y="1363"/>
                  <a:pt x="1296" y="1362"/>
                </a:cubicBezTo>
                <a:cubicBezTo>
                  <a:pt x="1295" y="1360"/>
                  <a:pt x="1296" y="1360"/>
                  <a:pt x="1295" y="1359"/>
                </a:cubicBezTo>
                <a:cubicBezTo>
                  <a:pt x="1295" y="1357"/>
                  <a:pt x="1293" y="1357"/>
                  <a:pt x="1291" y="1357"/>
                </a:cubicBezTo>
                <a:cubicBezTo>
                  <a:pt x="1288" y="1357"/>
                  <a:pt x="1288" y="1361"/>
                  <a:pt x="1289" y="1364"/>
                </a:cubicBezTo>
                <a:cubicBezTo>
                  <a:pt x="1289" y="1366"/>
                  <a:pt x="1287" y="1368"/>
                  <a:pt x="1289" y="1370"/>
                </a:cubicBezTo>
                <a:close/>
                <a:moveTo>
                  <a:pt x="1220" y="1387"/>
                </a:moveTo>
                <a:cubicBezTo>
                  <a:pt x="1219" y="1386"/>
                  <a:pt x="1218" y="1387"/>
                  <a:pt x="1218" y="1387"/>
                </a:cubicBezTo>
                <a:cubicBezTo>
                  <a:pt x="1218" y="1385"/>
                  <a:pt x="1216" y="1386"/>
                  <a:pt x="1216" y="1388"/>
                </a:cubicBezTo>
                <a:cubicBezTo>
                  <a:pt x="1216" y="1389"/>
                  <a:pt x="1217" y="1390"/>
                  <a:pt x="1218" y="1390"/>
                </a:cubicBezTo>
                <a:cubicBezTo>
                  <a:pt x="1219" y="1390"/>
                  <a:pt x="1219" y="1390"/>
                  <a:pt x="1219" y="1390"/>
                </a:cubicBezTo>
                <a:cubicBezTo>
                  <a:pt x="1220" y="1389"/>
                  <a:pt x="1220" y="1387"/>
                  <a:pt x="1220" y="1387"/>
                </a:cubicBezTo>
                <a:close/>
                <a:moveTo>
                  <a:pt x="1254" y="1411"/>
                </a:moveTo>
                <a:cubicBezTo>
                  <a:pt x="1253" y="1411"/>
                  <a:pt x="1252" y="1412"/>
                  <a:pt x="1253" y="1413"/>
                </a:cubicBezTo>
                <a:cubicBezTo>
                  <a:pt x="1253" y="1414"/>
                  <a:pt x="1253" y="1415"/>
                  <a:pt x="1254" y="1415"/>
                </a:cubicBezTo>
                <a:cubicBezTo>
                  <a:pt x="1254" y="1416"/>
                  <a:pt x="1254" y="1417"/>
                  <a:pt x="1255" y="1416"/>
                </a:cubicBezTo>
                <a:cubicBezTo>
                  <a:pt x="1256" y="1416"/>
                  <a:pt x="1255" y="1414"/>
                  <a:pt x="1254" y="1414"/>
                </a:cubicBezTo>
                <a:cubicBezTo>
                  <a:pt x="1254" y="1413"/>
                  <a:pt x="1254" y="1411"/>
                  <a:pt x="1254" y="1411"/>
                </a:cubicBezTo>
                <a:close/>
                <a:moveTo>
                  <a:pt x="1260" y="1397"/>
                </a:moveTo>
                <a:cubicBezTo>
                  <a:pt x="1259" y="1398"/>
                  <a:pt x="1259" y="1400"/>
                  <a:pt x="1260" y="1400"/>
                </a:cubicBezTo>
                <a:cubicBezTo>
                  <a:pt x="1262" y="1399"/>
                  <a:pt x="1261" y="1397"/>
                  <a:pt x="1260" y="1397"/>
                </a:cubicBezTo>
                <a:close/>
                <a:moveTo>
                  <a:pt x="1248" y="1345"/>
                </a:moveTo>
                <a:cubicBezTo>
                  <a:pt x="1246" y="1347"/>
                  <a:pt x="1249" y="1349"/>
                  <a:pt x="1249" y="1350"/>
                </a:cubicBezTo>
                <a:cubicBezTo>
                  <a:pt x="1250" y="1351"/>
                  <a:pt x="1250" y="1352"/>
                  <a:pt x="1251" y="1352"/>
                </a:cubicBezTo>
                <a:cubicBezTo>
                  <a:pt x="1251" y="1353"/>
                  <a:pt x="1253" y="1353"/>
                  <a:pt x="1253" y="1352"/>
                </a:cubicBezTo>
                <a:cubicBezTo>
                  <a:pt x="1253" y="1352"/>
                  <a:pt x="1251" y="1350"/>
                  <a:pt x="1250" y="1349"/>
                </a:cubicBezTo>
                <a:cubicBezTo>
                  <a:pt x="1250" y="1348"/>
                  <a:pt x="1250" y="1344"/>
                  <a:pt x="1248" y="1345"/>
                </a:cubicBezTo>
                <a:close/>
                <a:moveTo>
                  <a:pt x="1308" y="1341"/>
                </a:moveTo>
                <a:cubicBezTo>
                  <a:pt x="1308" y="1342"/>
                  <a:pt x="1309" y="1344"/>
                  <a:pt x="1310" y="1343"/>
                </a:cubicBezTo>
                <a:cubicBezTo>
                  <a:pt x="1312" y="1343"/>
                  <a:pt x="1310" y="1340"/>
                  <a:pt x="1309" y="1339"/>
                </a:cubicBezTo>
                <a:cubicBezTo>
                  <a:pt x="1308" y="1338"/>
                  <a:pt x="1308" y="1337"/>
                  <a:pt x="1307" y="1337"/>
                </a:cubicBezTo>
                <a:cubicBezTo>
                  <a:pt x="1306" y="1336"/>
                  <a:pt x="1305" y="1336"/>
                  <a:pt x="1304" y="1336"/>
                </a:cubicBezTo>
                <a:cubicBezTo>
                  <a:pt x="1303" y="1335"/>
                  <a:pt x="1304" y="1332"/>
                  <a:pt x="1302" y="1331"/>
                </a:cubicBezTo>
                <a:cubicBezTo>
                  <a:pt x="1300" y="1330"/>
                  <a:pt x="1298" y="1331"/>
                  <a:pt x="1296" y="1332"/>
                </a:cubicBezTo>
                <a:cubicBezTo>
                  <a:pt x="1295" y="1332"/>
                  <a:pt x="1295" y="1333"/>
                  <a:pt x="1293" y="1334"/>
                </a:cubicBezTo>
                <a:cubicBezTo>
                  <a:pt x="1292" y="1335"/>
                  <a:pt x="1291" y="1333"/>
                  <a:pt x="1289" y="1333"/>
                </a:cubicBezTo>
                <a:cubicBezTo>
                  <a:pt x="1288" y="1333"/>
                  <a:pt x="1288" y="1335"/>
                  <a:pt x="1289" y="1336"/>
                </a:cubicBezTo>
                <a:cubicBezTo>
                  <a:pt x="1289" y="1336"/>
                  <a:pt x="1290" y="1336"/>
                  <a:pt x="1291" y="1336"/>
                </a:cubicBezTo>
                <a:cubicBezTo>
                  <a:pt x="1293" y="1336"/>
                  <a:pt x="1296" y="1337"/>
                  <a:pt x="1297" y="1338"/>
                </a:cubicBezTo>
                <a:cubicBezTo>
                  <a:pt x="1300" y="1340"/>
                  <a:pt x="1294" y="1340"/>
                  <a:pt x="1297" y="1342"/>
                </a:cubicBezTo>
                <a:cubicBezTo>
                  <a:pt x="1297" y="1342"/>
                  <a:pt x="1298" y="1342"/>
                  <a:pt x="1298" y="1342"/>
                </a:cubicBezTo>
                <a:cubicBezTo>
                  <a:pt x="1298" y="1343"/>
                  <a:pt x="1298" y="1343"/>
                  <a:pt x="1299" y="1343"/>
                </a:cubicBezTo>
                <a:cubicBezTo>
                  <a:pt x="1300" y="1344"/>
                  <a:pt x="1300" y="1344"/>
                  <a:pt x="1301" y="1344"/>
                </a:cubicBezTo>
                <a:cubicBezTo>
                  <a:pt x="1302" y="1344"/>
                  <a:pt x="1303" y="1345"/>
                  <a:pt x="1304" y="1346"/>
                </a:cubicBezTo>
                <a:cubicBezTo>
                  <a:pt x="1304" y="1346"/>
                  <a:pt x="1306" y="1346"/>
                  <a:pt x="1307" y="1346"/>
                </a:cubicBezTo>
                <a:cubicBezTo>
                  <a:pt x="1311" y="1345"/>
                  <a:pt x="1306" y="1342"/>
                  <a:pt x="1306" y="1341"/>
                </a:cubicBezTo>
                <a:cubicBezTo>
                  <a:pt x="1305" y="1340"/>
                  <a:pt x="1307" y="1341"/>
                  <a:pt x="1308" y="1341"/>
                </a:cubicBezTo>
                <a:close/>
                <a:moveTo>
                  <a:pt x="1225" y="1471"/>
                </a:moveTo>
                <a:cubicBezTo>
                  <a:pt x="1228" y="1471"/>
                  <a:pt x="1229" y="1473"/>
                  <a:pt x="1232" y="1473"/>
                </a:cubicBezTo>
                <a:cubicBezTo>
                  <a:pt x="1234" y="1473"/>
                  <a:pt x="1237" y="1473"/>
                  <a:pt x="1239" y="1474"/>
                </a:cubicBezTo>
                <a:cubicBezTo>
                  <a:pt x="1241" y="1474"/>
                  <a:pt x="1243" y="1476"/>
                  <a:pt x="1245" y="1476"/>
                </a:cubicBezTo>
                <a:cubicBezTo>
                  <a:pt x="1248" y="1476"/>
                  <a:pt x="1250" y="1476"/>
                  <a:pt x="1252" y="1478"/>
                </a:cubicBezTo>
                <a:cubicBezTo>
                  <a:pt x="1253" y="1478"/>
                  <a:pt x="1253" y="1479"/>
                  <a:pt x="1255" y="1479"/>
                </a:cubicBezTo>
                <a:cubicBezTo>
                  <a:pt x="1256" y="1479"/>
                  <a:pt x="1257" y="1480"/>
                  <a:pt x="1257" y="1481"/>
                </a:cubicBezTo>
                <a:cubicBezTo>
                  <a:pt x="1257" y="1482"/>
                  <a:pt x="1255" y="1482"/>
                  <a:pt x="1255" y="1483"/>
                </a:cubicBezTo>
                <a:cubicBezTo>
                  <a:pt x="1254" y="1485"/>
                  <a:pt x="1256" y="1484"/>
                  <a:pt x="1257" y="1483"/>
                </a:cubicBezTo>
                <a:cubicBezTo>
                  <a:pt x="1259" y="1482"/>
                  <a:pt x="1262" y="1482"/>
                  <a:pt x="1265" y="1482"/>
                </a:cubicBezTo>
                <a:cubicBezTo>
                  <a:pt x="1267" y="1482"/>
                  <a:pt x="1268" y="1483"/>
                  <a:pt x="1270" y="1482"/>
                </a:cubicBezTo>
                <a:cubicBezTo>
                  <a:pt x="1271" y="1482"/>
                  <a:pt x="1272" y="1482"/>
                  <a:pt x="1273" y="1481"/>
                </a:cubicBezTo>
                <a:cubicBezTo>
                  <a:pt x="1274" y="1480"/>
                  <a:pt x="1278" y="1480"/>
                  <a:pt x="1280" y="1480"/>
                </a:cubicBezTo>
                <a:cubicBezTo>
                  <a:pt x="1283" y="1480"/>
                  <a:pt x="1286" y="1481"/>
                  <a:pt x="1288" y="1480"/>
                </a:cubicBezTo>
                <a:cubicBezTo>
                  <a:pt x="1291" y="1480"/>
                  <a:pt x="1293" y="1480"/>
                  <a:pt x="1296" y="1480"/>
                </a:cubicBezTo>
                <a:cubicBezTo>
                  <a:pt x="1297" y="1479"/>
                  <a:pt x="1298" y="1479"/>
                  <a:pt x="1299" y="1479"/>
                </a:cubicBezTo>
                <a:cubicBezTo>
                  <a:pt x="1300" y="1478"/>
                  <a:pt x="1299" y="1477"/>
                  <a:pt x="1300" y="1476"/>
                </a:cubicBezTo>
                <a:cubicBezTo>
                  <a:pt x="1300" y="1474"/>
                  <a:pt x="1304" y="1472"/>
                  <a:pt x="1301" y="1470"/>
                </a:cubicBezTo>
                <a:cubicBezTo>
                  <a:pt x="1301" y="1470"/>
                  <a:pt x="1301" y="1470"/>
                  <a:pt x="1301" y="1470"/>
                </a:cubicBezTo>
                <a:cubicBezTo>
                  <a:pt x="1301" y="1470"/>
                  <a:pt x="1299" y="1472"/>
                  <a:pt x="1299" y="1472"/>
                </a:cubicBezTo>
                <a:cubicBezTo>
                  <a:pt x="1298" y="1473"/>
                  <a:pt x="1297" y="1473"/>
                  <a:pt x="1296" y="1473"/>
                </a:cubicBezTo>
                <a:cubicBezTo>
                  <a:pt x="1295" y="1474"/>
                  <a:pt x="1294" y="1474"/>
                  <a:pt x="1293" y="1474"/>
                </a:cubicBezTo>
                <a:cubicBezTo>
                  <a:pt x="1292" y="1475"/>
                  <a:pt x="1290" y="1476"/>
                  <a:pt x="1289" y="1476"/>
                </a:cubicBezTo>
                <a:cubicBezTo>
                  <a:pt x="1287" y="1476"/>
                  <a:pt x="1284" y="1475"/>
                  <a:pt x="1285" y="1473"/>
                </a:cubicBezTo>
                <a:cubicBezTo>
                  <a:pt x="1285" y="1472"/>
                  <a:pt x="1286" y="1471"/>
                  <a:pt x="1285" y="1470"/>
                </a:cubicBezTo>
                <a:cubicBezTo>
                  <a:pt x="1284" y="1469"/>
                  <a:pt x="1283" y="1470"/>
                  <a:pt x="1282" y="1470"/>
                </a:cubicBezTo>
                <a:cubicBezTo>
                  <a:pt x="1281" y="1470"/>
                  <a:pt x="1280" y="1471"/>
                  <a:pt x="1279" y="1471"/>
                </a:cubicBezTo>
                <a:cubicBezTo>
                  <a:pt x="1278" y="1472"/>
                  <a:pt x="1277" y="1471"/>
                  <a:pt x="1276" y="1471"/>
                </a:cubicBezTo>
                <a:cubicBezTo>
                  <a:pt x="1274" y="1470"/>
                  <a:pt x="1272" y="1470"/>
                  <a:pt x="1270" y="1470"/>
                </a:cubicBezTo>
                <a:cubicBezTo>
                  <a:pt x="1268" y="1469"/>
                  <a:pt x="1265" y="1468"/>
                  <a:pt x="1263" y="1468"/>
                </a:cubicBezTo>
                <a:cubicBezTo>
                  <a:pt x="1258" y="1468"/>
                  <a:pt x="1254" y="1469"/>
                  <a:pt x="1250" y="1470"/>
                </a:cubicBezTo>
                <a:cubicBezTo>
                  <a:pt x="1248" y="1470"/>
                  <a:pt x="1245" y="1470"/>
                  <a:pt x="1243" y="1469"/>
                </a:cubicBezTo>
                <a:cubicBezTo>
                  <a:pt x="1242" y="1468"/>
                  <a:pt x="1242" y="1465"/>
                  <a:pt x="1239" y="1465"/>
                </a:cubicBezTo>
                <a:cubicBezTo>
                  <a:pt x="1239" y="1464"/>
                  <a:pt x="1236" y="1465"/>
                  <a:pt x="1237" y="1464"/>
                </a:cubicBezTo>
                <a:cubicBezTo>
                  <a:pt x="1237" y="1463"/>
                  <a:pt x="1239" y="1463"/>
                  <a:pt x="1240" y="1463"/>
                </a:cubicBezTo>
                <a:cubicBezTo>
                  <a:pt x="1240" y="1461"/>
                  <a:pt x="1237" y="1460"/>
                  <a:pt x="1236" y="1460"/>
                </a:cubicBezTo>
                <a:cubicBezTo>
                  <a:pt x="1234" y="1459"/>
                  <a:pt x="1233" y="1462"/>
                  <a:pt x="1231" y="1462"/>
                </a:cubicBezTo>
                <a:cubicBezTo>
                  <a:pt x="1230" y="1462"/>
                  <a:pt x="1228" y="1462"/>
                  <a:pt x="1227" y="1462"/>
                </a:cubicBezTo>
                <a:cubicBezTo>
                  <a:pt x="1226" y="1461"/>
                  <a:pt x="1227" y="1460"/>
                  <a:pt x="1226" y="1459"/>
                </a:cubicBezTo>
                <a:cubicBezTo>
                  <a:pt x="1225" y="1457"/>
                  <a:pt x="1224" y="1459"/>
                  <a:pt x="1224" y="1460"/>
                </a:cubicBezTo>
                <a:cubicBezTo>
                  <a:pt x="1223" y="1462"/>
                  <a:pt x="1222" y="1464"/>
                  <a:pt x="1221" y="1466"/>
                </a:cubicBezTo>
                <a:cubicBezTo>
                  <a:pt x="1220" y="1467"/>
                  <a:pt x="1217" y="1469"/>
                  <a:pt x="1217" y="1470"/>
                </a:cubicBezTo>
                <a:cubicBezTo>
                  <a:pt x="1218" y="1472"/>
                  <a:pt x="1224" y="1470"/>
                  <a:pt x="1225" y="1471"/>
                </a:cubicBezTo>
                <a:close/>
                <a:moveTo>
                  <a:pt x="1136" y="1371"/>
                </a:moveTo>
                <a:cubicBezTo>
                  <a:pt x="1136" y="1370"/>
                  <a:pt x="1136" y="1369"/>
                  <a:pt x="1135" y="1368"/>
                </a:cubicBezTo>
                <a:cubicBezTo>
                  <a:pt x="1135" y="1367"/>
                  <a:pt x="1134" y="1367"/>
                  <a:pt x="1133" y="1366"/>
                </a:cubicBezTo>
                <a:cubicBezTo>
                  <a:pt x="1133" y="1365"/>
                  <a:pt x="1133" y="1364"/>
                  <a:pt x="1133" y="1363"/>
                </a:cubicBezTo>
                <a:cubicBezTo>
                  <a:pt x="1132" y="1362"/>
                  <a:pt x="1131" y="1362"/>
                  <a:pt x="1130" y="1363"/>
                </a:cubicBezTo>
                <a:cubicBezTo>
                  <a:pt x="1130" y="1364"/>
                  <a:pt x="1129" y="1365"/>
                  <a:pt x="1129" y="1366"/>
                </a:cubicBezTo>
                <a:cubicBezTo>
                  <a:pt x="1128" y="1367"/>
                  <a:pt x="1128" y="1368"/>
                  <a:pt x="1127" y="1369"/>
                </a:cubicBezTo>
                <a:cubicBezTo>
                  <a:pt x="1127" y="1370"/>
                  <a:pt x="1123" y="1370"/>
                  <a:pt x="1124" y="1371"/>
                </a:cubicBezTo>
                <a:cubicBezTo>
                  <a:pt x="1125" y="1373"/>
                  <a:pt x="1128" y="1370"/>
                  <a:pt x="1129" y="1373"/>
                </a:cubicBezTo>
                <a:cubicBezTo>
                  <a:pt x="1129" y="1374"/>
                  <a:pt x="1129" y="1374"/>
                  <a:pt x="1130" y="1375"/>
                </a:cubicBezTo>
                <a:cubicBezTo>
                  <a:pt x="1131" y="1375"/>
                  <a:pt x="1132" y="1375"/>
                  <a:pt x="1133" y="1375"/>
                </a:cubicBezTo>
                <a:cubicBezTo>
                  <a:pt x="1134" y="1375"/>
                  <a:pt x="1135" y="1375"/>
                  <a:pt x="1135" y="1376"/>
                </a:cubicBezTo>
                <a:cubicBezTo>
                  <a:pt x="1136" y="1376"/>
                  <a:pt x="1137" y="1378"/>
                  <a:pt x="1138" y="1377"/>
                </a:cubicBezTo>
                <a:cubicBezTo>
                  <a:pt x="1138" y="1376"/>
                  <a:pt x="1137" y="1375"/>
                  <a:pt x="1136" y="1374"/>
                </a:cubicBezTo>
                <a:cubicBezTo>
                  <a:pt x="1136" y="1373"/>
                  <a:pt x="1136" y="1373"/>
                  <a:pt x="1136" y="1371"/>
                </a:cubicBezTo>
                <a:close/>
                <a:moveTo>
                  <a:pt x="1104" y="1316"/>
                </a:moveTo>
                <a:cubicBezTo>
                  <a:pt x="1104" y="1315"/>
                  <a:pt x="1103" y="1315"/>
                  <a:pt x="1103" y="1315"/>
                </a:cubicBezTo>
                <a:cubicBezTo>
                  <a:pt x="1103" y="1315"/>
                  <a:pt x="1103" y="1316"/>
                  <a:pt x="1103" y="1316"/>
                </a:cubicBezTo>
                <a:cubicBezTo>
                  <a:pt x="1103" y="1316"/>
                  <a:pt x="1103" y="1317"/>
                  <a:pt x="1104" y="1316"/>
                </a:cubicBezTo>
                <a:close/>
                <a:moveTo>
                  <a:pt x="1203" y="1435"/>
                </a:moveTo>
                <a:cubicBezTo>
                  <a:pt x="1201" y="1434"/>
                  <a:pt x="1201" y="1439"/>
                  <a:pt x="1201" y="1440"/>
                </a:cubicBezTo>
                <a:cubicBezTo>
                  <a:pt x="1202" y="1441"/>
                  <a:pt x="1202" y="1442"/>
                  <a:pt x="1203" y="1443"/>
                </a:cubicBezTo>
                <a:cubicBezTo>
                  <a:pt x="1203" y="1443"/>
                  <a:pt x="1204" y="1445"/>
                  <a:pt x="1205" y="1444"/>
                </a:cubicBezTo>
                <a:cubicBezTo>
                  <a:pt x="1206" y="1443"/>
                  <a:pt x="1205" y="1442"/>
                  <a:pt x="1205" y="1442"/>
                </a:cubicBezTo>
                <a:cubicBezTo>
                  <a:pt x="1204" y="1441"/>
                  <a:pt x="1203" y="1441"/>
                  <a:pt x="1203" y="1440"/>
                </a:cubicBezTo>
                <a:cubicBezTo>
                  <a:pt x="1203" y="1439"/>
                  <a:pt x="1204" y="1436"/>
                  <a:pt x="1203" y="1435"/>
                </a:cubicBezTo>
                <a:close/>
                <a:moveTo>
                  <a:pt x="1135" y="1382"/>
                </a:moveTo>
                <a:cubicBezTo>
                  <a:pt x="1135" y="1382"/>
                  <a:pt x="1135" y="1381"/>
                  <a:pt x="1133" y="1381"/>
                </a:cubicBezTo>
                <a:cubicBezTo>
                  <a:pt x="1132" y="1381"/>
                  <a:pt x="1137" y="1387"/>
                  <a:pt x="1137" y="1388"/>
                </a:cubicBezTo>
                <a:cubicBezTo>
                  <a:pt x="1137" y="1388"/>
                  <a:pt x="1137" y="1390"/>
                  <a:pt x="1137" y="1390"/>
                </a:cubicBezTo>
                <a:cubicBezTo>
                  <a:pt x="1139" y="1392"/>
                  <a:pt x="1139" y="1391"/>
                  <a:pt x="1140" y="1390"/>
                </a:cubicBezTo>
                <a:cubicBezTo>
                  <a:pt x="1140" y="1389"/>
                  <a:pt x="1141" y="1389"/>
                  <a:pt x="1142" y="1389"/>
                </a:cubicBezTo>
                <a:cubicBezTo>
                  <a:pt x="1143" y="1389"/>
                  <a:pt x="1144" y="1388"/>
                  <a:pt x="1143" y="1387"/>
                </a:cubicBezTo>
                <a:cubicBezTo>
                  <a:pt x="1142" y="1387"/>
                  <a:pt x="1140" y="1387"/>
                  <a:pt x="1140" y="1387"/>
                </a:cubicBezTo>
                <a:cubicBezTo>
                  <a:pt x="1138" y="1386"/>
                  <a:pt x="1139" y="1385"/>
                  <a:pt x="1138" y="1384"/>
                </a:cubicBezTo>
                <a:cubicBezTo>
                  <a:pt x="1137" y="1383"/>
                  <a:pt x="1136" y="1384"/>
                  <a:pt x="1135" y="1382"/>
                </a:cubicBezTo>
                <a:close/>
                <a:moveTo>
                  <a:pt x="1111" y="1319"/>
                </a:moveTo>
                <a:cubicBezTo>
                  <a:pt x="1111" y="1319"/>
                  <a:pt x="1111" y="1319"/>
                  <a:pt x="1111" y="1318"/>
                </a:cubicBezTo>
                <a:cubicBezTo>
                  <a:pt x="1115" y="1314"/>
                  <a:pt x="1107" y="1317"/>
                  <a:pt x="1105" y="1317"/>
                </a:cubicBezTo>
                <a:cubicBezTo>
                  <a:pt x="1104" y="1317"/>
                  <a:pt x="1103" y="1318"/>
                  <a:pt x="1104" y="1319"/>
                </a:cubicBezTo>
                <a:cubicBezTo>
                  <a:pt x="1105" y="1320"/>
                  <a:pt x="1106" y="1320"/>
                  <a:pt x="1107" y="1321"/>
                </a:cubicBezTo>
                <a:cubicBezTo>
                  <a:pt x="1107" y="1321"/>
                  <a:pt x="1107" y="1323"/>
                  <a:pt x="1108" y="1323"/>
                </a:cubicBezTo>
                <a:cubicBezTo>
                  <a:pt x="1108" y="1324"/>
                  <a:pt x="1109" y="1324"/>
                  <a:pt x="1110" y="1325"/>
                </a:cubicBezTo>
                <a:cubicBezTo>
                  <a:pt x="1111" y="1325"/>
                  <a:pt x="1111" y="1327"/>
                  <a:pt x="1112" y="1327"/>
                </a:cubicBezTo>
                <a:cubicBezTo>
                  <a:pt x="1113" y="1328"/>
                  <a:pt x="1112" y="1326"/>
                  <a:pt x="1112" y="1325"/>
                </a:cubicBezTo>
                <a:cubicBezTo>
                  <a:pt x="1112" y="1324"/>
                  <a:pt x="1112" y="1323"/>
                  <a:pt x="1111" y="1322"/>
                </a:cubicBezTo>
                <a:cubicBezTo>
                  <a:pt x="1110" y="1322"/>
                  <a:pt x="1109" y="1322"/>
                  <a:pt x="1109" y="1320"/>
                </a:cubicBezTo>
                <a:cubicBezTo>
                  <a:pt x="1110" y="1320"/>
                  <a:pt x="1110" y="1320"/>
                  <a:pt x="1111" y="1319"/>
                </a:cubicBezTo>
                <a:close/>
                <a:moveTo>
                  <a:pt x="1225" y="12"/>
                </a:moveTo>
                <a:cubicBezTo>
                  <a:pt x="1226" y="13"/>
                  <a:pt x="1228" y="14"/>
                  <a:pt x="1229" y="14"/>
                </a:cubicBezTo>
                <a:cubicBezTo>
                  <a:pt x="1232" y="15"/>
                  <a:pt x="1233" y="13"/>
                  <a:pt x="1235" y="12"/>
                </a:cubicBezTo>
                <a:cubicBezTo>
                  <a:pt x="1237" y="11"/>
                  <a:pt x="1237" y="8"/>
                  <a:pt x="1235" y="7"/>
                </a:cubicBezTo>
                <a:cubicBezTo>
                  <a:pt x="1233" y="6"/>
                  <a:pt x="1232" y="5"/>
                  <a:pt x="1229" y="5"/>
                </a:cubicBezTo>
                <a:cubicBezTo>
                  <a:pt x="1228" y="5"/>
                  <a:pt x="1228" y="5"/>
                  <a:pt x="1227" y="4"/>
                </a:cubicBezTo>
                <a:cubicBezTo>
                  <a:pt x="1226" y="3"/>
                  <a:pt x="1225" y="2"/>
                  <a:pt x="1224" y="3"/>
                </a:cubicBezTo>
                <a:cubicBezTo>
                  <a:pt x="1224" y="4"/>
                  <a:pt x="1224" y="6"/>
                  <a:pt x="1224" y="7"/>
                </a:cubicBezTo>
                <a:cubicBezTo>
                  <a:pt x="1224" y="9"/>
                  <a:pt x="1224" y="10"/>
                  <a:pt x="1225" y="12"/>
                </a:cubicBezTo>
                <a:close/>
                <a:moveTo>
                  <a:pt x="1218" y="13"/>
                </a:moveTo>
                <a:cubicBezTo>
                  <a:pt x="1217" y="15"/>
                  <a:pt x="1214" y="15"/>
                  <a:pt x="1212" y="16"/>
                </a:cubicBezTo>
                <a:cubicBezTo>
                  <a:pt x="1211" y="17"/>
                  <a:pt x="1210" y="17"/>
                  <a:pt x="1208" y="17"/>
                </a:cubicBezTo>
                <a:cubicBezTo>
                  <a:pt x="1207" y="17"/>
                  <a:pt x="1206" y="18"/>
                  <a:pt x="1204" y="19"/>
                </a:cubicBezTo>
                <a:cubicBezTo>
                  <a:pt x="1203" y="20"/>
                  <a:pt x="1201" y="19"/>
                  <a:pt x="1200" y="19"/>
                </a:cubicBezTo>
                <a:cubicBezTo>
                  <a:pt x="1197" y="20"/>
                  <a:pt x="1201" y="22"/>
                  <a:pt x="1202" y="23"/>
                </a:cubicBezTo>
                <a:cubicBezTo>
                  <a:pt x="1203" y="23"/>
                  <a:pt x="1204" y="24"/>
                  <a:pt x="1204" y="25"/>
                </a:cubicBezTo>
                <a:cubicBezTo>
                  <a:pt x="1205" y="26"/>
                  <a:pt x="1205" y="27"/>
                  <a:pt x="1206" y="27"/>
                </a:cubicBezTo>
                <a:cubicBezTo>
                  <a:pt x="1208" y="27"/>
                  <a:pt x="1210" y="26"/>
                  <a:pt x="1212" y="25"/>
                </a:cubicBezTo>
                <a:cubicBezTo>
                  <a:pt x="1214" y="24"/>
                  <a:pt x="1215" y="22"/>
                  <a:pt x="1216" y="21"/>
                </a:cubicBezTo>
                <a:cubicBezTo>
                  <a:pt x="1218" y="19"/>
                  <a:pt x="1221" y="19"/>
                  <a:pt x="1222" y="17"/>
                </a:cubicBezTo>
                <a:cubicBezTo>
                  <a:pt x="1223" y="15"/>
                  <a:pt x="1223" y="13"/>
                  <a:pt x="1221" y="11"/>
                </a:cubicBezTo>
                <a:cubicBezTo>
                  <a:pt x="1221" y="11"/>
                  <a:pt x="1220" y="10"/>
                  <a:pt x="1219" y="10"/>
                </a:cubicBezTo>
                <a:cubicBezTo>
                  <a:pt x="1218" y="9"/>
                  <a:pt x="1217" y="8"/>
                  <a:pt x="1216" y="9"/>
                </a:cubicBezTo>
                <a:cubicBezTo>
                  <a:pt x="1214" y="10"/>
                  <a:pt x="1218" y="12"/>
                  <a:pt x="1218" y="13"/>
                </a:cubicBezTo>
                <a:close/>
                <a:moveTo>
                  <a:pt x="1176" y="13"/>
                </a:moveTo>
                <a:cubicBezTo>
                  <a:pt x="1177" y="14"/>
                  <a:pt x="1177" y="16"/>
                  <a:pt x="1179" y="17"/>
                </a:cubicBezTo>
                <a:cubicBezTo>
                  <a:pt x="1181" y="18"/>
                  <a:pt x="1184" y="16"/>
                  <a:pt x="1186" y="15"/>
                </a:cubicBezTo>
                <a:cubicBezTo>
                  <a:pt x="1187" y="15"/>
                  <a:pt x="1188" y="15"/>
                  <a:pt x="1189" y="15"/>
                </a:cubicBezTo>
                <a:cubicBezTo>
                  <a:pt x="1190" y="15"/>
                  <a:pt x="1191" y="15"/>
                  <a:pt x="1192" y="14"/>
                </a:cubicBezTo>
                <a:cubicBezTo>
                  <a:pt x="1194" y="12"/>
                  <a:pt x="1195" y="15"/>
                  <a:pt x="1197" y="15"/>
                </a:cubicBezTo>
                <a:cubicBezTo>
                  <a:pt x="1199" y="16"/>
                  <a:pt x="1201" y="14"/>
                  <a:pt x="1203" y="14"/>
                </a:cubicBezTo>
                <a:cubicBezTo>
                  <a:pt x="1204" y="14"/>
                  <a:pt x="1205" y="13"/>
                  <a:pt x="1206" y="13"/>
                </a:cubicBezTo>
                <a:cubicBezTo>
                  <a:pt x="1207" y="12"/>
                  <a:pt x="1207" y="11"/>
                  <a:pt x="1207" y="9"/>
                </a:cubicBezTo>
                <a:cubicBezTo>
                  <a:pt x="1208" y="7"/>
                  <a:pt x="1211" y="8"/>
                  <a:pt x="1212" y="6"/>
                </a:cubicBezTo>
                <a:cubicBezTo>
                  <a:pt x="1214" y="6"/>
                  <a:pt x="1213" y="5"/>
                  <a:pt x="1213" y="3"/>
                </a:cubicBezTo>
                <a:cubicBezTo>
                  <a:pt x="1214" y="3"/>
                  <a:pt x="1214" y="3"/>
                  <a:pt x="1214" y="3"/>
                </a:cubicBezTo>
                <a:cubicBezTo>
                  <a:pt x="1208" y="3"/>
                  <a:pt x="1208" y="3"/>
                  <a:pt x="1208" y="3"/>
                </a:cubicBezTo>
                <a:cubicBezTo>
                  <a:pt x="1207" y="3"/>
                  <a:pt x="1207" y="3"/>
                  <a:pt x="1207" y="3"/>
                </a:cubicBezTo>
                <a:cubicBezTo>
                  <a:pt x="1206" y="4"/>
                  <a:pt x="1205" y="5"/>
                  <a:pt x="1204" y="5"/>
                </a:cubicBezTo>
                <a:cubicBezTo>
                  <a:pt x="1203" y="6"/>
                  <a:pt x="1202" y="6"/>
                  <a:pt x="1201" y="6"/>
                </a:cubicBezTo>
                <a:cubicBezTo>
                  <a:pt x="1198" y="6"/>
                  <a:pt x="1196" y="6"/>
                  <a:pt x="1194" y="6"/>
                </a:cubicBezTo>
                <a:cubicBezTo>
                  <a:pt x="1193" y="6"/>
                  <a:pt x="1191" y="6"/>
                  <a:pt x="1190" y="6"/>
                </a:cubicBezTo>
                <a:cubicBezTo>
                  <a:pt x="1188" y="6"/>
                  <a:pt x="1189" y="5"/>
                  <a:pt x="1187" y="4"/>
                </a:cubicBezTo>
                <a:cubicBezTo>
                  <a:pt x="1186" y="4"/>
                  <a:pt x="1185" y="4"/>
                  <a:pt x="1185" y="5"/>
                </a:cubicBezTo>
                <a:cubicBezTo>
                  <a:pt x="1184" y="7"/>
                  <a:pt x="1184" y="7"/>
                  <a:pt x="1183" y="6"/>
                </a:cubicBezTo>
                <a:cubicBezTo>
                  <a:pt x="1182" y="6"/>
                  <a:pt x="1182" y="6"/>
                  <a:pt x="1182" y="6"/>
                </a:cubicBezTo>
                <a:cubicBezTo>
                  <a:pt x="1181" y="6"/>
                  <a:pt x="1180" y="6"/>
                  <a:pt x="1180" y="7"/>
                </a:cubicBezTo>
                <a:cubicBezTo>
                  <a:pt x="1180" y="8"/>
                  <a:pt x="1180" y="9"/>
                  <a:pt x="1178" y="9"/>
                </a:cubicBezTo>
                <a:cubicBezTo>
                  <a:pt x="1177" y="8"/>
                  <a:pt x="1176" y="6"/>
                  <a:pt x="1175" y="5"/>
                </a:cubicBezTo>
                <a:cubicBezTo>
                  <a:pt x="1173" y="5"/>
                  <a:pt x="1173" y="7"/>
                  <a:pt x="1173" y="9"/>
                </a:cubicBezTo>
                <a:cubicBezTo>
                  <a:pt x="1173" y="10"/>
                  <a:pt x="1175" y="12"/>
                  <a:pt x="1176" y="13"/>
                </a:cubicBezTo>
                <a:close/>
                <a:moveTo>
                  <a:pt x="1061" y="65"/>
                </a:moveTo>
                <a:cubicBezTo>
                  <a:pt x="1062" y="65"/>
                  <a:pt x="1062" y="65"/>
                  <a:pt x="1062" y="65"/>
                </a:cubicBezTo>
                <a:cubicBezTo>
                  <a:pt x="1065" y="65"/>
                  <a:pt x="1067" y="65"/>
                  <a:pt x="1070" y="65"/>
                </a:cubicBezTo>
                <a:cubicBezTo>
                  <a:pt x="1072" y="65"/>
                  <a:pt x="1075" y="66"/>
                  <a:pt x="1077" y="66"/>
                </a:cubicBezTo>
                <a:cubicBezTo>
                  <a:pt x="1078" y="65"/>
                  <a:pt x="1079" y="64"/>
                  <a:pt x="1079" y="64"/>
                </a:cubicBezTo>
                <a:cubicBezTo>
                  <a:pt x="1080" y="62"/>
                  <a:pt x="1080" y="63"/>
                  <a:pt x="1080" y="61"/>
                </a:cubicBezTo>
                <a:cubicBezTo>
                  <a:pt x="1080" y="58"/>
                  <a:pt x="1082" y="60"/>
                  <a:pt x="1084" y="58"/>
                </a:cubicBezTo>
                <a:cubicBezTo>
                  <a:pt x="1085" y="58"/>
                  <a:pt x="1085" y="56"/>
                  <a:pt x="1085" y="56"/>
                </a:cubicBezTo>
                <a:cubicBezTo>
                  <a:pt x="1086" y="55"/>
                  <a:pt x="1088" y="55"/>
                  <a:pt x="1088" y="54"/>
                </a:cubicBezTo>
                <a:cubicBezTo>
                  <a:pt x="1088" y="53"/>
                  <a:pt x="1085" y="52"/>
                  <a:pt x="1084" y="52"/>
                </a:cubicBezTo>
                <a:cubicBezTo>
                  <a:pt x="1083" y="51"/>
                  <a:pt x="1083" y="51"/>
                  <a:pt x="1081" y="50"/>
                </a:cubicBezTo>
                <a:cubicBezTo>
                  <a:pt x="1080" y="50"/>
                  <a:pt x="1079" y="49"/>
                  <a:pt x="1081" y="49"/>
                </a:cubicBezTo>
                <a:cubicBezTo>
                  <a:pt x="1082" y="48"/>
                  <a:pt x="1082" y="49"/>
                  <a:pt x="1083" y="50"/>
                </a:cubicBezTo>
                <a:cubicBezTo>
                  <a:pt x="1084" y="50"/>
                  <a:pt x="1085" y="50"/>
                  <a:pt x="1086" y="51"/>
                </a:cubicBezTo>
                <a:cubicBezTo>
                  <a:pt x="1087" y="52"/>
                  <a:pt x="1087" y="52"/>
                  <a:pt x="1088" y="52"/>
                </a:cubicBezTo>
                <a:cubicBezTo>
                  <a:pt x="1089" y="52"/>
                  <a:pt x="1090" y="52"/>
                  <a:pt x="1091" y="52"/>
                </a:cubicBezTo>
                <a:cubicBezTo>
                  <a:pt x="1093" y="51"/>
                  <a:pt x="1095" y="52"/>
                  <a:pt x="1097" y="52"/>
                </a:cubicBezTo>
                <a:cubicBezTo>
                  <a:pt x="1099" y="51"/>
                  <a:pt x="1099" y="49"/>
                  <a:pt x="1101" y="48"/>
                </a:cubicBezTo>
                <a:cubicBezTo>
                  <a:pt x="1102" y="46"/>
                  <a:pt x="1104" y="45"/>
                  <a:pt x="1105" y="43"/>
                </a:cubicBezTo>
                <a:cubicBezTo>
                  <a:pt x="1105" y="41"/>
                  <a:pt x="1103" y="40"/>
                  <a:pt x="1101" y="39"/>
                </a:cubicBezTo>
                <a:cubicBezTo>
                  <a:pt x="1099" y="39"/>
                  <a:pt x="1097" y="38"/>
                  <a:pt x="1095" y="38"/>
                </a:cubicBezTo>
                <a:cubicBezTo>
                  <a:pt x="1093" y="38"/>
                  <a:pt x="1091" y="36"/>
                  <a:pt x="1089" y="37"/>
                </a:cubicBezTo>
                <a:cubicBezTo>
                  <a:pt x="1088" y="38"/>
                  <a:pt x="1088" y="39"/>
                  <a:pt x="1088" y="40"/>
                </a:cubicBezTo>
                <a:cubicBezTo>
                  <a:pt x="1087" y="41"/>
                  <a:pt x="1085" y="40"/>
                  <a:pt x="1084" y="40"/>
                </a:cubicBezTo>
                <a:cubicBezTo>
                  <a:pt x="1083" y="40"/>
                  <a:pt x="1083" y="42"/>
                  <a:pt x="1082" y="42"/>
                </a:cubicBezTo>
                <a:cubicBezTo>
                  <a:pt x="1081" y="42"/>
                  <a:pt x="1081" y="41"/>
                  <a:pt x="1081" y="42"/>
                </a:cubicBezTo>
                <a:cubicBezTo>
                  <a:pt x="1080" y="42"/>
                  <a:pt x="1080" y="42"/>
                  <a:pt x="1079" y="43"/>
                </a:cubicBezTo>
                <a:cubicBezTo>
                  <a:pt x="1078" y="45"/>
                  <a:pt x="1080" y="47"/>
                  <a:pt x="1078" y="49"/>
                </a:cubicBezTo>
                <a:cubicBezTo>
                  <a:pt x="1077" y="49"/>
                  <a:pt x="1077" y="48"/>
                  <a:pt x="1076" y="49"/>
                </a:cubicBezTo>
                <a:cubicBezTo>
                  <a:pt x="1076" y="49"/>
                  <a:pt x="1076" y="50"/>
                  <a:pt x="1076" y="51"/>
                </a:cubicBezTo>
                <a:cubicBezTo>
                  <a:pt x="1076" y="52"/>
                  <a:pt x="1076" y="52"/>
                  <a:pt x="1074" y="53"/>
                </a:cubicBezTo>
                <a:cubicBezTo>
                  <a:pt x="1073" y="53"/>
                  <a:pt x="1073" y="52"/>
                  <a:pt x="1073" y="53"/>
                </a:cubicBezTo>
                <a:cubicBezTo>
                  <a:pt x="1072" y="53"/>
                  <a:pt x="1072" y="53"/>
                  <a:pt x="1072" y="54"/>
                </a:cubicBezTo>
                <a:cubicBezTo>
                  <a:pt x="1071" y="55"/>
                  <a:pt x="1070" y="55"/>
                  <a:pt x="1069" y="54"/>
                </a:cubicBezTo>
                <a:cubicBezTo>
                  <a:pt x="1068" y="53"/>
                  <a:pt x="1068" y="52"/>
                  <a:pt x="1067" y="53"/>
                </a:cubicBezTo>
                <a:cubicBezTo>
                  <a:pt x="1066" y="53"/>
                  <a:pt x="1065" y="54"/>
                  <a:pt x="1065" y="55"/>
                </a:cubicBezTo>
                <a:cubicBezTo>
                  <a:pt x="1065" y="56"/>
                  <a:pt x="1065" y="57"/>
                  <a:pt x="1064" y="58"/>
                </a:cubicBezTo>
                <a:cubicBezTo>
                  <a:pt x="1063" y="58"/>
                  <a:pt x="1062" y="56"/>
                  <a:pt x="1062" y="58"/>
                </a:cubicBezTo>
                <a:cubicBezTo>
                  <a:pt x="1061" y="60"/>
                  <a:pt x="1065" y="61"/>
                  <a:pt x="1064" y="62"/>
                </a:cubicBezTo>
                <a:cubicBezTo>
                  <a:pt x="1063" y="63"/>
                  <a:pt x="1061" y="63"/>
                  <a:pt x="1061" y="62"/>
                </a:cubicBezTo>
                <a:cubicBezTo>
                  <a:pt x="1060" y="61"/>
                  <a:pt x="1060" y="61"/>
                  <a:pt x="1058" y="62"/>
                </a:cubicBezTo>
                <a:cubicBezTo>
                  <a:pt x="1058" y="63"/>
                  <a:pt x="1056" y="63"/>
                  <a:pt x="1056" y="64"/>
                </a:cubicBezTo>
                <a:cubicBezTo>
                  <a:pt x="1056" y="65"/>
                  <a:pt x="1059" y="66"/>
                  <a:pt x="1061" y="65"/>
                </a:cubicBezTo>
                <a:close/>
                <a:moveTo>
                  <a:pt x="945" y="138"/>
                </a:moveTo>
                <a:cubicBezTo>
                  <a:pt x="946" y="138"/>
                  <a:pt x="947" y="136"/>
                  <a:pt x="948" y="136"/>
                </a:cubicBezTo>
                <a:cubicBezTo>
                  <a:pt x="950" y="135"/>
                  <a:pt x="952" y="135"/>
                  <a:pt x="954" y="134"/>
                </a:cubicBezTo>
                <a:cubicBezTo>
                  <a:pt x="955" y="134"/>
                  <a:pt x="956" y="133"/>
                  <a:pt x="957" y="133"/>
                </a:cubicBezTo>
                <a:cubicBezTo>
                  <a:pt x="958" y="132"/>
                  <a:pt x="959" y="132"/>
                  <a:pt x="960" y="132"/>
                </a:cubicBezTo>
                <a:cubicBezTo>
                  <a:pt x="962" y="131"/>
                  <a:pt x="963" y="129"/>
                  <a:pt x="965" y="129"/>
                </a:cubicBezTo>
                <a:cubicBezTo>
                  <a:pt x="967" y="128"/>
                  <a:pt x="969" y="127"/>
                  <a:pt x="970" y="126"/>
                </a:cubicBezTo>
                <a:cubicBezTo>
                  <a:pt x="971" y="125"/>
                  <a:pt x="974" y="121"/>
                  <a:pt x="970" y="122"/>
                </a:cubicBezTo>
                <a:cubicBezTo>
                  <a:pt x="969" y="122"/>
                  <a:pt x="969" y="123"/>
                  <a:pt x="968" y="123"/>
                </a:cubicBezTo>
                <a:cubicBezTo>
                  <a:pt x="967" y="124"/>
                  <a:pt x="965" y="124"/>
                  <a:pt x="964" y="123"/>
                </a:cubicBezTo>
                <a:cubicBezTo>
                  <a:pt x="962" y="123"/>
                  <a:pt x="960" y="124"/>
                  <a:pt x="958" y="125"/>
                </a:cubicBezTo>
                <a:cubicBezTo>
                  <a:pt x="957" y="125"/>
                  <a:pt x="956" y="126"/>
                  <a:pt x="955" y="126"/>
                </a:cubicBezTo>
                <a:cubicBezTo>
                  <a:pt x="954" y="126"/>
                  <a:pt x="953" y="126"/>
                  <a:pt x="952" y="126"/>
                </a:cubicBezTo>
                <a:cubicBezTo>
                  <a:pt x="951" y="127"/>
                  <a:pt x="950" y="128"/>
                  <a:pt x="950" y="129"/>
                </a:cubicBezTo>
                <a:cubicBezTo>
                  <a:pt x="949" y="130"/>
                  <a:pt x="949" y="131"/>
                  <a:pt x="948" y="132"/>
                </a:cubicBezTo>
                <a:cubicBezTo>
                  <a:pt x="946" y="132"/>
                  <a:pt x="946" y="133"/>
                  <a:pt x="945" y="135"/>
                </a:cubicBezTo>
                <a:cubicBezTo>
                  <a:pt x="945" y="135"/>
                  <a:pt x="942" y="138"/>
                  <a:pt x="945" y="138"/>
                </a:cubicBezTo>
                <a:close/>
                <a:moveTo>
                  <a:pt x="981" y="113"/>
                </a:moveTo>
                <a:cubicBezTo>
                  <a:pt x="981" y="114"/>
                  <a:pt x="980" y="114"/>
                  <a:pt x="979" y="115"/>
                </a:cubicBezTo>
                <a:cubicBezTo>
                  <a:pt x="978" y="116"/>
                  <a:pt x="977" y="116"/>
                  <a:pt x="977" y="117"/>
                </a:cubicBezTo>
                <a:cubicBezTo>
                  <a:pt x="976" y="118"/>
                  <a:pt x="976" y="120"/>
                  <a:pt x="976" y="121"/>
                </a:cubicBezTo>
                <a:cubicBezTo>
                  <a:pt x="976" y="123"/>
                  <a:pt x="976" y="125"/>
                  <a:pt x="973" y="126"/>
                </a:cubicBezTo>
                <a:cubicBezTo>
                  <a:pt x="972" y="126"/>
                  <a:pt x="969" y="127"/>
                  <a:pt x="969" y="129"/>
                </a:cubicBezTo>
                <a:cubicBezTo>
                  <a:pt x="971" y="129"/>
                  <a:pt x="972" y="129"/>
                  <a:pt x="973" y="129"/>
                </a:cubicBezTo>
                <a:cubicBezTo>
                  <a:pt x="974" y="128"/>
                  <a:pt x="976" y="128"/>
                  <a:pt x="977" y="128"/>
                </a:cubicBezTo>
                <a:cubicBezTo>
                  <a:pt x="980" y="128"/>
                  <a:pt x="982" y="130"/>
                  <a:pt x="985" y="131"/>
                </a:cubicBezTo>
                <a:cubicBezTo>
                  <a:pt x="987" y="131"/>
                  <a:pt x="989" y="130"/>
                  <a:pt x="990" y="128"/>
                </a:cubicBezTo>
                <a:cubicBezTo>
                  <a:pt x="991" y="126"/>
                  <a:pt x="992" y="124"/>
                  <a:pt x="994" y="123"/>
                </a:cubicBezTo>
                <a:cubicBezTo>
                  <a:pt x="996" y="121"/>
                  <a:pt x="997" y="120"/>
                  <a:pt x="999" y="119"/>
                </a:cubicBezTo>
                <a:cubicBezTo>
                  <a:pt x="1001" y="119"/>
                  <a:pt x="1003" y="118"/>
                  <a:pt x="1006" y="118"/>
                </a:cubicBezTo>
                <a:cubicBezTo>
                  <a:pt x="1008" y="118"/>
                  <a:pt x="1011" y="118"/>
                  <a:pt x="1012" y="115"/>
                </a:cubicBezTo>
                <a:cubicBezTo>
                  <a:pt x="1013" y="114"/>
                  <a:pt x="1012" y="111"/>
                  <a:pt x="1013" y="109"/>
                </a:cubicBezTo>
                <a:cubicBezTo>
                  <a:pt x="1014" y="107"/>
                  <a:pt x="1016" y="104"/>
                  <a:pt x="1013" y="103"/>
                </a:cubicBezTo>
                <a:cubicBezTo>
                  <a:pt x="1012" y="102"/>
                  <a:pt x="1011" y="103"/>
                  <a:pt x="1010" y="103"/>
                </a:cubicBezTo>
                <a:cubicBezTo>
                  <a:pt x="1009" y="102"/>
                  <a:pt x="1008" y="102"/>
                  <a:pt x="1007" y="101"/>
                </a:cubicBezTo>
                <a:cubicBezTo>
                  <a:pt x="1006" y="101"/>
                  <a:pt x="1005" y="100"/>
                  <a:pt x="1004" y="101"/>
                </a:cubicBezTo>
                <a:cubicBezTo>
                  <a:pt x="1003" y="101"/>
                  <a:pt x="1003" y="103"/>
                  <a:pt x="1002" y="103"/>
                </a:cubicBezTo>
                <a:cubicBezTo>
                  <a:pt x="1001" y="104"/>
                  <a:pt x="1000" y="104"/>
                  <a:pt x="1000" y="105"/>
                </a:cubicBezTo>
                <a:cubicBezTo>
                  <a:pt x="999" y="106"/>
                  <a:pt x="1000" y="106"/>
                  <a:pt x="1001" y="107"/>
                </a:cubicBezTo>
                <a:cubicBezTo>
                  <a:pt x="1003" y="109"/>
                  <a:pt x="1001" y="111"/>
                  <a:pt x="999" y="112"/>
                </a:cubicBezTo>
                <a:cubicBezTo>
                  <a:pt x="998" y="113"/>
                  <a:pt x="997" y="113"/>
                  <a:pt x="996" y="113"/>
                </a:cubicBezTo>
                <a:cubicBezTo>
                  <a:pt x="995" y="114"/>
                  <a:pt x="994" y="115"/>
                  <a:pt x="994" y="116"/>
                </a:cubicBezTo>
                <a:cubicBezTo>
                  <a:pt x="993" y="117"/>
                  <a:pt x="992" y="119"/>
                  <a:pt x="991" y="118"/>
                </a:cubicBezTo>
                <a:cubicBezTo>
                  <a:pt x="990" y="117"/>
                  <a:pt x="991" y="116"/>
                  <a:pt x="991" y="115"/>
                </a:cubicBezTo>
                <a:cubicBezTo>
                  <a:pt x="991" y="114"/>
                  <a:pt x="992" y="114"/>
                  <a:pt x="993" y="113"/>
                </a:cubicBezTo>
                <a:cubicBezTo>
                  <a:pt x="994" y="112"/>
                  <a:pt x="995" y="112"/>
                  <a:pt x="994" y="111"/>
                </a:cubicBezTo>
                <a:cubicBezTo>
                  <a:pt x="994" y="109"/>
                  <a:pt x="992" y="110"/>
                  <a:pt x="992" y="109"/>
                </a:cubicBezTo>
                <a:cubicBezTo>
                  <a:pt x="991" y="109"/>
                  <a:pt x="992" y="107"/>
                  <a:pt x="992" y="106"/>
                </a:cubicBezTo>
                <a:cubicBezTo>
                  <a:pt x="994" y="105"/>
                  <a:pt x="995" y="101"/>
                  <a:pt x="995" y="99"/>
                </a:cubicBezTo>
                <a:cubicBezTo>
                  <a:pt x="994" y="96"/>
                  <a:pt x="990" y="96"/>
                  <a:pt x="988" y="97"/>
                </a:cubicBezTo>
                <a:cubicBezTo>
                  <a:pt x="986" y="99"/>
                  <a:pt x="987" y="101"/>
                  <a:pt x="986" y="103"/>
                </a:cubicBezTo>
                <a:cubicBezTo>
                  <a:pt x="986" y="104"/>
                  <a:pt x="985" y="104"/>
                  <a:pt x="984" y="105"/>
                </a:cubicBezTo>
                <a:cubicBezTo>
                  <a:pt x="983" y="105"/>
                  <a:pt x="984" y="106"/>
                  <a:pt x="983" y="107"/>
                </a:cubicBezTo>
                <a:cubicBezTo>
                  <a:pt x="982" y="109"/>
                  <a:pt x="978" y="108"/>
                  <a:pt x="980" y="111"/>
                </a:cubicBezTo>
                <a:cubicBezTo>
                  <a:pt x="981" y="112"/>
                  <a:pt x="982" y="111"/>
                  <a:pt x="981" y="113"/>
                </a:cubicBezTo>
                <a:close/>
                <a:moveTo>
                  <a:pt x="951" y="116"/>
                </a:moveTo>
                <a:cubicBezTo>
                  <a:pt x="952" y="116"/>
                  <a:pt x="953" y="116"/>
                  <a:pt x="954" y="116"/>
                </a:cubicBezTo>
                <a:cubicBezTo>
                  <a:pt x="955" y="115"/>
                  <a:pt x="956" y="112"/>
                  <a:pt x="958" y="111"/>
                </a:cubicBezTo>
                <a:cubicBezTo>
                  <a:pt x="959" y="110"/>
                  <a:pt x="962" y="111"/>
                  <a:pt x="964" y="111"/>
                </a:cubicBezTo>
                <a:cubicBezTo>
                  <a:pt x="967" y="111"/>
                  <a:pt x="966" y="113"/>
                  <a:pt x="965" y="115"/>
                </a:cubicBezTo>
                <a:cubicBezTo>
                  <a:pt x="964" y="115"/>
                  <a:pt x="964" y="116"/>
                  <a:pt x="965" y="117"/>
                </a:cubicBezTo>
                <a:cubicBezTo>
                  <a:pt x="966" y="117"/>
                  <a:pt x="967" y="117"/>
                  <a:pt x="968" y="116"/>
                </a:cubicBezTo>
                <a:cubicBezTo>
                  <a:pt x="969" y="116"/>
                  <a:pt x="970" y="116"/>
                  <a:pt x="971" y="116"/>
                </a:cubicBezTo>
                <a:cubicBezTo>
                  <a:pt x="972" y="116"/>
                  <a:pt x="973" y="115"/>
                  <a:pt x="974" y="114"/>
                </a:cubicBezTo>
                <a:cubicBezTo>
                  <a:pt x="974" y="113"/>
                  <a:pt x="976" y="113"/>
                  <a:pt x="977" y="113"/>
                </a:cubicBezTo>
                <a:cubicBezTo>
                  <a:pt x="978" y="112"/>
                  <a:pt x="978" y="111"/>
                  <a:pt x="978" y="110"/>
                </a:cubicBezTo>
                <a:cubicBezTo>
                  <a:pt x="979" y="108"/>
                  <a:pt x="980" y="107"/>
                  <a:pt x="979" y="105"/>
                </a:cubicBezTo>
                <a:cubicBezTo>
                  <a:pt x="978" y="103"/>
                  <a:pt x="975" y="103"/>
                  <a:pt x="974" y="101"/>
                </a:cubicBezTo>
                <a:cubicBezTo>
                  <a:pt x="974" y="100"/>
                  <a:pt x="973" y="100"/>
                  <a:pt x="973" y="99"/>
                </a:cubicBezTo>
                <a:cubicBezTo>
                  <a:pt x="972" y="98"/>
                  <a:pt x="972" y="97"/>
                  <a:pt x="972" y="96"/>
                </a:cubicBezTo>
                <a:cubicBezTo>
                  <a:pt x="971" y="94"/>
                  <a:pt x="968" y="93"/>
                  <a:pt x="967" y="96"/>
                </a:cubicBezTo>
                <a:cubicBezTo>
                  <a:pt x="966" y="98"/>
                  <a:pt x="970" y="99"/>
                  <a:pt x="967" y="101"/>
                </a:cubicBezTo>
                <a:cubicBezTo>
                  <a:pt x="965" y="102"/>
                  <a:pt x="963" y="104"/>
                  <a:pt x="961" y="105"/>
                </a:cubicBezTo>
                <a:cubicBezTo>
                  <a:pt x="960" y="107"/>
                  <a:pt x="957" y="106"/>
                  <a:pt x="956" y="107"/>
                </a:cubicBezTo>
                <a:cubicBezTo>
                  <a:pt x="954" y="109"/>
                  <a:pt x="954" y="110"/>
                  <a:pt x="952" y="110"/>
                </a:cubicBezTo>
                <a:cubicBezTo>
                  <a:pt x="949" y="111"/>
                  <a:pt x="949" y="112"/>
                  <a:pt x="950" y="114"/>
                </a:cubicBezTo>
                <a:cubicBezTo>
                  <a:pt x="950" y="115"/>
                  <a:pt x="950" y="115"/>
                  <a:pt x="951" y="116"/>
                </a:cubicBezTo>
                <a:close/>
                <a:moveTo>
                  <a:pt x="981" y="102"/>
                </a:moveTo>
                <a:cubicBezTo>
                  <a:pt x="982" y="102"/>
                  <a:pt x="983" y="101"/>
                  <a:pt x="983" y="100"/>
                </a:cubicBezTo>
                <a:cubicBezTo>
                  <a:pt x="983" y="99"/>
                  <a:pt x="981" y="98"/>
                  <a:pt x="982" y="96"/>
                </a:cubicBezTo>
                <a:cubicBezTo>
                  <a:pt x="982" y="95"/>
                  <a:pt x="983" y="95"/>
                  <a:pt x="984" y="96"/>
                </a:cubicBezTo>
                <a:cubicBezTo>
                  <a:pt x="984" y="96"/>
                  <a:pt x="984" y="97"/>
                  <a:pt x="985" y="97"/>
                </a:cubicBezTo>
                <a:cubicBezTo>
                  <a:pt x="987" y="98"/>
                  <a:pt x="988" y="95"/>
                  <a:pt x="989" y="95"/>
                </a:cubicBezTo>
                <a:cubicBezTo>
                  <a:pt x="991" y="94"/>
                  <a:pt x="993" y="93"/>
                  <a:pt x="995" y="92"/>
                </a:cubicBezTo>
                <a:cubicBezTo>
                  <a:pt x="997" y="90"/>
                  <a:pt x="998" y="88"/>
                  <a:pt x="999" y="87"/>
                </a:cubicBezTo>
                <a:cubicBezTo>
                  <a:pt x="1000" y="86"/>
                  <a:pt x="1003" y="83"/>
                  <a:pt x="1002" y="82"/>
                </a:cubicBezTo>
                <a:cubicBezTo>
                  <a:pt x="1001" y="81"/>
                  <a:pt x="998" y="83"/>
                  <a:pt x="997" y="84"/>
                </a:cubicBezTo>
                <a:cubicBezTo>
                  <a:pt x="995" y="84"/>
                  <a:pt x="993" y="84"/>
                  <a:pt x="991" y="86"/>
                </a:cubicBezTo>
                <a:cubicBezTo>
                  <a:pt x="989" y="87"/>
                  <a:pt x="987" y="89"/>
                  <a:pt x="985" y="90"/>
                </a:cubicBezTo>
                <a:cubicBezTo>
                  <a:pt x="982" y="93"/>
                  <a:pt x="980" y="95"/>
                  <a:pt x="981" y="100"/>
                </a:cubicBezTo>
                <a:cubicBezTo>
                  <a:pt x="981" y="100"/>
                  <a:pt x="980" y="101"/>
                  <a:pt x="981" y="102"/>
                </a:cubicBezTo>
                <a:close/>
                <a:moveTo>
                  <a:pt x="930" y="142"/>
                </a:moveTo>
                <a:cubicBezTo>
                  <a:pt x="932" y="142"/>
                  <a:pt x="933" y="141"/>
                  <a:pt x="935" y="139"/>
                </a:cubicBezTo>
                <a:cubicBezTo>
                  <a:pt x="936" y="137"/>
                  <a:pt x="939" y="137"/>
                  <a:pt x="941" y="135"/>
                </a:cubicBezTo>
                <a:cubicBezTo>
                  <a:pt x="943" y="133"/>
                  <a:pt x="940" y="133"/>
                  <a:pt x="939" y="131"/>
                </a:cubicBezTo>
                <a:cubicBezTo>
                  <a:pt x="938" y="131"/>
                  <a:pt x="938" y="130"/>
                  <a:pt x="937" y="129"/>
                </a:cubicBezTo>
                <a:cubicBezTo>
                  <a:pt x="937" y="129"/>
                  <a:pt x="935" y="129"/>
                  <a:pt x="934" y="129"/>
                </a:cubicBezTo>
                <a:cubicBezTo>
                  <a:pt x="933" y="129"/>
                  <a:pt x="933" y="130"/>
                  <a:pt x="932" y="131"/>
                </a:cubicBezTo>
                <a:cubicBezTo>
                  <a:pt x="932" y="132"/>
                  <a:pt x="931" y="132"/>
                  <a:pt x="930" y="132"/>
                </a:cubicBezTo>
                <a:cubicBezTo>
                  <a:pt x="927" y="133"/>
                  <a:pt x="920" y="137"/>
                  <a:pt x="924" y="141"/>
                </a:cubicBezTo>
                <a:cubicBezTo>
                  <a:pt x="925" y="142"/>
                  <a:pt x="928" y="142"/>
                  <a:pt x="930" y="142"/>
                </a:cubicBezTo>
                <a:close/>
                <a:moveTo>
                  <a:pt x="1105" y="34"/>
                </a:moveTo>
                <a:cubicBezTo>
                  <a:pt x="1107" y="36"/>
                  <a:pt x="1106" y="39"/>
                  <a:pt x="1108" y="40"/>
                </a:cubicBezTo>
                <a:cubicBezTo>
                  <a:pt x="1110" y="41"/>
                  <a:pt x="1112" y="39"/>
                  <a:pt x="1114" y="39"/>
                </a:cubicBezTo>
                <a:cubicBezTo>
                  <a:pt x="1116" y="39"/>
                  <a:pt x="1120" y="37"/>
                  <a:pt x="1117" y="35"/>
                </a:cubicBezTo>
                <a:cubicBezTo>
                  <a:pt x="1116" y="35"/>
                  <a:pt x="1115" y="35"/>
                  <a:pt x="1114" y="35"/>
                </a:cubicBezTo>
                <a:cubicBezTo>
                  <a:pt x="1114" y="34"/>
                  <a:pt x="1114" y="34"/>
                  <a:pt x="1113" y="33"/>
                </a:cubicBezTo>
                <a:cubicBezTo>
                  <a:pt x="1112" y="32"/>
                  <a:pt x="1111" y="32"/>
                  <a:pt x="1110" y="31"/>
                </a:cubicBezTo>
                <a:cubicBezTo>
                  <a:pt x="1108" y="31"/>
                  <a:pt x="1107" y="30"/>
                  <a:pt x="1105" y="29"/>
                </a:cubicBezTo>
                <a:cubicBezTo>
                  <a:pt x="1104" y="28"/>
                  <a:pt x="1101" y="27"/>
                  <a:pt x="1101" y="29"/>
                </a:cubicBezTo>
                <a:cubicBezTo>
                  <a:pt x="1101" y="32"/>
                  <a:pt x="1104" y="33"/>
                  <a:pt x="1105" y="34"/>
                </a:cubicBezTo>
                <a:close/>
                <a:moveTo>
                  <a:pt x="906" y="155"/>
                </a:moveTo>
                <a:cubicBezTo>
                  <a:pt x="908" y="153"/>
                  <a:pt x="909" y="151"/>
                  <a:pt x="911" y="150"/>
                </a:cubicBezTo>
                <a:cubicBezTo>
                  <a:pt x="912" y="149"/>
                  <a:pt x="913" y="148"/>
                  <a:pt x="912" y="147"/>
                </a:cubicBezTo>
                <a:cubicBezTo>
                  <a:pt x="912" y="146"/>
                  <a:pt x="911" y="147"/>
                  <a:pt x="910" y="145"/>
                </a:cubicBezTo>
                <a:cubicBezTo>
                  <a:pt x="910" y="144"/>
                  <a:pt x="911" y="144"/>
                  <a:pt x="912" y="143"/>
                </a:cubicBezTo>
                <a:cubicBezTo>
                  <a:pt x="912" y="142"/>
                  <a:pt x="913" y="140"/>
                  <a:pt x="912" y="140"/>
                </a:cubicBezTo>
                <a:cubicBezTo>
                  <a:pt x="909" y="139"/>
                  <a:pt x="904" y="151"/>
                  <a:pt x="903" y="152"/>
                </a:cubicBezTo>
                <a:cubicBezTo>
                  <a:pt x="903" y="153"/>
                  <a:pt x="903" y="155"/>
                  <a:pt x="903" y="155"/>
                </a:cubicBezTo>
                <a:cubicBezTo>
                  <a:pt x="904" y="156"/>
                  <a:pt x="905" y="155"/>
                  <a:pt x="906" y="155"/>
                </a:cubicBezTo>
                <a:close/>
                <a:moveTo>
                  <a:pt x="1126" y="37"/>
                </a:moveTo>
                <a:cubicBezTo>
                  <a:pt x="1127" y="37"/>
                  <a:pt x="1127" y="38"/>
                  <a:pt x="1127" y="38"/>
                </a:cubicBezTo>
                <a:cubicBezTo>
                  <a:pt x="1128" y="39"/>
                  <a:pt x="1128" y="38"/>
                  <a:pt x="1130" y="38"/>
                </a:cubicBezTo>
                <a:cubicBezTo>
                  <a:pt x="1131" y="38"/>
                  <a:pt x="1131" y="39"/>
                  <a:pt x="1132" y="39"/>
                </a:cubicBezTo>
                <a:cubicBezTo>
                  <a:pt x="1133" y="40"/>
                  <a:pt x="1134" y="41"/>
                  <a:pt x="1135" y="40"/>
                </a:cubicBezTo>
                <a:cubicBezTo>
                  <a:pt x="1136" y="40"/>
                  <a:pt x="1136" y="39"/>
                  <a:pt x="1137" y="38"/>
                </a:cubicBezTo>
                <a:cubicBezTo>
                  <a:pt x="1137" y="36"/>
                  <a:pt x="1140" y="35"/>
                  <a:pt x="1139" y="32"/>
                </a:cubicBezTo>
                <a:cubicBezTo>
                  <a:pt x="1138" y="31"/>
                  <a:pt x="1137" y="31"/>
                  <a:pt x="1136" y="31"/>
                </a:cubicBezTo>
                <a:cubicBezTo>
                  <a:pt x="1135" y="31"/>
                  <a:pt x="1134" y="32"/>
                  <a:pt x="1133" y="33"/>
                </a:cubicBezTo>
                <a:cubicBezTo>
                  <a:pt x="1133" y="33"/>
                  <a:pt x="1131" y="33"/>
                  <a:pt x="1130" y="33"/>
                </a:cubicBezTo>
                <a:cubicBezTo>
                  <a:pt x="1130" y="34"/>
                  <a:pt x="1129" y="34"/>
                  <a:pt x="1128" y="34"/>
                </a:cubicBezTo>
                <a:cubicBezTo>
                  <a:pt x="1127" y="34"/>
                  <a:pt x="1127" y="34"/>
                  <a:pt x="1127" y="34"/>
                </a:cubicBezTo>
                <a:cubicBezTo>
                  <a:pt x="1126" y="34"/>
                  <a:pt x="1125" y="34"/>
                  <a:pt x="1125" y="35"/>
                </a:cubicBezTo>
                <a:cubicBezTo>
                  <a:pt x="1125" y="36"/>
                  <a:pt x="1126" y="36"/>
                  <a:pt x="1126" y="37"/>
                </a:cubicBezTo>
                <a:close/>
                <a:moveTo>
                  <a:pt x="2257" y="26"/>
                </a:moveTo>
                <a:cubicBezTo>
                  <a:pt x="2258" y="26"/>
                  <a:pt x="2259" y="27"/>
                  <a:pt x="2260" y="27"/>
                </a:cubicBezTo>
                <a:cubicBezTo>
                  <a:pt x="2260" y="28"/>
                  <a:pt x="2262" y="27"/>
                  <a:pt x="2262" y="29"/>
                </a:cubicBezTo>
                <a:cubicBezTo>
                  <a:pt x="2262" y="30"/>
                  <a:pt x="2258" y="28"/>
                  <a:pt x="2256" y="30"/>
                </a:cubicBezTo>
                <a:cubicBezTo>
                  <a:pt x="2255" y="31"/>
                  <a:pt x="2257" y="35"/>
                  <a:pt x="2257" y="36"/>
                </a:cubicBezTo>
                <a:cubicBezTo>
                  <a:pt x="2257" y="39"/>
                  <a:pt x="2258" y="39"/>
                  <a:pt x="2260" y="41"/>
                </a:cubicBezTo>
                <a:cubicBezTo>
                  <a:pt x="2261" y="42"/>
                  <a:pt x="2262" y="42"/>
                  <a:pt x="2262" y="43"/>
                </a:cubicBezTo>
                <a:cubicBezTo>
                  <a:pt x="2263" y="45"/>
                  <a:pt x="2265" y="46"/>
                  <a:pt x="2266" y="47"/>
                </a:cubicBezTo>
                <a:cubicBezTo>
                  <a:pt x="2267" y="47"/>
                  <a:pt x="2268" y="47"/>
                  <a:pt x="2269" y="48"/>
                </a:cubicBezTo>
                <a:cubicBezTo>
                  <a:pt x="2270" y="48"/>
                  <a:pt x="2271" y="51"/>
                  <a:pt x="2273" y="50"/>
                </a:cubicBezTo>
                <a:cubicBezTo>
                  <a:pt x="2273" y="48"/>
                  <a:pt x="2272" y="48"/>
                  <a:pt x="2271" y="47"/>
                </a:cubicBezTo>
                <a:cubicBezTo>
                  <a:pt x="2269" y="45"/>
                  <a:pt x="2270" y="45"/>
                  <a:pt x="2272" y="46"/>
                </a:cubicBezTo>
                <a:cubicBezTo>
                  <a:pt x="2273" y="46"/>
                  <a:pt x="2274" y="46"/>
                  <a:pt x="2275" y="47"/>
                </a:cubicBezTo>
                <a:cubicBezTo>
                  <a:pt x="2276" y="47"/>
                  <a:pt x="2276" y="48"/>
                  <a:pt x="2277" y="49"/>
                </a:cubicBezTo>
                <a:cubicBezTo>
                  <a:pt x="2279" y="50"/>
                  <a:pt x="2282" y="49"/>
                  <a:pt x="2284" y="50"/>
                </a:cubicBezTo>
                <a:cubicBezTo>
                  <a:pt x="2285" y="50"/>
                  <a:pt x="2285" y="52"/>
                  <a:pt x="2286" y="52"/>
                </a:cubicBezTo>
                <a:cubicBezTo>
                  <a:pt x="2287" y="53"/>
                  <a:pt x="2288" y="53"/>
                  <a:pt x="2289" y="54"/>
                </a:cubicBezTo>
                <a:cubicBezTo>
                  <a:pt x="2289" y="55"/>
                  <a:pt x="2288" y="56"/>
                  <a:pt x="2288" y="57"/>
                </a:cubicBezTo>
                <a:cubicBezTo>
                  <a:pt x="2289" y="60"/>
                  <a:pt x="2292" y="58"/>
                  <a:pt x="2294" y="58"/>
                </a:cubicBezTo>
                <a:cubicBezTo>
                  <a:pt x="2295" y="58"/>
                  <a:pt x="2295" y="59"/>
                  <a:pt x="2296" y="60"/>
                </a:cubicBezTo>
                <a:cubicBezTo>
                  <a:pt x="2298" y="61"/>
                  <a:pt x="2300" y="58"/>
                  <a:pt x="2301" y="58"/>
                </a:cubicBezTo>
                <a:cubicBezTo>
                  <a:pt x="2305" y="58"/>
                  <a:pt x="2310" y="61"/>
                  <a:pt x="2314" y="58"/>
                </a:cubicBezTo>
                <a:cubicBezTo>
                  <a:pt x="2315" y="56"/>
                  <a:pt x="2315" y="54"/>
                  <a:pt x="2314" y="52"/>
                </a:cubicBezTo>
                <a:cubicBezTo>
                  <a:pt x="2313" y="50"/>
                  <a:pt x="2314" y="48"/>
                  <a:pt x="2313" y="46"/>
                </a:cubicBezTo>
                <a:cubicBezTo>
                  <a:pt x="2312" y="45"/>
                  <a:pt x="2311" y="43"/>
                  <a:pt x="2309" y="42"/>
                </a:cubicBezTo>
                <a:cubicBezTo>
                  <a:pt x="2308" y="41"/>
                  <a:pt x="2305" y="42"/>
                  <a:pt x="2304" y="41"/>
                </a:cubicBezTo>
                <a:cubicBezTo>
                  <a:pt x="2303" y="40"/>
                  <a:pt x="2302" y="38"/>
                  <a:pt x="2301" y="37"/>
                </a:cubicBezTo>
                <a:cubicBezTo>
                  <a:pt x="2300" y="36"/>
                  <a:pt x="2298" y="36"/>
                  <a:pt x="2297" y="35"/>
                </a:cubicBezTo>
                <a:cubicBezTo>
                  <a:pt x="2296" y="34"/>
                  <a:pt x="2294" y="33"/>
                  <a:pt x="2292" y="32"/>
                </a:cubicBezTo>
                <a:cubicBezTo>
                  <a:pt x="2292" y="32"/>
                  <a:pt x="2292" y="32"/>
                  <a:pt x="2291" y="32"/>
                </a:cubicBezTo>
                <a:cubicBezTo>
                  <a:pt x="2289" y="29"/>
                  <a:pt x="2286" y="27"/>
                  <a:pt x="2284" y="24"/>
                </a:cubicBezTo>
                <a:cubicBezTo>
                  <a:pt x="2283" y="23"/>
                  <a:pt x="2282" y="23"/>
                  <a:pt x="2281" y="23"/>
                </a:cubicBezTo>
                <a:cubicBezTo>
                  <a:pt x="2280" y="23"/>
                  <a:pt x="2280" y="22"/>
                  <a:pt x="2279" y="21"/>
                </a:cubicBezTo>
                <a:cubicBezTo>
                  <a:pt x="2276" y="19"/>
                  <a:pt x="2272" y="16"/>
                  <a:pt x="2268" y="17"/>
                </a:cubicBezTo>
                <a:cubicBezTo>
                  <a:pt x="2268" y="18"/>
                  <a:pt x="2267" y="19"/>
                  <a:pt x="2266" y="19"/>
                </a:cubicBezTo>
                <a:cubicBezTo>
                  <a:pt x="2265" y="20"/>
                  <a:pt x="2264" y="19"/>
                  <a:pt x="2263" y="20"/>
                </a:cubicBezTo>
                <a:cubicBezTo>
                  <a:pt x="2261" y="20"/>
                  <a:pt x="2262" y="23"/>
                  <a:pt x="2259" y="23"/>
                </a:cubicBezTo>
                <a:cubicBezTo>
                  <a:pt x="2258" y="24"/>
                  <a:pt x="2257" y="23"/>
                  <a:pt x="2256" y="24"/>
                </a:cubicBezTo>
                <a:cubicBezTo>
                  <a:pt x="2255" y="25"/>
                  <a:pt x="2257" y="25"/>
                  <a:pt x="2257" y="26"/>
                </a:cubicBezTo>
                <a:close/>
                <a:moveTo>
                  <a:pt x="1953" y="100"/>
                </a:moveTo>
                <a:cubicBezTo>
                  <a:pt x="1954" y="101"/>
                  <a:pt x="1955" y="103"/>
                  <a:pt x="1957" y="104"/>
                </a:cubicBezTo>
                <a:cubicBezTo>
                  <a:pt x="1958" y="105"/>
                  <a:pt x="1960" y="105"/>
                  <a:pt x="1962" y="106"/>
                </a:cubicBezTo>
                <a:cubicBezTo>
                  <a:pt x="1963" y="107"/>
                  <a:pt x="1964" y="108"/>
                  <a:pt x="1966" y="109"/>
                </a:cubicBezTo>
                <a:cubicBezTo>
                  <a:pt x="1968" y="110"/>
                  <a:pt x="1970" y="110"/>
                  <a:pt x="1972" y="108"/>
                </a:cubicBezTo>
                <a:cubicBezTo>
                  <a:pt x="1974" y="107"/>
                  <a:pt x="1977" y="107"/>
                  <a:pt x="1979" y="107"/>
                </a:cubicBezTo>
                <a:cubicBezTo>
                  <a:pt x="1982" y="107"/>
                  <a:pt x="1984" y="106"/>
                  <a:pt x="1986" y="105"/>
                </a:cubicBezTo>
                <a:cubicBezTo>
                  <a:pt x="1989" y="103"/>
                  <a:pt x="1991" y="102"/>
                  <a:pt x="1994" y="101"/>
                </a:cubicBezTo>
                <a:cubicBezTo>
                  <a:pt x="1996" y="101"/>
                  <a:pt x="1997" y="100"/>
                  <a:pt x="1998" y="98"/>
                </a:cubicBezTo>
                <a:cubicBezTo>
                  <a:pt x="2000" y="97"/>
                  <a:pt x="2001" y="95"/>
                  <a:pt x="2002" y="94"/>
                </a:cubicBezTo>
                <a:cubicBezTo>
                  <a:pt x="2003" y="92"/>
                  <a:pt x="2005" y="91"/>
                  <a:pt x="2006" y="90"/>
                </a:cubicBezTo>
                <a:cubicBezTo>
                  <a:pt x="2007" y="89"/>
                  <a:pt x="2006" y="89"/>
                  <a:pt x="2007" y="87"/>
                </a:cubicBezTo>
                <a:cubicBezTo>
                  <a:pt x="2007" y="86"/>
                  <a:pt x="2009" y="86"/>
                  <a:pt x="2010" y="86"/>
                </a:cubicBezTo>
                <a:cubicBezTo>
                  <a:pt x="2011" y="87"/>
                  <a:pt x="2010" y="88"/>
                  <a:pt x="2010" y="89"/>
                </a:cubicBezTo>
                <a:cubicBezTo>
                  <a:pt x="2009" y="90"/>
                  <a:pt x="2009" y="91"/>
                  <a:pt x="2008" y="92"/>
                </a:cubicBezTo>
                <a:cubicBezTo>
                  <a:pt x="2008" y="93"/>
                  <a:pt x="2007" y="93"/>
                  <a:pt x="2006" y="94"/>
                </a:cubicBezTo>
                <a:cubicBezTo>
                  <a:pt x="2006" y="95"/>
                  <a:pt x="2006" y="97"/>
                  <a:pt x="2007" y="97"/>
                </a:cubicBezTo>
                <a:cubicBezTo>
                  <a:pt x="2008" y="96"/>
                  <a:pt x="2009" y="95"/>
                  <a:pt x="2009" y="94"/>
                </a:cubicBezTo>
                <a:cubicBezTo>
                  <a:pt x="2010" y="93"/>
                  <a:pt x="2011" y="93"/>
                  <a:pt x="2012" y="92"/>
                </a:cubicBezTo>
                <a:cubicBezTo>
                  <a:pt x="2013" y="91"/>
                  <a:pt x="2013" y="88"/>
                  <a:pt x="2012" y="87"/>
                </a:cubicBezTo>
                <a:cubicBezTo>
                  <a:pt x="2011" y="85"/>
                  <a:pt x="2010" y="84"/>
                  <a:pt x="2008" y="83"/>
                </a:cubicBezTo>
                <a:cubicBezTo>
                  <a:pt x="2006" y="81"/>
                  <a:pt x="2004" y="80"/>
                  <a:pt x="2003" y="79"/>
                </a:cubicBezTo>
                <a:cubicBezTo>
                  <a:pt x="2000" y="78"/>
                  <a:pt x="1998" y="76"/>
                  <a:pt x="1996" y="75"/>
                </a:cubicBezTo>
                <a:cubicBezTo>
                  <a:pt x="1994" y="74"/>
                  <a:pt x="1991" y="73"/>
                  <a:pt x="1989" y="72"/>
                </a:cubicBezTo>
                <a:cubicBezTo>
                  <a:pt x="1987" y="71"/>
                  <a:pt x="1986" y="71"/>
                  <a:pt x="1984" y="70"/>
                </a:cubicBezTo>
                <a:cubicBezTo>
                  <a:pt x="1983" y="70"/>
                  <a:pt x="1982" y="69"/>
                  <a:pt x="1980" y="69"/>
                </a:cubicBezTo>
                <a:cubicBezTo>
                  <a:pt x="1978" y="68"/>
                  <a:pt x="1975" y="69"/>
                  <a:pt x="1972" y="69"/>
                </a:cubicBezTo>
                <a:cubicBezTo>
                  <a:pt x="1970" y="69"/>
                  <a:pt x="1968" y="70"/>
                  <a:pt x="1966" y="71"/>
                </a:cubicBezTo>
                <a:cubicBezTo>
                  <a:pt x="1964" y="72"/>
                  <a:pt x="1961" y="73"/>
                  <a:pt x="1960" y="75"/>
                </a:cubicBezTo>
                <a:cubicBezTo>
                  <a:pt x="1958" y="77"/>
                  <a:pt x="1956" y="79"/>
                  <a:pt x="1955" y="81"/>
                </a:cubicBezTo>
                <a:cubicBezTo>
                  <a:pt x="1955" y="82"/>
                  <a:pt x="1954" y="84"/>
                  <a:pt x="1954" y="85"/>
                </a:cubicBezTo>
                <a:cubicBezTo>
                  <a:pt x="1954" y="86"/>
                  <a:pt x="1953" y="87"/>
                  <a:pt x="1952" y="88"/>
                </a:cubicBezTo>
                <a:cubicBezTo>
                  <a:pt x="1951" y="90"/>
                  <a:pt x="1950" y="93"/>
                  <a:pt x="1951" y="95"/>
                </a:cubicBezTo>
                <a:cubicBezTo>
                  <a:pt x="1951" y="97"/>
                  <a:pt x="1952" y="99"/>
                  <a:pt x="1953" y="100"/>
                </a:cubicBezTo>
                <a:close/>
                <a:moveTo>
                  <a:pt x="2144" y="5"/>
                </a:moveTo>
                <a:cubicBezTo>
                  <a:pt x="2145" y="6"/>
                  <a:pt x="2146" y="6"/>
                  <a:pt x="2147" y="6"/>
                </a:cubicBezTo>
                <a:cubicBezTo>
                  <a:pt x="2148" y="7"/>
                  <a:pt x="2151" y="7"/>
                  <a:pt x="2152" y="9"/>
                </a:cubicBezTo>
                <a:cubicBezTo>
                  <a:pt x="2153" y="10"/>
                  <a:pt x="2153" y="11"/>
                  <a:pt x="2154" y="11"/>
                </a:cubicBezTo>
                <a:cubicBezTo>
                  <a:pt x="2155" y="12"/>
                  <a:pt x="2156" y="12"/>
                  <a:pt x="2157" y="11"/>
                </a:cubicBezTo>
                <a:cubicBezTo>
                  <a:pt x="2159" y="10"/>
                  <a:pt x="2158" y="8"/>
                  <a:pt x="2159" y="6"/>
                </a:cubicBezTo>
                <a:cubicBezTo>
                  <a:pt x="2161" y="3"/>
                  <a:pt x="2163" y="4"/>
                  <a:pt x="2165" y="4"/>
                </a:cubicBezTo>
                <a:cubicBezTo>
                  <a:pt x="2167" y="5"/>
                  <a:pt x="2170" y="4"/>
                  <a:pt x="2172" y="6"/>
                </a:cubicBezTo>
                <a:cubicBezTo>
                  <a:pt x="2173" y="6"/>
                  <a:pt x="2174" y="7"/>
                  <a:pt x="2173" y="8"/>
                </a:cubicBezTo>
                <a:cubicBezTo>
                  <a:pt x="2173" y="8"/>
                  <a:pt x="2172" y="8"/>
                  <a:pt x="2172" y="9"/>
                </a:cubicBezTo>
                <a:cubicBezTo>
                  <a:pt x="2172" y="9"/>
                  <a:pt x="2172" y="10"/>
                  <a:pt x="2173" y="10"/>
                </a:cubicBezTo>
                <a:cubicBezTo>
                  <a:pt x="2174" y="11"/>
                  <a:pt x="2177" y="9"/>
                  <a:pt x="2179" y="11"/>
                </a:cubicBezTo>
                <a:cubicBezTo>
                  <a:pt x="2180" y="11"/>
                  <a:pt x="2180" y="12"/>
                  <a:pt x="2181" y="12"/>
                </a:cubicBezTo>
                <a:cubicBezTo>
                  <a:pt x="2182" y="12"/>
                  <a:pt x="2182" y="11"/>
                  <a:pt x="2182" y="10"/>
                </a:cubicBezTo>
                <a:cubicBezTo>
                  <a:pt x="2181" y="9"/>
                  <a:pt x="2180" y="9"/>
                  <a:pt x="2179" y="9"/>
                </a:cubicBezTo>
                <a:cubicBezTo>
                  <a:pt x="2178" y="8"/>
                  <a:pt x="2178" y="7"/>
                  <a:pt x="2179" y="7"/>
                </a:cubicBezTo>
                <a:cubicBezTo>
                  <a:pt x="2182" y="6"/>
                  <a:pt x="2182" y="9"/>
                  <a:pt x="2184" y="10"/>
                </a:cubicBezTo>
                <a:cubicBezTo>
                  <a:pt x="2187" y="11"/>
                  <a:pt x="2187" y="12"/>
                  <a:pt x="2190" y="11"/>
                </a:cubicBezTo>
                <a:cubicBezTo>
                  <a:pt x="2191" y="10"/>
                  <a:pt x="2192" y="10"/>
                  <a:pt x="2193" y="10"/>
                </a:cubicBezTo>
                <a:cubicBezTo>
                  <a:pt x="2194" y="11"/>
                  <a:pt x="2195" y="12"/>
                  <a:pt x="2196" y="12"/>
                </a:cubicBezTo>
                <a:cubicBezTo>
                  <a:pt x="2199" y="13"/>
                  <a:pt x="2195" y="8"/>
                  <a:pt x="2194" y="8"/>
                </a:cubicBezTo>
                <a:cubicBezTo>
                  <a:pt x="2193" y="7"/>
                  <a:pt x="2193" y="6"/>
                  <a:pt x="2191" y="6"/>
                </a:cubicBezTo>
                <a:cubicBezTo>
                  <a:pt x="2191" y="5"/>
                  <a:pt x="2189" y="6"/>
                  <a:pt x="2188" y="5"/>
                </a:cubicBezTo>
                <a:cubicBezTo>
                  <a:pt x="2192" y="3"/>
                  <a:pt x="2194" y="6"/>
                  <a:pt x="2197" y="7"/>
                </a:cubicBezTo>
                <a:cubicBezTo>
                  <a:pt x="2199" y="8"/>
                  <a:pt x="2203" y="6"/>
                  <a:pt x="2205" y="9"/>
                </a:cubicBezTo>
                <a:cubicBezTo>
                  <a:pt x="2206" y="10"/>
                  <a:pt x="2207" y="10"/>
                  <a:pt x="2207" y="10"/>
                </a:cubicBezTo>
                <a:cubicBezTo>
                  <a:pt x="2208" y="10"/>
                  <a:pt x="2209" y="10"/>
                  <a:pt x="2210" y="10"/>
                </a:cubicBezTo>
                <a:cubicBezTo>
                  <a:pt x="2212" y="11"/>
                  <a:pt x="2213" y="12"/>
                  <a:pt x="2215" y="12"/>
                </a:cubicBezTo>
                <a:cubicBezTo>
                  <a:pt x="2216" y="12"/>
                  <a:pt x="2220" y="14"/>
                  <a:pt x="2218" y="11"/>
                </a:cubicBezTo>
                <a:cubicBezTo>
                  <a:pt x="2217" y="10"/>
                  <a:pt x="2216" y="9"/>
                  <a:pt x="2214" y="9"/>
                </a:cubicBezTo>
                <a:cubicBezTo>
                  <a:pt x="2212" y="9"/>
                  <a:pt x="2208" y="9"/>
                  <a:pt x="2207" y="8"/>
                </a:cubicBezTo>
                <a:cubicBezTo>
                  <a:pt x="2206" y="6"/>
                  <a:pt x="2208" y="7"/>
                  <a:pt x="2209" y="7"/>
                </a:cubicBezTo>
                <a:cubicBezTo>
                  <a:pt x="2210" y="8"/>
                  <a:pt x="2210" y="8"/>
                  <a:pt x="2212" y="8"/>
                </a:cubicBezTo>
                <a:cubicBezTo>
                  <a:pt x="2214" y="8"/>
                  <a:pt x="2215" y="7"/>
                  <a:pt x="2218" y="9"/>
                </a:cubicBezTo>
                <a:cubicBezTo>
                  <a:pt x="2218" y="9"/>
                  <a:pt x="2219" y="9"/>
                  <a:pt x="2219" y="10"/>
                </a:cubicBezTo>
                <a:cubicBezTo>
                  <a:pt x="2220" y="10"/>
                  <a:pt x="2220" y="10"/>
                  <a:pt x="2220" y="10"/>
                </a:cubicBezTo>
                <a:cubicBezTo>
                  <a:pt x="2224" y="11"/>
                  <a:pt x="2223" y="8"/>
                  <a:pt x="2224" y="5"/>
                </a:cubicBezTo>
                <a:cubicBezTo>
                  <a:pt x="2225" y="4"/>
                  <a:pt x="2227" y="4"/>
                  <a:pt x="2228" y="4"/>
                </a:cubicBezTo>
                <a:cubicBezTo>
                  <a:pt x="2229" y="4"/>
                  <a:pt x="2231" y="6"/>
                  <a:pt x="2231" y="4"/>
                </a:cubicBezTo>
                <a:cubicBezTo>
                  <a:pt x="2231" y="3"/>
                  <a:pt x="2231" y="3"/>
                  <a:pt x="2230" y="3"/>
                </a:cubicBezTo>
                <a:cubicBezTo>
                  <a:pt x="2142" y="3"/>
                  <a:pt x="2142" y="3"/>
                  <a:pt x="2142" y="3"/>
                </a:cubicBezTo>
                <a:cubicBezTo>
                  <a:pt x="2142" y="3"/>
                  <a:pt x="2142" y="3"/>
                  <a:pt x="2142" y="3"/>
                </a:cubicBezTo>
                <a:cubicBezTo>
                  <a:pt x="2143" y="3"/>
                  <a:pt x="2143" y="5"/>
                  <a:pt x="2144" y="5"/>
                </a:cubicBezTo>
                <a:close/>
                <a:moveTo>
                  <a:pt x="2126" y="3"/>
                </a:moveTo>
                <a:cubicBezTo>
                  <a:pt x="2127" y="3"/>
                  <a:pt x="2128" y="3"/>
                  <a:pt x="2129" y="4"/>
                </a:cubicBezTo>
                <a:cubicBezTo>
                  <a:pt x="2131" y="4"/>
                  <a:pt x="2133" y="4"/>
                  <a:pt x="2135" y="5"/>
                </a:cubicBezTo>
                <a:cubicBezTo>
                  <a:pt x="2137" y="5"/>
                  <a:pt x="2138" y="6"/>
                  <a:pt x="2139" y="7"/>
                </a:cubicBezTo>
                <a:cubicBezTo>
                  <a:pt x="2140" y="7"/>
                  <a:pt x="2142" y="10"/>
                  <a:pt x="2142" y="8"/>
                </a:cubicBezTo>
                <a:cubicBezTo>
                  <a:pt x="2143" y="6"/>
                  <a:pt x="2139" y="4"/>
                  <a:pt x="2138" y="3"/>
                </a:cubicBezTo>
                <a:cubicBezTo>
                  <a:pt x="2125" y="3"/>
                  <a:pt x="2125" y="3"/>
                  <a:pt x="2125" y="3"/>
                </a:cubicBezTo>
                <a:cubicBezTo>
                  <a:pt x="2125" y="3"/>
                  <a:pt x="2125" y="3"/>
                  <a:pt x="2126" y="3"/>
                </a:cubicBezTo>
                <a:close/>
                <a:moveTo>
                  <a:pt x="2581" y="207"/>
                </a:moveTo>
                <a:cubicBezTo>
                  <a:pt x="2586" y="206"/>
                  <a:pt x="2591" y="204"/>
                  <a:pt x="2595" y="206"/>
                </a:cubicBezTo>
                <a:cubicBezTo>
                  <a:pt x="2598" y="207"/>
                  <a:pt x="2600" y="208"/>
                  <a:pt x="2602" y="209"/>
                </a:cubicBezTo>
                <a:cubicBezTo>
                  <a:pt x="2603" y="211"/>
                  <a:pt x="2604" y="213"/>
                  <a:pt x="2607" y="213"/>
                </a:cubicBezTo>
                <a:cubicBezTo>
                  <a:pt x="2612" y="214"/>
                  <a:pt x="2616" y="210"/>
                  <a:pt x="2620" y="209"/>
                </a:cubicBezTo>
                <a:cubicBezTo>
                  <a:pt x="2623" y="208"/>
                  <a:pt x="2625" y="208"/>
                  <a:pt x="2628" y="207"/>
                </a:cubicBezTo>
                <a:cubicBezTo>
                  <a:pt x="2631" y="207"/>
                  <a:pt x="2633" y="206"/>
                  <a:pt x="2636" y="205"/>
                </a:cubicBezTo>
                <a:cubicBezTo>
                  <a:pt x="2640" y="204"/>
                  <a:pt x="2644" y="204"/>
                  <a:pt x="2647" y="203"/>
                </a:cubicBezTo>
                <a:cubicBezTo>
                  <a:pt x="2647" y="3"/>
                  <a:pt x="2647" y="3"/>
                  <a:pt x="2647" y="3"/>
                </a:cubicBezTo>
                <a:cubicBezTo>
                  <a:pt x="2518" y="3"/>
                  <a:pt x="2518" y="3"/>
                  <a:pt x="2518" y="3"/>
                </a:cubicBezTo>
                <a:cubicBezTo>
                  <a:pt x="2518" y="3"/>
                  <a:pt x="2518" y="3"/>
                  <a:pt x="2518" y="4"/>
                </a:cubicBezTo>
                <a:cubicBezTo>
                  <a:pt x="2518" y="6"/>
                  <a:pt x="2516" y="7"/>
                  <a:pt x="2515" y="9"/>
                </a:cubicBezTo>
                <a:cubicBezTo>
                  <a:pt x="2513" y="13"/>
                  <a:pt x="2518" y="18"/>
                  <a:pt x="2514" y="21"/>
                </a:cubicBezTo>
                <a:cubicBezTo>
                  <a:pt x="2513" y="23"/>
                  <a:pt x="2512" y="25"/>
                  <a:pt x="2512" y="27"/>
                </a:cubicBezTo>
                <a:cubicBezTo>
                  <a:pt x="2512" y="29"/>
                  <a:pt x="2510" y="32"/>
                  <a:pt x="2512" y="33"/>
                </a:cubicBezTo>
                <a:cubicBezTo>
                  <a:pt x="2514" y="33"/>
                  <a:pt x="2515" y="33"/>
                  <a:pt x="2516" y="34"/>
                </a:cubicBezTo>
                <a:cubicBezTo>
                  <a:pt x="2516" y="34"/>
                  <a:pt x="2517" y="36"/>
                  <a:pt x="2517" y="36"/>
                </a:cubicBezTo>
                <a:cubicBezTo>
                  <a:pt x="2518" y="38"/>
                  <a:pt x="2516" y="40"/>
                  <a:pt x="2515" y="41"/>
                </a:cubicBezTo>
                <a:cubicBezTo>
                  <a:pt x="2514" y="43"/>
                  <a:pt x="2512" y="45"/>
                  <a:pt x="2511" y="43"/>
                </a:cubicBezTo>
                <a:cubicBezTo>
                  <a:pt x="2510" y="43"/>
                  <a:pt x="2510" y="42"/>
                  <a:pt x="2509" y="41"/>
                </a:cubicBezTo>
                <a:cubicBezTo>
                  <a:pt x="2509" y="41"/>
                  <a:pt x="2509" y="40"/>
                  <a:pt x="2508" y="39"/>
                </a:cubicBezTo>
                <a:cubicBezTo>
                  <a:pt x="2505" y="37"/>
                  <a:pt x="2506" y="42"/>
                  <a:pt x="2505" y="43"/>
                </a:cubicBezTo>
                <a:cubicBezTo>
                  <a:pt x="2505" y="45"/>
                  <a:pt x="2503" y="46"/>
                  <a:pt x="2503" y="48"/>
                </a:cubicBezTo>
                <a:cubicBezTo>
                  <a:pt x="2502" y="50"/>
                  <a:pt x="2501" y="53"/>
                  <a:pt x="2501" y="55"/>
                </a:cubicBezTo>
                <a:cubicBezTo>
                  <a:pt x="2501" y="58"/>
                  <a:pt x="2501" y="60"/>
                  <a:pt x="2502" y="63"/>
                </a:cubicBezTo>
                <a:cubicBezTo>
                  <a:pt x="2502" y="64"/>
                  <a:pt x="2503" y="68"/>
                  <a:pt x="2505" y="66"/>
                </a:cubicBezTo>
                <a:cubicBezTo>
                  <a:pt x="2505" y="65"/>
                  <a:pt x="2505" y="64"/>
                  <a:pt x="2505" y="63"/>
                </a:cubicBezTo>
                <a:cubicBezTo>
                  <a:pt x="2506" y="62"/>
                  <a:pt x="2507" y="62"/>
                  <a:pt x="2507" y="61"/>
                </a:cubicBezTo>
                <a:cubicBezTo>
                  <a:pt x="2508" y="61"/>
                  <a:pt x="2508" y="59"/>
                  <a:pt x="2509" y="59"/>
                </a:cubicBezTo>
                <a:cubicBezTo>
                  <a:pt x="2510" y="58"/>
                  <a:pt x="2511" y="59"/>
                  <a:pt x="2512" y="60"/>
                </a:cubicBezTo>
                <a:cubicBezTo>
                  <a:pt x="2514" y="61"/>
                  <a:pt x="2515" y="60"/>
                  <a:pt x="2518" y="61"/>
                </a:cubicBezTo>
                <a:cubicBezTo>
                  <a:pt x="2520" y="62"/>
                  <a:pt x="2522" y="63"/>
                  <a:pt x="2524" y="63"/>
                </a:cubicBezTo>
                <a:cubicBezTo>
                  <a:pt x="2527" y="64"/>
                  <a:pt x="2527" y="66"/>
                  <a:pt x="2529" y="68"/>
                </a:cubicBezTo>
                <a:cubicBezTo>
                  <a:pt x="2531" y="69"/>
                  <a:pt x="2533" y="68"/>
                  <a:pt x="2535" y="70"/>
                </a:cubicBezTo>
                <a:cubicBezTo>
                  <a:pt x="2536" y="70"/>
                  <a:pt x="2537" y="71"/>
                  <a:pt x="2538" y="70"/>
                </a:cubicBezTo>
                <a:cubicBezTo>
                  <a:pt x="2539" y="70"/>
                  <a:pt x="2539" y="69"/>
                  <a:pt x="2540" y="69"/>
                </a:cubicBezTo>
                <a:cubicBezTo>
                  <a:pt x="2542" y="68"/>
                  <a:pt x="2541" y="73"/>
                  <a:pt x="2541" y="74"/>
                </a:cubicBezTo>
                <a:cubicBezTo>
                  <a:pt x="2540" y="76"/>
                  <a:pt x="2538" y="77"/>
                  <a:pt x="2539" y="79"/>
                </a:cubicBezTo>
                <a:cubicBezTo>
                  <a:pt x="2539" y="82"/>
                  <a:pt x="2540" y="83"/>
                  <a:pt x="2542" y="84"/>
                </a:cubicBezTo>
                <a:cubicBezTo>
                  <a:pt x="2542" y="85"/>
                  <a:pt x="2543" y="86"/>
                  <a:pt x="2543" y="87"/>
                </a:cubicBezTo>
                <a:cubicBezTo>
                  <a:pt x="2544" y="88"/>
                  <a:pt x="2545" y="88"/>
                  <a:pt x="2546" y="89"/>
                </a:cubicBezTo>
                <a:cubicBezTo>
                  <a:pt x="2547" y="89"/>
                  <a:pt x="2547" y="90"/>
                  <a:pt x="2548" y="91"/>
                </a:cubicBezTo>
                <a:cubicBezTo>
                  <a:pt x="2549" y="93"/>
                  <a:pt x="2549" y="95"/>
                  <a:pt x="2551" y="96"/>
                </a:cubicBezTo>
                <a:cubicBezTo>
                  <a:pt x="2552" y="98"/>
                  <a:pt x="2554" y="97"/>
                  <a:pt x="2555" y="97"/>
                </a:cubicBezTo>
                <a:cubicBezTo>
                  <a:pt x="2556" y="98"/>
                  <a:pt x="2557" y="99"/>
                  <a:pt x="2558" y="99"/>
                </a:cubicBezTo>
                <a:cubicBezTo>
                  <a:pt x="2560" y="100"/>
                  <a:pt x="2562" y="99"/>
                  <a:pt x="2564" y="98"/>
                </a:cubicBezTo>
                <a:cubicBezTo>
                  <a:pt x="2565" y="98"/>
                  <a:pt x="2569" y="98"/>
                  <a:pt x="2570" y="100"/>
                </a:cubicBezTo>
                <a:cubicBezTo>
                  <a:pt x="2570" y="101"/>
                  <a:pt x="2568" y="100"/>
                  <a:pt x="2568" y="100"/>
                </a:cubicBezTo>
                <a:cubicBezTo>
                  <a:pt x="2566" y="101"/>
                  <a:pt x="2566" y="102"/>
                  <a:pt x="2567" y="102"/>
                </a:cubicBezTo>
                <a:cubicBezTo>
                  <a:pt x="2568" y="103"/>
                  <a:pt x="2569" y="103"/>
                  <a:pt x="2569" y="104"/>
                </a:cubicBezTo>
                <a:cubicBezTo>
                  <a:pt x="2569" y="106"/>
                  <a:pt x="2568" y="106"/>
                  <a:pt x="2567" y="107"/>
                </a:cubicBezTo>
                <a:cubicBezTo>
                  <a:pt x="2565" y="108"/>
                  <a:pt x="2566" y="111"/>
                  <a:pt x="2565" y="113"/>
                </a:cubicBezTo>
                <a:cubicBezTo>
                  <a:pt x="2564" y="117"/>
                  <a:pt x="2561" y="119"/>
                  <a:pt x="2558" y="122"/>
                </a:cubicBezTo>
                <a:cubicBezTo>
                  <a:pt x="2557" y="123"/>
                  <a:pt x="2556" y="124"/>
                  <a:pt x="2556" y="126"/>
                </a:cubicBezTo>
                <a:cubicBezTo>
                  <a:pt x="2555" y="128"/>
                  <a:pt x="2555" y="130"/>
                  <a:pt x="2552" y="132"/>
                </a:cubicBezTo>
                <a:cubicBezTo>
                  <a:pt x="2551" y="133"/>
                  <a:pt x="2550" y="136"/>
                  <a:pt x="2547" y="134"/>
                </a:cubicBezTo>
                <a:cubicBezTo>
                  <a:pt x="2546" y="133"/>
                  <a:pt x="2545" y="131"/>
                  <a:pt x="2543" y="130"/>
                </a:cubicBezTo>
                <a:cubicBezTo>
                  <a:pt x="2543" y="129"/>
                  <a:pt x="2542" y="129"/>
                  <a:pt x="2541" y="128"/>
                </a:cubicBezTo>
                <a:cubicBezTo>
                  <a:pt x="2540" y="127"/>
                  <a:pt x="2539" y="127"/>
                  <a:pt x="2538" y="126"/>
                </a:cubicBezTo>
                <a:cubicBezTo>
                  <a:pt x="2537" y="124"/>
                  <a:pt x="2536" y="122"/>
                  <a:pt x="2534" y="121"/>
                </a:cubicBezTo>
                <a:cubicBezTo>
                  <a:pt x="2532" y="119"/>
                  <a:pt x="2530" y="118"/>
                  <a:pt x="2528" y="116"/>
                </a:cubicBezTo>
                <a:cubicBezTo>
                  <a:pt x="2527" y="116"/>
                  <a:pt x="2526" y="115"/>
                  <a:pt x="2525" y="115"/>
                </a:cubicBezTo>
                <a:cubicBezTo>
                  <a:pt x="2524" y="114"/>
                  <a:pt x="2523" y="113"/>
                  <a:pt x="2522" y="112"/>
                </a:cubicBezTo>
                <a:cubicBezTo>
                  <a:pt x="2521" y="110"/>
                  <a:pt x="2519" y="108"/>
                  <a:pt x="2517" y="107"/>
                </a:cubicBezTo>
                <a:cubicBezTo>
                  <a:pt x="2516" y="106"/>
                  <a:pt x="2515" y="105"/>
                  <a:pt x="2514" y="104"/>
                </a:cubicBezTo>
                <a:cubicBezTo>
                  <a:pt x="2512" y="103"/>
                  <a:pt x="2511" y="103"/>
                  <a:pt x="2509" y="103"/>
                </a:cubicBezTo>
                <a:cubicBezTo>
                  <a:pt x="2506" y="102"/>
                  <a:pt x="2503" y="102"/>
                  <a:pt x="2499" y="101"/>
                </a:cubicBezTo>
                <a:cubicBezTo>
                  <a:pt x="2496" y="101"/>
                  <a:pt x="2494" y="100"/>
                  <a:pt x="2492" y="99"/>
                </a:cubicBezTo>
                <a:cubicBezTo>
                  <a:pt x="2489" y="97"/>
                  <a:pt x="2487" y="96"/>
                  <a:pt x="2484" y="95"/>
                </a:cubicBezTo>
                <a:cubicBezTo>
                  <a:pt x="2483" y="95"/>
                  <a:pt x="2482" y="94"/>
                  <a:pt x="2480" y="94"/>
                </a:cubicBezTo>
                <a:cubicBezTo>
                  <a:pt x="2478" y="94"/>
                  <a:pt x="2476" y="92"/>
                  <a:pt x="2474" y="91"/>
                </a:cubicBezTo>
                <a:cubicBezTo>
                  <a:pt x="2473" y="90"/>
                  <a:pt x="2472" y="88"/>
                  <a:pt x="2470" y="87"/>
                </a:cubicBezTo>
                <a:cubicBezTo>
                  <a:pt x="2469" y="86"/>
                  <a:pt x="2466" y="86"/>
                  <a:pt x="2464" y="85"/>
                </a:cubicBezTo>
                <a:cubicBezTo>
                  <a:pt x="2462" y="84"/>
                  <a:pt x="2460" y="83"/>
                  <a:pt x="2458" y="83"/>
                </a:cubicBezTo>
                <a:cubicBezTo>
                  <a:pt x="2455" y="83"/>
                  <a:pt x="2454" y="82"/>
                  <a:pt x="2452" y="81"/>
                </a:cubicBezTo>
                <a:cubicBezTo>
                  <a:pt x="2450" y="81"/>
                  <a:pt x="2449" y="82"/>
                  <a:pt x="2447" y="83"/>
                </a:cubicBezTo>
                <a:cubicBezTo>
                  <a:pt x="2446" y="85"/>
                  <a:pt x="2444" y="87"/>
                  <a:pt x="2445" y="84"/>
                </a:cubicBezTo>
                <a:cubicBezTo>
                  <a:pt x="2445" y="83"/>
                  <a:pt x="2445" y="81"/>
                  <a:pt x="2445" y="81"/>
                </a:cubicBezTo>
                <a:cubicBezTo>
                  <a:pt x="2446" y="80"/>
                  <a:pt x="2447" y="81"/>
                  <a:pt x="2448" y="81"/>
                </a:cubicBezTo>
                <a:cubicBezTo>
                  <a:pt x="2449" y="81"/>
                  <a:pt x="2450" y="80"/>
                  <a:pt x="2449" y="79"/>
                </a:cubicBezTo>
                <a:cubicBezTo>
                  <a:pt x="2448" y="78"/>
                  <a:pt x="2447" y="78"/>
                  <a:pt x="2446" y="78"/>
                </a:cubicBezTo>
                <a:cubicBezTo>
                  <a:pt x="2444" y="77"/>
                  <a:pt x="2443" y="75"/>
                  <a:pt x="2441" y="75"/>
                </a:cubicBezTo>
                <a:cubicBezTo>
                  <a:pt x="2439" y="74"/>
                  <a:pt x="2436" y="73"/>
                  <a:pt x="2434" y="72"/>
                </a:cubicBezTo>
                <a:cubicBezTo>
                  <a:pt x="2430" y="69"/>
                  <a:pt x="2424" y="66"/>
                  <a:pt x="2419" y="65"/>
                </a:cubicBezTo>
                <a:cubicBezTo>
                  <a:pt x="2416" y="64"/>
                  <a:pt x="2413" y="63"/>
                  <a:pt x="2410" y="63"/>
                </a:cubicBezTo>
                <a:cubicBezTo>
                  <a:pt x="2407" y="62"/>
                  <a:pt x="2405" y="61"/>
                  <a:pt x="2402" y="60"/>
                </a:cubicBezTo>
                <a:cubicBezTo>
                  <a:pt x="2401" y="60"/>
                  <a:pt x="2400" y="60"/>
                  <a:pt x="2399" y="59"/>
                </a:cubicBezTo>
                <a:cubicBezTo>
                  <a:pt x="2397" y="58"/>
                  <a:pt x="2394" y="58"/>
                  <a:pt x="2391" y="58"/>
                </a:cubicBezTo>
                <a:cubicBezTo>
                  <a:pt x="2389" y="58"/>
                  <a:pt x="2386" y="58"/>
                  <a:pt x="2383" y="58"/>
                </a:cubicBezTo>
                <a:cubicBezTo>
                  <a:pt x="2381" y="57"/>
                  <a:pt x="2379" y="56"/>
                  <a:pt x="2377" y="56"/>
                </a:cubicBezTo>
                <a:cubicBezTo>
                  <a:pt x="2374" y="55"/>
                  <a:pt x="2371" y="55"/>
                  <a:pt x="2369" y="55"/>
                </a:cubicBezTo>
                <a:cubicBezTo>
                  <a:pt x="2366" y="55"/>
                  <a:pt x="2364" y="55"/>
                  <a:pt x="2361" y="54"/>
                </a:cubicBezTo>
                <a:cubicBezTo>
                  <a:pt x="2357" y="54"/>
                  <a:pt x="2352" y="53"/>
                  <a:pt x="2347" y="53"/>
                </a:cubicBezTo>
                <a:cubicBezTo>
                  <a:pt x="2345" y="53"/>
                  <a:pt x="2343" y="52"/>
                  <a:pt x="2341" y="51"/>
                </a:cubicBezTo>
                <a:cubicBezTo>
                  <a:pt x="2339" y="50"/>
                  <a:pt x="2337" y="50"/>
                  <a:pt x="2334" y="50"/>
                </a:cubicBezTo>
                <a:cubicBezTo>
                  <a:pt x="2333" y="50"/>
                  <a:pt x="2332" y="50"/>
                  <a:pt x="2331" y="50"/>
                </a:cubicBezTo>
                <a:cubicBezTo>
                  <a:pt x="2330" y="50"/>
                  <a:pt x="2329" y="51"/>
                  <a:pt x="2328" y="52"/>
                </a:cubicBezTo>
                <a:cubicBezTo>
                  <a:pt x="2326" y="53"/>
                  <a:pt x="2325" y="54"/>
                  <a:pt x="2323" y="55"/>
                </a:cubicBezTo>
                <a:cubicBezTo>
                  <a:pt x="2319" y="57"/>
                  <a:pt x="2316" y="59"/>
                  <a:pt x="2312" y="60"/>
                </a:cubicBezTo>
                <a:cubicBezTo>
                  <a:pt x="2310" y="60"/>
                  <a:pt x="2307" y="59"/>
                  <a:pt x="2306" y="61"/>
                </a:cubicBezTo>
                <a:cubicBezTo>
                  <a:pt x="2306" y="61"/>
                  <a:pt x="2305" y="63"/>
                  <a:pt x="2306" y="64"/>
                </a:cubicBezTo>
                <a:cubicBezTo>
                  <a:pt x="2306" y="65"/>
                  <a:pt x="2307" y="65"/>
                  <a:pt x="2308" y="66"/>
                </a:cubicBezTo>
                <a:cubicBezTo>
                  <a:pt x="2310" y="68"/>
                  <a:pt x="2308" y="72"/>
                  <a:pt x="2311" y="73"/>
                </a:cubicBezTo>
                <a:cubicBezTo>
                  <a:pt x="2313" y="74"/>
                  <a:pt x="2315" y="75"/>
                  <a:pt x="2316" y="77"/>
                </a:cubicBezTo>
                <a:cubicBezTo>
                  <a:pt x="2317" y="79"/>
                  <a:pt x="2318" y="81"/>
                  <a:pt x="2318" y="84"/>
                </a:cubicBezTo>
                <a:cubicBezTo>
                  <a:pt x="2318" y="85"/>
                  <a:pt x="2318" y="86"/>
                  <a:pt x="2318" y="87"/>
                </a:cubicBezTo>
                <a:cubicBezTo>
                  <a:pt x="2318" y="88"/>
                  <a:pt x="2319" y="88"/>
                  <a:pt x="2320" y="89"/>
                </a:cubicBezTo>
                <a:cubicBezTo>
                  <a:pt x="2320" y="90"/>
                  <a:pt x="2320" y="91"/>
                  <a:pt x="2321" y="91"/>
                </a:cubicBezTo>
                <a:cubicBezTo>
                  <a:pt x="2323" y="91"/>
                  <a:pt x="2323" y="90"/>
                  <a:pt x="2324" y="89"/>
                </a:cubicBezTo>
                <a:cubicBezTo>
                  <a:pt x="2325" y="86"/>
                  <a:pt x="2327" y="88"/>
                  <a:pt x="2327" y="90"/>
                </a:cubicBezTo>
                <a:cubicBezTo>
                  <a:pt x="2327" y="92"/>
                  <a:pt x="2329" y="95"/>
                  <a:pt x="2328" y="97"/>
                </a:cubicBezTo>
                <a:cubicBezTo>
                  <a:pt x="2327" y="98"/>
                  <a:pt x="2326" y="99"/>
                  <a:pt x="2326" y="100"/>
                </a:cubicBezTo>
                <a:cubicBezTo>
                  <a:pt x="2325" y="100"/>
                  <a:pt x="2324" y="101"/>
                  <a:pt x="2323" y="102"/>
                </a:cubicBezTo>
                <a:cubicBezTo>
                  <a:pt x="2322" y="103"/>
                  <a:pt x="2321" y="104"/>
                  <a:pt x="2320" y="104"/>
                </a:cubicBezTo>
                <a:cubicBezTo>
                  <a:pt x="2319" y="105"/>
                  <a:pt x="2318" y="105"/>
                  <a:pt x="2317" y="105"/>
                </a:cubicBezTo>
                <a:cubicBezTo>
                  <a:pt x="2313" y="106"/>
                  <a:pt x="2310" y="107"/>
                  <a:pt x="2306" y="109"/>
                </a:cubicBezTo>
                <a:cubicBezTo>
                  <a:pt x="2304" y="110"/>
                  <a:pt x="2301" y="110"/>
                  <a:pt x="2299" y="112"/>
                </a:cubicBezTo>
                <a:cubicBezTo>
                  <a:pt x="2298" y="113"/>
                  <a:pt x="2297" y="116"/>
                  <a:pt x="2298" y="118"/>
                </a:cubicBezTo>
                <a:cubicBezTo>
                  <a:pt x="2298" y="120"/>
                  <a:pt x="2300" y="122"/>
                  <a:pt x="2299" y="124"/>
                </a:cubicBezTo>
                <a:cubicBezTo>
                  <a:pt x="2297" y="126"/>
                  <a:pt x="2296" y="128"/>
                  <a:pt x="2294" y="128"/>
                </a:cubicBezTo>
                <a:cubicBezTo>
                  <a:pt x="2291" y="129"/>
                  <a:pt x="2288" y="129"/>
                  <a:pt x="2285" y="129"/>
                </a:cubicBezTo>
                <a:cubicBezTo>
                  <a:pt x="2283" y="128"/>
                  <a:pt x="2281" y="127"/>
                  <a:pt x="2279" y="126"/>
                </a:cubicBezTo>
                <a:cubicBezTo>
                  <a:pt x="2277" y="125"/>
                  <a:pt x="2275" y="125"/>
                  <a:pt x="2274" y="124"/>
                </a:cubicBezTo>
                <a:cubicBezTo>
                  <a:pt x="2273" y="122"/>
                  <a:pt x="2275" y="120"/>
                  <a:pt x="2275" y="118"/>
                </a:cubicBezTo>
                <a:cubicBezTo>
                  <a:pt x="2274" y="116"/>
                  <a:pt x="2272" y="116"/>
                  <a:pt x="2274" y="113"/>
                </a:cubicBezTo>
                <a:cubicBezTo>
                  <a:pt x="2275" y="113"/>
                  <a:pt x="2275" y="113"/>
                  <a:pt x="2276" y="113"/>
                </a:cubicBezTo>
                <a:cubicBezTo>
                  <a:pt x="2276" y="112"/>
                  <a:pt x="2276" y="111"/>
                  <a:pt x="2277" y="111"/>
                </a:cubicBezTo>
                <a:cubicBezTo>
                  <a:pt x="2277" y="110"/>
                  <a:pt x="2279" y="110"/>
                  <a:pt x="2280" y="111"/>
                </a:cubicBezTo>
                <a:cubicBezTo>
                  <a:pt x="2281" y="111"/>
                  <a:pt x="2282" y="111"/>
                  <a:pt x="2283" y="110"/>
                </a:cubicBezTo>
                <a:cubicBezTo>
                  <a:pt x="2284" y="109"/>
                  <a:pt x="2283" y="108"/>
                  <a:pt x="2283" y="107"/>
                </a:cubicBezTo>
                <a:cubicBezTo>
                  <a:pt x="2283" y="105"/>
                  <a:pt x="2280" y="104"/>
                  <a:pt x="2278" y="103"/>
                </a:cubicBezTo>
                <a:cubicBezTo>
                  <a:pt x="2277" y="102"/>
                  <a:pt x="2276" y="101"/>
                  <a:pt x="2274" y="101"/>
                </a:cubicBezTo>
                <a:cubicBezTo>
                  <a:pt x="2273" y="100"/>
                  <a:pt x="2271" y="101"/>
                  <a:pt x="2271" y="100"/>
                </a:cubicBezTo>
                <a:cubicBezTo>
                  <a:pt x="2270" y="98"/>
                  <a:pt x="2272" y="97"/>
                  <a:pt x="2273" y="98"/>
                </a:cubicBezTo>
                <a:cubicBezTo>
                  <a:pt x="2274" y="98"/>
                  <a:pt x="2277" y="98"/>
                  <a:pt x="2276" y="96"/>
                </a:cubicBezTo>
                <a:cubicBezTo>
                  <a:pt x="2276" y="95"/>
                  <a:pt x="2273" y="95"/>
                  <a:pt x="2272" y="95"/>
                </a:cubicBezTo>
                <a:cubicBezTo>
                  <a:pt x="2269" y="96"/>
                  <a:pt x="2266" y="96"/>
                  <a:pt x="2263" y="97"/>
                </a:cubicBezTo>
                <a:cubicBezTo>
                  <a:pt x="2262" y="97"/>
                  <a:pt x="2262" y="98"/>
                  <a:pt x="2261" y="98"/>
                </a:cubicBezTo>
                <a:cubicBezTo>
                  <a:pt x="2258" y="100"/>
                  <a:pt x="2255" y="101"/>
                  <a:pt x="2253" y="104"/>
                </a:cubicBezTo>
                <a:cubicBezTo>
                  <a:pt x="2252" y="105"/>
                  <a:pt x="2249" y="107"/>
                  <a:pt x="2248" y="105"/>
                </a:cubicBezTo>
                <a:cubicBezTo>
                  <a:pt x="2248" y="104"/>
                  <a:pt x="2250" y="100"/>
                  <a:pt x="2248" y="100"/>
                </a:cubicBezTo>
                <a:cubicBezTo>
                  <a:pt x="2247" y="101"/>
                  <a:pt x="2246" y="102"/>
                  <a:pt x="2245" y="102"/>
                </a:cubicBezTo>
                <a:cubicBezTo>
                  <a:pt x="2244" y="102"/>
                  <a:pt x="2243" y="103"/>
                  <a:pt x="2242" y="103"/>
                </a:cubicBezTo>
                <a:cubicBezTo>
                  <a:pt x="2239" y="104"/>
                  <a:pt x="2237" y="106"/>
                  <a:pt x="2235" y="107"/>
                </a:cubicBezTo>
                <a:cubicBezTo>
                  <a:pt x="2233" y="108"/>
                  <a:pt x="2232" y="108"/>
                  <a:pt x="2230" y="109"/>
                </a:cubicBezTo>
                <a:cubicBezTo>
                  <a:pt x="2227" y="110"/>
                  <a:pt x="2226" y="112"/>
                  <a:pt x="2224" y="114"/>
                </a:cubicBezTo>
                <a:cubicBezTo>
                  <a:pt x="2222" y="116"/>
                  <a:pt x="2221" y="117"/>
                  <a:pt x="2219" y="117"/>
                </a:cubicBezTo>
                <a:cubicBezTo>
                  <a:pt x="2214" y="118"/>
                  <a:pt x="2210" y="115"/>
                  <a:pt x="2206" y="114"/>
                </a:cubicBezTo>
                <a:cubicBezTo>
                  <a:pt x="2203" y="114"/>
                  <a:pt x="2201" y="115"/>
                  <a:pt x="2199" y="115"/>
                </a:cubicBezTo>
                <a:cubicBezTo>
                  <a:pt x="2196" y="115"/>
                  <a:pt x="2194" y="115"/>
                  <a:pt x="2192" y="115"/>
                </a:cubicBezTo>
                <a:cubicBezTo>
                  <a:pt x="2189" y="115"/>
                  <a:pt x="2188" y="114"/>
                  <a:pt x="2186" y="113"/>
                </a:cubicBezTo>
                <a:cubicBezTo>
                  <a:pt x="2184" y="113"/>
                  <a:pt x="2181" y="113"/>
                  <a:pt x="2179" y="114"/>
                </a:cubicBezTo>
                <a:cubicBezTo>
                  <a:pt x="2175" y="114"/>
                  <a:pt x="2172" y="116"/>
                  <a:pt x="2169" y="119"/>
                </a:cubicBezTo>
                <a:cubicBezTo>
                  <a:pt x="2167" y="121"/>
                  <a:pt x="2166" y="122"/>
                  <a:pt x="2164" y="123"/>
                </a:cubicBezTo>
                <a:cubicBezTo>
                  <a:pt x="2162" y="123"/>
                  <a:pt x="2161" y="125"/>
                  <a:pt x="2159" y="126"/>
                </a:cubicBezTo>
                <a:cubicBezTo>
                  <a:pt x="2157" y="127"/>
                  <a:pt x="2155" y="128"/>
                  <a:pt x="2153" y="129"/>
                </a:cubicBezTo>
                <a:cubicBezTo>
                  <a:pt x="2152" y="130"/>
                  <a:pt x="2151" y="131"/>
                  <a:pt x="2150" y="132"/>
                </a:cubicBezTo>
                <a:cubicBezTo>
                  <a:pt x="2149" y="134"/>
                  <a:pt x="2147" y="139"/>
                  <a:pt x="2144" y="136"/>
                </a:cubicBezTo>
                <a:cubicBezTo>
                  <a:pt x="2144" y="135"/>
                  <a:pt x="2143" y="134"/>
                  <a:pt x="2142" y="134"/>
                </a:cubicBezTo>
                <a:cubicBezTo>
                  <a:pt x="2141" y="133"/>
                  <a:pt x="2139" y="131"/>
                  <a:pt x="2137" y="131"/>
                </a:cubicBezTo>
                <a:cubicBezTo>
                  <a:pt x="2135" y="131"/>
                  <a:pt x="2134" y="133"/>
                  <a:pt x="2132" y="134"/>
                </a:cubicBezTo>
                <a:cubicBezTo>
                  <a:pt x="2131" y="135"/>
                  <a:pt x="2130" y="136"/>
                  <a:pt x="2129" y="135"/>
                </a:cubicBezTo>
                <a:cubicBezTo>
                  <a:pt x="2128" y="134"/>
                  <a:pt x="2129" y="132"/>
                  <a:pt x="2129" y="132"/>
                </a:cubicBezTo>
                <a:cubicBezTo>
                  <a:pt x="2128" y="131"/>
                  <a:pt x="2125" y="132"/>
                  <a:pt x="2124" y="133"/>
                </a:cubicBezTo>
                <a:cubicBezTo>
                  <a:pt x="2124" y="133"/>
                  <a:pt x="2123" y="134"/>
                  <a:pt x="2123" y="135"/>
                </a:cubicBezTo>
                <a:cubicBezTo>
                  <a:pt x="2121" y="136"/>
                  <a:pt x="2118" y="135"/>
                  <a:pt x="2116" y="134"/>
                </a:cubicBezTo>
                <a:cubicBezTo>
                  <a:pt x="2115" y="133"/>
                  <a:pt x="2113" y="133"/>
                  <a:pt x="2111" y="132"/>
                </a:cubicBezTo>
                <a:cubicBezTo>
                  <a:pt x="2110" y="131"/>
                  <a:pt x="2109" y="131"/>
                  <a:pt x="2108" y="131"/>
                </a:cubicBezTo>
                <a:cubicBezTo>
                  <a:pt x="2108" y="130"/>
                  <a:pt x="2106" y="130"/>
                  <a:pt x="2105" y="130"/>
                </a:cubicBezTo>
                <a:cubicBezTo>
                  <a:pt x="2105" y="128"/>
                  <a:pt x="2110" y="129"/>
                  <a:pt x="2111" y="129"/>
                </a:cubicBezTo>
                <a:cubicBezTo>
                  <a:pt x="2112" y="128"/>
                  <a:pt x="2112" y="128"/>
                  <a:pt x="2113" y="127"/>
                </a:cubicBezTo>
                <a:cubicBezTo>
                  <a:pt x="2114" y="126"/>
                  <a:pt x="2115" y="126"/>
                  <a:pt x="2116" y="126"/>
                </a:cubicBezTo>
                <a:cubicBezTo>
                  <a:pt x="2118" y="126"/>
                  <a:pt x="2121" y="126"/>
                  <a:pt x="2121" y="124"/>
                </a:cubicBezTo>
                <a:cubicBezTo>
                  <a:pt x="2121" y="122"/>
                  <a:pt x="2119" y="119"/>
                  <a:pt x="2118" y="118"/>
                </a:cubicBezTo>
                <a:cubicBezTo>
                  <a:pt x="2117" y="117"/>
                  <a:pt x="2114" y="115"/>
                  <a:pt x="2115" y="113"/>
                </a:cubicBezTo>
                <a:cubicBezTo>
                  <a:pt x="2116" y="111"/>
                  <a:pt x="2118" y="111"/>
                  <a:pt x="2118" y="109"/>
                </a:cubicBezTo>
                <a:cubicBezTo>
                  <a:pt x="2119" y="107"/>
                  <a:pt x="2119" y="106"/>
                  <a:pt x="2120" y="105"/>
                </a:cubicBezTo>
                <a:cubicBezTo>
                  <a:pt x="2121" y="104"/>
                  <a:pt x="2123" y="105"/>
                  <a:pt x="2123" y="103"/>
                </a:cubicBezTo>
                <a:cubicBezTo>
                  <a:pt x="2123" y="101"/>
                  <a:pt x="2119" y="101"/>
                  <a:pt x="2117" y="101"/>
                </a:cubicBezTo>
                <a:cubicBezTo>
                  <a:pt x="2117" y="101"/>
                  <a:pt x="2115" y="101"/>
                  <a:pt x="2114" y="101"/>
                </a:cubicBezTo>
                <a:cubicBezTo>
                  <a:pt x="2113" y="100"/>
                  <a:pt x="2115" y="99"/>
                  <a:pt x="2115" y="98"/>
                </a:cubicBezTo>
                <a:cubicBezTo>
                  <a:pt x="2114" y="98"/>
                  <a:pt x="2113" y="98"/>
                  <a:pt x="2112" y="99"/>
                </a:cubicBezTo>
                <a:cubicBezTo>
                  <a:pt x="2111" y="99"/>
                  <a:pt x="2109" y="100"/>
                  <a:pt x="2108" y="100"/>
                </a:cubicBezTo>
                <a:cubicBezTo>
                  <a:pt x="2106" y="100"/>
                  <a:pt x="2103" y="100"/>
                  <a:pt x="2101" y="101"/>
                </a:cubicBezTo>
                <a:cubicBezTo>
                  <a:pt x="2098" y="102"/>
                  <a:pt x="2096" y="104"/>
                  <a:pt x="2094" y="105"/>
                </a:cubicBezTo>
                <a:cubicBezTo>
                  <a:pt x="2091" y="106"/>
                  <a:pt x="2088" y="106"/>
                  <a:pt x="2085" y="107"/>
                </a:cubicBezTo>
                <a:cubicBezTo>
                  <a:pt x="2083" y="108"/>
                  <a:pt x="2081" y="110"/>
                  <a:pt x="2078" y="112"/>
                </a:cubicBezTo>
                <a:cubicBezTo>
                  <a:pt x="2076" y="113"/>
                  <a:pt x="2072" y="113"/>
                  <a:pt x="2072" y="116"/>
                </a:cubicBezTo>
                <a:cubicBezTo>
                  <a:pt x="2073" y="116"/>
                  <a:pt x="2074" y="116"/>
                  <a:pt x="2075" y="117"/>
                </a:cubicBezTo>
                <a:cubicBezTo>
                  <a:pt x="2076" y="118"/>
                  <a:pt x="2076" y="118"/>
                  <a:pt x="2077" y="118"/>
                </a:cubicBezTo>
                <a:cubicBezTo>
                  <a:pt x="2080" y="119"/>
                  <a:pt x="2081" y="119"/>
                  <a:pt x="2082" y="121"/>
                </a:cubicBezTo>
                <a:cubicBezTo>
                  <a:pt x="2082" y="122"/>
                  <a:pt x="2084" y="123"/>
                  <a:pt x="2084" y="124"/>
                </a:cubicBezTo>
                <a:cubicBezTo>
                  <a:pt x="2084" y="125"/>
                  <a:pt x="2082" y="125"/>
                  <a:pt x="2081" y="125"/>
                </a:cubicBezTo>
                <a:cubicBezTo>
                  <a:pt x="2079" y="126"/>
                  <a:pt x="2077" y="128"/>
                  <a:pt x="2075" y="130"/>
                </a:cubicBezTo>
                <a:cubicBezTo>
                  <a:pt x="2072" y="131"/>
                  <a:pt x="2071" y="129"/>
                  <a:pt x="2072" y="127"/>
                </a:cubicBezTo>
                <a:cubicBezTo>
                  <a:pt x="2072" y="125"/>
                  <a:pt x="2072" y="125"/>
                  <a:pt x="2072" y="123"/>
                </a:cubicBezTo>
                <a:cubicBezTo>
                  <a:pt x="2073" y="123"/>
                  <a:pt x="2074" y="122"/>
                  <a:pt x="2074" y="121"/>
                </a:cubicBezTo>
                <a:cubicBezTo>
                  <a:pt x="2073" y="119"/>
                  <a:pt x="2069" y="122"/>
                  <a:pt x="2068" y="119"/>
                </a:cubicBezTo>
                <a:cubicBezTo>
                  <a:pt x="2068" y="118"/>
                  <a:pt x="2069" y="118"/>
                  <a:pt x="2070" y="117"/>
                </a:cubicBezTo>
                <a:cubicBezTo>
                  <a:pt x="2071" y="116"/>
                  <a:pt x="2069" y="116"/>
                  <a:pt x="2068" y="117"/>
                </a:cubicBezTo>
                <a:cubicBezTo>
                  <a:pt x="2067" y="117"/>
                  <a:pt x="2067" y="118"/>
                  <a:pt x="2066" y="118"/>
                </a:cubicBezTo>
                <a:cubicBezTo>
                  <a:pt x="2064" y="118"/>
                  <a:pt x="2063" y="118"/>
                  <a:pt x="2062" y="118"/>
                </a:cubicBezTo>
                <a:cubicBezTo>
                  <a:pt x="2060" y="118"/>
                  <a:pt x="2058" y="119"/>
                  <a:pt x="2056" y="119"/>
                </a:cubicBezTo>
                <a:cubicBezTo>
                  <a:pt x="2054" y="120"/>
                  <a:pt x="2052" y="120"/>
                  <a:pt x="2051" y="121"/>
                </a:cubicBezTo>
                <a:cubicBezTo>
                  <a:pt x="2050" y="122"/>
                  <a:pt x="2050" y="124"/>
                  <a:pt x="2049" y="125"/>
                </a:cubicBezTo>
                <a:cubicBezTo>
                  <a:pt x="2048" y="126"/>
                  <a:pt x="2047" y="126"/>
                  <a:pt x="2046" y="126"/>
                </a:cubicBezTo>
                <a:cubicBezTo>
                  <a:pt x="2043" y="126"/>
                  <a:pt x="2041" y="127"/>
                  <a:pt x="2038" y="128"/>
                </a:cubicBezTo>
                <a:cubicBezTo>
                  <a:pt x="2036" y="128"/>
                  <a:pt x="2033" y="128"/>
                  <a:pt x="2031" y="129"/>
                </a:cubicBezTo>
                <a:cubicBezTo>
                  <a:pt x="2028" y="129"/>
                  <a:pt x="2027" y="129"/>
                  <a:pt x="2024" y="130"/>
                </a:cubicBezTo>
                <a:cubicBezTo>
                  <a:pt x="2023" y="131"/>
                  <a:pt x="2021" y="131"/>
                  <a:pt x="2020" y="132"/>
                </a:cubicBezTo>
                <a:cubicBezTo>
                  <a:pt x="2018" y="133"/>
                  <a:pt x="2017" y="135"/>
                  <a:pt x="2015" y="136"/>
                </a:cubicBezTo>
                <a:cubicBezTo>
                  <a:pt x="2014" y="137"/>
                  <a:pt x="2013" y="137"/>
                  <a:pt x="2011" y="138"/>
                </a:cubicBezTo>
                <a:cubicBezTo>
                  <a:pt x="2009" y="139"/>
                  <a:pt x="2008" y="140"/>
                  <a:pt x="2006" y="142"/>
                </a:cubicBezTo>
                <a:cubicBezTo>
                  <a:pt x="2002" y="145"/>
                  <a:pt x="1997" y="146"/>
                  <a:pt x="1992" y="147"/>
                </a:cubicBezTo>
                <a:cubicBezTo>
                  <a:pt x="1988" y="148"/>
                  <a:pt x="1985" y="152"/>
                  <a:pt x="1980" y="153"/>
                </a:cubicBezTo>
                <a:cubicBezTo>
                  <a:pt x="1978" y="153"/>
                  <a:pt x="1976" y="154"/>
                  <a:pt x="1974" y="154"/>
                </a:cubicBezTo>
                <a:cubicBezTo>
                  <a:pt x="1972" y="154"/>
                  <a:pt x="1969" y="153"/>
                  <a:pt x="1969" y="155"/>
                </a:cubicBezTo>
                <a:cubicBezTo>
                  <a:pt x="1968" y="156"/>
                  <a:pt x="1969" y="157"/>
                  <a:pt x="1969" y="158"/>
                </a:cubicBezTo>
                <a:cubicBezTo>
                  <a:pt x="1969" y="159"/>
                  <a:pt x="1969" y="160"/>
                  <a:pt x="1970" y="161"/>
                </a:cubicBezTo>
                <a:cubicBezTo>
                  <a:pt x="1971" y="162"/>
                  <a:pt x="1974" y="161"/>
                  <a:pt x="1975" y="163"/>
                </a:cubicBezTo>
                <a:cubicBezTo>
                  <a:pt x="1975" y="166"/>
                  <a:pt x="1971" y="166"/>
                  <a:pt x="1970" y="165"/>
                </a:cubicBezTo>
                <a:cubicBezTo>
                  <a:pt x="1969" y="165"/>
                  <a:pt x="1968" y="164"/>
                  <a:pt x="1967" y="164"/>
                </a:cubicBezTo>
                <a:cubicBezTo>
                  <a:pt x="1966" y="163"/>
                  <a:pt x="1965" y="164"/>
                  <a:pt x="1964" y="164"/>
                </a:cubicBezTo>
                <a:cubicBezTo>
                  <a:pt x="1961" y="164"/>
                  <a:pt x="1960" y="164"/>
                  <a:pt x="1958" y="163"/>
                </a:cubicBezTo>
                <a:cubicBezTo>
                  <a:pt x="1956" y="162"/>
                  <a:pt x="1954" y="163"/>
                  <a:pt x="1952" y="163"/>
                </a:cubicBezTo>
                <a:cubicBezTo>
                  <a:pt x="1950" y="164"/>
                  <a:pt x="1949" y="166"/>
                  <a:pt x="1947" y="166"/>
                </a:cubicBezTo>
                <a:cubicBezTo>
                  <a:pt x="1945" y="167"/>
                  <a:pt x="1944" y="167"/>
                  <a:pt x="1942" y="167"/>
                </a:cubicBezTo>
                <a:cubicBezTo>
                  <a:pt x="1941" y="167"/>
                  <a:pt x="1940" y="166"/>
                  <a:pt x="1939" y="167"/>
                </a:cubicBezTo>
                <a:cubicBezTo>
                  <a:pt x="1938" y="168"/>
                  <a:pt x="1940" y="168"/>
                  <a:pt x="1940" y="169"/>
                </a:cubicBezTo>
                <a:cubicBezTo>
                  <a:pt x="1941" y="170"/>
                  <a:pt x="1941" y="171"/>
                  <a:pt x="1941" y="172"/>
                </a:cubicBezTo>
                <a:cubicBezTo>
                  <a:pt x="1942" y="173"/>
                  <a:pt x="1942" y="173"/>
                  <a:pt x="1942" y="175"/>
                </a:cubicBezTo>
                <a:cubicBezTo>
                  <a:pt x="1942" y="176"/>
                  <a:pt x="1942" y="177"/>
                  <a:pt x="1941" y="178"/>
                </a:cubicBezTo>
                <a:cubicBezTo>
                  <a:pt x="1940" y="179"/>
                  <a:pt x="1939" y="179"/>
                  <a:pt x="1939" y="180"/>
                </a:cubicBezTo>
                <a:cubicBezTo>
                  <a:pt x="1937" y="181"/>
                  <a:pt x="1938" y="184"/>
                  <a:pt x="1937" y="186"/>
                </a:cubicBezTo>
                <a:cubicBezTo>
                  <a:pt x="1936" y="187"/>
                  <a:pt x="1936" y="188"/>
                  <a:pt x="1936" y="190"/>
                </a:cubicBezTo>
                <a:cubicBezTo>
                  <a:pt x="1937" y="192"/>
                  <a:pt x="1937" y="194"/>
                  <a:pt x="1937" y="195"/>
                </a:cubicBezTo>
                <a:cubicBezTo>
                  <a:pt x="1936" y="197"/>
                  <a:pt x="1935" y="198"/>
                  <a:pt x="1934" y="199"/>
                </a:cubicBezTo>
                <a:cubicBezTo>
                  <a:pt x="1933" y="199"/>
                  <a:pt x="1932" y="200"/>
                  <a:pt x="1932" y="201"/>
                </a:cubicBezTo>
                <a:cubicBezTo>
                  <a:pt x="1931" y="201"/>
                  <a:pt x="1932" y="202"/>
                  <a:pt x="1931" y="203"/>
                </a:cubicBezTo>
                <a:cubicBezTo>
                  <a:pt x="1930" y="204"/>
                  <a:pt x="1928" y="204"/>
                  <a:pt x="1927" y="204"/>
                </a:cubicBezTo>
                <a:cubicBezTo>
                  <a:pt x="1924" y="204"/>
                  <a:pt x="1921" y="204"/>
                  <a:pt x="1918" y="204"/>
                </a:cubicBezTo>
                <a:cubicBezTo>
                  <a:pt x="1916" y="204"/>
                  <a:pt x="1913" y="204"/>
                  <a:pt x="1911" y="204"/>
                </a:cubicBezTo>
                <a:cubicBezTo>
                  <a:pt x="1909" y="205"/>
                  <a:pt x="1906" y="206"/>
                  <a:pt x="1904" y="206"/>
                </a:cubicBezTo>
                <a:cubicBezTo>
                  <a:pt x="1903" y="206"/>
                  <a:pt x="1903" y="205"/>
                  <a:pt x="1902" y="205"/>
                </a:cubicBezTo>
                <a:cubicBezTo>
                  <a:pt x="1901" y="204"/>
                  <a:pt x="1900" y="204"/>
                  <a:pt x="1899" y="204"/>
                </a:cubicBezTo>
                <a:cubicBezTo>
                  <a:pt x="1897" y="204"/>
                  <a:pt x="1895" y="205"/>
                  <a:pt x="1892" y="205"/>
                </a:cubicBezTo>
                <a:cubicBezTo>
                  <a:pt x="1891" y="206"/>
                  <a:pt x="1889" y="207"/>
                  <a:pt x="1887" y="206"/>
                </a:cubicBezTo>
                <a:cubicBezTo>
                  <a:pt x="1885" y="206"/>
                  <a:pt x="1882" y="204"/>
                  <a:pt x="1880" y="203"/>
                </a:cubicBezTo>
                <a:cubicBezTo>
                  <a:pt x="1877" y="199"/>
                  <a:pt x="1875" y="195"/>
                  <a:pt x="1872" y="191"/>
                </a:cubicBezTo>
                <a:cubicBezTo>
                  <a:pt x="1869" y="188"/>
                  <a:pt x="1864" y="185"/>
                  <a:pt x="1860" y="183"/>
                </a:cubicBezTo>
                <a:cubicBezTo>
                  <a:pt x="1857" y="182"/>
                  <a:pt x="1851" y="178"/>
                  <a:pt x="1855" y="174"/>
                </a:cubicBezTo>
                <a:cubicBezTo>
                  <a:pt x="1856" y="172"/>
                  <a:pt x="1857" y="170"/>
                  <a:pt x="1859" y="169"/>
                </a:cubicBezTo>
                <a:cubicBezTo>
                  <a:pt x="1861" y="168"/>
                  <a:pt x="1863" y="168"/>
                  <a:pt x="1865" y="167"/>
                </a:cubicBezTo>
                <a:cubicBezTo>
                  <a:pt x="1867" y="167"/>
                  <a:pt x="1867" y="164"/>
                  <a:pt x="1867" y="162"/>
                </a:cubicBezTo>
                <a:cubicBezTo>
                  <a:pt x="1867" y="160"/>
                  <a:pt x="1869" y="159"/>
                  <a:pt x="1871" y="159"/>
                </a:cubicBezTo>
                <a:cubicBezTo>
                  <a:pt x="1874" y="159"/>
                  <a:pt x="1876" y="159"/>
                  <a:pt x="1878" y="159"/>
                </a:cubicBezTo>
                <a:cubicBezTo>
                  <a:pt x="1880" y="159"/>
                  <a:pt x="1882" y="158"/>
                  <a:pt x="1885" y="158"/>
                </a:cubicBezTo>
                <a:cubicBezTo>
                  <a:pt x="1887" y="158"/>
                  <a:pt x="1889" y="158"/>
                  <a:pt x="1891" y="157"/>
                </a:cubicBezTo>
                <a:cubicBezTo>
                  <a:pt x="1893" y="157"/>
                  <a:pt x="1895" y="156"/>
                  <a:pt x="1897" y="156"/>
                </a:cubicBezTo>
                <a:cubicBezTo>
                  <a:pt x="1900" y="156"/>
                  <a:pt x="1908" y="159"/>
                  <a:pt x="1908" y="154"/>
                </a:cubicBezTo>
                <a:cubicBezTo>
                  <a:pt x="1908" y="151"/>
                  <a:pt x="1905" y="149"/>
                  <a:pt x="1903" y="146"/>
                </a:cubicBezTo>
                <a:cubicBezTo>
                  <a:pt x="1902" y="145"/>
                  <a:pt x="1901" y="144"/>
                  <a:pt x="1901" y="142"/>
                </a:cubicBezTo>
                <a:cubicBezTo>
                  <a:pt x="1900" y="140"/>
                  <a:pt x="1899" y="137"/>
                  <a:pt x="1897" y="136"/>
                </a:cubicBezTo>
                <a:cubicBezTo>
                  <a:pt x="1897" y="136"/>
                  <a:pt x="1896" y="135"/>
                  <a:pt x="1895" y="135"/>
                </a:cubicBezTo>
                <a:cubicBezTo>
                  <a:pt x="1892" y="133"/>
                  <a:pt x="1889" y="132"/>
                  <a:pt x="1887" y="129"/>
                </a:cubicBezTo>
                <a:cubicBezTo>
                  <a:pt x="1886" y="128"/>
                  <a:pt x="1886" y="127"/>
                  <a:pt x="1885" y="127"/>
                </a:cubicBezTo>
                <a:cubicBezTo>
                  <a:pt x="1885" y="126"/>
                  <a:pt x="1883" y="126"/>
                  <a:pt x="1884" y="125"/>
                </a:cubicBezTo>
                <a:cubicBezTo>
                  <a:pt x="1884" y="124"/>
                  <a:pt x="1888" y="123"/>
                  <a:pt x="1885" y="123"/>
                </a:cubicBezTo>
                <a:cubicBezTo>
                  <a:pt x="1883" y="122"/>
                  <a:pt x="1882" y="123"/>
                  <a:pt x="1881" y="123"/>
                </a:cubicBezTo>
                <a:cubicBezTo>
                  <a:pt x="1880" y="123"/>
                  <a:pt x="1879" y="122"/>
                  <a:pt x="1878" y="122"/>
                </a:cubicBezTo>
                <a:cubicBezTo>
                  <a:pt x="1876" y="122"/>
                  <a:pt x="1873" y="122"/>
                  <a:pt x="1871" y="121"/>
                </a:cubicBezTo>
                <a:cubicBezTo>
                  <a:pt x="1870" y="121"/>
                  <a:pt x="1870" y="120"/>
                  <a:pt x="1869" y="120"/>
                </a:cubicBezTo>
                <a:cubicBezTo>
                  <a:pt x="1866" y="120"/>
                  <a:pt x="1863" y="120"/>
                  <a:pt x="1861" y="120"/>
                </a:cubicBezTo>
                <a:cubicBezTo>
                  <a:pt x="1855" y="119"/>
                  <a:pt x="1850" y="118"/>
                  <a:pt x="1844" y="118"/>
                </a:cubicBezTo>
                <a:cubicBezTo>
                  <a:pt x="1842" y="117"/>
                  <a:pt x="1840" y="117"/>
                  <a:pt x="1838" y="117"/>
                </a:cubicBezTo>
                <a:cubicBezTo>
                  <a:pt x="1836" y="117"/>
                  <a:pt x="1833" y="116"/>
                  <a:pt x="1831" y="115"/>
                </a:cubicBezTo>
                <a:cubicBezTo>
                  <a:pt x="1827" y="115"/>
                  <a:pt x="1822" y="114"/>
                  <a:pt x="1818" y="114"/>
                </a:cubicBezTo>
                <a:cubicBezTo>
                  <a:pt x="1814" y="113"/>
                  <a:pt x="1809" y="114"/>
                  <a:pt x="1806" y="112"/>
                </a:cubicBezTo>
                <a:cubicBezTo>
                  <a:pt x="1805" y="112"/>
                  <a:pt x="1804" y="110"/>
                  <a:pt x="1803" y="112"/>
                </a:cubicBezTo>
                <a:cubicBezTo>
                  <a:pt x="1803" y="113"/>
                  <a:pt x="1804" y="113"/>
                  <a:pt x="1805" y="113"/>
                </a:cubicBezTo>
                <a:cubicBezTo>
                  <a:pt x="1807" y="114"/>
                  <a:pt x="1807" y="115"/>
                  <a:pt x="1809" y="117"/>
                </a:cubicBezTo>
                <a:cubicBezTo>
                  <a:pt x="1811" y="119"/>
                  <a:pt x="1815" y="122"/>
                  <a:pt x="1818" y="123"/>
                </a:cubicBezTo>
                <a:cubicBezTo>
                  <a:pt x="1820" y="124"/>
                  <a:pt x="1823" y="124"/>
                  <a:pt x="1825" y="125"/>
                </a:cubicBezTo>
                <a:cubicBezTo>
                  <a:pt x="1827" y="126"/>
                  <a:pt x="1828" y="128"/>
                  <a:pt x="1829" y="130"/>
                </a:cubicBezTo>
                <a:cubicBezTo>
                  <a:pt x="1831" y="131"/>
                  <a:pt x="1833" y="133"/>
                  <a:pt x="1834" y="135"/>
                </a:cubicBezTo>
                <a:cubicBezTo>
                  <a:pt x="1835" y="136"/>
                  <a:pt x="1835" y="137"/>
                  <a:pt x="1835" y="138"/>
                </a:cubicBezTo>
                <a:cubicBezTo>
                  <a:pt x="1835" y="139"/>
                  <a:pt x="1836" y="140"/>
                  <a:pt x="1836" y="141"/>
                </a:cubicBezTo>
                <a:cubicBezTo>
                  <a:pt x="1837" y="144"/>
                  <a:pt x="1836" y="145"/>
                  <a:pt x="1833" y="145"/>
                </a:cubicBezTo>
                <a:cubicBezTo>
                  <a:pt x="1832" y="145"/>
                  <a:pt x="1829" y="146"/>
                  <a:pt x="1830" y="149"/>
                </a:cubicBezTo>
                <a:cubicBezTo>
                  <a:pt x="1831" y="149"/>
                  <a:pt x="1832" y="149"/>
                  <a:pt x="1832" y="151"/>
                </a:cubicBezTo>
                <a:cubicBezTo>
                  <a:pt x="1832" y="152"/>
                  <a:pt x="1831" y="152"/>
                  <a:pt x="1830" y="153"/>
                </a:cubicBezTo>
                <a:cubicBezTo>
                  <a:pt x="1828" y="154"/>
                  <a:pt x="1827" y="156"/>
                  <a:pt x="1827" y="158"/>
                </a:cubicBezTo>
                <a:cubicBezTo>
                  <a:pt x="1827" y="159"/>
                  <a:pt x="1828" y="160"/>
                  <a:pt x="1827" y="161"/>
                </a:cubicBezTo>
                <a:cubicBezTo>
                  <a:pt x="1827" y="163"/>
                  <a:pt x="1826" y="165"/>
                  <a:pt x="1824" y="167"/>
                </a:cubicBezTo>
                <a:cubicBezTo>
                  <a:pt x="1823" y="169"/>
                  <a:pt x="1822" y="171"/>
                  <a:pt x="1821" y="173"/>
                </a:cubicBezTo>
                <a:cubicBezTo>
                  <a:pt x="1820" y="175"/>
                  <a:pt x="1819" y="177"/>
                  <a:pt x="1819" y="179"/>
                </a:cubicBezTo>
                <a:cubicBezTo>
                  <a:pt x="1818" y="185"/>
                  <a:pt x="1822" y="186"/>
                  <a:pt x="1826" y="187"/>
                </a:cubicBezTo>
                <a:cubicBezTo>
                  <a:pt x="1828" y="188"/>
                  <a:pt x="1830" y="189"/>
                  <a:pt x="1831" y="191"/>
                </a:cubicBezTo>
                <a:cubicBezTo>
                  <a:pt x="1833" y="193"/>
                  <a:pt x="1834" y="192"/>
                  <a:pt x="1836" y="193"/>
                </a:cubicBezTo>
                <a:cubicBezTo>
                  <a:pt x="1838" y="194"/>
                  <a:pt x="1840" y="197"/>
                  <a:pt x="1840" y="199"/>
                </a:cubicBezTo>
                <a:cubicBezTo>
                  <a:pt x="1841" y="201"/>
                  <a:pt x="1840" y="202"/>
                  <a:pt x="1840" y="203"/>
                </a:cubicBezTo>
                <a:cubicBezTo>
                  <a:pt x="1840" y="205"/>
                  <a:pt x="1841" y="206"/>
                  <a:pt x="1841" y="207"/>
                </a:cubicBezTo>
                <a:cubicBezTo>
                  <a:pt x="1842" y="210"/>
                  <a:pt x="1841" y="212"/>
                  <a:pt x="1840" y="214"/>
                </a:cubicBezTo>
                <a:cubicBezTo>
                  <a:pt x="1839" y="221"/>
                  <a:pt x="1831" y="225"/>
                  <a:pt x="1829" y="231"/>
                </a:cubicBezTo>
                <a:cubicBezTo>
                  <a:pt x="1829" y="233"/>
                  <a:pt x="1828" y="236"/>
                  <a:pt x="1828" y="238"/>
                </a:cubicBezTo>
                <a:cubicBezTo>
                  <a:pt x="1828" y="240"/>
                  <a:pt x="1829" y="241"/>
                  <a:pt x="1830" y="244"/>
                </a:cubicBezTo>
                <a:cubicBezTo>
                  <a:pt x="1830" y="246"/>
                  <a:pt x="1830" y="248"/>
                  <a:pt x="1830" y="250"/>
                </a:cubicBezTo>
                <a:cubicBezTo>
                  <a:pt x="1831" y="251"/>
                  <a:pt x="1831" y="251"/>
                  <a:pt x="1831" y="252"/>
                </a:cubicBezTo>
                <a:cubicBezTo>
                  <a:pt x="1831" y="252"/>
                  <a:pt x="1830" y="251"/>
                  <a:pt x="1829" y="250"/>
                </a:cubicBezTo>
                <a:cubicBezTo>
                  <a:pt x="1829" y="250"/>
                  <a:pt x="1828" y="249"/>
                  <a:pt x="1828" y="248"/>
                </a:cubicBezTo>
                <a:cubicBezTo>
                  <a:pt x="1828" y="247"/>
                  <a:pt x="1829" y="246"/>
                  <a:pt x="1828" y="245"/>
                </a:cubicBezTo>
                <a:cubicBezTo>
                  <a:pt x="1828" y="245"/>
                  <a:pt x="1827" y="244"/>
                  <a:pt x="1827" y="243"/>
                </a:cubicBezTo>
                <a:cubicBezTo>
                  <a:pt x="1826" y="242"/>
                  <a:pt x="1826" y="241"/>
                  <a:pt x="1826" y="241"/>
                </a:cubicBezTo>
                <a:cubicBezTo>
                  <a:pt x="1825" y="240"/>
                  <a:pt x="1824" y="239"/>
                  <a:pt x="1823" y="239"/>
                </a:cubicBezTo>
                <a:cubicBezTo>
                  <a:pt x="1823" y="238"/>
                  <a:pt x="1822" y="237"/>
                  <a:pt x="1821" y="237"/>
                </a:cubicBezTo>
                <a:cubicBezTo>
                  <a:pt x="1820" y="237"/>
                  <a:pt x="1819" y="238"/>
                  <a:pt x="1818" y="239"/>
                </a:cubicBezTo>
                <a:cubicBezTo>
                  <a:pt x="1817" y="239"/>
                  <a:pt x="1816" y="239"/>
                  <a:pt x="1815" y="239"/>
                </a:cubicBezTo>
                <a:cubicBezTo>
                  <a:pt x="1815" y="240"/>
                  <a:pt x="1814" y="241"/>
                  <a:pt x="1813" y="241"/>
                </a:cubicBezTo>
                <a:cubicBezTo>
                  <a:pt x="1813" y="242"/>
                  <a:pt x="1812" y="242"/>
                  <a:pt x="1811" y="243"/>
                </a:cubicBezTo>
                <a:cubicBezTo>
                  <a:pt x="1810" y="244"/>
                  <a:pt x="1811" y="244"/>
                  <a:pt x="1812" y="245"/>
                </a:cubicBezTo>
                <a:cubicBezTo>
                  <a:pt x="1812" y="246"/>
                  <a:pt x="1812" y="248"/>
                  <a:pt x="1811" y="247"/>
                </a:cubicBezTo>
                <a:cubicBezTo>
                  <a:pt x="1811" y="247"/>
                  <a:pt x="1811" y="246"/>
                  <a:pt x="1811" y="246"/>
                </a:cubicBezTo>
                <a:cubicBezTo>
                  <a:pt x="1810" y="246"/>
                  <a:pt x="1810" y="246"/>
                  <a:pt x="1809" y="246"/>
                </a:cubicBezTo>
                <a:cubicBezTo>
                  <a:pt x="1808" y="245"/>
                  <a:pt x="1807" y="245"/>
                  <a:pt x="1807" y="244"/>
                </a:cubicBezTo>
                <a:cubicBezTo>
                  <a:pt x="1807" y="244"/>
                  <a:pt x="1806" y="243"/>
                  <a:pt x="1807" y="243"/>
                </a:cubicBezTo>
                <a:cubicBezTo>
                  <a:pt x="1807" y="242"/>
                  <a:pt x="1807" y="243"/>
                  <a:pt x="1808" y="243"/>
                </a:cubicBezTo>
                <a:cubicBezTo>
                  <a:pt x="1810" y="242"/>
                  <a:pt x="1809" y="240"/>
                  <a:pt x="1811" y="239"/>
                </a:cubicBezTo>
                <a:cubicBezTo>
                  <a:pt x="1812" y="238"/>
                  <a:pt x="1814" y="239"/>
                  <a:pt x="1815" y="238"/>
                </a:cubicBezTo>
                <a:cubicBezTo>
                  <a:pt x="1816" y="237"/>
                  <a:pt x="1817" y="235"/>
                  <a:pt x="1817" y="233"/>
                </a:cubicBezTo>
                <a:cubicBezTo>
                  <a:pt x="1816" y="231"/>
                  <a:pt x="1814" y="232"/>
                  <a:pt x="1812" y="232"/>
                </a:cubicBezTo>
                <a:cubicBezTo>
                  <a:pt x="1812" y="232"/>
                  <a:pt x="1811" y="231"/>
                  <a:pt x="1810" y="231"/>
                </a:cubicBezTo>
                <a:cubicBezTo>
                  <a:pt x="1808" y="230"/>
                  <a:pt x="1806" y="228"/>
                  <a:pt x="1805" y="227"/>
                </a:cubicBezTo>
                <a:cubicBezTo>
                  <a:pt x="1802" y="224"/>
                  <a:pt x="1796" y="226"/>
                  <a:pt x="1792" y="225"/>
                </a:cubicBezTo>
                <a:cubicBezTo>
                  <a:pt x="1791" y="225"/>
                  <a:pt x="1790" y="225"/>
                  <a:pt x="1789" y="224"/>
                </a:cubicBezTo>
                <a:cubicBezTo>
                  <a:pt x="1788" y="224"/>
                  <a:pt x="1787" y="224"/>
                  <a:pt x="1786" y="224"/>
                </a:cubicBezTo>
                <a:cubicBezTo>
                  <a:pt x="1784" y="224"/>
                  <a:pt x="1783" y="223"/>
                  <a:pt x="1781" y="222"/>
                </a:cubicBezTo>
                <a:cubicBezTo>
                  <a:pt x="1779" y="221"/>
                  <a:pt x="1777" y="220"/>
                  <a:pt x="1775" y="220"/>
                </a:cubicBezTo>
                <a:cubicBezTo>
                  <a:pt x="1773" y="220"/>
                  <a:pt x="1771" y="223"/>
                  <a:pt x="1769" y="224"/>
                </a:cubicBezTo>
                <a:cubicBezTo>
                  <a:pt x="1767" y="226"/>
                  <a:pt x="1764" y="228"/>
                  <a:pt x="1763" y="231"/>
                </a:cubicBezTo>
                <a:cubicBezTo>
                  <a:pt x="1760" y="234"/>
                  <a:pt x="1757" y="238"/>
                  <a:pt x="1753" y="240"/>
                </a:cubicBezTo>
                <a:cubicBezTo>
                  <a:pt x="1751" y="241"/>
                  <a:pt x="1749" y="241"/>
                  <a:pt x="1747" y="242"/>
                </a:cubicBezTo>
                <a:cubicBezTo>
                  <a:pt x="1745" y="243"/>
                  <a:pt x="1743" y="244"/>
                  <a:pt x="1741" y="244"/>
                </a:cubicBezTo>
                <a:cubicBezTo>
                  <a:pt x="1738" y="245"/>
                  <a:pt x="1736" y="245"/>
                  <a:pt x="1734" y="246"/>
                </a:cubicBezTo>
                <a:cubicBezTo>
                  <a:pt x="1732" y="247"/>
                  <a:pt x="1730" y="248"/>
                  <a:pt x="1728" y="249"/>
                </a:cubicBezTo>
                <a:cubicBezTo>
                  <a:pt x="1725" y="250"/>
                  <a:pt x="1723" y="252"/>
                  <a:pt x="1721" y="253"/>
                </a:cubicBezTo>
                <a:cubicBezTo>
                  <a:pt x="1717" y="256"/>
                  <a:pt x="1713" y="259"/>
                  <a:pt x="1709" y="261"/>
                </a:cubicBezTo>
                <a:cubicBezTo>
                  <a:pt x="1707" y="263"/>
                  <a:pt x="1705" y="264"/>
                  <a:pt x="1704" y="265"/>
                </a:cubicBezTo>
                <a:cubicBezTo>
                  <a:pt x="1702" y="266"/>
                  <a:pt x="1700" y="268"/>
                  <a:pt x="1699" y="269"/>
                </a:cubicBezTo>
                <a:cubicBezTo>
                  <a:pt x="1698" y="271"/>
                  <a:pt x="1697" y="273"/>
                  <a:pt x="1698" y="275"/>
                </a:cubicBezTo>
                <a:cubicBezTo>
                  <a:pt x="1699" y="277"/>
                  <a:pt x="1701" y="278"/>
                  <a:pt x="1702" y="280"/>
                </a:cubicBezTo>
                <a:cubicBezTo>
                  <a:pt x="1703" y="282"/>
                  <a:pt x="1703" y="284"/>
                  <a:pt x="1705" y="286"/>
                </a:cubicBezTo>
                <a:cubicBezTo>
                  <a:pt x="1707" y="287"/>
                  <a:pt x="1708" y="289"/>
                  <a:pt x="1710" y="290"/>
                </a:cubicBezTo>
                <a:cubicBezTo>
                  <a:pt x="1713" y="294"/>
                  <a:pt x="1716" y="297"/>
                  <a:pt x="1718" y="301"/>
                </a:cubicBezTo>
                <a:cubicBezTo>
                  <a:pt x="1718" y="303"/>
                  <a:pt x="1720" y="305"/>
                  <a:pt x="1720" y="307"/>
                </a:cubicBezTo>
                <a:cubicBezTo>
                  <a:pt x="1721" y="309"/>
                  <a:pt x="1721" y="310"/>
                  <a:pt x="1721" y="313"/>
                </a:cubicBezTo>
                <a:cubicBezTo>
                  <a:pt x="1722" y="314"/>
                  <a:pt x="1724" y="317"/>
                  <a:pt x="1721" y="318"/>
                </a:cubicBezTo>
                <a:cubicBezTo>
                  <a:pt x="1720" y="318"/>
                  <a:pt x="1717" y="317"/>
                  <a:pt x="1715" y="317"/>
                </a:cubicBezTo>
                <a:cubicBezTo>
                  <a:pt x="1710" y="316"/>
                  <a:pt x="1706" y="315"/>
                  <a:pt x="1702" y="314"/>
                </a:cubicBezTo>
                <a:cubicBezTo>
                  <a:pt x="1700" y="314"/>
                  <a:pt x="1697" y="314"/>
                  <a:pt x="1695" y="313"/>
                </a:cubicBezTo>
                <a:cubicBezTo>
                  <a:pt x="1693" y="313"/>
                  <a:pt x="1691" y="313"/>
                  <a:pt x="1688" y="313"/>
                </a:cubicBezTo>
                <a:cubicBezTo>
                  <a:pt x="1687" y="313"/>
                  <a:pt x="1685" y="312"/>
                  <a:pt x="1683" y="312"/>
                </a:cubicBezTo>
                <a:cubicBezTo>
                  <a:pt x="1681" y="312"/>
                  <a:pt x="1678" y="312"/>
                  <a:pt x="1676" y="312"/>
                </a:cubicBezTo>
                <a:cubicBezTo>
                  <a:pt x="1671" y="311"/>
                  <a:pt x="1666" y="310"/>
                  <a:pt x="1662" y="309"/>
                </a:cubicBezTo>
                <a:cubicBezTo>
                  <a:pt x="1660" y="309"/>
                  <a:pt x="1658" y="308"/>
                  <a:pt x="1656" y="308"/>
                </a:cubicBezTo>
                <a:cubicBezTo>
                  <a:pt x="1654" y="308"/>
                  <a:pt x="1653" y="308"/>
                  <a:pt x="1653" y="309"/>
                </a:cubicBezTo>
                <a:cubicBezTo>
                  <a:pt x="1652" y="310"/>
                  <a:pt x="1653" y="311"/>
                  <a:pt x="1652" y="312"/>
                </a:cubicBezTo>
                <a:cubicBezTo>
                  <a:pt x="1651" y="312"/>
                  <a:pt x="1649" y="312"/>
                  <a:pt x="1649" y="311"/>
                </a:cubicBezTo>
                <a:cubicBezTo>
                  <a:pt x="1648" y="310"/>
                  <a:pt x="1649" y="309"/>
                  <a:pt x="1650" y="308"/>
                </a:cubicBezTo>
                <a:cubicBezTo>
                  <a:pt x="1651" y="307"/>
                  <a:pt x="1651" y="307"/>
                  <a:pt x="1652" y="307"/>
                </a:cubicBezTo>
                <a:cubicBezTo>
                  <a:pt x="1653" y="307"/>
                  <a:pt x="1654" y="307"/>
                  <a:pt x="1655" y="306"/>
                </a:cubicBezTo>
                <a:cubicBezTo>
                  <a:pt x="1657" y="306"/>
                  <a:pt x="1660" y="307"/>
                  <a:pt x="1660" y="305"/>
                </a:cubicBezTo>
                <a:cubicBezTo>
                  <a:pt x="1661" y="302"/>
                  <a:pt x="1658" y="302"/>
                  <a:pt x="1656" y="301"/>
                </a:cubicBezTo>
                <a:cubicBezTo>
                  <a:pt x="1654" y="300"/>
                  <a:pt x="1653" y="299"/>
                  <a:pt x="1651" y="299"/>
                </a:cubicBezTo>
                <a:cubicBezTo>
                  <a:pt x="1648" y="298"/>
                  <a:pt x="1646" y="297"/>
                  <a:pt x="1644" y="296"/>
                </a:cubicBezTo>
                <a:cubicBezTo>
                  <a:pt x="1641" y="294"/>
                  <a:pt x="1637" y="291"/>
                  <a:pt x="1633" y="290"/>
                </a:cubicBezTo>
                <a:cubicBezTo>
                  <a:pt x="1631" y="289"/>
                  <a:pt x="1629" y="288"/>
                  <a:pt x="1627" y="287"/>
                </a:cubicBezTo>
                <a:cubicBezTo>
                  <a:pt x="1625" y="287"/>
                  <a:pt x="1623" y="286"/>
                  <a:pt x="1621" y="286"/>
                </a:cubicBezTo>
                <a:cubicBezTo>
                  <a:pt x="1619" y="286"/>
                  <a:pt x="1616" y="286"/>
                  <a:pt x="1615" y="287"/>
                </a:cubicBezTo>
                <a:cubicBezTo>
                  <a:pt x="1613" y="288"/>
                  <a:pt x="1612" y="291"/>
                  <a:pt x="1612" y="293"/>
                </a:cubicBezTo>
                <a:cubicBezTo>
                  <a:pt x="1612" y="295"/>
                  <a:pt x="1612" y="296"/>
                  <a:pt x="1610" y="298"/>
                </a:cubicBezTo>
                <a:cubicBezTo>
                  <a:pt x="1608" y="299"/>
                  <a:pt x="1607" y="300"/>
                  <a:pt x="1605" y="299"/>
                </a:cubicBezTo>
                <a:cubicBezTo>
                  <a:pt x="1605" y="298"/>
                  <a:pt x="1603" y="298"/>
                  <a:pt x="1602" y="298"/>
                </a:cubicBezTo>
                <a:cubicBezTo>
                  <a:pt x="1602" y="298"/>
                  <a:pt x="1601" y="300"/>
                  <a:pt x="1602" y="300"/>
                </a:cubicBezTo>
                <a:cubicBezTo>
                  <a:pt x="1603" y="301"/>
                  <a:pt x="1604" y="301"/>
                  <a:pt x="1605" y="302"/>
                </a:cubicBezTo>
                <a:cubicBezTo>
                  <a:pt x="1605" y="303"/>
                  <a:pt x="1605" y="304"/>
                  <a:pt x="1606" y="305"/>
                </a:cubicBezTo>
                <a:cubicBezTo>
                  <a:pt x="1607" y="307"/>
                  <a:pt x="1609" y="308"/>
                  <a:pt x="1610" y="310"/>
                </a:cubicBezTo>
                <a:cubicBezTo>
                  <a:pt x="1612" y="312"/>
                  <a:pt x="1613" y="314"/>
                  <a:pt x="1614" y="315"/>
                </a:cubicBezTo>
                <a:cubicBezTo>
                  <a:pt x="1616" y="317"/>
                  <a:pt x="1618" y="318"/>
                  <a:pt x="1620" y="319"/>
                </a:cubicBezTo>
                <a:cubicBezTo>
                  <a:pt x="1621" y="321"/>
                  <a:pt x="1622" y="322"/>
                  <a:pt x="1624" y="324"/>
                </a:cubicBezTo>
                <a:cubicBezTo>
                  <a:pt x="1625" y="326"/>
                  <a:pt x="1627" y="327"/>
                  <a:pt x="1629" y="327"/>
                </a:cubicBezTo>
                <a:cubicBezTo>
                  <a:pt x="1630" y="327"/>
                  <a:pt x="1631" y="326"/>
                  <a:pt x="1632" y="325"/>
                </a:cubicBezTo>
                <a:cubicBezTo>
                  <a:pt x="1634" y="325"/>
                  <a:pt x="1634" y="325"/>
                  <a:pt x="1636" y="325"/>
                </a:cubicBezTo>
                <a:cubicBezTo>
                  <a:pt x="1638" y="326"/>
                  <a:pt x="1638" y="323"/>
                  <a:pt x="1640" y="322"/>
                </a:cubicBezTo>
                <a:cubicBezTo>
                  <a:pt x="1643" y="321"/>
                  <a:pt x="1642" y="326"/>
                  <a:pt x="1643" y="327"/>
                </a:cubicBezTo>
                <a:cubicBezTo>
                  <a:pt x="1644" y="327"/>
                  <a:pt x="1645" y="328"/>
                  <a:pt x="1646" y="328"/>
                </a:cubicBezTo>
                <a:cubicBezTo>
                  <a:pt x="1647" y="329"/>
                  <a:pt x="1648" y="329"/>
                  <a:pt x="1648" y="330"/>
                </a:cubicBezTo>
                <a:cubicBezTo>
                  <a:pt x="1648" y="333"/>
                  <a:pt x="1648" y="335"/>
                  <a:pt x="1649" y="337"/>
                </a:cubicBezTo>
                <a:cubicBezTo>
                  <a:pt x="1650" y="339"/>
                  <a:pt x="1650" y="341"/>
                  <a:pt x="1649" y="343"/>
                </a:cubicBezTo>
                <a:cubicBezTo>
                  <a:pt x="1648" y="344"/>
                  <a:pt x="1647" y="345"/>
                  <a:pt x="1645" y="346"/>
                </a:cubicBezTo>
                <a:cubicBezTo>
                  <a:pt x="1643" y="347"/>
                  <a:pt x="1641" y="347"/>
                  <a:pt x="1639" y="348"/>
                </a:cubicBezTo>
                <a:cubicBezTo>
                  <a:pt x="1636" y="348"/>
                  <a:pt x="1635" y="350"/>
                  <a:pt x="1634" y="351"/>
                </a:cubicBezTo>
                <a:cubicBezTo>
                  <a:pt x="1632" y="352"/>
                  <a:pt x="1629" y="353"/>
                  <a:pt x="1627" y="352"/>
                </a:cubicBezTo>
                <a:cubicBezTo>
                  <a:pt x="1625" y="351"/>
                  <a:pt x="1624" y="350"/>
                  <a:pt x="1622" y="350"/>
                </a:cubicBezTo>
                <a:cubicBezTo>
                  <a:pt x="1620" y="349"/>
                  <a:pt x="1618" y="348"/>
                  <a:pt x="1616" y="348"/>
                </a:cubicBezTo>
                <a:cubicBezTo>
                  <a:pt x="1614" y="347"/>
                  <a:pt x="1612" y="347"/>
                  <a:pt x="1610" y="346"/>
                </a:cubicBezTo>
                <a:cubicBezTo>
                  <a:pt x="1606" y="345"/>
                  <a:pt x="1602" y="343"/>
                  <a:pt x="1599" y="340"/>
                </a:cubicBezTo>
                <a:cubicBezTo>
                  <a:pt x="1597" y="338"/>
                  <a:pt x="1596" y="336"/>
                  <a:pt x="1594" y="334"/>
                </a:cubicBezTo>
                <a:cubicBezTo>
                  <a:pt x="1592" y="333"/>
                  <a:pt x="1591" y="331"/>
                  <a:pt x="1589" y="330"/>
                </a:cubicBezTo>
                <a:cubicBezTo>
                  <a:pt x="1586" y="328"/>
                  <a:pt x="1583" y="327"/>
                  <a:pt x="1580" y="326"/>
                </a:cubicBezTo>
                <a:cubicBezTo>
                  <a:pt x="1577" y="326"/>
                  <a:pt x="1575" y="325"/>
                  <a:pt x="1573" y="325"/>
                </a:cubicBezTo>
                <a:cubicBezTo>
                  <a:pt x="1570" y="325"/>
                  <a:pt x="1568" y="325"/>
                  <a:pt x="1566" y="325"/>
                </a:cubicBezTo>
                <a:cubicBezTo>
                  <a:pt x="1564" y="324"/>
                  <a:pt x="1563" y="323"/>
                  <a:pt x="1560" y="322"/>
                </a:cubicBezTo>
                <a:cubicBezTo>
                  <a:pt x="1558" y="322"/>
                  <a:pt x="1557" y="321"/>
                  <a:pt x="1555" y="320"/>
                </a:cubicBezTo>
                <a:cubicBezTo>
                  <a:pt x="1553" y="318"/>
                  <a:pt x="1552" y="317"/>
                  <a:pt x="1553" y="314"/>
                </a:cubicBezTo>
                <a:cubicBezTo>
                  <a:pt x="1553" y="313"/>
                  <a:pt x="1554" y="313"/>
                  <a:pt x="1554" y="312"/>
                </a:cubicBezTo>
                <a:cubicBezTo>
                  <a:pt x="1554" y="310"/>
                  <a:pt x="1554" y="310"/>
                  <a:pt x="1555" y="309"/>
                </a:cubicBezTo>
                <a:cubicBezTo>
                  <a:pt x="1556" y="308"/>
                  <a:pt x="1560" y="308"/>
                  <a:pt x="1559" y="306"/>
                </a:cubicBezTo>
                <a:cubicBezTo>
                  <a:pt x="1558" y="305"/>
                  <a:pt x="1557" y="306"/>
                  <a:pt x="1557" y="304"/>
                </a:cubicBezTo>
                <a:cubicBezTo>
                  <a:pt x="1557" y="303"/>
                  <a:pt x="1557" y="303"/>
                  <a:pt x="1556" y="302"/>
                </a:cubicBezTo>
                <a:cubicBezTo>
                  <a:pt x="1555" y="300"/>
                  <a:pt x="1553" y="299"/>
                  <a:pt x="1552" y="297"/>
                </a:cubicBezTo>
                <a:cubicBezTo>
                  <a:pt x="1551" y="296"/>
                  <a:pt x="1550" y="295"/>
                  <a:pt x="1550" y="294"/>
                </a:cubicBezTo>
                <a:cubicBezTo>
                  <a:pt x="1550" y="293"/>
                  <a:pt x="1550" y="292"/>
                  <a:pt x="1550" y="291"/>
                </a:cubicBezTo>
                <a:cubicBezTo>
                  <a:pt x="1549" y="288"/>
                  <a:pt x="1547" y="286"/>
                  <a:pt x="1546" y="283"/>
                </a:cubicBezTo>
                <a:cubicBezTo>
                  <a:pt x="1546" y="282"/>
                  <a:pt x="1545" y="282"/>
                  <a:pt x="1544" y="281"/>
                </a:cubicBezTo>
                <a:cubicBezTo>
                  <a:pt x="1544" y="280"/>
                  <a:pt x="1543" y="280"/>
                  <a:pt x="1542" y="279"/>
                </a:cubicBezTo>
                <a:cubicBezTo>
                  <a:pt x="1542" y="279"/>
                  <a:pt x="1540" y="279"/>
                  <a:pt x="1540" y="278"/>
                </a:cubicBezTo>
                <a:cubicBezTo>
                  <a:pt x="1539" y="277"/>
                  <a:pt x="1540" y="276"/>
                  <a:pt x="1541" y="276"/>
                </a:cubicBezTo>
                <a:cubicBezTo>
                  <a:pt x="1543" y="276"/>
                  <a:pt x="1543" y="275"/>
                  <a:pt x="1544" y="275"/>
                </a:cubicBezTo>
                <a:cubicBezTo>
                  <a:pt x="1546" y="273"/>
                  <a:pt x="1548" y="274"/>
                  <a:pt x="1549" y="272"/>
                </a:cubicBezTo>
                <a:cubicBezTo>
                  <a:pt x="1550" y="270"/>
                  <a:pt x="1550" y="268"/>
                  <a:pt x="1550" y="266"/>
                </a:cubicBezTo>
                <a:cubicBezTo>
                  <a:pt x="1549" y="263"/>
                  <a:pt x="1549" y="261"/>
                  <a:pt x="1550" y="259"/>
                </a:cubicBezTo>
                <a:cubicBezTo>
                  <a:pt x="1551" y="256"/>
                  <a:pt x="1553" y="259"/>
                  <a:pt x="1554" y="260"/>
                </a:cubicBezTo>
                <a:cubicBezTo>
                  <a:pt x="1555" y="261"/>
                  <a:pt x="1556" y="261"/>
                  <a:pt x="1557" y="261"/>
                </a:cubicBezTo>
                <a:cubicBezTo>
                  <a:pt x="1558" y="260"/>
                  <a:pt x="1558" y="259"/>
                  <a:pt x="1557" y="258"/>
                </a:cubicBezTo>
                <a:cubicBezTo>
                  <a:pt x="1557" y="257"/>
                  <a:pt x="1556" y="256"/>
                  <a:pt x="1556" y="255"/>
                </a:cubicBezTo>
                <a:cubicBezTo>
                  <a:pt x="1556" y="254"/>
                  <a:pt x="1555" y="254"/>
                  <a:pt x="1554" y="253"/>
                </a:cubicBezTo>
                <a:cubicBezTo>
                  <a:pt x="1554" y="252"/>
                  <a:pt x="1553" y="251"/>
                  <a:pt x="1552" y="250"/>
                </a:cubicBezTo>
                <a:cubicBezTo>
                  <a:pt x="1552" y="249"/>
                  <a:pt x="1551" y="249"/>
                  <a:pt x="1550" y="248"/>
                </a:cubicBezTo>
                <a:cubicBezTo>
                  <a:pt x="1550" y="247"/>
                  <a:pt x="1549" y="245"/>
                  <a:pt x="1548" y="245"/>
                </a:cubicBezTo>
                <a:cubicBezTo>
                  <a:pt x="1548" y="244"/>
                  <a:pt x="1547" y="243"/>
                  <a:pt x="1546" y="243"/>
                </a:cubicBezTo>
                <a:cubicBezTo>
                  <a:pt x="1544" y="241"/>
                  <a:pt x="1542" y="240"/>
                  <a:pt x="1540" y="239"/>
                </a:cubicBezTo>
                <a:cubicBezTo>
                  <a:pt x="1538" y="239"/>
                  <a:pt x="1536" y="239"/>
                  <a:pt x="1534" y="239"/>
                </a:cubicBezTo>
                <a:cubicBezTo>
                  <a:pt x="1531" y="238"/>
                  <a:pt x="1530" y="237"/>
                  <a:pt x="1528" y="236"/>
                </a:cubicBezTo>
                <a:cubicBezTo>
                  <a:pt x="1526" y="235"/>
                  <a:pt x="1523" y="235"/>
                  <a:pt x="1521" y="234"/>
                </a:cubicBezTo>
                <a:cubicBezTo>
                  <a:pt x="1519" y="234"/>
                  <a:pt x="1517" y="233"/>
                  <a:pt x="1515" y="232"/>
                </a:cubicBezTo>
                <a:cubicBezTo>
                  <a:pt x="1514" y="232"/>
                  <a:pt x="1512" y="232"/>
                  <a:pt x="1512" y="232"/>
                </a:cubicBezTo>
                <a:cubicBezTo>
                  <a:pt x="1511" y="231"/>
                  <a:pt x="1512" y="230"/>
                  <a:pt x="1513" y="230"/>
                </a:cubicBezTo>
                <a:cubicBezTo>
                  <a:pt x="1515" y="230"/>
                  <a:pt x="1517" y="229"/>
                  <a:pt x="1519" y="229"/>
                </a:cubicBezTo>
                <a:cubicBezTo>
                  <a:pt x="1520" y="228"/>
                  <a:pt x="1521" y="225"/>
                  <a:pt x="1519" y="223"/>
                </a:cubicBezTo>
                <a:cubicBezTo>
                  <a:pt x="1518" y="222"/>
                  <a:pt x="1515" y="223"/>
                  <a:pt x="1514" y="222"/>
                </a:cubicBezTo>
                <a:cubicBezTo>
                  <a:pt x="1512" y="222"/>
                  <a:pt x="1511" y="221"/>
                  <a:pt x="1510" y="221"/>
                </a:cubicBezTo>
                <a:cubicBezTo>
                  <a:pt x="1508" y="221"/>
                  <a:pt x="1507" y="221"/>
                  <a:pt x="1505" y="221"/>
                </a:cubicBezTo>
                <a:cubicBezTo>
                  <a:pt x="1504" y="221"/>
                  <a:pt x="1504" y="219"/>
                  <a:pt x="1503" y="219"/>
                </a:cubicBezTo>
                <a:cubicBezTo>
                  <a:pt x="1502" y="218"/>
                  <a:pt x="1501" y="218"/>
                  <a:pt x="1500" y="218"/>
                </a:cubicBezTo>
                <a:cubicBezTo>
                  <a:pt x="1499" y="217"/>
                  <a:pt x="1501" y="217"/>
                  <a:pt x="1501" y="217"/>
                </a:cubicBezTo>
                <a:cubicBezTo>
                  <a:pt x="1502" y="217"/>
                  <a:pt x="1503" y="217"/>
                  <a:pt x="1504" y="216"/>
                </a:cubicBezTo>
                <a:cubicBezTo>
                  <a:pt x="1505" y="216"/>
                  <a:pt x="1509" y="215"/>
                  <a:pt x="1507" y="213"/>
                </a:cubicBezTo>
                <a:cubicBezTo>
                  <a:pt x="1506" y="213"/>
                  <a:pt x="1504" y="213"/>
                  <a:pt x="1504" y="213"/>
                </a:cubicBezTo>
                <a:cubicBezTo>
                  <a:pt x="1503" y="213"/>
                  <a:pt x="1502" y="212"/>
                  <a:pt x="1501" y="212"/>
                </a:cubicBezTo>
                <a:cubicBezTo>
                  <a:pt x="1499" y="212"/>
                  <a:pt x="1496" y="213"/>
                  <a:pt x="1495" y="211"/>
                </a:cubicBezTo>
                <a:cubicBezTo>
                  <a:pt x="1494" y="210"/>
                  <a:pt x="1495" y="209"/>
                  <a:pt x="1495" y="208"/>
                </a:cubicBezTo>
                <a:cubicBezTo>
                  <a:pt x="1495" y="205"/>
                  <a:pt x="1490" y="207"/>
                  <a:pt x="1489" y="206"/>
                </a:cubicBezTo>
                <a:cubicBezTo>
                  <a:pt x="1488" y="206"/>
                  <a:pt x="1487" y="205"/>
                  <a:pt x="1486" y="205"/>
                </a:cubicBezTo>
                <a:cubicBezTo>
                  <a:pt x="1484" y="204"/>
                  <a:pt x="1482" y="204"/>
                  <a:pt x="1482" y="201"/>
                </a:cubicBezTo>
                <a:cubicBezTo>
                  <a:pt x="1482" y="200"/>
                  <a:pt x="1482" y="199"/>
                  <a:pt x="1483" y="198"/>
                </a:cubicBezTo>
                <a:cubicBezTo>
                  <a:pt x="1484" y="198"/>
                  <a:pt x="1485" y="197"/>
                  <a:pt x="1485" y="197"/>
                </a:cubicBezTo>
                <a:cubicBezTo>
                  <a:pt x="1485" y="195"/>
                  <a:pt x="1484" y="196"/>
                  <a:pt x="1483" y="195"/>
                </a:cubicBezTo>
                <a:cubicBezTo>
                  <a:pt x="1482" y="195"/>
                  <a:pt x="1482" y="194"/>
                  <a:pt x="1481" y="193"/>
                </a:cubicBezTo>
                <a:cubicBezTo>
                  <a:pt x="1480" y="192"/>
                  <a:pt x="1478" y="192"/>
                  <a:pt x="1477" y="191"/>
                </a:cubicBezTo>
                <a:cubicBezTo>
                  <a:pt x="1476" y="191"/>
                  <a:pt x="1476" y="190"/>
                  <a:pt x="1475" y="190"/>
                </a:cubicBezTo>
                <a:cubicBezTo>
                  <a:pt x="1475" y="190"/>
                  <a:pt x="1474" y="189"/>
                  <a:pt x="1474" y="189"/>
                </a:cubicBezTo>
                <a:cubicBezTo>
                  <a:pt x="1476" y="189"/>
                  <a:pt x="1478" y="190"/>
                  <a:pt x="1480" y="190"/>
                </a:cubicBezTo>
                <a:cubicBezTo>
                  <a:pt x="1481" y="190"/>
                  <a:pt x="1482" y="190"/>
                  <a:pt x="1483" y="190"/>
                </a:cubicBezTo>
                <a:cubicBezTo>
                  <a:pt x="1484" y="190"/>
                  <a:pt x="1485" y="191"/>
                  <a:pt x="1486" y="191"/>
                </a:cubicBezTo>
                <a:cubicBezTo>
                  <a:pt x="1488" y="192"/>
                  <a:pt x="1490" y="191"/>
                  <a:pt x="1492" y="192"/>
                </a:cubicBezTo>
                <a:cubicBezTo>
                  <a:pt x="1493" y="193"/>
                  <a:pt x="1494" y="193"/>
                  <a:pt x="1495" y="193"/>
                </a:cubicBezTo>
                <a:cubicBezTo>
                  <a:pt x="1496" y="194"/>
                  <a:pt x="1496" y="194"/>
                  <a:pt x="1495" y="195"/>
                </a:cubicBezTo>
                <a:cubicBezTo>
                  <a:pt x="1492" y="196"/>
                  <a:pt x="1495" y="197"/>
                  <a:pt x="1496" y="198"/>
                </a:cubicBezTo>
                <a:cubicBezTo>
                  <a:pt x="1498" y="199"/>
                  <a:pt x="1498" y="202"/>
                  <a:pt x="1500" y="203"/>
                </a:cubicBezTo>
                <a:cubicBezTo>
                  <a:pt x="1501" y="203"/>
                  <a:pt x="1502" y="203"/>
                  <a:pt x="1503" y="203"/>
                </a:cubicBezTo>
                <a:cubicBezTo>
                  <a:pt x="1504" y="204"/>
                  <a:pt x="1504" y="205"/>
                  <a:pt x="1505" y="205"/>
                </a:cubicBezTo>
                <a:cubicBezTo>
                  <a:pt x="1506" y="208"/>
                  <a:pt x="1508" y="207"/>
                  <a:pt x="1510" y="208"/>
                </a:cubicBezTo>
                <a:cubicBezTo>
                  <a:pt x="1511" y="209"/>
                  <a:pt x="1512" y="210"/>
                  <a:pt x="1513" y="211"/>
                </a:cubicBezTo>
                <a:cubicBezTo>
                  <a:pt x="1513" y="211"/>
                  <a:pt x="1514" y="211"/>
                  <a:pt x="1515" y="211"/>
                </a:cubicBezTo>
                <a:cubicBezTo>
                  <a:pt x="1517" y="211"/>
                  <a:pt x="1520" y="211"/>
                  <a:pt x="1522" y="212"/>
                </a:cubicBezTo>
                <a:cubicBezTo>
                  <a:pt x="1524" y="213"/>
                  <a:pt x="1525" y="214"/>
                  <a:pt x="1527" y="213"/>
                </a:cubicBezTo>
                <a:cubicBezTo>
                  <a:pt x="1528" y="212"/>
                  <a:pt x="1529" y="212"/>
                  <a:pt x="1530" y="211"/>
                </a:cubicBezTo>
                <a:cubicBezTo>
                  <a:pt x="1531" y="210"/>
                  <a:pt x="1532" y="211"/>
                  <a:pt x="1533" y="210"/>
                </a:cubicBezTo>
                <a:cubicBezTo>
                  <a:pt x="1534" y="210"/>
                  <a:pt x="1535" y="210"/>
                  <a:pt x="1536" y="210"/>
                </a:cubicBezTo>
                <a:cubicBezTo>
                  <a:pt x="1537" y="211"/>
                  <a:pt x="1538" y="212"/>
                  <a:pt x="1539" y="212"/>
                </a:cubicBezTo>
                <a:cubicBezTo>
                  <a:pt x="1541" y="213"/>
                  <a:pt x="1544" y="213"/>
                  <a:pt x="1544" y="215"/>
                </a:cubicBezTo>
                <a:cubicBezTo>
                  <a:pt x="1544" y="218"/>
                  <a:pt x="1542" y="220"/>
                  <a:pt x="1546" y="220"/>
                </a:cubicBezTo>
                <a:cubicBezTo>
                  <a:pt x="1548" y="220"/>
                  <a:pt x="1550" y="220"/>
                  <a:pt x="1552" y="220"/>
                </a:cubicBezTo>
                <a:cubicBezTo>
                  <a:pt x="1556" y="220"/>
                  <a:pt x="1560" y="219"/>
                  <a:pt x="1563" y="221"/>
                </a:cubicBezTo>
                <a:cubicBezTo>
                  <a:pt x="1565" y="221"/>
                  <a:pt x="1566" y="222"/>
                  <a:pt x="1568" y="222"/>
                </a:cubicBezTo>
                <a:cubicBezTo>
                  <a:pt x="1571" y="223"/>
                  <a:pt x="1574" y="224"/>
                  <a:pt x="1577" y="224"/>
                </a:cubicBezTo>
                <a:cubicBezTo>
                  <a:pt x="1580" y="225"/>
                  <a:pt x="1584" y="225"/>
                  <a:pt x="1587" y="226"/>
                </a:cubicBezTo>
                <a:cubicBezTo>
                  <a:pt x="1591" y="227"/>
                  <a:pt x="1595" y="228"/>
                  <a:pt x="1598" y="229"/>
                </a:cubicBezTo>
                <a:cubicBezTo>
                  <a:pt x="1602" y="230"/>
                  <a:pt x="1605" y="231"/>
                  <a:pt x="1608" y="232"/>
                </a:cubicBezTo>
                <a:cubicBezTo>
                  <a:pt x="1611" y="233"/>
                  <a:pt x="1615" y="233"/>
                  <a:pt x="1618" y="234"/>
                </a:cubicBezTo>
                <a:cubicBezTo>
                  <a:pt x="1622" y="235"/>
                  <a:pt x="1626" y="236"/>
                  <a:pt x="1630" y="237"/>
                </a:cubicBezTo>
                <a:cubicBezTo>
                  <a:pt x="1633" y="237"/>
                  <a:pt x="1636" y="239"/>
                  <a:pt x="1640" y="239"/>
                </a:cubicBezTo>
                <a:cubicBezTo>
                  <a:pt x="1642" y="240"/>
                  <a:pt x="1645" y="241"/>
                  <a:pt x="1648" y="241"/>
                </a:cubicBezTo>
                <a:cubicBezTo>
                  <a:pt x="1653" y="243"/>
                  <a:pt x="1658" y="243"/>
                  <a:pt x="1664" y="243"/>
                </a:cubicBezTo>
                <a:cubicBezTo>
                  <a:pt x="1667" y="243"/>
                  <a:pt x="1670" y="244"/>
                  <a:pt x="1673" y="243"/>
                </a:cubicBezTo>
                <a:cubicBezTo>
                  <a:pt x="1680" y="243"/>
                  <a:pt x="1687" y="242"/>
                  <a:pt x="1694" y="239"/>
                </a:cubicBezTo>
                <a:cubicBezTo>
                  <a:pt x="1696" y="238"/>
                  <a:pt x="1697" y="237"/>
                  <a:pt x="1699" y="236"/>
                </a:cubicBezTo>
                <a:cubicBezTo>
                  <a:pt x="1701" y="236"/>
                  <a:pt x="1702" y="236"/>
                  <a:pt x="1704" y="235"/>
                </a:cubicBezTo>
                <a:cubicBezTo>
                  <a:pt x="1707" y="235"/>
                  <a:pt x="1710" y="234"/>
                  <a:pt x="1713" y="233"/>
                </a:cubicBezTo>
                <a:cubicBezTo>
                  <a:pt x="1716" y="231"/>
                  <a:pt x="1718" y="229"/>
                  <a:pt x="1721" y="227"/>
                </a:cubicBezTo>
                <a:cubicBezTo>
                  <a:pt x="1723" y="225"/>
                  <a:pt x="1726" y="223"/>
                  <a:pt x="1728" y="221"/>
                </a:cubicBezTo>
                <a:cubicBezTo>
                  <a:pt x="1730" y="218"/>
                  <a:pt x="1731" y="216"/>
                  <a:pt x="1733" y="213"/>
                </a:cubicBezTo>
                <a:cubicBezTo>
                  <a:pt x="1735" y="210"/>
                  <a:pt x="1738" y="208"/>
                  <a:pt x="1741" y="205"/>
                </a:cubicBezTo>
                <a:cubicBezTo>
                  <a:pt x="1744" y="202"/>
                  <a:pt x="1746" y="199"/>
                  <a:pt x="1748" y="196"/>
                </a:cubicBezTo>
                <a:cubicBezTo>
                  <a:pt x="1748" y="194"/>
                  <a:pt x="1748" y="191"/>
                  <a:pt x="1748" y="189"/>
                </a:cubicBezTo>
                <a:cubicBezTo>
                  <a:pt x="1748" y="187"/>
                  <a:pt x="1746" y="186"/>
                  <a:pt x="1744" y="185"/>
                </a:cubicBezTo>
                <a:cubicBezTo>
                  <a:pt x="1742" y="185"/>
                  <a:pt x="1740" y="184"/>
                  <a:pt x="1740" y="182"/>
                </a:cubicBezTo>
                <a:cubicBezTo>
                  <a:pt x="1740" y="180"/>
                  <a:pt x="1741" y="177"/>
                  <a:pt x="1740" y="174"/>
                </a:cubicBezTo>
                <a:cubicBezTo>
                  <a:pt x="1739" y="174"/>
                  <a:pt x="1739" y="173"/>
                  <a:pt x="1738" y="172"/>
                </a:cubicBezTo>
                <a:cubicBezTo>
                  <a:pt x="1736" y="169"/>
                  <a:pt x="1740" y="161"/>
                  <a:pt x="1734" y="160"/>
                </a:cubicBezTo>
                <a:cubicBezTo>
                  <a:pt x="1732" y="159"/>
                  <a:pt x="1730" y="160"/>
                  <a:pt x="1728" y="160"/>
                </a:cubicBezTo>
                <a:cubicBezTo>
                  <a:pt x="1726" y="160"/>
                  <a:pt x="1723" y="159"/>
                  <a:pt x="1721" y="159"/>
                </a:cubicBezTo>
                <a:cubicBezTo>
                  <a:pt x="1719" y="158"/>
                  <a:pt x="1718" y="156"/>
                  <a:pt x="1717" y="154"/>
                </a:cubicBezTo>
                <a:cubicBezTo>
                  <a:pt x="1716" y="152"/>
                  <a:pt x="1714" y="150"/>
                  <a:pt x="1712" y="149"/>
                </a:cubicBezTo>
                <a:cubicBezTo>
                  <a:pt x="1709" y="146"/>
                  <a:pt x="1705" y="143"/>
                  <a:pt x="1702" y="140"/>
                </a:cubicBezTo>
                <a:cubicBezTo>
                  <a:pt x="1702" y="139"/>
                  <a:pt x="1701" y="138"/>
                  <a:pt x="1700" y="138"/>
                </a:cubicBezTo>
                <a:cubicBezTo>
                  <a:pt x="1698" y="137"/>
                  <a:pt x="1699" y="139"/>
                  <a:pt x="1699" y="140"/>
                </a:cubicBezTo>
                <a:cubicBezTo>
                  <a:pt x="1700" y="141"/>
                  <a:pt x="1700" y="142"/>
                  <a:pt x="1699" y="142"/>
                </a:cubicBezTo>
                <a:cubicBezTo>
                  <a:pt x="1697" y="142"/>
                  <a:pt x="1697" y="140"/>
                  <a:pt x="1696" y="140"/>
                </a:cubicBezTo>
                <a:cubicBezTo>
                  <a:pt x="1694" y="139"/>
                  <a:pt x="1692" y="139"/>
                  <a:pt x="1690" y="138"/>
                </a:cubicBezTo>
                <a:cubicBezTo>
                  <a:pt x="1687" y="137"/>
                  <a:pt x="1685" y="137"/>
                  <a:pt x="1683" y="136"/>
                </a:cubicBezTo>
                <a:cubicBezTo>
                  <a:pt x="1681" y="135"/>
                  <a:pt x="1679" y="134"/>
                  <a:pt x="1676" y="133"/>
                </a:cubicBezTo>
                <a:cubicBezTo>
                  <a:pt x="1674" y="133"/>
                  <a:pt x="1671" y="131"/>
                  <a:pt x="1668" y="131"/>
                </a:cubicBezTo>
                <a:cubicBezTo>
                  <a:pt x="1663" y="130"/>
                  <a:pt x="1659" y="129"/>
                  <a:pt x="1656" y="126"/>
                </a:cubicBezTo>
                <a:cubicBezTo>
                  <a:pt x="1652" y="121"/>
                  <a:pt x="1648" y="116"/>
                  <a:pt x="1642" y="114"/>
                </a:cubicBezTo>
                <a:cubicBezTo>
                  <a:pt x="1640" y="113"/>
                  <a:pt x="1638" y="113"/>
                  <a:pt x="1636" y="112"/>
                </a:cubicBezTo>
                <a:cubicBezTo>
                  <a:pt x="1634" y="111"/>
                  <a:pt x="1632" y="109"/>
                  <a:pt x="1630" y="108"/>
                </a:cubicBezTo>
                <a:cubicBezTo>
                  <a:pt x="1628" y="107"/>
                  <a:pt x="1626" y="106"/>
                  <a:pt x="1624" y="105"/>
                </a:cubicBezTo>
                <a:cubicBezTo>
                  <a:pt x="1622" y="104"/>
                  <a:pt x="1620" y="103"/>
                  <a:pt x="1617" y="103"/>
                </a:cubicBezTo>
                <a:cubicBezTo>
                  <a:pt x="1615" y="102"/>
                  <a:pt x="1613" y="101"/>
                  <a:pt x="1611" y="100"/>
                </a:cubicBezTo>
                <a:cubicBezTo>
                  <a:pt x="1609" y="99"/>
                  <a:pt x="1607" y="97"/>
                  <a:pt x="1605" y="96"/>
                </a:cubicBezTo>
                <a:cubicBezTo>
                  <a:pt x="1602" y="95"/>
                  <a:pt x="1600" y="94"/>
                  <a:pt x="1597" y="93"/>
                </a:cubicBezTo>
                <a:cubicBezTo>
                  <a:pt x="1595" y="92"/>
                  <a:pt x="1592" y="91"/>
                  <a:pt x="1590" y="91"/>
                </a:cubicBezTo>
                <a:cubicBezTo>
                  <a:pt x="1588" y="90"/>
                  <a:pt x="1585" y="88"/>
                  <a:pt x="1583" y="87"/>
                </a:cubicBezTo>
                <a:cubicBezTo>
                  <a:pt x="1581" y="86"/>
                  <a:pt x="1579" y="85"/>
                  <a:pt x="1577" y="84"/>
                </a:cubicBezTo>
                <a:cubicBezTo>
                  <a:pt x="1575" y="83"/>
                  <a:pt x="1573" y="82"/>
                  <a:pt x="1571" y="82"/>
                </a:cubicBezTo>
                <a:cubicBezTo>
                  <a:pt x="1566" y="80"/>
                  <a:pt x="1561" y="81"/>
                  <a:pt x="1556" y="80"/>
                </a:cubicBezTo>
                <a:cubicBezTo>
                  <a:pt x="1552" y="80"/>
                  <a:pt x="1548" y="79"/>
                  <a:pt x="1544" y="78"/>
                </a:cubicBezTo>
                <a:cubicBezTo>
                  <a:pt x="1540" y="77"/>
                  <a:pt x="1535" y="78"/>
                  <a:pt x="1531" y="78"/>
                </a:cubicBezTo>
                <a:cubicBezTo>
                  <a:pt x="1528" y="77"/>
                  <a:pt x="1525" y="77"/>
                  <a:pt x="1522" y="77"/>
                </a:cubicBezTo>
                <a:cubicBezTo>
                  <a:pt x="1521" y="77"/>
                  <a:pt x="1519" y="77"/>
                  <a:pt x="1519" y="78"/>
                </a:cubicBezTo>
                <a:cubicBezTo>
                  <a:pt x="1517" y="78"/>
                  <a:pt x="1517" y="79"/>
                  <a:pt x="1517" y="80"/>
                </a:cubicBezTo>
                <a:cubicBezTo>
                  <a:pt x="1516" y="81"/>
                  <a:pt x="1515" y="82"/>
                  <a:pt x="1515" y="83"/>
                </a:cubicBezTo>
                <a:cubicBezTo>
                  <a:pt x="1515" y="85"/>
                  <a:pt x="1514" y="88"/>
                  <a:pt x="1512" y="89"/>
                </a:cubicBezTo>
                <a:cubicBezTo>
                  <a:pt x="1510" y="90"/>
                  <a:pt x="1508" y="91"/>
                  <a:pt x="1506" y="91"/>
                </a:cubicBezTo>
                <a:cubicBezTo>
                  <a:pt x="1504" y="92"/>
                  <a:pt x="1502" y="93"/>
                  <a:pt x="1502" y="95"/>
                </a:cubicBezTo>
                <a:cubicBezTo>
                  <a:pt x="1501" y="93"/>
                  <a:pt x="1503" y="91"/>
                  <a:pt x="1505" y="91"/>
                </a:cubicBezTo>
                <a:cubicBezTo>
                  <a:pt x="1506" y="91"/>
                  <a:pt x="1507" y="91"/>
                  <a:pt x="1507" y="90"/>
                </a:cubicBezTo>
                <a:cubicBezTo>
                  <a:pt x="1508" y="89"/>
                  <a:pt x="1509" y="89"/>
                  <a:pt x="1509" y="88"/>
                </a:cubicBezTo>
                <a:cubicBezTo>
                  <a:pt x="1510" y="87"/>
                  <a:pt x="1514" y="87"/>
                  <a:pt x="1514" y="85"/>
                </a:cubicBezTo>
                <a:cubicBezTo>
                  <a:pt x="1513" y="84"/>
                  <a:pt x="1511" y="85"/>
                  <a:pt x="1511" y="84"/>
                </a:cubicBezTo>
                <a:cubicBezTo>
                  <a:pt x="1510" y="84"/>
                  <a:pt x="1509" y="83"/>
                  <a:pt x="1509" y="83"/>
                </a:cubicBezTo>
                <a:cubicBezTo>
                  <a:pt x="1508" y="82"/>
                  <a:pt x="1507" y="82"/>
                  <a:pt x="1507" y="81"/>
                </a:cubicBezTo>
                <a:cubicBezTo>
                  <a:pt x="1508" y="79"/>
                  <a:pt x="1509" y="80"/>
                  <a:pt x="1510" y="80"/>
                </a:cubicBezTo>
                <a:cubicBezTo>
                  <a:pt x="1512" y="79"/>
                  <a:pt x="1511" y="76"/>
                  <a:pt x="1511" y="74"/>
                </a:cubicBezTo>
                <a:cubicBezTo>
                  <a:pt x="1511" y="73"/>
                  <a:pt x="1511" y="72"/>
                  <a:pt x="1510" y="73"/>
                </a:cubicBezTo>
                <a:cubicBezTo>
                  <a:pt x="1509" y="73"/>
                  <a:pt x="1509" y="74"/>
                  <a:pt x="1508" y="74"/>
                </a:cubicBezTo>
                <a:cubicBezTo>
                  <a:pt x="1507" y="75"/>
                  <a:pt x="1505" y="74"/>
                  <a:pt x="1504" y="75"/>
                </a:cubicBezTo>
                <a:cubicBezTo>
                  <a:pt x="1504" y="75"/>
                  <a:pt x="1503" y="76"/>
                  <a:pt x="1502" y="76"/>
                </a:cubicBezTo>
                <a:cubicBezTo>
                  <a:pt x="1501" y="76"/>
                  <a:pt x="1501" y="76"/>
                  <a:pt x="1500" y="77"/>
                </a:cubicBezTo>
                <a:cubicBezTo>
                  <a:pt x="1499" y="78"/>
                  <a:pt x="1496" y="79"/>
                  <a:pt x="1495" y="78"/>
                </a:cubicBezTo>
                <a:cubicBezTo>
                  <a:pt x="1494" y="77"/>
                  <a:pt x="1495" y="76"/>
                  <a:pt x="1494" y="76"/>
                </a:cubicBezTo>
                <a:cubicBezTo>
                  <a:pt x="1493" y="75"/>
                  <a:pt x="1492" y="76"/>
                  <a:pt x="1491" y="76"/>
                </a:cubicBezTo>
                <a:cubicBezTo>
                  <a:pt x="1490" y="76"/>
                  <a:pt x="1489" y="75"/>
                  <a:pt x="1488" y="74"/>
                </a:cubicBezTo>
                <a:cubicBezTo>
                  <a:pt x="1485" y="73"/>
                  <a:pt x="1483" y="75"/>
                  <a:pt x="1480" y="74"/>
                </a:cubicBezTo>
                <a:cubicBezTo>
                  <a:pt x="1479" y="73"/>
                  <a:pt x="1479" y="72"/>
                  <a:pt x="1478" y="72"/>
                </a:cubicBezTo>
                <a:cubicBezTo>
                  <a:pt x="1477" y="72"/>
                  <a:pt x="1476" y="72"/>
                  <a:pt x="1475" y="71"/>
                </a:cubicBezTo>
                <a:cubicBezTo>
                  <a:pt x="1474" y="70"/>
                  <a:pt x="1475" y="69"/>
                  <a:pt x="1474" y="68"/>
                </a:cubicBezTo>
                <a:cubicBezTo>
                  <a:pt x="1473" y="67"/>
                  <a:pt x="1472" y="67"/>
                  <a:pt x="1472" y="67"/>
                </a:cubicBezTo>
                <a:cubicBezTo>
                  <a:pt x="1470" y="65"/>
                  <a:pt x="1470" y="62"/>
                  <a:pt x="1471" y="61"/>
                </a:cubicBezTo>
                <a:cubicBezTo>
                  <a:pt x="1472" y="60"/>
                  <a:pt x="1473" y="59"/>
                  <a:pt x="1473" y="59"/>
                </a:cubicBezTo>
                <a:cubicBezTo>
                  <a:pt x="1474" y="58"/>
                  <a:pt x="1474" y="56"/>
                  <a:pt x="1475" y="57"/>
                </a:cubicBezTo>
                <a:cubicBezTo>
                  <a:pt x="1476" y="58"/>
                  <a:pt x="1475" y="59"/>
                  <a:pt x="1476" y="60"/>
                </a:cubicBezTo>
                <a:cubicBezTo>
                  <a:pt x="1477" y="60"/>
                  <a:pt x="1477" y="60"/>
                  <a:pt x="1478" y="60"/>
                </a:cubicBezTo>
                <a:cubicBezTo>
                  <a:pt x="1478" y="61"/>
                  <a:pt x="1479" y="61"/>
                  <a:pt x="1479" y="61"/>
                </a:cubicBezTo>
                <a:cubicBezTo>
                  <a:pt x="1481" y="63"/>
                  <a:pt x="1483" y="62"/>
                  <a:pt x="1485" y="62"/>
                </a:cubicBezTo>
                <a:cubicBezTo>
                  <a:pt x="1488" y="62"/>
                  <a:pt x="1490" y="63"/>
                  <a:pt x="1492" y="64"/>
                </a:cubicBezTo>
                <a:cubicBezTo>
                  <a:pt x="1494" y="64"/>
                  <a:pt x="1496" y="65"/>
                  <a:pt x="1498" y="64"/>
                </a:cubicBezTo>
                <a:cubicBezTo>
                  <a:pt x="1501" y="63"/>
                  <a:pt x="1499" y="61"/>
                  <a:pt x="1501" y="59"/>
                </a:cubicBezTo>
                <a:cubicBezTo>
                  <a:pt x="1502" y="58"/>
                  <a:pt x="1502" y="58"/>
                  <a:pt x="1503" y="57"/>
                </a:cubicBezTo>
                <a:cubicBezTo>
                  <a:pt x="1503" y="56"/>
                  <a:pt x="1503" y="55"/>
                  <a:pt x="1501" y="55"/>
                </a:cubicBezTo>
                <a:cubicBezTo>
                  <a:pt x="1500" y="55"/>
                  <a:pt x="1499" y="55"/>
                  <a:pt x="1498" y="55"/>
                </a:cubicBezTo>
                <a:cubicBezTo>
                  <a:pt x="1497" y="55"/>
                  <a:pt x="1496" y="54"/>
                  <a:pt x="1495" y="54"/>
                </a:cubicBezTo>
                <a:cubicBezTo>
                  <a:pt x="1493" y="53"/>
                  <a:pt x="1491" y="54"/>
                  <a:pt x="1489" y="53"/>
                </a:cubicBezTo>
                <a:cubicBezTo>
                  <a:pt x="1487" y="53"/>
                  <a:pt x="1486" y="51"/>
                  <a:pt x="1484" y="50"/>
                </a:cubicBezTo>
                <a:cubicBezTo>
                  <a:pt x="1482" y="48"/>
                  <a:pt x="1480" y="49"/>
                  <a:pt x="1478" y="49"/>
                </a:cubicBezTo>
                <a:cubicBezTo>
                  <a:pt x="1477" y="49"/>
                  <a:pt x="1477" y="48"/>
                  <a:pt x="1476" y="47"/>
                </a:cubicBezTo>
                <a:cubicBezTo>
                  <a:pt x="1475" y="46"/>
                  <a:pt x="1474" y="46"/>
                  <a:pt x="1474" y="46"/>
                </a:cubicBezTo>
                <a:cubicBezTo>
                  <a:pt x="1473" y="45"/>
                  <a:pt x="1467" y="42"/>
                  <a:pt x="1467" y="45"/>
                </a:cubicBezTo>
                <a:cubicBezTo>
                  <a:pt x="1467" y="46"/>
                  <a:pt x="1469" y="47"/>
                  <a:pt x="1469" y="47"/>
                </a:cubicBezTo>
                <a:cubicBezTo>
                  <a:pt x="1470" y="48"/>
                  <a:pt x="1470" y="49"/>
                  <a:pt x="1471" y="50"/>
                </a:cubicBezTo>
                <a:cubicBezTo>
                  <a:pt x="1472" y="50"/>
                  <a:pt x="1472" y="50"/>
                  <a:pt x="1473" y="52"/>
                </a:cubicBezTo>
                <a:cubicBezTo>
                  <a:pt x="1473" y="53"/>
                  <a:pt x="1473" y="54"/>
                  <a:pt x="1471" y="54"/>
                </a:cubicBezTo>
                <a:cubicBezTo>
                  <a:pt x="1470" y="54"/>
                  <a:pt x="1470" y="53"/>
                  <a:pt x="1469" y="52"/>
                </a:cubicBezTo>
                <a:cubicBezTo>
                  <a:pt x="1468" y="52"/>
                  <a:pt x="1467" y="52"/>
                  <a:pt x="1466" y="51"/>
                </a:cubicBezTo>
                <a:cubicBezTo>
                  <a:pt x="1465" y="51"/>
                  <a:pt x="1464" y="50"/>
                  <a:pt x="1463" y="50"/>
                </a:cubicBezTo>
                <a:cubicBezTo>
                  <a:pt x="1461" y="50"/>
                  <a:pt x="1462" y="52"/>
                  <a:pt x="1462" y="54"/>
                </a:cubicBezTo>
                <a:cubicBezTo>
                  <a:pt x="1462" y="58"/>
                  <a:pt x="1458" y="56"/>
                  <a:pt x="1455" y="56"/>
                </a:cubicBezTo>
                <a:cubicBezTo>
                  <a:pt x="1453" y="56"/>
                  <a:pt x="1450" y="57"/>
                  <a:pt x="1448" y="56"/>
                </a:cubicBezTo>
                <a:cubicBezTo>
                  <a:pt x="1446" y="56"/>
                  <a:pt x="1444" y="55"/>
                  <a:pt x="1442" y="55"/>
                </a:cubicBezTo>
                <a:cubicBezTo>
                  <a:pt x="1440" y="55"/>
                  <a:pt x="1438" y="55"/>
                  <a:pt x="1436" y="53"/>
                </a:cubicBezTo>
                <a:cubicBezTo>
                  <a:pt x="1434" y="53"/>
                  <a:pt x="1431" y="52"/>
                  <a:pt x="1428" y="53"/>
                </a:cubicBezTo>
                <a:cubicBezTo>
                  <a:pt x="1426" y="53"/>
                  <a:pt x="1425" y="55"/>
                  <a:pt x="1424" y="57"/>
                </a:cubicBezTo>
                <a:cubicBezTo>
                  <a:pt x="1424" y="56"/>
                  <a:pt x="1422" y="53"/>
                  <a:pt x="1421" y="53"/>
                </a:cubicBezTo>
                <a:cubicBezTo>
                  <a:pt x="1420" y="52"/>
                  <a:pt x="1420" y="52"/>
                  <a:pt x="1419" y="51"/>
                </a:cubicBezTo>
                <a:cubicBezTo>
                  <a:pt x="1418" y="50"/>
                  <a:pt x="1418" y="49"/>
                  <a:pt x="1417" y="49"/>
                </a:cubicBezTo>
                <a:cubicBezTo>
                  <a:pt x="1416" y="49"/>
                  <a:pt x="1415" y="51"/>
                  <a:pt x="1415" y="51"/>
                </a:cubicBezTo>
                <a:cubicBezTo>
                  <a:pt x="1413" y="53"/>
                  <a:pt x="1411" y="52"/>
                  <a:pt x="1409" y="54"/>
                </a:cubicBezTo>
                <a:cubicBezTo>
                  <a:pt x="1409" y="55"/>
                  <a:pt x="1408" y="56"/>
                  <a:pt x="1407" y="56"/>
                </a:cubicBezTo>
                <a:cubicBezTo>
                  <a:pt x="1406" y="56"/>
                  <a:pt x="1405" y="56"/>
                  <a:pt x="1404" y="57"/>
                </a:cubicBezTo>
                <a:cubicBezTo>
                  <a:pt x="1403" y="57"/>
                  <a:pt x="1403" y="58"/>
                  <a:pt x="1401" y="58"/>
                </a:cubicBezTo>
                <a:cubicBezTo>
                  <a:pt x="1401" y="58"/>
                  <a:pt x="1400" y="58"/>
                  <a:pt x="1399" y="59"/>
                </a:cubicBezTo>
                <a:cubicBezTo>
                  <a:pt x="1399" y="59"/>
                  <a:pt x="1399" y="60"/>
                  <a:pt x="1398" y="60"/>
                </a:cubicBezTo>
                <a:cubicBezTo>
                  <a:pt x="1398" y="59"/>
                  <a:pt x="1399" y="58"/>
                  <a:pt x="1399" y="58"/>
                </a:cubicBezTo>
                <a:cubicBezTo>
                  <a:pt x="1400" y="57"/>
                  <a:pt x="1401" y="57"/>
                  <a:pt x="1402" y="56"/>
                </a:cubicBezTo>
                <a:cubicBezTo>
                  <a:pt x="1404" y="55"/>
                  <a:pt x="1401" y="52"/>
                  <a:pt x="1400" y="52"/>
                </a:cubicBezTo>
                <a:cubicBezTo>
                  <a:pt x="1399" y="52"/>
                  <a:pt x="1398" y="52"/>
                  <a:pt x="1397" y="51"/>
                </a:cubicBezTo>
                <a:cubicBezTo>
                  <a:pt x="1396" y="51"/>
                  <a:pt x="1394" y="50"/>
                  <a:pt x="1394" y="50"/>
                </a:cubicBezTo>
                <a:cubicBezTo>
                  <a:pt x="1393" y="49"/>
                  <a:pt x="1395" y="48"/>
                  <a:pt x="1395" y="47"/>
                </a:cubicBezTo>
                <a:cubicBezTo>
                  <a:pt x="1395" y="46"/>
                  <a:pt x="1395" y="45"/>
                  <a:pt x="1395" y="44"/>
                </a:cubicBezTo>
                <a:cubicBezTo>
                  <a:pt x="1394" y="42"/>
                  <a:pt x="1392" y="41"/>
                  <a:pt x="1390" y="41"/>
                </a:cubicBezTo>
                <a:cubicBezTo>
                  <a:pt x="1389" y="40"/>
                  <a:pt x="1387" y="39"/>
                  <a:pt x="1385" y="39"/>
                </a:cubicBezTo>
                <a:cubicBezTo>
                  <a:pt x="1384" y="39"/>
                  <a:pt x="1383" y="39"/>
                  <a:pt x="1382" y="39"/>
                </a:cubicBezTo>
                <a:cubicBezTo>
                  <a:pt x="1381" y="39"/>
                  <a:pt x="1381" y="38"/>
                  <a:pt x="1380" y="38"/>
                </a:cubicBezTo>
                <a:cubicBezTo>
                  <a:pt x="1378" y="38"/>
                  <a:pt x="1377" y="38"/>
                  <a:pt x="1376" y="38"/>
                </a:cubicBezTo>
                <a:cubicBezTo>
                  <a:pt x="1375" y="38"/>
                  <a:pt x="1375" y="37"/>
                  <a:pt x="1374" y="36"/>
                </a:cubicBezTo>
                <a:cubicBezTo>
                  <a:pt x="1373" y="36"/>
                  <a:pt x="1372" y="36"/>
                  <a:pt x="1371" y="35"/>
                </a:cubicBezTo>
                <a:cubicBezTo>
                  <a:pt x="1371" y="34"/>
                  <a:pt x="1372" y="33"/>
                  <a:pt x="1373" y="33"/>
                </a:cubicBezTo>
                <a:cubicBezTo>
                  <a:pt x="1375" y="33"/>
                  <a:pt x="1377" y="34"/>
                  <a:pt x="1379" y="34"/>
                </a:cubicBezTo>
                <a:cubicBezTo>
                  <a:pt x="1381" y="35"/>
                  <a:pt x="1382" y="36"/>
                  <a:pt x="1385" y="36"/>
                </a:cubicBezTo>
                <a:cubicBezTo>
                  <a:pt x="1387" y="36"/>
                  <a:pt x="1389" y="36"/>
                  <a:pt x="1391" y="37"/>
                </a:cubicBezTo>
                <a:cubicBezTo>
                  <a:pt x="1393" y="37"/>
                  <a:pt x="1395" y="37"/>
                  <a:pt x="1398" y="37"/>
                </a:cubicBezTo>
                <a:cubicBezTo>
                  <a:pt x="1400" y="37"/>
                  <a:pt x="1402" y="37"/>
                  <a:pt x="1404" y="37"/>
                </a:cubicBezTo>
                <a:cubicBezTo>
                  <a:pt x="1406" y="37"/>
                  <a:pt x="1409" y="37"/>
                  <a:pt x="1410" y="38"/>
                </a:cubicBezTo>
                <a:cubicBezTo>
                  <a:pt x="1413" y="39"/>
                  <a:pt x="1414" y="39"/>
                  <a:pt x="1416" y="39"/>
                </a:cubicBezTo>
                <a:cubicBezTo>
                  <a:pt x="1419" y="38"/>
                  <a:pt x="1419" y="36"/>
                  <a:pt x="1421" y="35"/>
                </a:cubicBezTo>
                <a:cubicBezTo>
                  <a:pt x="1422" y="34"/>
                  <a:pt x="1423" y="34"/>
                  <a:pt x="1424" y="34"/>
                </a:cubicBezTo>
                <a:cubicBezTo>
                  <a:pt x="1425" y="33"/>
                  <a:pt x="1425" y="32"/>
                  <a:pt x="1426" y="32"/>
                </a:cubicBezTo>
                <a:cubicBezTo>
                  <a:pt x="1428" y="31"/>
                  <a:pt x="1430" y="31"/>
                  <a:pt x="1433" y="31"/>
                </a:cubicBezTo>
                <a:cubicBezTo>
                  <a:pt x="1435" y="30"/>
                  <a:pt x="1437" y="30"/>
                  <a:pt x="1439" y="29"/>
                </a:cubicBezTo>
                <a:cubicBezTo>
                  <a:pt x="1440" y="29"/>
                  <a:pt x="1441" y="28"/>
                  <a:pt x="1441" y="28"/>
                </a:cubicBezTo>
                <a:cubicBezTo>
                  <a:pt x="1442" y="27"/>
                  <a:pt x="1442" y="26"/>
                  <a:pt x="1442" y="25"/>
                </a:cubicBezTo>
                <a:cubicBezTo>
                  <a:pt x="1443" y="24"/>
                  <a:pt x="1443" y="23"/>
                  <a:pt x="1443" y="22"/>
                </a:cubicBezTo>
                <a:cubicBezTo>
                  <a:pt x="1442" y="21"/>
                  <a:pt x="1441" y="20"/>
                  <a:pt x="1441" y="20"/>
                </a:cubicBezTo>
                <a:cubicBezTo>
                  <a:pt x="1440" y="19"/>
                  <a:pt x="1439" y="19"/>
                  <a:pt x="1438" y="18"/>
                </a:cubicBezTo>
                <a:cubicBezTo>
                  <a:pt x="1437" y="18"/>
                  <a:pt x="1436" y="18"/>
                  <a:pt x="1435" y="18"/>
                </a:cubicBezTo>
                <a:cubicBezTo>
                  <a:pt x="1434" y="18"/>
                  <a:pt x="1433" y="17"/>
                  <a:pt x="1432" y="17"/>
                </a:cubicBezTo>
                <a:cubicBezTo>
                  <a:pt x="1431" y="16"/>
                  <a:pt x="1430" y="16"/>
                  <a:pt x="1429" y="16"/>
                </a:cubicBezTo>
                <a:cubicBezTo>
                  <a:pt x="1427" y="16"/>
                  <a:pt x="1425" y="15"/>
                  <a:pt x="1423" y="15"/>
                </a:cubicBezTo>
                <a:cubicBezTo>
                  <a:pt x="1421" y="14"/>
                  <a:pt x="1418" y="16"/>
                  <a:pt x="1417" y="14"/>
                </a:cubicBezTo>
                <a:cubicBezTo>
                  <a:pt x="1417" y="13"/>
                  <a:pt x="1417" y="12"/>
                  <a:pt x="1417" y="11"/>
                </a:cubicBezTo>
                <a:cubicBezTo>
                  <a:pt x="1417" y="9"/>
                  <a:pt x="1417" y="8"/>
                  <a:pt x="1417" y="7"/>
                </a:cubicBezTo>
                <a:cubicBezTo>
                  <a:pt x="1416" y="6"/>
                  <a:pt x="1415" y="4"/>
                  <a:pt x="1413" y="4"/>
                </a:cubicBezTo>
                <a:cubicBezTo>
                  <a:pt x="1411" y="4"/>
                  <a:pt x="1409" y="5"/>
                  <a:pt x="1408" y="6"/>
                </a:cubicBezTo>
                <a:cubicBezTo>
                  <a:pt x="1407" y="7"/>
                  <a:pt x="1406" y="7"/>
                  <a:pt x="1405" y="7"/>
                </a:cubicBezTo>
                <a:cubicBezTo>
                  <a:pt x="1403" y="7"/>
                  <a:pt x="1404" y="6"/>
                  <a:pt x="1403" y="5"/>
                </a:cubicBezTo>
                <a:cubicBezTo>
                  <a:pt x="1403" y="2"/>
                  <a:pt x="1400" y="3"/>
                  <a:pt x="1398" y="4"/>
                </a:cubicBezTo>
                <a:cubicBezTo>
                  <a:pt x="1397" y="4"/>
                  <a:pt x="1396" y="5"/>
                  <a:pt x="1395" y="5"/>
                </a:cubicBezTo>
                <a:cubicBezTo>
                  <a:pt x="1394" y="6"/>
                  <a:pt x="1394" y="6"/>
                  <a:pt x="1393" y="5"/>
                </a:cubicBezTo>
                <a:cubicBezTo>
                  <a:pt x="1393" y="4"/>
                  <a:pt x="1393" y="3"/>
                  <a:pt x="1392" y="3"/>
                </a:cubicBezTo>
                <a:cubicBezTo>
                  <a:pt x="1391" y="3"/>
                  <a:pt x="1391" y="3"/>
                  <a:pt x="1390" y="3"/>
                </a:cubicBezTo>
                <a:cubicBezTo>
                  <a:pt x="1371" y="3"/>
                  <a:pt x="1371" y="3"/>
                  <a:pt x="1371" y="3"/>
                </a:cubicBezTo>
                <a:cubicBezTo>
                  <a:pt x="1371" y="3"/>
                  <a:pt x="1371" y="3"/>
                  <a:pt x="1371" y="3"/>
                </a:cubicBezTo>
                <a:cubicBezTo>
                  <a:pt x="1370" y="6"/>
                  <a:pt x="1365" y="8"/>
                  <a:pt x="1365" y="12"/>
                </a:cubicBezTo>
                <a:cubicBezTo>
                  <a:pt x="1364" y="14"/>
                  <a:pt x="1366" y="16"/>
                  <a:pt x="1366" y="18"/>
                </a:cubicBezTo>
                <a:cubicBezTo>
                  <a:pt x="1366" y="20"/>
                  <a:pt x="1363" y="22"/>
                  <a:pt x="1362" y="23"/>
                </a:cubicBezTo>
                <a:cubicBezTo>
                  <a:pt x="1361" y="24"/>
                  <a:pt x="1360" y="24"/>
                  <a:pt x="1359" y="24"/>
                </a:cubicBezTo>
                <a:cubicBezTo>
                  <a:pt x="1358" y="24"/>
                  <a:pt x="1358" y="23"/>
                  <a:pt x="1358" y="22"/>
                </a:cubicBezTo>
                <a:cubicBezTo>
                  <a:pt x="1359" y="22"/>
                  <a:pt x="1360" y="21"/>
                  <a:pt x="1360" y="21"/>
                </a:cubicBezTo>
                <a:cubicBezTo>
                  <a:pt x="1361" y="20"/>
                  <a:pt x="1361" y="19"/>
                  <a:pt x="1362" y="18"/>
                </a:cubicBezTo>
                <a:cubicBezTo>
                  <a:pt x="1362" y="17"/>
                  <a:pt x="1363" y="17"/>
                  <a:pt x="1362" y="16"/>
                </a:cubicBezTo>
                <a:cubicBezTo>
                  <a:pt x="1361" y="15"/>
                  <a:pt x="1359" y="18"/>
                  <a:pt x="1358" y="18"/>
                </a:cubicBezTo>
                <a:cubicBezTo>
                  <a:pt x="1357" y="19"/>
                  <a:pt x="1356" y="18"/>
                  <a:pt x="1356" y="18"/>
                </a:cubicBezTo>
                <a:cubicBezTo>
                  <a:pt x="1354" y="18"/>
                  <a:pt x="1353" y="18"/>
                  <a:pt x="1352" y="20"/>
                </a:cubicBezTo>
                <a:cubicBezTo>
                  <a:pt x="1351" y="20"/>
                  <a:pt x="1351" y="20"/>
                  <a:pt x="1350" y="19"/>
                </a:cubicBezTo>
                <a:cubicBezTo>
                  <a:pt x="1350" y="18"/>
                  <a:pt x="1348" y="18"/>
                  <a:pt x="1348" y="17"/>
                </a:cubicBezTo>
                <a:cubicBezTo>
                  <a:pt x="1348" y="16"/>
                  <a:pt x="1349" y="16"/>
                  <a:pt x="1350" y="15"/>
                </a:cubicBezTo>
                <a:cubicBezTo>
                  <a:pt x="1351" y="15"/>
                  <a:pt x="1352" y="14"/>
                  <a:pt x="1352" y="13"/>
                </a:cubicBezTo>
                <a:cubicBezTo>
                  <a:pt x="1354" y="12"/>
                  <a:pt x="1356" y="12"/>
                  <a:pt x="1357" y="11"/>
                </a:cubicBezTo>
                <a:cubicBezTo>
                  <a:pt x="1358" y="10"/>
                  <a:pt x="1358" y="9"/>
                  <a:pt x="1359" y="9"/>
                </a:cubicBezTo>
                <a:cubicBezTo>
                  <a:pt x="1359" y="8"/>
                  <a:pt x="1360" y="8"/>
                  <a:pt x="1361" y="7"/>
                </a:cubicBezTo>
                <a:cubicBezTo>
                  <a:pt x="1361" y="6"/>
                  <a:pt x="1361" y="2"/>
                  <a:pt x="1360" y="3"/>
                </a:cubicBezTo>
                <a:cubicBezTo>
                  <a:pt x="1359" y="3"/>
                  <a:pt x="1359" y="4"/>
                  <a:pt x="1359" y="4"/>
                </a:cubicBezTo>
                <a:cubicBezTo>
                  <a:pt x="1358" y="5"/>
                  <a:pt x="1357" y="5"/>
                  <a:pt x="1357" y="5"/>
                </a:cubicBezTo>
                <a:cubicBezTo>
                  <a:pt x="1355" y="5"/>
                  <a:pt x="1354" y="6"/>
                  <a:pt x="1352" y="6"/>
                </a:cubicBezTo>
                <a:cubicBezTo>
                  <a:pt x="1350" y="6"/>
                  <a:pt x="1351" y="4"/>
                  <a:pt x="1349" y="3"/>
                </a:cubicBezTo>
                <a:cubicBezTo>
                  <a:pt x="1349" y="3"/>
                  <a:pt x="1349" y="3"/>
                  <a:pt x="1349" y="3"/>
                </a:cubicBezTo>
                <a:cubicBezTo>
                  <a:pt x="1331" y="3"/>
                  <a:pt x="1331" y="3"/>
                  <a:pt x="1331" y="3"/>
                </a:cubicBezTo>
                <a:cubicBezTo>
                  <a:pt x="1329" y="3"/>
                  <a:pt x="1326" y="3"/>
                  <a:pt x="1326" y="5"/>
                </a:cubicBezTo>
                <a:cubicBezTo>
                  <a:pt x="1325" y="6"/>
                  <a:pt x="1326" y="6"/>
                  <a:pt x="1327" y="6"/>
                </a:cubicBezTo>
                <a:cubicBezTo>
                  <a:pt x="1328" y="7"/>
                  <a:pt x="1327" y="8"/>
                  <a:pt x="1327" y="9"/>
                </a:cubicBezTo>
                <a:cubicBezTo>
                  <a:pt x="1326" y="10"/>
                  <a:pt x="1326" y="11"/>
                  <a:pt x="1325" y="11"/>
                </a:cubicBezTo>
                <a:cubicBezTo>
                  <a:pt x="1324" y="11"/>
                  <a:pt x="1322" y="11"/>
                  <a:pt x="1321" y="11"/>
                </a:cubicBezTo>
                <a:cubicBezTo>
                  <a:pt x="1319" y="14"/>
                  <a:pt x="1324" y="14"/>
                  <a:pt x="1324" y="16"/>
                </a:cubicBezTo>
                <a:cubicBezTo>
                  <a:pt x="1324" y="19"/>
                  <a:pt x="1320" y="16"/>
                  <a:pt x="1319" y="15"/>
                </a:cubicBezTo>
                <a:cubicBezTo>
                  <a:pt x="1318" y="15"/>
                  <a:pt x="1317" y="16"/>
                  <a:pt x="1316" y="17"/>
                </a:cubicBezTo>
                <a:cubicBezTo>
                  <a:pt x="1315" y="18"/>
                  <a:pt x="1314" y="19"/>
                  <a:pt x="1313" y="20"/>
                </a:cubicBezTo>
                <a:cubicBezTo>
                  <a:pt x="1312" y="20"/>
                  <a:pt x="1312" y="20"/>
                  <a:pt x="1312" y="21"/>
                </a:cubicBezTo>
                <a:cubicBezTo>
                  <a:pt x="1309" y="25"/>
                  <a:pt x="1309" y="19"/>
                  <a:pt x="1309" y="17"/>
                </a:cubicBezTo>
                <a:cubicBezTo>
                  <a:pt x="1310" y="16"/>
                  <a:pt x="1310" y="15"/>
                  <a:pt x="1310" y="14"/>
                </a:cubicBezTo>
                <a:cubicBezTo>
                  <a:pt x="1309" y="13"/>
                  <a:pt x="1308" y="12"/>
                  <a:pt x="1308" y="11"/>
                </a:cubicBezTo>
                <a:cubicBezTo>
                  <a:pt x="1308" y="10"/>
                  <a:pt x="1308" y="9"/>
                  <a:pt x="1307" y="8"/>
                </a:cubicBezTo>
                <a:cubicBezTo>
                  <a:pt x="1307" y="8"/>
                  <a:pt x="1305" y="7"/>
                  <a:pt x="1306" y="6"/>
                </a:cubicBezTo>
                <a:cubicBezTo>
                  <a:pt x="1306" y="5"/>
                  <a:pt x="1308" y="6"/>
                  <a:pt x="1309" y="6"/>
                </a:cubicBezTo>
                <a:cubicBezTo>
                  <a:pt x="1310" y="6"/>
                  <a:pt x="1310" y="5"/>
                  <a:pt x="1311" y="4"/>
                </a:cubicBezTo>
                <a:cubicBezTo>
                  <a:pt x="1311" y="3"/>
                  <a:pt x="1312" y="3"/>
                  <a:pt x="1312" y="3"/>
                </a:cubicBezTo>
                <a:cubicBezTo>
                  <a:pt x="1298" y="3"/>
                  <a:pt x="1298" y="3"/>
                  <a:pt x="1298" y="3"/>
                </a:cubicBezTo>
                <a:cubicBezTo>
                  <a:pt x="1297" y="3"/>
                  <a:pt x="1297" y="3"/>
                  <a:pt x="1296" y="4"/>
                </a:cubicBezTo>
                <a:cubicBezTo>
                  <a:pt x="1294" y="5"/>
                  <a:pt x="1293" y="7"/>
                  <a:pt x="1291" y="9"/>
                </a:cubicBezTo>
                <a:cubicBezTo>
                  <a:pt x="1290" y="11"/>
                  <a:pt x="1288" y="11"/>
                  <a:pt x="1286" y="13"/>
                </a:cubicBezTo>
                <a:cubicBezTo>
                  <a:pt x="1283" y="16"/>
                  <a:pt x="1281" y="19"/>
                  <a:pt x="1277" y="22"/>
                </a:cubicBezTo>
                <a:cubicBezTo>
                  <a:pt x="1277" y="22"/>
                  <a:pt x="1276" y="23"/>
                  <a:pt x="1275" y="23"/>
                </a:cubicBezTo>
                <a:cubicBezTo>
                  <a:pt x="1275" y="25"/>
                  <a:pt x="1276" y="24"/>
                  <a:pt x="1276" y="25"/>
                </a:cubicBezTo>
                <a:cubicBezTo>
                  <a:pt x="1277" y="25"/>
                  <a:pt x="1277" y="26"/>
                  <a:pt x="1277" y="26"/>
                </a:cubicBezTo>
                <a:cubicBezTo>
                  <a:pt x="1277" y="27"/>
                  <a:pt x="1278" y="27"/>
                  <a:pt x="1278" y="27"/>
                </a:cubicBezTo>
                <a:cubicBezTo>
                  <a:pt x="1278" y="28"/>
                  <a:pt x="1277" y="29"/>
                  <a:pt x="1276" y="30"/>
                </a:cubicBezTo>
                <a:cubicBezTo>
                  <a:pt x="1274" y="31"/>
                  <a:pt x="1273" y="32"/>
                  <a:pt x="1272" y="33"/>
                </a:cubicBezTo>
                <a:cubicBezTo>
                  <a:pt x="1271" y="34"/>
                  <a:pt x="1270" y="34"/>
                  <a:pt x="1270" y="35"/>
                </a:cubicBezTo>
                <a:cubicBezTo>
                  <a:pt x="1270" y="36"/>
                  <a:pt x="1270" y="37"/>
                  <a:pt x="1269" y="38"/>
                </a:cubicBezTo>
                <a:cubicBezTo>
                  <a:pt x="1269" y="37"/>
                  <a:pt x="1268" y="37"/>
                  <a:pt x="1268" y="37"/>
                </a:cubicBezTo>
                <a:cubicBezTo>
                  <a:pt x="1268" y="37"/>
                  <a:pt x="1267" y="36"/>
                  <a:pt x="1267" y="36"/>
                </a:cubicBezTo>
                <a:cubicBezTo>
                  <a:pt x="1267" y="35"/>
                  <a:pt x="1267" y="33"/>
                  <a:pt x="1265" y="33"/>
                </a:cubicBezTo>
                <a:cubicBezTo>
                  <a:pt x="1264" y="33"/>
                  <a:pt x="1264" y="38"/>
                  <a:pt x="1262" y="38"/>
                </a:cubicBezTo>
                <a:cubicBezTo>
                  <a:pt x="1262" y="37"/>
                  <a:pt x="1262" y="32"/>
                  <a:pt x="1262" y="31"/>
                </a:cubicBezTo>
                <a:cubicBezTo>
                  <a:pt x="1262" y="29"/>
                  <a:pt x="1264" y="28"/>
                  <a:pt x="1264" y="25"/>
                </a:cubicBezTo>
                <a:cubicBezTo>
                  <a:pt x="1265" y="24"/>
                  <a:pt x="1264" y="23"/>
                  <a:pt x="1265" y="22"/>
                </a:cubicBezTo>
                <a:cubicBezTo>
                  <a:pt x="1266" y="21"/>
                  <a:pt x="1267" y="21"/>
                  <a:pt x="1267" y="20"/>
                </a:cubicBezTo>
                <a:cubicBezTo>
                  <a:pt x="1268" y="19"/>
                  <a:pt x="1268" y="18"/>
                  <a:pt x="1267" y="17"/>
                </a:cubicBezTo>
                <a:cubicBezTo>
                  <a:pt x="1267" y="16"/>
                  <a:pt x="1266" y="16"/>
                  <a:pt x="1267" y="14"/>
                </a:cubicBezTo>
                <a:cubicBezTo>
                  <a:pt x="1268" y="13"/>
                  <a:pt x="1271" y="12"/>
                  <a:pt x="1272" y="11"/>
                </a:cubicBezTo>
                <a:cubicBezTo>
                  <a:pt x="1274" y="9"/>
                  <a:pt x="1275" y="7"/>
                  <a:pt x="1277" y="7"/>
                </a:cubicBezTo>
                <a:cubicBezTo>
                  <a:pt x="1279" y="6"/>
                  <a:pt x="1281" y="6"/>
                  <a:pt x="1282" y="5"/>
                </a:cubicBezTo>
                <a:cubicBezTo>
                  <a:pt x="1283" y="4"/>
                  <a:pt x="1283" y="3"/>
                  <a:pt x="1284" y="3"/>
                </a:cubicBezTo>
                <a:cubicBezTo>
                  <a:pt x="1244" y="3"/>
                  <a:pt x="1244" y="3"/>
                  <a:pt x="1244" y="3"/>
                </a:cubicBezTo>
                <a:cubicBezTo>
                  <a:pt x="1245" y="4"/>
                  <a:pt x="1249" y="2"/>
                  <a:pt x="1249" y="5"/>
                </a:cubicBezTo>
                <a:cubicBezTo>
                  <a:pt x="1249" y="6"/>
                  <a:pt x="1247" y="6"/>
                  <a:pt x="1246" y="6"/>
                </a:cubicBezTo>
                <a:cubicBezTo>
                  <a:pt x="1245" y="6"/>
                  <a:pt x="1244" y="7"/>
                  <a:pt x="1243" y="7"/>
                </a:cubicBezTo>
                <a:cubicBezTo>
                  <a:pt x="1243" y="8"/>
                  <a:pt x="1242" y="9"/>
                  <a:pt x="1241" y="10"/>
                </a:cubicBezTo>
                <a:cubicBezTo>
                  <a:pt x="1241" y="11"/>
                  <a:pt x="1240" y="12"/>
                  <a:pt x="1240" y="13"/>
                </a:cubicBezTo>
                <a:cubicBezTo>
                  <a:pt x="1240" y="14"/>
                  <a:pt x="1244" y="17"/>
                  <a:pt x="1241" y="17"/>
                </a:cubicBezTo>
                <a:cubicBezTo>
                  <a:pt x="1238" y="18"/>
                  <a:pt x="1236" y="16"/>
                  <a:pt x="1234" y="15"/>
                </a:cubicBezTo>
                <a:cubicBezTo>
                  <a:pt x="1231" y="15"/>
                  <a:pt x="1229" y="16"/>
                  <a:pt x="1227" y="18"/>
                </a:cubicBezTo>
                <a:cubicBezTo>
                  <a:pt x="1225" y="19"/>
                  <a:pt x="1223" y="21"/>
                  <a:pt x="1221" y="21"/>
                </a:cubicBezTo>
                <a:cubicBezTo>
                  <a:pt x="1220" y="22"/>
                  <a:pt x="1217" y="23"/>
                  <a:pt x="1216" y="25"/>
                </a:cubicBezTo>
                <a:cubicBezTo>
                  <a:pt x="1215" y="26"/>
                  <a:pt x="1215" y="27"/>
                  <a:pt x="1213" y="28"/>
                </a:cubicBezTo>
                <a:cubicBezTo>
                  <a:pt x="1212" y="29"/>
                  <a:pt x="1211" y="30"/>
                  <a:pt x="1211" y="32"/>
                </a:cubicBezTo>
                <a:cubicBezTo>
                  <a:pt x="1213" y="32"/>
                  <a:pt x="1214" y="36"/>
                  <a:pt x="1212" y="37"/>
                </a:cubicBezTo>
                <a:cubicBezTo>
                  <a:pt x="1211" y="38"/>
                  <a:pt x="1209" y="38"/>
                  <a:pt x="1210" y="39"/>
                </a:cubicBezTo>
                <a:cubicBezTo>
                  <a:pt x="1210" y="39"/>
                  <a:pt x="1212" y="40"/>
                  <a:pt x="1212" y="40"/>
                </a:cubicBezTo>
                <a:cubicBezTo>
                  <a:pt x="1213" y="41"/>
                  <a:pt x="1214" y="41"/>
                  <a:pt x="1215" y="41"/>
                </a:cubicBezTo>
                <a:cubicBezTo>
                  <a:pt x="1216" y="41"/>
                  <a:pt x="1217" y="40"/>
                  <a:pt x="1218" y="41"/>
                </a:cubicBezTo>
                <a:cubicBezTo>
                  <a:pt x="1220" y="42"/>
                  <a:pt x="1214" y="43"/>
                  <a:pt x="1213" y="43"/>
                </a:cubicBezTo>
                <a:cubicBezTo>
                  <a:pt x="1212" y="44"/>
                  <a:pt x="1211" y="45"/>
                  <a:pt x="1209" y="45"/>
                </a:cubicBezTo>
                <a:cubicBezTo>
                  <a:pt x="1208" y="46"/>
                  <a:pt x="1208" y="44"/>
                  <a:pt x="1208" y="43"/>
                </a:cubicBezTo>
                <a:cubicBezTo>
                  <a:pt x="1207" y="42"/>
                  <a:pt x="1207" y="41"/>
                  <a:pt x="1206" y="41"/>
                </a:cubicBezTo>
                <a:cubicBezTo>
                  <a:pt x="1205" y="41"/>
                  <a:pt x="1204" y="41"/>
                  <a:pt x="1204" y="39"/>
                </a:cubicBezTo>
                <a:cubicBezTo>
                  <a:pt x="1205" y="39"/>
                  <a:pt x="1204" y="38"/>
                  <a:pt x="1203" y="37"/>
                </a:cubicBezTo>
                <a:cubicBezTo>
                  <a:pt x="1202" y="37"/>
                  <a:pt x="1201" y="38"/>
                  <a:pt x="1200" y="37"/>
                </a:cubicBezTo>
                <a:cubicBezTo>
                  <a:pt x="1197" y="35"/>
                  <a:pt x="1202" y="35"/>
                  <a:pt x="1203" y="34"/>
                </a:cubicBezTo>
                <a:cubicBezTo>
                  <a:pt x="1204" y="33"/>
                  <a:pt x="1204" y="32"/>
                  <a:pt x="1203" y="32"/>
                </a:cubicBezTo>
                <a:cubicBezTo>
                  <a:pt x="1202" y="31"/>
                  <a:pt x="1200" y="32"/>
                  <a:pt x="1199" y="31"/>
                </a:cubicBezTo>
                <a:cubicBezTo>
                  <a:pt x="1198" y="30"/>
                  <a:pt x="1199" y="29"/>
                  <a:pt x="1200" y="29"/>
                </a:cubicBezTo>
                <a:cubicBezTo>
                  <a:pt x="1201" y="29"/>
                  <a:pt x="1201" y="29"/>
                  <a:pt x="1202" y="29"/>
                </a:cubicBezTo>
                <a:cubicBezTo>
                  <a:pt x="1202" y="28"/>
                  <a:pt x="1202" y="28"/>
                  <a:pt x="1203" y="28"/>
                </a:cubicBezTo>
                <a:cubicBezTo>
                  <a:pt x="1203" y="28"/>
                  <a:pt x="1204" y="28"/>
                  <a:pt x="1204" y="28"/>
                </a:cubicBezTo>
                <a:cubicBezTo>
                  <a:pt x="1204" y="27"/>
                  <a:pt x="1203" y="26"/>
                  <a:pt x="1202" y="26"/>
                </a:cubicBezTo>
                <a:cubicBezTo>
                  <a:pt x="1201" y="26"/>
                  <a:pt x="1201" y="26"/>
                  <a:pt x="1200" y="25"/>
                </a:cubicBezTo>
                <a:cubicBezTo>
                  <a:pt x="1199" y="24"/>
                  <a:pt x="1199" y="24"/>
                  <a:pt x="1198" y="23"/>
                </a:cubicBezTo>
                <a:cubicBezTo>
                  <a:pt x="1197" y="23"/>
                  <a:pt x="1196" y="23"/>
                  <a:pt x="1195" y="23"/>
                </a:cubicBezTo>
                <a:cubicBezTo>
                  <a:pt x="1193" y="23"/>
                  <a:pt x="1184" y="22"/>
                  <a:pt x="1184" y="24"/>
                </a:cubicBezTo>
                <a:cubicBezTo>
                  <a:pt x="1185" y="25"/>
                  <a:pt x="1186" y="24"/>
                  <a:pt x="1187" y="25"/>
                </a:cubicBezTo>
                <a:cubicBezTo>
                  <a:pt x="1188" y="25"/>
                  <a:pt x="1187" y="26"/>
                  <a:pt x="1188" y="27"/>
                </a:cubicBezTo>
                <a:cubicBezTo>
                  <a:pt x="1189" y="28"/>
                  <a:pt x="1190" y="27"/>
                  <a:pt x="1191" y="28"/>
                </a:cubicBezTo>
                <a:cubicBezTo>
                  <a:pt x="1192" y="29"/>
                  <a:pt x="1191" y="30"/>
                  <a:pt x="1190" y="29"/>
                </a:cubicBezTo>
                <a:cubicBezTo>
                  <a:pt x="1189" y="29"/>
                  <a:pt x="1188" y="28"/>
                  <a:pt x="1187" y="28"/>
                </a:cubicBezTo>
                <a:cubicBezTo>
                  <a:pt x="1186" y="28"/>
                  <a:pt x="1185" y="29"/>
                  <a:pt x="1185" y="30"/>
                </a:cubicBezTo>
                <a:cubicBezTo>
                  <a:pt x="1183" y="32"/>
                  <a:pt x="1184" y="33"/>
                  <a:pt x="1186" y="35"/>
                </a:cubicBezTo>
                <a:cubicBezTo>
                  <a:pt x="1186" y="35"/>
                  <a:pt x="1188" y="36"/>
                  <a:pt x="1186" y="37"/>
                </a:cubicBezTo>
                <a:cubicBezTo>
                  <a:pt x="1186" y="37"/>
                  <a:pt x="1184" y="36"/>
                  <a:pt x="1183" y="36"/>
                </a:cubicBezTo>
                <a:cubicBezTo>
                  <a:pt x="1182" y="36"/>
                  <a:pt x="1182" y="35"/>
                  <a:pt x="1180" y="34"/>
                </a:cubicBezTo>
                <a:cubicBezTo>
                  <a:pt x="1179" y="34"/>
                  <a:pt x="1178" y="35"/>
                  <a:pt x="1176" y="34"/>
                </a:cubicBezTo>
                <a:cubicBezTo>
                  <a:pt x="1175" y="33"/>
                  <a:pt x="1175" y="33"/>
                  <a:pt x="1174" y="33"/>
                </a:cubicBezTo>
                <a:cubicBezTo>
                  <a:pt x="1171" y="33"/>
                  <a:pt x="1169" y="33"/>
                  <a:pt x="1166" y="33"/>
                </a:cubicBezTo>
                <a:cubicBezTo>
                  <a:pt x="1164" y="33"/>
                  <a:pt x="1162" y="32"/>
                  <a:pt x="1160" y="31"/>
                </a:cubicBezTo>
                <a:cubicBezTo>
                  <a:pt x="1158" y="31"/>
                  <a:pt x="1156" y="31"/>
                  <a:pt x="1154" y="31"/>
                </a:cubicBezTo>
                <a:cubicBezTo>
                  <a:pt x="1153" y="30"/>
                  <a:pt x="1152" y="30"/>
                  <a:pt x="1151" y="31"/>
                </a:cubicBezTo>
                <a:cubicBezTo>
                  <a:pt x="1150" y="32"/>
                  <a:pt x="1155" y="33"/>
                  <a:pt x="1156" y="33"/>
                </a:cubicBezTo>
                <a:cubicBezTo>
                  <a:pt x="1157" y="34"/>
                  <a:pt x="1158" y="33"/>
                  <a:pt x="1159" y="34"/>
                </a:cubicBezTo>
                <a:cubicBezTo>
                  <a:pt x="1160" y="35"/>
                  <a:pt x="1160" y="36"/>
                  <a:pt x="1160" y="37"/>
                </a:cubicBezTo>
                <a:cubicBezTo>
                  <a:pt x="1160" y="38"/>
                  <a:pt x="1161" y="38"/>
                  <a:pt x="1162" y="38"/>
                </a:cubicBezTo>
                <a:cubicBezTo>
                  <a:pt x="1163" y="38"/>
                  <a:pt x="1164" y="39"/>
                  <a:pt x="1165" y="39"/>
                </a:cubicBezTo>
                <a:cubicBezTo>
                  <a:pt x="1167" y="40"/>
                  <a:pt x="1169" y="40"/>
                  <a:pt x="1171" y="39"/>
                </a:cubicBezTo>
                <a:cubicBezTo>
                  <a:pt x="1172" y="38"/>
                  <a:pt x="1173" y="38"/>
                  <a:pt x="1174" y="37"/>
                </a:cubicBezTo>
                <a:cubicBezTo>
                  <a:pt x="1175" y="37"/>
                  <a:pt x="1176" y="36"/>
                  <a:pt x="1177" y="37"/>
                </a:cubicBezTo>
                <a:cubicBezTo>
                  <a:pt x="1177" y="38"/>
                  <a:pt x="1176" y="39"/>
                  <a:pt x="1176" y="40"/>
                </a:cubicBezTo>
                <a:cubicBezTo>
                  <a:pt x="1176" y="41"/>
                  <a:pt x="1176" y="42"/>
                  <a:pt x="1176" y="43"/>
                </a:cubicBezTo>
                <a:cubicBezTo>
                  <a:pt x="1176" y="44"/>
                  <a:pt x="1176" y="45"/>
                  <a:pt x="1175" y="46"/>
                </a:cubicBezTo>
                <a:cubicBezTo>
                  <a:pt x="1174" y="46"/>
                  <a:pt x="1173" y="46"/>
                  <a:pt x="1172" y="47"/>
                </a:cubicBezTo>
                <a:cubicBezTo>
                  <a:pt x="1171" y="49"/>
                  <a:pt x="1173" y="48"/>
                  <a:pt x="1173" y="49"/>
                </a:cubicBezTo>
                <a:cubicBezTo>
                  <a:pt x="1174" y="49"/>
                  <a:pt x="1175" y="50"/>
                  <a:pt x="1174" y="51"/>
                </a:cubicBezTo>
                <a:cubicBezTo>
                  <a:pt x="1174" y="53"/>
                  <a:pt x="1173" y="54"/>
                  <a:pt x="1172" y="53"/>
                </a:cubicBezTo>
                <a:cubicBezTo>
                  <a:pt x="1171" y="53"/>
                  <a:pt x="1171" y="52"/>
                  <a:pt x="1170" y="52"/>
                </a:cubicBezTo>
                <a:cubicBezTo>
                  <a:pt x="1169" y="50"/>
                  <a:pt x="1167" y="51"/>
                  <a:pt x="1165" y="50"/>
                </a:cubicBezTo>
                <a:cubicBezTo>
                  <a:pt x="1164" y="50"/>
                  <a:pt x="1163" y="50"/>
                  <a:pt x="1162" y="49"/>
                </a:cubicBezTo>
                <a:cubicBezTo>
                  <a:pt x="1160" y="48"/>
                  <a:pt x="1158" y="47"/>
                  <a:pt x="1156" y="46"/>
                </a:cubicBezTo>
                <a:cubicBezTo>
                  <a:pt x="1155" y="45"/>
                  <a:pt x="1152" y="43"/>
                  <a:pt x="1152" y="45"/>
                </a:cubicBezTo>
                <a:cubicBezTo>
                  <a:pt x="1152" y="46"/>
                  <a:pt x="1153" y="47"/>
                  <a:pt x="1152" y="48"/>
                </a:cubicBezTo>
                <a:cubicBezTo>
                  <a:pt x="1152" y="49"/>
                  <a:pt x="1151" y="50"/>
                  <a:pt x="1151" y="51"/>
                </a:cubicBezTo>
                <a:cubicBezTo>
                  <a:pt x="1150" y="52"/>
                  <a:pt x="1148" y="52"/>
                  <a:pt x="1147" y="52"/>
                </a:cubicBezTo>
                <a:cubicBezTo>
                  <a:pt x="1145" y="51"/>
                  <a:pt x="1146" y="50"/>
                  <a:pt x="1145" y="49"/>
                </a:cubicBezTo>
                <a:cubicBezTo>
                  <a:pt x="1145" y="48"/>
                  <a:pt x="1143" y="47"/>
                  <a:pt x="1143" y="47"/>
                </a:cubicBezTo>
                <a:cubicBezTo>
                  <a:pt x="1141" y="47"/>
                  <a:pt x="1140" y="49"/>
                  <a:pt x="1138" y="49"/>
                </a:cubicBezTo>
                <a:cubicBezTo>
                  <a:pt x="1137" y="49"/>
                  <a:pt x="1136" y="49"/>
                  <a:pt x="1135" y="50"/>
                </a:cubicBezTo>
                <a:cubicBezTo>
                  <a:pt x="1133" y="51"/>
                  <a:pt x="1132" y="52"/>
                  <a:pt x="1130" y="53"/>
                </a:cubicBezTo>
                <a:cubicBezTo>
                  <a:pt x="1129" y="54"/>
                  <a:pt x="1128" y="54"/>
                  <a:pt x="1128" y="55"/>
                </a:cubicBezTo>
                <a:cubicBezTo>
                  <a:pt x="1129" y="56"/>
                  <a:pt x="1130" y="57"/>
                  <a:pt x="1130" y="58"/>
                </a:cubicBezTo>
                <a:cubicBezTo>
                  <a:pt x="1130" y="59"/>
                  <a:pt x="1130" y="60"/>
                  <a:pt x="1130" y="61"/>
                </a:cubicBezTo>
                <a:cubicBezTo>
                  <a:pt x="1131" y="62"/>
                  <a:pt x="1132" y="62"/>
                  <a:pt x="1132" y="63"/>
                </a:cubicBezTo>
                <a:cubicBezTo>
                  <a:pt x="1133" y="66"/>
                  <a:pt x="1128" y="64"/>
                  <a:pt x="1127" y="65"/>
                </a:cubicBezTo>
                <a:cubicBezTo>
                  <a:pt x="1126" y="66"/>
                  <a:pt x="1127" y="68"/>
                  <a:pt x="1126" y="69"/>
                </a:cubicBezTo>
                <a:cubicBezTo>
                  <a:pt x="1126" y="70"/>
                  <a:pt x="1126" y="70"/>
                  <a:pt x="1125" y="71"/>
                </a:cubicBezTo>
                <a:cubicBezTo>
                  <a:pt x="1124" y="73"/>
                  <a:pt x="1122" y="74"/>
                  <a:pt x="1121" y="76"/>
                </a:cubicBezTo>
                <a:cubicBezTo>
                  <a:pt x="1120" y="77"/>
                  <a:pt x="1119" y="78"/>
                  <a:pt x="1119" y="77"/>
                </a:cubicBezTo>
                <a:cubicBezTo>
                  <a:pt x="1119" y="76"/>
                  <a:pt x="1120" y="75"/>
                  <a:pt x="1121" y="74"/>
                </a:cubicBezTo>
                <a:cubicBezTo>
                  <a:pt x="1122" y="72"/>
                  <a:pt x="1123" y="70"/>
                  <a:pt x="1123" y="68"/>
                </a:cubicBezTo>
                <a:cubicBezTo>
                  <a:pt x="1123" y="67"/>
                  <a:pt x="1123" y="66"/>
                  <a:pt x="1124" y="65"/>
                </a:cubicBezTo>
                <a:cubicBezTo>
                  <a:pt x="1125" y="64"/>
                  <a:pt x="1126" y="64"/>
                  <a:pt x="1126" y="62"/>
                </a:cubicBezTo>
                <a:cubicBezTo>
                  <a:pt x="1127" y="60"/>
                  <a:pt x="1126" y="58"/>
                  <a:pt x="1125" y="55"/>
                </a:cubicBezTo>
                <a:cubicBezTo>
                  <a:pt x="1125" y="53"/>
                  <a:pt x="1128" y="52"/>
                  <a:pt x="1128" y="49"/>
                </a:cubicBezTo>
                <a:cubicBezTo>
                  <a:pt x="1128" y="48"/>
                  <a:pt x="1127" y="47"/>
                  <a:pt x="1126" y="46"/>
                </a:cubicBezTo>
                <a:cubicBezTo>
                  <a:pt x="1126" y="45"/>
                  <a:pt x="1126" y="43"/>
                  <a:pt x="1124" y="43"/>
                </a:cubicBezTo>
                <a:cubicBezTo>
                  <a:pt x="1123" y="42"/>
                  <a:pt x="1122" y="44"/>
                  <a:pt x="1121" y="45"/>
                </a:cubicBezTo>
                <a:cubicBezTo>
                  <a:pt x="1120" y="46"/>
                  <a:pt x="1120" y="46"/>
                  <a:pt x="1119" y="46"/>
                </a:cubicBezTo>
                <a:cubicBezTo>
                  <a:pt x="1119" y="47"/>
                  <a:pt x="1118" y="46"/>
                  <a:pt x="1117" y="47"/>
                </a:cubicBezTo>
                <a:cubicBezTo>
                  <a:pt x="1117" y="48"/>
                  <a:pt x="1117" y="49"/>
                  <a:pt x="1116" y="50"/>
                </a:cubicBezTo>
                <a:cubicBezTo>
                  <a:pt x="1115" y="52"/>
                  <a:pt x="1116" y="50"/>
                  <a:pt x="1114" y="50"/>
                </a:cubicBezTo>
                <a:cubicBezTo>
                  <a:pt x="1113" y="50"/>
                  <a:pt x="1113" y="52"/>
                  <a:pt x="1113" y="53"/>
                </a:cubicBezTo>
                <a:cubicBezTo>
                  <a:pt x="1113" y="54"/>
                  <a:pt x="1110" y="55"/>
                  <a:pt x="1109" y="57"/>
                </a:cubicBezTo>
                <a:cubicBezTo>
                  <a:pt x="1109" y="58"/>
                  <a:pt x="1109" y="59"/>
                  <a:pt x="1109" y="60"/>
                </a:cubicBezTo>
                <a:cubicBezTo>
                  <a:pt x="1109" y="62"/>
                  <a:pt x="1110" y="61"/>
                  <a:pt x="1111" y="62"/>
                </a:cubicBezTo>
                <a:cubicBezTo>
                  <a:pt x="1112" y="62"/>
                  <a:pt x="1112" y="63"/>
                  <a:pt x="1113" y="63"/>
                </a:cubicBezTo>
                <a:cubicBezTo>
                  <a:pt x="1114" y="64"/>
                  <a:pt x="1115" y="64"/>
                  <a:pt x="1115" y="65"/>
                </a:cubicBezTo>
                <a:cubicBezTo>
                  <a:pt x="1115" y="67"/>
                  <a:pt x="1113" y="67"/>
                  <a:pt x="1112" y="67"/>
                </a:cubicBezTo>
                <a:cubicBezTo>
                  <a:pt x="1111" y="68"/>
                  <a:pt x="1111" y="68"/>
                  <a:pt x="1110" y="69"/>
                </a:cubicBezTo>
                <a:cubicBezTo>
                  <a:pt x="1109" y="71"/>
                  <a:pt x="1107" y="71"/>
                  <a:pt x="1106" y="72"/>
                </a:cubicBezTo>
                <a:cubicBezTo>
                  <a:pt x="1103" y="75"/>
                  <a:pt x="1104" y="70"/>
                  <a:pt x="1105" y="69"/>
                </a:cubicBezTo>
                <a:cubicBezTo>
                  <a:pt x="1105" y="68"/>
                  <a:pt x="1105" y="67"/>
                  <a:pt x="1106" y="66"/>
                </a:cubicBezTo>
                <a:cubicBezTo>
                  <a:pt x="1106" y="66"/>
                  <a:pt x="1107" y="66"/>
                  <a:pt x="1108" y="64"/>
                </a:cubicBezTo>
                <a:cubicBezTo>
                  <a:pt x="1108" y="62"/>
                  <a:pt x="1106" y="62"/>
                  <a:pt x="1105" y="59"/>
                </a:cubicBezTo>
                <a:cubicBezTo>
                  <a:pt x="1105" y="57"/>
                  <a:pt x="1107" y="56"/>
                  <a:pt x="1107" y="54"/>
                </a:cubicBezTo>
                <a:cubicBezTo>
                  <a:pt x="1108" y="50"/>
                  <a:pt x="1104" y="52"/>
                  <a:pt x="1102" y="53"/>
                </a:cubicBezTo>
                <a:cubicBezTo>
                  <a:pt x="1101" y="53"/>
                  <a:pt x="1100" y="53"/>
                  <a:pt x="1098" y="53"/>
                </a:cubicBezTo>
                <a:cubicBezTo>
                  <a:pt x="1096" y="54"/>
                  <a:pt x="1094" y="53"/>
                  <a:pt x="1092" y="54"/>
                </a:cubicBezTo>
                <a:cubicBezTo>
                  <a:pt x="1091" y="55"/>
                  <a:pt x="1089" y="56"/>
                  <a:pt x="1088" y="57"/>
                </a:cubicBezTo>
                <a:cubicBezTo>
                  <a:pt x="1087" y="58"/>
                  <a:pt x="1085" y="60"/>
                  <a:pt x="1084" y="61"/>
                </a:cubicBezTo>
                <a:cubicBezTo>
                  <a:pt x="1083" y="64"/>
                  <a:pt x="1086" y="63"/>
                  <a:pt x="1087" y="64"/>
                </a:cubicBezTo>
                <a:cubicBezTo>
                  <a:pt x="1088" y="64"/>
                  <a:pt x="1088" y="65"/>
                  <a:pt x="1088" y="65"/>
                </a:cubicBezTo>
                <a:cubicBezTo>
                  <a:pt x="1089" y="66"/>
                  <a:pt x="1090" y="66"/>
                  <a:pt x="1091" y="66"/>
                </a:cubicBezTo>
                <a:cubicBezTo>
                  <a:pt x="1093" y="69"/>
                  <a:pt x="1089" y="68"/>
                  <a:pt x="1087" y="68"/>
                </a:cubicBezTo>
                <a:cubicBezTo>
                  <a:pt x="1086" y="68"/>
                  <a:pt x="1085" y="68"/>
                  <a:pt x="1085" y="69"/>
                </a:cubicBezTo>
                <a:cubicBezTo>
                  <a:pt x="1086" y="70"/>
                  <a:pt x="1087" y="71"/>
                  <a:pt x="1086" y="72"/>
                </a:cubicBezTo>
                <a:cubicBezTo>
                  <a:pt x="1086" y="74"/>
                  <a:pt x="1085" y="72"/>
                  <a:pt x="1085" y="71"/>
                </a:cubicBezTo>
                <a:cubicBezTo>
                  <a:pt x="1084" y="70"/>
                  <a:pt x="1083" y="70"/>
                  <a:pt x="1082" y="70"/>
                </a:cubicBezTo>
                <a:cubicBezTo>
                  <a:pt x="1080" y="70"/>
                  <a:pt x="1078" y="70"/>
                  <a:pt x="1076" y="69"/>
                </a:cubicBezTo>
                <a:cubicBezTo>
                  <a:pt x="1075" y="68"/>
                  <a:pt x="1072" y="67"/>
                  <a:pt x="1071" y="69"/>
                </a:cubicBezTo>
                <a:cubicBezTo>
                  <a:pt x="1071" y="70"/>
                  <a:pt x="1073" y="70"/>
                  <a:pt x="1074" y="70"/>
                </a:cubicBezTo>
                <a:cubicBezTo>
                  <a:pt x="1075" y="70"/>
                  <a:pt x="1075" y="71"/>
                  <a:pt x="1075" y="72"/>
                </a:cubicBezTo>
                <a:cubicBezTo>
                  <a:pt x="1076" y="74"/>
                  <a:pt x="1078" y="75"/>
                  <a:pt x="1079" y="76"/>
                </a:cubicBezTo>
                <a:cubicBezTo>
                  <a:pt x="1080" y="77"/>
                  <a:pt x="1081" y="77"/>
                  <a:pt x="1082" y="78"/>
                </a:cubicBezTo>
                <a:cubicBezTo>
                  <a:pt x="1083" y="78"/>
                  <a:pt x="1083" y="79"/>
                  <a:pt x="1082" y="80"/>
                </a:cubicBezTo>
                <a:cubicBezTo>
                  <a:pt x="1081" y="81"/>
                  <a:pt x="1079" y="80"/>
                  <a:pt x="1078" y="80"/>
                </a:cubicBezTo>
                <a:cubicBezTo>
                  <a:pt x="1077" y="80"/>
                  <a:pt x="1076" y="80"/>
                  <a:pt x="1075" y="80"/>
                </a:cubicBezTo>
                <a:cubicBezTo>
                  <a:pt x="1074" y="80"/>
                  <a:pt x="1073" y="79"/>
                  <a:pt x="1072" y="78"/>
                </a:cubicBezTo>
                <a:cubicBezTo>
                  <a:pt x="1070" y="78"/>
                  <a:pt x="1069" y="77"/>
                  <a:pt x="1068" y="76"/>
                </a:cubicBezTo>
                <a:cubicBezTo>
                  <a:pt x="1068" y="76"/>
                  <a:pt x="1067" y="75"/>
                  <a:pt x="1067" y="74"/>
                </a:cubicBezTo>
                <a:cubicBezTo>
                  <a:pt x="1066" y="73"/>
                  <a:pt x="1066" y="73"/>
                  <a:pt x="1066" y="72"/>
                </a:cubicBezTo>
                <a:cubicBezTo>
                  <a:pt x="1067" y="70"/>
                  <a:pt x="1063" y="69"/>
                  <a:pt x="1062" y="70"/>
                </a:cubicBezTo>
                <a:cubicBezTo>
                  <a:pt x="1061" y="70"/>
                  <a:pt x="1061" y="71"/>
                  <a:pt x="1060" y="72"/>
                </a:cubicBezTo>
                <a:cubicBezTo>
                  <a:pt x="1060" y="73"/>
                  <a:pt x="1059" y="74"/>
                  <a:pt x="1059" y="75"/>
                </a:cubicBezTo>
                <a:cubicBezTo>
                  <a:pt x="1056" y="75"/>
                  <a:pt x="1057" y="72"/>
                  <a:pt x="1057" y="71"/>
                </a:cubicBezTo>
                <a:cubicBezTo>
                  <a:pt x="1057" y="69"/>
                  <a:pt x="1056" y="69"/>
                  <a:pt x="1055" y="68"/>
                </a:cubicBezTo>
                <a:cubicBezTo>
                  <a:pt x="1053" y="67"/>
                  <a:pt x="1053" y="65"/>
                  <a:pt x="1052" y="65"/>
                </a:cubicBezTo>
                <a:cubicBezTo>
                  <a:pt x="1050" y="65"/>
                  <a:pt x="1049" y="67"/>
                  <a:pt x="1048" y="66"/>
                </a:cubicBezTo>
                <a:cubicBezTo>
                  <a:pt x="1047" y="65"/>
                  <a:pt x="1047" y="63"/>
                  <a:pt x="1046" y="63"/>
                </a:cubicBezTo>
                <a:cubicBezTo>
                  <a:pt x="1044" y="63"/>
                  <a:pt x="1045" y="65"/>
                  <a:pt x="1044" y="66"/>
                </a:cubicBezTo>
                <a:cubicBezTo>
                  <a:pt x="1043" y="66"/>
                  <a:pt x="1043" y="65"/>
                  <a:pt x="1042" y="64"/>
                </a:cubicBezTo>
                <a:cubicBezTo>
                  <a:pt x="1042" y="63"/>
                  <a:pt x="1040" y="63"/>
                  <a:pt x="1040" y="64"/>
                </a:cubicBezTo>
                <a:cubicBezTo>
                  <a:pt x="1040" y="65"/>
                  <a:pt x="1042" y="66"/>
                  <a:pt x="1043" y="66"/>
                </a:cubicBezTo>
                <a:cubicBezTo>
                  <a:pt x="1043" y="67"/>
                  <a:pt x="1044" y="68"/>
                  <a:pt x="1044" y="69"/>
                </a:cubicBezTo>
                <a:cubicBezTo>
                  <a:pt x="1045" y="70"/>
                  <a:pt x="1045" y="71"/>
                  <a:pt x="1043" y="70"/>
                </a:cubicBezTo>
                <a:cubicBezTo>
                  <a:pt x="1042" y="70"/>
                  <a:pt x="1042" y="69"/>
                  <a:pt x="1041" y="69"/>
                </a:cubicBezTo>
                <a:cubicBezTo>
                  <a:pt x="1040" y="69"/>
                  <a:pt x="1039" y="69"/>
                  <a:pt x="1038" y="69"/>
                </a:cubicBezTo>
                <a:cubicBezTo>
                  <a:pt x="1037" y="69"/>
                  <a:pt x="1035" y="69"/>
                  <a:pt x="1034" y="69"/>
                </a:cubicBezTo>
                <a:cubicBezTo>
                  <a:pt x="1034" y="69"/>
                  <a:pt x="1032" y="69"/>
                  <a:pt x="1031" y="69"/>
                </a:cubicBezTo>
                <a:cubicBezTo>
                  <a:pt x="1030" y="70"/>
                  <a:pt x="1032" y="71"/>
                  <a:pt x="1033" y="71"/>
                </a:cubicBezTo>
                <a:cubicBezTo>
                  <a:pt x="1034" y="71"/>
                  <a:pt x="1034" y="72"/>
                  <a:pt x="1035" y="72"/>
                </a:cubicBezTo>
                <a:cubicBezTo>
                  <a:pt x="1036" y="73"/>
                  <a:pt x="1038" y="73"/>
                  <a:pt x="1037" y="74"/>
                </a:cubicBezTo>
                <a:cubicBezTo>
                  <a:pt x="1036" y="74"/>
                  <a:pt x="1034" y="74"/>
                  <a:pt x="1033" y="74"/>
                </a:cubicBezTo>
                <a:cubicBezTo>
                  <a:pt x="1031" y="74"/>
                  <a:pt x="1028" y="74"/>
                  <a:pt x="1026" y="75"/>
                </a:cubicBezTo>
                <a:cubicBezTo>
                  <a:pt x="1024" y="75"/>
                  <a:pt x="1022" y="77"/>
                  <a:pt x="1023" y="78"/>
                </a:cubicBezTo>
                <a:cubicBezTo>
                  <a:pt x="1024" y="79"/>
                  <a:pt x="1024" y="79"/>
                  <a:pt x="1025" y="79"/>
                </a:cubicBezTo>
                <a:cubicBezTo>
                  <a:pt x="1025" y="79"/>
                  <a:pt x="1025" y="80"/>
                  <a:pt x="1025" y="80"/>
                </a:cubicBezTo>
                <a:cubicBezTo>
                  <a:pt x="1026" y="81"/>
                  <a:pt x="1027" y="81"/>
                  <a:pt x="1027" y="82"/>
                </a:cubicBezTo>
                <a:cubicBezTo>
                  <a:pt x="1030" y="84"/>
                  <a:pt x="1025" y="84"/>
                  <a:pt x="1024" y="84"/>
                </a:cubicBezTo>
                <a:cubicBezTo>
                  <a:pt x="1022" y="85"/>
                  <a:pt x="1023" y="85"/>
                  <a:pt x="1024" y="85"/>
                </a:cubicBezTo>
                <a:cubicBezTo>
                  <a:pt x="1025" y="86"/>
                  <a:pt x="1027" y="86"/>
                  <a:pt x="1025" y="87"/>
                </a:cubicBezTo>
                <a:cubicBezTo>
                  <a:pt x="1025" y="88"/>
                  <a:pt x="1023" y="87"/>
                  <a:pt x="1023" y="88"/>
                </a:cubicBezTo>
                <a:cubicBezTo>
                  <a:pt x="1022" y="89"/>
                  <a:pt x="1022" y="89"/>
                  <a:pt x="1021" y="90"/>
                </a:cubicBezTo>
                <a:cubicBezTo>
                  <a:pt x="1019" y="92"/>
                  <a:pt x="1021" y="93"/>
                  <a:pt x="1023" y="92"/>
                </a:cubicBezTo>
                <a:cubicBezTo>
                  <a:pt x="1024" y="92"/>
                  <a:pt x="1025" y="92"/>
                  <a:pt x="1026" y="92"/>
                </a:cubicBezTo>
                <a:cubicBezTo>
                  <a:pt x="1028" y="92"/>
                  <a:pt x="1027" y="93"/>
                  <a:pt x="1028" y="94"/>
                </a:cubicBezTo>
                <a:cubicBezTo>
                  <a:pt x="1029" y="96"/>
                  <a:pt x="1032" y="95"/>
                  <a:pt x="1033" y="93"/>
                </a:cubicBezTo>
                <a:cubicBezTo>
                  <a:pt x="1034" y="92"/>
                  <a:pt x="1034" y="91"/>
                  <a:pt x="1035" y="91"/>
                </a:cubicBezTo>
                <a:cubicBezTo>
                  <a:pt x="1037" y="91"/>
                  <a:pt x="1038" y="91"/>
                  <a:pt x="1039" y="90"/>
                </a:cubicBezTo>
                <a:cubicBezTo>
                  <a:pt x="1040" y="90"/>
                  <a:pt x="1041" y="89"/>
                  <a:pt x="1042" y="89"/>
                </a:cubicBezTo>
                <a:cubicBezTo>
                  <a:pt x="1043" y="89"/>
                  <a:pt x="1044" y="90"/>
                  <a:pt x="1046" y="89"/>
                </a:cubicBezTo>
                <a:cubicBezTo>
                  <a:pt x="1047" y="89"/>
                  <a:pt x="1048" y="88"/>
                  <a:pt x="1049" y="88"/>
                </a:cubicBezTo>
                <a:cubicBezTo>
                  <a:pt x="1051" y="87"/>
                  <a:pt x="1054" y="87"/>
                  <a:pt x="1055" y="85"/>
                </a:cubicBezTo>
                <a:cubicBezTo>
                  <a:pt x="1053" y="89"/>
                  <a:pt x="1048" y="87"/>
                  <a:pt x="1045" y="90"/>
                </a:cubicBezTo>
                <a:cubicBezTo>
                  <a:pt x="1044" y="91"/>
                  <a:pt x="1044" y="94"/>
                  <a:pt x="1045" y="96"/>
                </a:cubicBezTo>
                <a:cubicBezTo>
                  <a:pt x="1045" y="97"/>
                  <a:pt x="1046" y="96"/>
                  <a:pt x="1047" y="98"/>
                </a:cubicBezTo>
                <a:cubicBezTo>
                  <a:pt x="1047" y="99"/>
                  <a:pt x="1047" y="99"/>
                  <a:pt x="1048" y="100"/>
                </a:cubicBezTo>
                <a:cubicBezTo>
                  <a:pt x="1051" y="102"/>
                  <a:pt x="1047" y="103"/>
                  <a:pt x="1045" y="103"/>
                </a:cubicBezTo>
                <a:cubicBezTo>
                  <a:pt x="1044" y="103"/>
                  <a:pt x="1044" y="104"/>
                  <a:pt x="1043" y="104"/>
                </a:cubicBezTo>
                <a:cubicBezTo>
                  <a:pt x="1042" y="104"/>
                  <a:pt x="1040" y="104"/>
                  <a:pt x="1041" y="105"/>
                </a:cubicBezTo>
                <a:cubicBezTo>
                  <a:pt x="1042" y="106"/>
                  <a:pt x="1044" y="105"/>
                  <a:pt x="1045" y="105"/>
                </a:cubicBezTo>
                <a:cubicBezTo>
                  <a:pt x="1046" y="105"/>
                  <a:pt x="1046" y="106"/>
                  <a:pt x="1045" y="107"/>
                </a:cubicBezTo>
                <a:cubicBezTo>
                  <a:pt x="1043" y="107"/>
                  <a:pt x="1040" y="104"/>
                  <a:pt x="1039" y="105"/>
                </a:cubicBezTo>
                <a:cubicBezTo>
                  <a:pt x="1038" y="106"/>
                  <a:pt x="1041" y="107"/>
                  <a:pt x="1041" y="108"/>
                </a:cubicBezTo>
                <a:cubicBezTo>
                  <a:pt x="1041" y="108"/>
                  <a:pt x="1041" y="109"/>
                  <a:pt x="1041" y="109"/>
                </a:cubicBezTo>
                <a:cubicBezTo>
                  <a:pt x="1042" y="110"/>
                  <a:pt x="1042" y="111"/>
                  <a:pt x="1041" y="111"/>
                </a:cubicBezTo>
                <a:cubicBezTo>
                  <a:pt x="1038" y="112"/>
                  <a:pt x="1036" y="110"/>
                  <a:pt x="1034" y="110"/>
                </a:cubicBezTo>
                <a:cubicBezTo>
                  <a:pt x="1032" y="109"/>
                  <a:pt x="1030" y="110"/>
                  <a:pt x="1028" y="111"/>
                </a:cubicBezTo>
                <a:cubicBezTo>
                  <a:pt x="1026" y="113"/>
                  <a:pt x="1024" y="112"/>
                  <a:pt x="1022" y="114"/>
                </a:cubicBezTo>
                <a:cubicBezTo>
                  <a:pt x="1020" y="115"/>
                  <a:pt x="1018" y="116"/>
                  <a:pt x="1017" y="117"/>
                </a:cubicBezTo>
                <a:cubicBezTo>
                  <a:pt x="1015" y="117"/>
                  <a:pt x="1013" y="118"/>
                  <a:pt x="1013" y="120"/>
                </a:cubicBezTo>
                <a:cubicBezTo>
                  <a:pt x="1013" y="123"/>
                  <a:pt x="1013" y="124"/>
                  <a:pt x="1016" y="124"/>
                </a:cubicBezTo>
                <a:cubicBezTo>
                  <a:pt x="1018" y="124"/>
                  <a:pt x="1020" y="123"/>
                  <a:pt x="1023" y="123"/>
                </a:cubicBezTo>
                <a:cubicBezTo>
                  <a:pt x="1025" y="123"/>
                  <a:pt x="1027" y="123"/>
                  <a:pt x="1029" y="123"/>
                </a:cubicBezTo>
                <a:cubicBezTo>
                  <a:pt x="1031" y="123"/>
                  <a:pt x="1033" y="124"/>
                  <a:pt x="1035" y="122"/>
                </a:cubicBezTo>
                <a:cubicBezTo>
                  <a:pt x="1037" y="121"/>
                  <a:pt x="1039" y="121"/>
                  <a:pt x="1041" y="121"/>
                </a:cubicBezTo>
                <a:cubicBezTo>
                  <a:pt x="1042" y="121"/>
                  <a:pt x="1043" y="121"/>
                  <a:pt x="1043" y="122"/>
                </a:cubicBezTo>
                <a:cubicBezTo>
                  <a:pt x="1044" y="123"/>
                  <a:pt x="1044" y="123"/>
                  <a:pt x="1045" y="124"/>
                </a:cubicBezTo>
                <a:cubicBezTo>
                  <a:pt x="1047" y="124"/>
                  <a:pt x="1048" y="124"/>
                  <a:pt x="1048" y="125"/>
                </a:cubicBezTo>
                <a:cubicBezTo>
                  <a:pt x="1049" y="126"/>
                  <a:pt x="1049" y="127"/>
                  <a:pt x="1048" y="127"/>
                </a:cubicBezTo>
                <a:cubicBezTo>
                  <a:pt x="1045" y="128"/>
                  <a:pt x="1044" y="127"/>
                  <a:pt x="1042" y="129"/>
                </a:cubicBezTo>
                <a:cubicBezTo>
                  <a:pt x="1041" y="130"/>
                  <a:pt x="1040" y="130"/>
                  <a:pt x="1040" y="131"/>
                </a:cubicBezTo>
                <a:cubicBezTo>
                  <a:pt x="1038" y="131"/>
                  <a:pt x="1038" y="131"/>
                  <a:pt x="1037" y="132"/>
                </a:cubicBezTo>
                <a:cubicBezTo>
                  <a:pt x="1037" y="133"/>
                  <a:pt x="1037" y="134"/>
                  <a:pt x="1036" y="135"/>
                </a:cubicBezTo>
                <a:cubicBezTo>
                  <a:pt x="1034" y="135"/>
                  <a:pt x="1034" y="134"/>
                  <a:pt x="1033" y="133"/>
                </a:cubicBezTo>
                <a:cubicBezTo>
                  <a:pt x="1033" y="132"/>
                  <a:pt x="1033" y="132"/>
                  <a:pt x="1031" y="131"/>
                </a:cubicBezTo>
                <a:cubicBezTo>
                  <a:pt x="1030" y="131"/>
                  <a:pt x="1030" y="130"/>
                  <a:pt x="1029" y="129"/>
                </a:cubicBezTo>
                <a:cubicBezTo>
                  <a:pt x="1028" y="127"/>
                  <a:pt x="1026" y="126"/>
                  <a:pt x="1025" y="128"/>
                </a:cubicBezTo>
                <a:cubicBezTo>
                  <a:pt x="1024" y="128"/>
                  <a:pt x="1024" y="129"/>
                  <a:pt x="1023" y="130"/>
                </a:cubicBezTo>
                <a:cubicBezTo>
                  <a:pt x="1023" y="130"/>
                  <a:pt x="1022" y="130"/>
                  <a:pt x="1021" y="130"/>
                </a:cubicBezTo>
                <a:cubicBezTo>
                  <a:pt x="1019" y="131"/>
                  <a:pt x="1019" y="131"/>
                  <a:pt x="1018" y="133"/>
                </a:cubicBezTo>
                <a:cubicBezTo>
                  <a:pt x="1017" y="135"/>
                  <a:pt x="1016" y="136"/>
                  <a:pt x="1015" y="136"/>
                </a:cubicBezTo>
                <a:cubicBezTo>
                  <a:pt x="1014" y="136"/>
                  <a:pt x="1011" y="134"/>
                  <a:pt x="1010" y="136"/>
                </a:cubicBezTo>
                <a:cubicBezTo>
                  <a:pt x="1011" y="136"/>
                  <a:pt x="1015" y="136"/>
                  <a:pt x="1013" y="138"/>
                </a:cubicBezTo>
                <a:cubicBezTo>
                  <a:pt x="1012" y="139"/>
                  <a:pt x="1010" y="138"/>
                  <a:pt x="1009" y="139"/>
                </a:cubicBezTo>
                <a:cubicBezTo>
                  <a:pt x="1009" y="140"/>
                  <a:pt x="1007" y="141"/>
                  <a:pt x="1009" y="141"/>
                </a:cubicBezTo>
                <a:cubicBezTo>
                  <a:pt x="1010" y="141"/>
                  <a:pt x="1010" y="140"/>
                  <a:pt x="1011" y="140"/>
                </a:cubicBezTo>
                <a:cubicBezTo>
                  <a:pt x="1012" y="141"/>
                  <a:pt x="1015" y="142"/>
                  <a:pt x="1013" y="143"/>
                </a:cubicBezTo>
                <a:cubicBezTo>
                  <a:pt x="1012" y="144"/>
                  <a:pt x="1009" y="142"/>
                  <a:pt x="1008" y="144"/>
                </a:cubicBezTo>
                <a:cubicBezTo>
                  <a:pt x="1007" y="145"/>
                  <a:pt x="1009" y="145"/>
                  <a:pt x="1010" y="145"/>
                </a:cubicBezTo>
                <a:cubicBezTo>
                  <a:pt x="1010" y="146"/>
                  <a:pt x="1010" y="146"/>
                  <a:pt x="1010" y="147"/>
                </a:cubicBezTo>
                <a:cubicBezTo>
                  <a:pt x="1011" y="148"/>
                  <a:pt x="1012" y="147"/>
                  <a:pt x="1011" y="149"/>
                </a:cubicBezTo>
                <a:cubicBezTo>
                  <a:pt x="1011" y="150"/>
                  <a:pt x="1009" y="151"/>
                  <a:pt x="1008" y="151"/>
                </a:cubicBezTo>
                <a:cubicBezTo>
                  <a:pt x="1007" y="151"/>
                  <a:pt x="1007" y="151"/>
                  <a:pt x="1006" y="152"/>
                </a:cubicBezTo>
                <a:cubicBezTo>
                  <a:pt x="1006" y="152"/>
                  <a:pt x="1006" y="153"/>
                  <a:pt x="1005" y="153"/>
                </a:cubicBezTo>
                <a:cubicBezTo>
                  <a:pt x="1005" y="151"/>
                  <a:pt x="1005" y="151"/>
                  <a:pt x="1003" y="151"/>
                </a:cubicBezTo>
                <a:cubicBezTo>
                  <a:pt x="1002" y="150"/>
                  <a:pt x="1002" y="150"/>
                  <a:pt x="1002" y="149"/>
                </a:cubicBezTo>
                <a:cubicBezTo>
                  <a:pt x="1002" y="148"/>
                  <a:pt x="1002" y="146"/>
                  <a:pt x="1002" y="145"/>
                </a:cubicBezTo>
                <a:cubicBezTo>
                  <a:pt x="1002" y="144"/>
                  <a:pt x="1002" y="144"/>
                  <a:pt x="1001" y="143"/>
                </a:cubicBezTo>
                <a:cubicBezTo>
                  <a:pt x="999" y="141"/>
                  <a:pt x="1001" y="139"/>
                  <a:pt x="1000" y="137"/>
                </a:cubicBezTo>
                <a:cubicBezTo>
                  <a:pt x="999" y="136"/>
                  <a:pt x="998" y="136"/>
                  <a:pt x="997" y="135"/>
                </a:cubicBezTo>
                <a:cubicBezTo>
                  <a:pt x="996" y="135"/>
                  <a:pt x="996" y="134"/>
                  <a:pt x="995" y="134"/>
                </a:cubicBezTo>
                <a:cubicBezTo>
                  <a:pt x="994" y="134"/>
                  <a:pt x="993" y="135"/>
                  <a:pt x="992" y="136"/>
                </a:cubicBezTo>
                <a:cubicBezTo>
                  <a:pt x="991" y="137"/>
                  <a:pt x="990" y="138"/>
                  <a:pt x="990" y="138"/>
                </a:cubicBezTo>
                <a:cubicBezTo>
                  <a:pt x="989" y="140"/>
                  <a:pt x="988" y="142"/>
                  <a:pt x="985" y="143"/>
                </a:cubicBezTo>
                <a:cubicBezTo>
                  <a:pt x="984" y="142"/>
                  <a:pt x="986" y="141"/>
                  <a:pt x="986" y="141"/>
                </a:cubicBezTo>
                <a:cubicBezTo>
                  <a:pt x="987" y="140"/>
                  <a:pt x="987" y="139"/>
                  <a:pt x="987" y="138"/>
                </a:cubicBezTo>
                <a:cubicBezTo>
                  <a:pt x="986" y="137"/>
                  <a:pt x="986" y="136"/>
                  <a:pt x="984" y="137"/>
                </a:cubicBezTo>
                <a:cubicBezTo>
                  <a:pt x="983" y="138"/>
                  <a:pt x="984" y="139"/>
                  <a:pt x="983" y="140"/>
                </a:cubicBezTo>
                <a:cubicBezTo>
                  <a:pt x="982" y="141"/>
                  <a:pt x="982" y="140"/>
                  <a:pt x="981" y="139"/>
                </a:cubicBezTo>
                <a:cubicBezTo>
                  <a:pt x="980" y="138"/>
                  <a:pt x="979" y="138"/>
                  <a:pt x="978" y="139"/>
                </a:cubicBezTo>
                <a:cubicBezTo>
                  <a:pt x="977" y="140"/>
                  <a:pt x="978" y="141"/>
                  <a:pt x="977" y="142"/>
                </a:cubicBezTo>
                <a:cubicBezTo>
                  <a:pt x="977" y="142"/>
                  <a:pt x="975" y="142"/>
                  <a:pt x="976" y="144"/>
                </a:cubicBezTo>
                <a:cubicBezTo>
                  <a:pt x="978" y="145"/>
                  <a:pt x="980" y="142"/>
                  <a:pt x="982" y="143"/>
                </a:cubicBezTo>
                <a:cubicBezTo>
                  <a:pt x="983" y="143"/>
                  <a:pt x="982" y="144"/>
                  <a:pt x="983" y="144"/>
                </a:cubicBezTo>
                <a:cubicBezTo>
                  <a:pt x="983" y="144"/>
                  <a:pt x="984" y="144"/>
                  <a:pt x="985" y="144"/>
                </a:cubicBezTo>
                <a:cubicBezTo>
                  <a:pt x="986" y="144"/>
                  <a:pt x="987" y="144"/>
                  <a:pt x="988" y="144"/>
                </a:cubicBezTo>
                <a:cubicBezTo>
                  <a:pt x="989" y="144"/>
                  <a:pt x="994" y="145"/>
                  <a:pt x="991" y="147"/>
                </a:cubicBezTo>
                <a:cubicBezTo>
                  <a:pt x="990" y="148"/>
                  <a:pt x="989" y="148"/>
                  <a:pt x="988" y="148"/>
                </a:cubicBezTo>
                <a:cubicBezTo>
                  <a:pt x="987" y="148"/>
                  <a:pt x="986" y="149"/>
                  <a:pt x="985" y="150"/>
                </a:cubicBezTo>
                <a:cubicBezTo>
                  <a:pt x="983" y="151"/>
                  <a:pt x="981" y="150"/>
                  <a:pt x="978" y="151"/>
                </a:cubicBezTo>
                <a:cubicBezTo>
                  <a:pt x="977" y="151"/>
                  <a:pt x="975" y="152"/>
                  <a:pt x="974" y="153"/>
                </a:cubicBezTo>
                <a:cubicBezTo>
                  <a:pt x="971" y="155"/>
                  <a:pt x="972" y="152"/>
                  <a:pt x="970" y="151"/>
                </a:cubicBezTo>
                <a:cubicBezTo>
                  <a:pt x="968" y="151"/>
                  <a:pt x="966" y="152"/>
                  <a:pt x="964" y="153"/>
                </a:cubicBezTo>
                <a:cubicBezTo>
                  <a:pt x="962" y="153"/>
                  <a:pt x="960" y="155"/>
                  <a:pt x="960" y="157"/>
                </a:cubicBezTo>
                <a:cubicBezTo>
                  <a:pt x="960" y="158"/>
                  <a:pt x="961" y="158"/>
                  <a:pt x="961" y="159"/>
                </a:cubicBezTo>
                <a:cubicBezTo>
                  <a:pt x="962" y="159"/>
                  <a:pt x="962" y="161"/>
                  <a:pt x="961" y="162"/>
                </a:cubicBezTo>
                <a:cubicBezTo>
                  <a:pt x="961" y="163"/>
                  <a:pt x="960" y="164"/>
                  <a:pt x="962" y="164"/>
                </a:cubicBezTo>
                <a:cubicBezTo>
                  <a:pt x="963" y="164"/>
                  <a:pt x="963" y="163"/>
                  <a:pt x="964" y="162"/>
                </a:cubicBezTo>
                <a:cubicBezTo>
                  <a:pt x="965" y="161"/>
                  <a:pt x="965" y="160"/>
                  <a:pt x="967" y="160"/>
                </a:cubicBezTo>
                <a:cubicBezTo>
                  <a:pt x="968" y="161"/>
                  <a:pt x="969" y="161"/>
                  <a:pt x="970" y="160"/>
                </a:cubicBezTo>
                <a:cubicBezTo>
                  <a:pt x="972" y="159"/>
                  <a:pt x="972" y="158"/>
                  <a:pt x="974" y="157"/>
                </a:cubicBezTo>
                <a:cubicBezTo>
                  <a:pt x="975" y="156"/>
                  <a:pt x="976" y="156"/>
                  <a:pt x="977" y="155"/>
                </a:cubicBezTo>
                <a:cubicBezTo>
                  <a:pt x="978" y="155"/>
                  <a:pt x="978" y="154"/>
                  <a:pt x="979" y="154"/>
                </a:cubicBezTo>
                <a:cubicBezTo>
                  <a:pt x="981" y="154"/>
                  <a:pt x="981" y="154"/>
                  <a:pt x="982" y="155"/>
                </a:cubicBezTo>
                <a:cubicBezTo>
                  <a:pt x="982" y="156"/>
                  <a:pt x="983" y="156"/>
                  <a:pt x="984" y="156"/>
                </a:cubicBezTo>
                <a:cubicBezTo>
                  <a:pt x="987" y="158"/>
                  <a:pt x="983" y="159"/>
                  <a:pt x="982" y="160"/>
                </a:cubicBezTo>
                <a:cubicBezTo>
                  <a:pt x="981" y="160"/>
                  <a:pt x="980" y="161"/>
                  <a:pt x="979" y="161"/>
                </a:cubicBezTo>
                <a:cubicBezTo>
                  <a:pt x="978" y="162"/>
                  <a:pt x="977" y="162"/>
                  <a:pt x="976" y="162"/>
                </a:cubicBezTo>
                <a:cubicBezTo>
                  <a:pt x="975" y="163"/>
                  <a:pt x="974" y="163"/>
                  <a:pt x="973" y="163"/>
                </a:cubicBezTo>
                <a:cubicBezTo>
                  <a:pt x="972" y="164"/>
                  <a:pt x="972" y="165"/>
                  <a:pt x="974" y="165"/>
                </a:cubicBezTo>
                <a:cubicBezTo>
                  <a:pt x="976" y="165"/>
                  <a:pt x="978" y="163"/>
                  <a:pt x="979" y="166"/>
                </a:cubicBezTo>
                <a:cubicBezTo>
                  <a:pt x="980" y="168"/>
                  <a:pt x="980" y="170"/>
                  <a:pt x="982" y="171"/>
                </a:cubicBezTo>
                <a:cubicBezTo>
                  <a:pt x="983" y="171"/>
                  <a:pt x="984" y="171"/>
                  <a:pt x="985" y="170"/>
                </a:cubicBezTo>
                <a:cubicBezTo>
                  <a:pt x="986" y="170"/>
                  <a:pt x="987" y="170"/>
                  <a:pt x="988" y="170"/>
                </a:cubicBezTo>
                <a:cubicBezTo>
                  <a:pt x="988" y="169"/>
                  <a:pt x="990" y="168"/>
                  <a:pt x="990" y="169"/>
                </a:cubicBezTo>
                <a:cubicBezTo>
                  <a:pt x="991" y="170"/>
                  <a:pt x="989" y="171"/>
                  <a:pt x="989" y="171"/>
                </a:cubicBezTo>
                <a:cubicBezTo>
                  <a:pt x="987" y="172"/>
                  <a:pt x="985" y="173"/>
                  <a:pt x="984" y="175"/>
                </a:cubicBezTo>
                <a:cubicBezTo>
                  <a:pt x="984" y="176"/>
                  <a:pt x="984" y="177"/>
                  <a:pt x="982" y="177"/>
                </a:cubicBezTo>
                <a:cubicBezTo>
                  <a:pt x="981" y="177"/>
                  <a:pt x="981" y="175"/>
                  <a:pt x="980" y="175"/>
                </a:cubicBezTo>
                <a:cubicBezTo>
                  <a:pt x="979" y="174"/>
                  <a:pt x="978" y="174"/>
                  <a:pt x="977" y="174"/>
                </a:cubicBezTo>
                <a:cubicBezTo>
                  <a:pt x="976" y="174"/>
                  <a:pt x="975" y="173"/>
                  <a:pt x="975" y="172"/>
                </a:cubicBezTo>
                <a:cubicBezTo>
                  <a:pt x="973" y="171"/>
                  <a:pt x="971" y="171"/>
                  <a:pt x="968" y="171"/>
                </a:cubicBezTo>
                <a:cubicBezTo>
                  <a:pt x="967" y="171"/>
                  <a:pt x="966" y="171"/>
                  <a:pt x="967" y="170"/>
                </a:cubicBezTo>
                <a:cubicBezTo>
                  <a:pt x="968" y="170"/>
                  <a:pt x="970" y="169"/>
                  <a:pt x="969" y="167"/>
                </a:cubicBezTo>
                <a:cubicBezTo>
                  <a:pt x="968" y="166"/>
                  <a:pt x="966" y="168"/>
                  <a:pt x="966" y="169"/>
                </a:cubicBezTo>
                <a:cubicBezTo>
                  <a:pt x="964" y="170"/>
                  <a:pt x="962" y="170"/>
                  <a:pt x="960" y="171"/>
                </a:cubicBezTo>
                <a:cubicBezTo>
                  <a:pt x="959" y="172"/>
                  <a:pt x="958" y="172"/>
                  <a:pt x="958" y="173"/>
                </a:cubicBezTo>
                <a:cubicBezTo>
                  <a:pt x="960" y="174"/>
                  <a:pt x="963" y="174"/>
                  <a:pt x="964" y="174"/>
                </a:cubicBezTo>
                <a:cubicBezTo>
                  <a:pt x="965" y="174"/>
                  <a:pt x="967" y="174"/>
                  <a:pt x="966" y="175"/>
                </a:cubicBezTo>
                <a:cubicBezTo>
                  <a:pt x="965" y="175"/>
                  <a:pt x="963" y="176"/>
                  <a:pt x="963" y="176"/>
                </a:cubicBezTo>
                <a:cubicBezTo>
                  <a:pt x="962" y="177"/>
                  <a:pt x="962" y="176"/>
                  <a:pt x="961" y="176"/>
                </a:cubicBezTo>
                <a:cubicBezTo>
                  <a:pt x="960" y="175"/>
                  <a:pt x="959" y="175"/>
                  <a:pt x="958" y="175"/>
                </a:cubicBezTo>
                <a:cubicBezTo>
                  <a:pt x="956" y="176"/>
                  <a:pt x="954" y="178"/>
                  <a:pt x="953" y="179"/>
                </a:cubicBezTo>
                <a:cubicBezTo>
                  <a:pt x="952" y="180"/>
                  <a:pt x="952" y="180"/>
                  <a:pt x="951" y="181"/>
                </a:cubicBezTo>
                <a:cubicBezTo>
                  <a:pt x="950" y="181"/>
                  <a:pt x="949" y="181"/>
                  <a:pt x="948" y="182"/>
                </a:cubicBezTo>
                <a:cubicBezTo>
                  <a:pt x="948" y="184"/>
                  <a:pt x="953" y="183"/>
                  <a:pt x="954" y="182"/>
                </a:cubicBezTo>
                <a:cubicBezTo>
                  <a:pt x="956" y="182"/>
                  <a:pt x="958" y="183"/>
                  <a:pt x="960" y="183"/>
                </a:cubicBezTo>
                <a:cubicBezTo>
                  <a:pt x="963" y="183"/>
                  <a:pt x="964" y="181"/>
                  <a:pt x="967" y="181"/>
                </a:cubicBezTo>
                <a:cubicBezTo>
                  <a:pt x="968" y="181"/>
                  <a:pt x="969" y="182"/>
                  <a:pt x="970" y="182"/>
                </a:cubicBezTo>
                <a:cubicBezTo>
                  <a:pt x="971" y="182"/>
                  <a:pt x="971" y="183"/>
                  <a:pt x="972" y="184"/>
                </a:cubicBezTo>
                <a:cubicBezTo>
                  <a:pt x="973" y="184"/>
                  <a:pt x="974" y="183"/>
                  <a:pt x="974" y="184"/>
                </a:cubicBezTo>
                <a:cubicBezTo>
                  <a:pt x="976" y="184"/>
                  <a:pt x="977" y="185"/>
                  <a:pt x="978" y="186"/>
                </a:cubicBezTo>
                <a:cubicBezTo>
                  <a:pt x="978" y="187"/>
                  <a:pt x="980" y="189"/>
                  <a:pt x="979" y="189"/>
                </a:cubicBezTo>
                <a:cubicBezTo>
                  <a:pt x="978" y="190"/>
                  <a:pt x="977" y="187"/>
                  <a:pt x="977" y="187"/>
                </a:cubicBezTo>
                <a:cubicBezTo>
                  <a:pt x="975" y="186"/>
                  <a:pt x="973" y="188"/>
                  <a:pt x="971" y="188"/>
                </a:cubicBezTo>
                <a:cubicBezTo>
                  <a:pt x="970" y="188"/>
                  <a:pt x="970" y="187"/>
                  <a:pt x="969" y="187"/>
                </a:cubicBezTo>
                <a:cubicBezTo>
                  <a:pt x="968" y="186"/>
                  <a:pt x="967" y="186"/>
                  <a:pt x="966" y="186"/>
                </a:cubicBezTo>
                <a:cubicBezTo>
                  <a:pt x="965" y="186"/>
                  <a:pt x="963" y="186"/>
                  <a:pt x="962" y="186"/>
                </a:cubicBezTo>
                <a:cubicBezTo>
                  <a:pt x="960" y="186"/>
                  <a:pt x="958" y="186"/>
                  <a:pt x="956" y="187"/>
                </a:cubicBezTo>
                <a:cubicBezTo>
                  <a:pt x="955" y="187"/>
                  <a:pt x="954" y="188"/>
                  <a:pt x="954" y="188"/>
                </a:cubicBezTo>
                <a:cubicBezTo>
                  <a:pt x="953" y="188"/>
                  <a:pt x="952" y="188"/>
                  <a:pt x="951" y="188"/>
                </a:cubicBezTo>
                <a:cubicBezTo>
                  <a:pt x="949" y="188"/>
                  <a:pt x="945" y="189"/>
                  <a:pt x="946" y="191"/>
                </a:cubicBezTo>
                <a:cubicBezTo>
                  <a:pt x="947" y="192"/>
                  <a:pt x="948" y="192"/>
                  <a:pt x="948" y="193"/>
                </a:cubicBezTo>
                <a:cubicBezTo>
                  <a:pt x="948" y="193"/>
                  <a:pt x="948" y="194"/>
                  <a:pt x="947" y="194"/>
                </a:cubicBezTo>
                <a:cubicBezTo>
                  <a:pt x="946" y="195"/>
                  <a:pt x="944" y="194"/>
                  <a:pt x="943" y="194"/>
                </a:cubicBezTo>
                <a:cubicBezTo>
                  <a:pt x="940" y="194"/>
                  <a:pt x="938" y="196"/>
                  <a:pt x="936" y="196"/>
                </a:cubicBezTo>
                <a:cubicBezTo>
                  <a:pt x="935" y="196"/>
                  <a:pt x="934" y="197"/>
                  <a:pt x="933" y="197"/>
                </a:cubicBezTo>
                <a:cubicBezTo>
                  <a:pt x="932" y="197"/>
                  <a:pt x="931" y="197"/>
                  <a:pt x="930" y="197"/>
                </a:cubicBezTo>
                <a:cubicBezTo>
                  <a:pt x="929" y="198"/>
                  <a:pt x="929" y="198"/>
                  <a:pt x="927" y="199"/>
                </a:cubicBezTo>
                <a:cubicBezTo>
                  <a:pt x="927" y="199"/>
                  <a:pt x="925" y="199"/>
                  <a:pt x="925" y="200"/>
                </a:cubicBezTo>
                <a:cubicBezTo>
                  <a:pt x="924" y="201"/>
                  <a:pt x="926" y="201"/>
                  <a:pt x="926" y="202"/>
                </a:cubicBezTo>
                <a:cubicBezTo>
                  <a:pt x="927" y="202"/>
                  <a:pt x="927" y="203"/>
                  <a:pt x="928" y="204"/>
                </a:cubicBezTo>
                <a:cubicBezTo>
                  <a:pt x="929" y="206"/>
                  <a:pt x="932" y="205"/>
                  <a:pt x="933" y="206"/>
                </a:cubicBezTo>
                <a:cubicBezTo>
                  <a:pt x="933" y="209"/>
                  <a:pt x="928" y="208"/>
                  <a:pt x="927" y="208"/>
                </a:cubicBezTo>
                <a:cubicBezTo>
                  <a:pt x="926" y="208"/>
                  <a:pt x="925" y="208"/>
                  <a:pt x="924" y="209"/>
                </a:cubicBezTo>
                <a:cubicBezTo>
                  <a:pt x="923" y="210"/>
                  <a:pt x="923" y="210"/>
                  <a:pt x="921" y="210"/>
                </a:cubicBezTo>
                <a:cubicBezTo>
                  <a:pt x="920" y="210"/>
                  <a:pt x="919" y="210"/>
                  <a:pt x="918" y="210"/>
                </a:cubicBezTo>
                <a:cubicBezTo>
                  <a:pt x="917" y="211"/>
                  <a:pt x="918" y="211"/>
                  <a:pt x="919" y="212"/>
                </a:cubicBezTo>
                <a:cubicBezTo>
                  <a:pt x="920" y="212"/>
                  <a:pt x="921" y="212"/>
                  <a:pt x="921" y="213"/>
                </a:cubicBezTo>
                <a:cubicBezTo>
                  <a:pt x="920" y="214"/>
                  <a:pt x="919" y="214"/>
                  <a:pt x="918" y="214"/>
                </a:cubicBezTo>
                <a:cubicBezTo>
                  <a:pt x="917" y="214"/>
                  <a:pt x="916" y="213"/>
                  <a:pt x="916" y="215"/>
                </a:cubicBezTo>
                <a:cubicBezTo>
                  <a:pt x="916" y="216"/>
                  <a:pt x="918" y="215"/>
                  <a:pt x="918" y="216"/>
                </a:cubicBezTo>
                <a:cubicBezTo>
                  <a:pt x="919" y="217"/>
                  <a:pt x="918" y="219"/>
                  <a:pt x="919" y="219"/>
                </a:cubicBezTo>
                <a:cubicBezTo>
                  <a:pt x="920" y="220"/>
                  <a:pt x="921" y="218"/>
                  <a:pt x="922" y="218"/>
                </a:cubicBezTo>
                <a:cubicBezTo>
                  <a:pt x="923" y="217"/>
                  <a:pt x="924" y="217"/>
                  <a:pt x="925" y="217"/>
                </a:cubicBezTo>
                <a:cubicBezTo>
                  <a:pt x="926" y="217"/>
                  <a:pt x="927" y="216"/>
                  <a:pt x="928" y="217"/>
                </a:cubicBezTo>
                <a:cubicBezTo>
                  <a:pt x="929" y="218"/>
                  <a:pt x="928" y="218"/>
                  <a:pt x="927" y="219"/>
                </a:cubicBezTo>
                <a:cubicBezTo>
                  <a:pt x="926" y="219"/>
                  <a:pt x="926" y="220"/>
                  <a:pt x="925" y="221"/>
                </a:cubicBezTo>
                <a:cubicBezTo>
                  <a:pt x="924" y="221"/>
                  <a:pt x="923" y="221"/>
                  <a:pt x="922" y="221"/>
                </a:cubicBezTo>
                <a:cubicBezTo>
                  <a:pt x="920" y="221"/>
                  <a:pt x="918" y="221"/>
                  <a:pt x="916" y="220"/>
                </a:cubicBezTo>
                <a:cubicBezTo>
                  <a:pt x="914" y="220"/>
                  <a:pt x="911" y="220"/>
                  <a:pt x="909" y="221"/>
                </a:cubicBezTo>
                <a:cubicBezTo>
                  <a:pt x="907" y="222"/>
                  <a:pt x="907" y="224"/>
                  <a:pt x="908" y="226"/>
                </a:cubicBezTo>
                <a:cubicBezTo>
                  <a:pt x="908" y="228"/>
                  <a:pt x="907" y="230"/>
                  <a:pt x="910" y="231"/>
                </a:cubicBezTo>
                <a:cubicBezTo>
                  <a:pt x="911" y="231"/>
                  <a:pt x="912" y="230"/>
                  <a:pt x="912" y="232"/>
                </a:cubicBezTo>
                <a:cubicBezTo>
                  <a:pt x="913" y="233"/>
                  <a:pt x="913" y="234"/>
                  <a:pt x="912" y="234"/>
                </a:cubicBezTo>
                <a:cubicBezTo>
                  <a:pt x="910" y="235"/>
                  <a:pt x="908" y="235"/>
                  <a:pt x="908" y="237"/>
                </a:cubicBezTo>
                <a:cubicBezTo>
                  <a:pt x="910" y="238"/>
                  <a:pt x="910" y="237"/>
                  <a:pt x="911" y="236"/>
                </a:cubicBezTo>
                <a:cubicBezTo>
                  <a:pt x="912" y="236"/>
                  <a:pt x="913" y="236"/>
                  <a:pt x="914" y="236"/>
                </a:cubicBezTo>
                <a:cubicBezTo>
                  <a:pt x="915" y="236"/>
                  <a:pt x="916" y="236"/>
                  <a:pt x="917" y="236"/>
                </a:cubicBezTo>
                <a:cubicBezTo>
                  <a:pt x="917" y="236"/>
                  <a:pt x="918" y="235"/>
                  <a:pt x="919" y="234"/>
                </a:cubicBezTo>
                <a:cubicBezTo>
                  <a:pt x="920" y="234"/>
                  <a:pt x="921" y="235"/>
                  <a:pt x="922" y="234"/>
                </a:cubicBezTo>
                <a:cubicBezTo>
                  <a:pt x="923" y="234"/>
                  <a:pt x="924" y="234"/>
                  <a:pt x="925" y="233"/>
                </a:cubicBezTo>
                <a:cubicBezTo>
                  <a:pt x="927" y="232"/>
                  <a:pt x="928" y="232"/>
                  <a:pt x="931" y="233"/>
                </a:cubicBezTo>
                <a:cubicBezTo>
                  <a:pt x="932" y="233"/>
                  <a:pt x="933" y="233"/>
                  <a:pt x="934" y="233"/>
                </a:cubicBezTo>
                <a:cubicBezTo>
                  <a:pt x="935" y="233"/>
                  <a:pt x="935" y="232"/>
                  <a:pt x="936" y="232"/>
                </a:cubicBezTo>
                <a:cubicBezTo>
                  <a:pt x="937" y="231"/>
                  <a:pt x="938" y="231"/>
                  <a:pt x="938" y="232"/>
                </a:cubicBezTo>
                <a:cubicBezTo>
                  <a:pt x="938" y="233"/>
                  <a:pt x="937" y="234"/>
                  <a:pt x="936" y="234"/>
                </a:cubicBezTo>
                <a:cubicBezTo>
                  <a:pt x="935" y="235"/>
                  <a:pt x="934" y="235"/>
                  <a:pt x="933" y="235"/>
                </a:cubicBezTo>
                <a:cubicBezTo>
                  <a:pt x="932" y="235"/>
                  <a:pt x="932" y="236"/>
                  <a:pt x="931" y="237"/>
                </a:cubicBezTo>
                <a:cubicBezTo>
                  <a:pt x="930" y="237"/>
                  <a:pt x="929" y="237"/>
                  <a:pt x="928" y="238"/>
                </a:cubicBezTo>
                <a:cubicBezTo>
                  <a:pt x="927" y="238"/>
                  <a:pt x="927" y="239"/>
                  <a:pt x="926" y="239"/>
                </a:cubicBezTo>
                <a:cubicBezTo>
                  <a:pt x="925" y="238"/>
                  <a:pt x="925" y="237"/>
                  <a:pt x="924" y="236"/>
                </a:cubicBezTo>
                <a:cubicBezTo>
                  <a:pt x="923" y="236"/>
                  <a:pt x="922" y="235"/>
                  <a:pt x="922" y="235"/>
                </a:cubicBezTo>
                <a:cubicBezTo>
                  <a:pt x="919" y="234"/>
                  <a:pt x="919" y="236"/>
                  <a:pt x="917" y="237"/>
                </a:cubicBezTo>
                <a:cubicBezTo>
                  <a:pt x="915" y="238"/>
                  <a:pt x="913" y="235"/>
                  <a:pt x="912" y="237"/>
                </a:cubicBezTo>
                <a:cubicBezTo>
                  <a:pt x="911" y="238"/>
                  <a:pt x="911" y="239"/>
                  <a:pt x="910" y="239"/>
                </a:cubicBezTo>
                <a:cubicBezTo>
                  <a:pt x="909" y="239"/>
                  <a:pt x="907" y="239"/>
                  <a:pt x="906" y="239"/>
                </a:cubicBezTo>
                <a:cubicBezTo>
                  <a:pt x="905" y="239"/>
                  <a:pt x="905" y="240"/>
                  <a:pt x="903" y="241"/>
                </a:cubicBezTo>
                <a:cubicBezTo>
                  <a:pt x="902" y="242"/>
                  <a:pt x="901" y="241"/>
                  <a:pt x="901" y="242"/>
                </a:cubicBezTo>
                <a:cubicBezTo>
                  <a:pt x="901" y="245"/>
                  <a:pt x="905" y="243"/>
                  <a:pt x="907" y="244"/>
                </a:cubicBezTo>
                <a:cubicBezTo>
                  <a:pt x="908" y="246"/>
                  <a:pt x="904" y="246"/>
                  <a:pt x="906" y="248"/>
                </a:cubicBezTo>
                <a:cubicBezTo>
                  <a:pt x="907" y="249"/>
                  <a:pt x="910" y="250"/>
                  <a:pt x="909" y="252"/>
                </a:cubicBezTo>
                <a:cubicBezTo>
                  <a:pt x="909" y="251"/>
                  <a:pt x="906" y="249"/>
                  <a:pt x="905" y="249"/>
                </a:cubicBezTo>
                <a:cubicBezTo>
                  <a:pt x="903" y="248"/>
                  <a:pt x="902" y="250"/>
                  <a:pt x="901" y="252"/>
                </a:cubicBezTo>
                <a:cubicBezTo>
                  <a:pt x="900" y="253"/>
                  <a:pt x="898" y="254"/>
                  <a:pt x="896" y="255"/>
                </a:cubicBezTo>
                <a:cubicBezTo>
                  <a:pt x="896" y="256"/>
                  <a:pt x="895" y="257"/>
                  <a:pt x="895" y="258"/>
                </a:cubicBezTo>
                <a:cubicBezTo>
                  <a:pt x="895" y="259"/>
                  <a:pt x="897" y="259"/>
                  <a:pt x="897" y="260"/>
                </a:cubicBezTo>
                <a:cubicBezTo>
                  <a:pt x="897" y="261"/>
                  <a:pt x="896" y="261"/>
                  <a:pt x="895" y="261"/>
                </a:cubicBezTo>
                <a:cubicBezTo>
                  <a:pt x="895" y="261"/>
                  <a:pt x="893" y="261"/>
                  <a:pt x="893" y="261"/>
                </a:cubicBezTo>
                <a:cubicBezTo>
                  <a:pt x="892" y="262"/>
                  <a:pt x="893" y="263"/>
                  <a:pt x="892" y="264"/>
                </a:cubicBezTo>
                <a:cubicBezTo>
                  <a:pt x="892" y="265"/>
                  <a:pt x="891" y="265"/>
                  <a:pt x="890" y="266"/>
                </a:cubicBezTo>
                <a:cubicBezTo>
                  <a:pt x="889" y="269"/>
                  <a:pt x="893" y="268"/>
                  <a:pt x="895" y="269"/>
                </a:cubicBezTo>
                <a:cubicBezTo>
                  <a:pt x="896" y="269"/>
                  <a:pt x="896" y="270"/>
                  <a:pt x="896" y="271"/>
                </a:cubicBezTo>
                <a:cubicBezTo>
                  <a:pt x="897" y="272"/>
                  <a:pt x="897" y="272"/>
                  <a:pt x="898" y="273"/>
                </a:cubicBezTo>
                <a:cubicBezTo>
                  <a:pt x="899" y="273"/>
                  <a:pt x="900" y="275"/>
                  <a:pt x="899" y="275"/>
                </a:cubicBezTo>
                <a:cubicBezTo>
                  <a:pt x="898" y="276"/>
                  <a:pt x="897" y="275"/>
                  <a:pt x="896" y="275"/>
                </a:cubicBezTo>
                <a:cubicBezTo>
                  <a:pt x="896" y="274"/>
                  <a:pt x="895" y="274"/>
                  <a:pt x="894" y="273"/>
                </a:cubicBezTo>
                <a:cubicBezTo>
                  <a:pt x="893" y="273"/>
                  <a:pt x="892" y="273"/>
                  <a:pt x="892" y="272"/>
                </a:cubicBezTo>
                <a:cubicBezTo>
                  <a:pt x="891" y="271"/>
                  <a:pt x="890" y="269"/>
                  <a:pt x="889" y="268"/>
                </a:cubicBezTo>
                <a:cubicBezTo>
                  <a:pt x="887" y="267"/>
                  <a:pt x="887" y="268"/>
                  <a:pt x="887" y="269"/>
                </a:cubicBezTo>
                <a:cubicBezTo>
                  <a:pt x="886" y="270"/>
                  <a:pt x="886" y="271"/>
                  <a:pt x="886" y="272"/>
                </a:cubicBezTo>
                <a:cubicBezTo>
                  <a:pt x="885" y="273"/>
                  <a:pt x="884" y="274"/>
                  <a:pt x="884" y="275"/>
                </a:cubicBezTo>
                <a:cubicBezTo>
                  <a:pt x="883" y="276"/>
                  <a:pt x="883" y="277"/>
                  <a:pt x="883" y="278"/>
                </a:cubicBezTo>
                <a:cubicBezTo>
                  <a:pt x="882" y="280"/>
                  <a:pt x="880" y="282"/>
                  <a:pt x="880" y="284"/>
                </a:cubicBezTo>
                <a:cubicBezTo>
                  <a:pt x="883" y="285"/>
                  <a:pt x="883" y="283"/>
                  <a:pt x="884" y="282"/>
                </a:cubicBezTo>
                <a:cubicBezTo>
                  <a:pt x="885" y="282"/>
                  <a:pt x="886" y="281"/>
                  <a:pt x="887" y="281"/>
                </a:cubicBezTo>
                <a:cubicBezTo>
                  <a:pt x="888" y="281"/>
                  <a:pt x="888" y="280"/>
                  <a:pt x="889" y="281"/>
                </a:cubicBezTo>
                <a:cubicBezTo>
                  <a:pt x="890" y="281"/>
                  <a:pt x="890" y="282"/>
                  <a:pt x="890" y="283"/>
                </a:cubicBezTo>
                <a:cubicBezTo>
                  <a:pt x="890" y="284"/>
                  <a:pt x="891" y="284"/>
                  <a:pt x="891" y="285"/>
                </a:cubicBezTo>
                <a:cubicBezTo>
                  <a:pt x="892" y="287"/>
                  <a:pt x="888" y="286"/>
                  <a:pt x="889" y="289"/>
                </a:cubicBezTo>
                <a:cubicBezTo>
                  <a:pt x="891" y="290"/>
                  <a:pt x="892" y="288"/>
                  <a:pt x="893" y="288"/>
                </a:cubicBezTo>
                <a:cubicBezTo>
                  <a:pt x="894" y="290"/>
                  <a:pt x="891" y="290"/>
                  <a:pt x="890" y="291"/>
                </a:cubicBezTo>
                <a:cubicBezTo>
                  <a:pt x="889" y="292"/>
                  <a:pt x="887" y="293"/>
                  <a:pt x="887" y="291"/>
                </a:cubicBezTo>
                <a:cubicBezTo>
                  <a:pt x="887" y="290"/>
                  <a:pt x="888" y="289"/>
                  <a:pt x="888" y="288"/>
                </a:cubicBezTo>
                <a:cubicBezTo>
                  <a:pt x="888" y="287"/>
                  <a:pt x="888" y="286"/>
                  <a:pt x="887" y="286"/>
                </a:cubicBezTo>
                <a:cubicBezTo>
                  <a:pt x="886" y="285"/>
                  <a:pt x="885" y="285"/>
                  <a:pt x="884" y="286"/>
                </a:cubicBezTo>
                <a:cubicBezTo>
                  <a:pt x="883" y="286"/>
                  <a:pt x="882" y="285"/>
                  <a:pt x="881" y="285"/>
                </a:cubicBezTo>
                <a:cubicBezTo>
                  <a:pt x="879" y="285"/>
                  <a:pt x="879" y="287"/>
                  <a:pt x="878" y="288"/>
                </a:cubicBezTo>
                <a:cubicBezTo>
                  <a:pt x="876" y="289"/>
                  <a:pt x="874" y="290"/>
                  <a:pt x="873" y="292"/>
                </a:cubicBezTo>
                <a:cubicBezTo>
                  <a:pt x="872" y="294"/>
                  <a:pt x="872" y="296"/>
                  <a:pt x="869" y="297"/>
                </a:cubicBezTo>
                <a:cubicBezTo>
                  <a:pt x="868" y="298"/>
                  <a:pt x="866" y="299"/>
                  <a:pt x="865" y="300"/>
                </a:cubicBezTo>
                <a:cubicBezTo>
                  <a:pt x="863" y="302"/>
                  <a:pt x="862" y="303"/>
                  <a:pt x="860" y="304"/>
                </a:cubicBezTo>
                <a:cubicBezTo>
                  <a:pt x="859" y="305"/>
                  <a:pt x="856" y="306"/>
                  <a:pt x="855" y="307"/>
                </a:cubicBezTo>
                <a:cubicBezTo>
                  <a:pt x="855" y="309"/>
                  <a:pt x="859" y="306"/>
                  <a:pt x="860" y="306"/>
                </a:cubicBezTo>
                <a:cubicBezTo>
                  <a:pt x="862" y="306"/>
                  <a:pt x="864" y="305"/>
                  <a:pt x="866" y="303"/>
                </a:cubicBezTo>
                <a:cubicBezTo>
                  <a:pt x="866" y="303"/>
                  <a:pt x="867" y="302"/>
                  <a:pt x="868" y="302"/>
                </a:cubicBezTo>
                <a:cubicBezTo>
                  <a:pt x="870" y="302"/>
                  <a:pt x="869" y="303"/>
                  <a:pt x="868" y="304"/>
                </a:cubicBezTo>
                <a:cubicBezTo>
                  <a:pt x="868" y="305"/>
                  <a:pt x="870" y="308"/>
                  <a:pt x="867" y="309"/>
                </a:cubicBezTo>
                <a:cubicBezTo>
                  <a:pt x="866" y="309"/>
                  <a:pt x="865" y="309"/>
                  <a:pt x="864" y="309"/>
                </a:cubicBezTo>
                <a:cubicBezTo>
                  <a:pt x="863" y="310"/>
                  <a:pt x="861" y="310"/>
                  <a:pt x="861" y="310"/>
                </a:cubicBezTo>
                <a:cubicBezTo>
                  <a:pt x="860" y="312"/>
                  <a:pt x="862" y="312"/>
                  <a:pt x="863" y="312"/>
                </a:cubicBezTo>
                <a:cubicBezTo>
                  <a:pt x="864" y="312"/>
                  <a:pt x="864" y="313"/>
                  <a:pt x="865" y="314"/>
                </a:cubicBezTo>
                <a:cubicBezTo>
                  <a:pt x="866" y="315"/>
                  <a:pt x="867" y="315"/>
                  <a:pt x="867" y="316"/>
                </a:cubicBezTo>
                <a:cubicBezTo>
                  <a:pt x="866" y="318"/>
                  <a:pt x="865" y="317"/>
                  <a:pt x="864" y="318"/>
                </a:cubicBezTo>
                <a:cubicBezTo>
                  <a:pt x="863" y="318"/>
                  <a:pt x="862" y="319"/>
                  <a:pt x="862" y="320"/>
                </a:cubicBezTo>
                <a:cubicBezTo>
                  <a:pt x="862" y="321"/>
                  <a:pt x="863" y="322"/>
                  <a:pt x="862" y="323"/>
                </a:cubicBezTo>
                <a:cubicBezTo>
                  <a:pt x="861" y="324"/>
                  <a:pt x="860" y="324"/>
                  <a:pt x="859" y="324"/>
                </a:cubicBezTo>
                <a:cubicBezTo>
                  <a:pt x="858" y="325"/>
                  <a:pt x="858" y="326"/>
                  <a:pt x="857" y="327"/>
                </a:cubicBezTo>
                <a:cubicBezTo>
                  <a:pt x="856" y="327"/>
                  <a:pt x="856" y="326"/>
                  <a:pt x="857" y="325"/>
                </a:cubicBezTo>
                <a:cubicBezTo>
                  <a:pt x="857" y="324"/>
                  <a:pt x="858" y="323"/>
                  <a:pt x="857" y="322"/>
                </a:cubicBezTo>
                <a:cubicBezTo>
                  <a:pt x="856" y="320"/>
                  <a:pt x="853" y="321"/>
                  <a:pt x="852" y="320"/>
                </a:cubicBezTo>
                <a:cubicBezTo>
                  <a:pt x="851" y="319"/>
                  <a:pt x="850" y="318"/>
                  <a:pt x="849" y="318"/>
                </a:cubicBezTo>
                <a:cubicBezTo>
                  <a:pt x="847" y="318"/>
                  <a:pt x="846" y="319"/>
                  <a:pt x="844" y="320"/>
                </a:cubicBezTo>
                <a:cubicBezTo>
                  <a:pt x="843" y="320"/>
                  <a:pt x="841" y="322"/>
                  <a:pt x="840" y="323"/>
                </a:cubicBezTo>
                <a:cubicBezTo>
                  <a:pt x="838" y="325"/>
                  <a:pt x="836" y="325"/>
                  <a:pt x="834" y="326"/>
                </a:cubicBezTo>
                <a:cubicBezTo>
                  <a:pt x="832" y="327"/>
                  <a:pt x="831" y="329"/>
                  <a:pt x="830" y="330"/>
                </a:cubicBezTo>
                <a:cubicBezTo>
                  <a:pt x="829" y="330"/>
                  <a:pt x="828" y="331"/>
                  <a:pt x="827" y="332"/>
                </a:cubicBezTo>
                <a:cubicBezTo>
                  <a:pt x="826" y="334"/>
                  <a:pt x="828" y="332"/>
                  <a:pt x="829" y="333"/>
                </a:cubicBezTo>
                <a:cubicBezTo>
                  <a:pt x="830" y="335"/>
                  <a:pt x="826" y="337"/>
                  <a:pt x="825" y="337"/>
                </a:cubicBezTo>
                <a:cubicBezTo>
                  <a:pt x="823" y="339"/>
                  <a:pt x="821" y="340"/>
                  <a:pt x="819" y="341"/>
                </a:cubicBezTo>
                <a:cubicBezTo>
                  <a:pt x="818" y="342"/>
                  <a:pt x="818" y="343"/>
                  <a:pt x="817" y="344"/>
                </a:cubicBezTo>
                <a:cubicBezTo>
                  <a:pt x="816" y="346"/>
                  <a:pt x="818" y="344"/>
                  <a:pt x="819" y="345"/>
                </a:cubicBezTo>
                <a:cubicBezTo>
                  <a:pt x="820" y="347"/>
                  <a:pt x="815" y="349"/>
                  <a:pt x="815" y="350"/>
                </a:cubicBezTo>
                <a:cubicBezTo>
                  <a:pt x="813" y="351"/>
                  <a:pt x="811" y="352"/>
                  <a:pt x="810" y="354"/>
                </a:cubicBezTo>
                <a:cubicBezTo>
                  <a:pt x="809" y="354"/>
                  <a:pt x="805" y="357"/>
                  <a:pt x="807" y="358"/>
                </a:cubicBezTo>
                <a:cubicBezTo>
                  <a:pt x="807" y="358"/>
                  <a:pt x="808" y="357"/>
                  <a:pt x="808" y="357"/>
                </a:cubicBezTo>
                <a:cubicBezTo>
                  <a:pt x="809" y="357"/>
                  <a:pt x="809" y="358"/>
                  <a:pt x="809" y="358"/>
                </a:cubicBezTo>
                <a:cubicBezTo>
                  <a:pt x="810" y="359"/>
                  <a:pt x="811" y="359"/>
                  <a:pt x="812" y="358"/>
                </a:cubicBezTo>
                <a:cubicBezTo>
                  <a:pt x="813" y="358"/>
                  <a:pt x="815" y="354"/>
                  <a:pt x="817" y="356"/>
                </a:cubicBezTo>
                <a:cubicBezTo>
                  <a:pt x="818" y="358"/>
                  <a:pt x="814" y="360"/>
                  <a:pt x="814" y="362"/>
                </a:cubicBezTo>
                <a:cubicBezTo>
                  <a:pt x="814" y="363"/>
                  <a:pt x="815" y="363"/>
                  <a:pt x="816" y="364"/>
                </a:cubicBezTo>
                <a:cubicBezTo>
                  <a:pt x="817" y="365"/>
                  <a:pt x="816" y="366"/>
                  <a:pt x="817" y="367"/>
                </a:cubicBezTo>
                <a:cubicBezTo>
                  <a:pt x="819" y="368"/>
                  <a:pt x="822" y="367"/>
                  <a:pt x="824" y="366"/>
                </a:cubicBezTo>
                <a:cubicBezTo>
                  <a:pt x="826" y="365"/>
                  <a:pt x="827" y="363"/>
                  <a:pt x="829" y="363"/>
                </a:cubicBezTo>
                <a:cubicBezTo>
                  <a:pt x="830" y="362"/>
                  <a:pt x="831" y="362"/>
                  <a:pt x="832" y="362"/>
                </a:cubicBezTo>
                <a:cubicBezTo>
                  <a:pt x="834" y="362"/>
                  <a:pt x="834" y="361"/>
                  <a:pt x="836" y="361"/>
                </a:cubicBezTo>
                <a:cubicBezTo>
                  <a:pt x="836" y="361"/>
                  <a:pt x="837" y="361"/>
                  <a:pt x="837" y="360"/>
                </a:cubicBezTo>
                <a:cubicBezTo>
                  <a:pt x="838" y="360"/>
                  <a:pt x="838" y="360"/>
                  <a:pt x="838" y="359"/>
                </a:cubicBezTo>
                <a:cubicBezTo>
                  <a:pt x="839" y="359"/>
                  <a:pt x="840" y="358"/>
                  <a:pt x="841" y="357"/>
                </a:cubicBezTo>
                <a:cubicBezTo>
                  <a:pt x="842" y="356"/>
                  <a:pt x="845" y="354"/>
                  <a:pt x="847" y="354"/>
                </a:cubicBezTo>
                <a:cubicBezTo>
                  <a:pt x="848" y="354"/>
                  <a:pt x="849" y="354"/>
                  <a:pt x="849" y="352"/>
                </a:cubicBezTo>
                <a:cubicBezTo>
                  <a:pt x="850" y="351"/>
                  <a:pt x="849" y="351"/>
                  <a:pt x="848" y="349"/>
                </a:cubicBezTo>
                <a:cubicBezTo>
                  <a:pt x="848" y="349"/>
                  <a:pt x="848" y="347"/>
                  <a:pt x="847" y="347"/>
                </a:cubicBezTo>
                <a:cubicBezTo>
                  <a:pt x="845" y="347"/>
                  <a:pt x="846" y="349"/>
                  <a:pt x="845" y="350"/>
                </a:cubicBezTo>
                <a:cubicBezTo>
                  <a:pt x="844" y="350"/>
                  <a:pt x="842" y="350"/>
                  <a:pt x="843" y="348"/>
                </a:cubicBezTo>
                <a:cubicBezTo>
                  <a:pt x="843" y="347"/>
                  <a:pt x="845" y="347"/>
                  <a:pt x="846" y="347"/>
                </a:cubicBezTo>
                <a:cubicBezTo>
                  <a:pt x="847" y="346"/>
                  <a:pt x="847" y="345"/>
                  <a:pt x="848" y="345"/>
                </a:cubicBezTo>
                <a:cubicBezTo>
                  <a:pt x="849" y="344"/>
                  <a:pt x="850" y="344"/>
                  <a:pt x="851" y="343"/>
                </a:cubicBezTo>
                <a:cubicBezTo>
                  <a:pt x="853" y="342"/>
                  <a:pt x="856" y="337"/>
                  <a:pt x="858" y="339"/>
                </a:cubicBezTo>
                <a:cubicBezTo>
                  <a:pt x="859" y="339"/>
                  <a:pt x="858" y="340"/>
                  <a:pt x="859" y="340"/>
                </a:cubicBezTo>
                <a:cubicBezTo>
                  <a:pt x="859" y="341"/>
                  <a:pt x="859" y="341"/>
                  <a:pt x="860" y="341"/>
                </a:cubicBezTo>
                <a:cubicBezTo>
                  <a:pt x="862" y="343"/>
                  <a:pt x="859" y="343"/>
                  <a:pt x="858" y="344"/>
                </a:cubicBezTo>
                <a:cubicBezTo>
                  <a:pt x="857" y="344"/>
                  <a:pt x="856" y="345"/>
                  <a:pt x="855" y="346"/>
                </a:cubicBezTo>
                <a:cubicBezTo>
                  <a:pt x="854" y="346"/>
                  <a:pt x="853" y="346"/>
                  <a:pt x="853" y="347"/>
                </a:cubicBezTo>
                <a:cubicBezTo>
                  <a:pt x="852" y="347"/>
                  <a:pt x="851" y="348"/>
                  <a:pt x="851" y="348"/>
                </a:cubicBezTo>
                <a:cubicBezTo>
                  <a:pt x="850" y="350"/>
                  <a:pt x="852" y="349"/>
                  <a:pt x="853" y="349"/>
                </a:cubicBezTo>
                <a:cubicBezTo>
                  <a:pt x="854" y="350"/>
                  <a:pt x="853" y="351"/>
                  <a:pt x="855" y="351"/>
                </a:cubicBezTo>
                <a:cubicBezTo>
                  <a:pt x="856" y="351"/>
                  <a:pt x="857" y="351"/>
                  <a:pt x="858" y="351"/>
                </a:cubicBezTo>
                <a:cubicBezTo>
                  <a:pt x="861" y="352"/>
                  <a:pt x="857" y="355"/>
                  <a:pt x="855" y="355"/>
                </a:cubicBezTo>
                <a:cubicBezTo>
                  <a:pt x="854" y="355"/>
                  <a:pt x="853" y="355"/>
                  <a:pt x="852" y="356"/>
                </a:cubicBezTo>
                <a:cubicBezTo>
                  <a:pt x="851" y="357"/>
                  <a:pt x="851" y="357"/>
                  <a:pt x="850" y="358"/>
                </a:cubicBezTo>
                <a:cubicBezTo>
                  <a:pt x="848" y="359"/>
                  <a:pt x="846" y="359"/>
                  <a:pt x="844" y="360"/>
                </a:cubicBezTo>
                <a:cubicBezTo>
                  <a:pt x="843" y="360"/>
                  <a:pt x="842" y="361"/>
                  <a:pt x="841" y="362"/>
                </a:cubicBezTo>
                <a:cubicBezTo>
                  <a:pt x="840" y="362"/>
                  <a:pt x="838" y="363"/>
                  <a:pt x="838" y="364"/>
                </a:cubicBezTo>
                <a:cubicBezTo>
                  <a:pt x="839" y="364"/>
                  <a:pt x="840" y="364"/>
                  <a:pt x="841" y="364"/>
                </a:cubicBezTo>
                <a:cubicBezTo>
                  <a:pt x="843" y="365"/>
                  <a:pt x="842" y="365"/>
                  <a:pt x="841" y="366"/>
                </a:cubicBezTo>
                <a:cubicBezTo>
                  <a:pt x="841" y="367"/>
                  <a:pt x="842" y="367"/>
                  <a:pt x="842" y="368"/>
                </a:cubicBezTo>
                <a:cubicBezTo>
                  <a:pt x="842" y="370"/>
                  <a:pt x="839" y="371"/>
                  <a:pt x="837" y="371"/>
                </a:cubicBezTo>
                <a:cubicBezTo>
                  <a:pt x="836" y="371"/>
                  <a:pt x="835" y="371"/>
                  <a:pt x="834" y="371"/>
                </a:cubicBezTo>
                <a:cubicBezTo>
                  <a:pt x="832" y="371"/>
                  <a:pt x="829" y="370"/>
                  <a:pt x="827" y="371"/>
                </a:cubicBezTo>
                <a:cubicBezTo>
                  <a:pt x="825" y="372"/>
                  <a:pt x="823" y="373"/>
                  <a:pt x="821" y="374"/>
                </a:cubicBezTo>
                <a:cubicBezTo>
                  <a:pt x="819" y="374"/>
                  <a:pt x="817" y="375"/>
                  <a:pt x="815" y="375"/>
                </a:cubicBezTo>
                <a:cubicBezTo>
                  <a:pt x="814" y="373"/>
                  <a:pt x="816" y="371"/>
                  <a:pt x="816" y="369"/>
                </a:cubicBezTo>
                <a:cubicBezTo>
                  <a:pt x="816" y="367"/>
                  <a:pt x="814" y="366"/>
                  <a:pt x="813" y="365"/>
                </a:cubicBezTo>
                <a:cubicBezTo>
                  <a:pt x="812" y="363"/>
                  <a:pt x="812" y="362"/>
                  <a:pt x="810" y="361"/>
                </a:cubicBezTo>
                <a:cubicBezTo>
                  <a:pt x="808" y="360"/>
                  <a:pt x="806" y="361"/>
                  <a:pt x="804" y="362"/>
                </a:cubicBezTo>
                <a:cubicBezTo>
                  <a:pt x="803" y="363"/>
                  <a:pt x="802" y="363"/>
                  <a:pt x="801" y="363"/>
                </a:cubicBezTo>
                <a:cubicBezTo>
                  <a:pt x="800" y="363"/>
                  <a:pt x="799" y="364"/>
                  <a:pt x="798" y="365"/>
                </a:cubicBezTo>
                <a:cubicBezTo>
                  <a:pt x="797" y="365"/>
                  <a:pt x="793" y="367"/>
                  <a:pt x="795" y="368"/>
                </a:cubicBezTo>
                <a:cubicBezTo>
                  <a:pt x="797" y="368"/>
                  <a:pt x="801" y="368"/>
                  <a:pt x="799" y="371"/>
                </a:cubicBezTo>
                <a:cubicBezTo>
                  <a:pt x="799" y="372"/>
                  <a:pt x="797" y="372"/>
                  <a:pt x="796" y="372"/>
                </a:cubicBezTo>
                <a:cubicBezTo>
                  <a:pt x="795" y="373"/>
                  <a:pt x="795" y="374"/>
                  <a:pt x="794" y="374"/>
                </a:cubicBezTo>
                <a:cubicBezTo>
                  <a:pt x="791" y="376"/>
                  <a:pt x="791" y="373"/>
                  <a:pt x="791" y="371"/>
                </a:cubicBezTo>
                <a:cubicBezTo>
                  <a:pt x="790" y="369"/>
                  <a:pt x="787" y="370"/>
                  <a:pt x="786" y="370"/>
                </a:cubicBezTo>
                <a:cubicBezTo>
                  <a:pt x="784" y="370"/>
                  <a:pt x="782" y="370"/>
                  <a:pt x="780" y="371"/>
                </a:cubicBezTo>
                <a:cubicBezTo>
                  <a:pt x="779" y="372"/>
                  <a:pt x="777" y="374"/>
                  <a:pt x="776" y="375"/>
                </a:cubicBezTo>
                <a:cubicBezTo>
                  <a:pt x="775" y="376"/>
                  <a:pt x="774" y="377"/>
                  <a:pt x="776" y="378"/>
                </a:cubicBezTo>
                <a:cubicBezTo>
                  <a:pt x="777" y="378"/>
                  <a:pt x="777" y="379"/>
                  <a:pt x="778" y="379"/>
                </a:cubicBezTo>
                <a:cubicBezTo>
                  <a:pt x="779" y="379"/>
                  <a:pt x="780" y="379"/>
                  <a:pt x="780" y="380"/>
                </a:cubicBezTo>
                <a:cubicBezTo>
                  <a:pt x="782" y="382"/>
                  <a:pt x="778" y="381"/>
                  <a:pt x="776" y="382"/>
                </a:cubicBezTo>
                <a:cubicBezTo>
                  <a:pt x="774" y="383"/>
                  <a:pt x="773" y="383"/>
                  <a:pt x="770" y="382"/>
                </a:cubicBezTo>
                <a:cubicBezTo>
                  <a:pt x="769" y="382"/>
                  <a:pt x="768" y="382"/>
                  <a:pt x="768" y="383"/>
                </a:cubicBezTo>
                <a:cubicBezTo>
                  <a:pt x="767" y="383"/>
                  <a:pt x="767" y="384"/>
                  <a:pt x="767" y="384"/>
                </a:cubicBezTo>
                <a:cubicBezTo>
                  <a:pt x="766" y="384"/>
                  <a:pt x="766" y="384"/>
                  <a:pt x="765" y="384"/>
                </a:cubicBezTo>
                <a:cubicBezTo>
                  <a:pt x="764" y="384"/>
                  <a:pt x="763" y="385"/>
                  <a:pt x="764" y="386"/>
                </a:cubicBezTo>
                <a:cubicBezTo>
                  <a:pt x="765" y="387"/>
                  <a:pt x="766" y="387"/>
                  <a:pt x="767" y="388"/>
                </a:cubicBezTo>
                <a:cubicBezTo>
                  <a:pt x="767" y="389"/>
                  <a:pt x="767" y="390"/>
                  <a:pt x="768" y="390"/>
                </a:cubicBezTo>
                <a:cubicBezTo>
                  <a:pt x="769" y="390"/>
                  <a:pt x="771" y="390"/>
                  <a:pt x="772" y="390"/>
                </a:cubicBezTo>
                <a:cubicBezTo>
                  <a:pt x="773" y="390"/>
                  <a:pt x="773" y="390"/>
                  <a:pt x="774" y="391"/>
                </a:cubicBezTo>
                <a:cubicBezTo>
                  <a:pt x="775" y="391"/>
                  <a:pt x="777" y="391"/>
                  <a:pt x="777" y="392"/>
                </a:cubicBezTo>
                <a:cubicBezTo>
                  <a:pt x="778" y="392"/>
                  <a:pt x="780" y="397"/>
                  <a:pt x="780" y="398"/>
                </a:cubicBezTo>
                <a:cubicBezTo>
                  <a:pt x="779" y="399"/>
                  <a:pt x="779" y="397"/>
                  <a:pt x="778" y="397"/>
                </a:cubicBezTo>
                <a:cubicBezTo>
                  <a:pt x="777" y="396"/>
                  <a:pt x="776" y="396"/>
                  <a:pt x="775" y="396"/>
                </a:cubicBezTo>
                <a:cubicBezTo>
                  <a:pt x="772" y="396"/>
                  <a:pt x="771" y="396"/>
                  <a:pt x="770" y="394"/>
                </a:cubicBezTo>
                <a:cubicBezTo>
                  <a:pt x="769" y="393"/>
                  <a:pt x="769" y="392"/>
                  <a:pt x="768" y="391"/>
                </a:cubicBezTo>
                <a:cubicBezTo>
                  <a:pt x="767" y="391"/>
                  <a:pt x="767" y="390"/>
                  <a:pt x="766" y="390"/>
                </a:cubicBezTo>
                <a:cubicBezTo>
                  <a:pt x="765" y="389"/>
                  <a:pt x="763" y="387"/>
                  <a:pt x="762" y="386"/>
                </a:cubicBezTo>
                <a:cubicBezTo>
                  <a:pt x="760" y="386"/>
                  <a:pt x="757" y="387"/>
                  <a:pt x="757" y="389"/>
                </a:cubicBezTo>
                <a:cubicBezTo>
                  <a:pt x="758" y="391"/>
                  <a:pt x="761" y="391"/>
                  <a:pt x="763" y="393"/>
                </a:cubicBezTo>
                <a:cubicBezTo>
                  <a:pt x="763" y="394"/>
                  <a:pt x="764" y="394"/>
                  <a:pt x="765" y="395"/>
                </a:cubicBezTo>
                <a:cubicBezTo>
                  <a:pt x="765" y="396"/>
                  <a:pt x="766" y="396"/>
                  <a:pt x="767" y="397"/>
                </a:cubicBezTo>
                <a:cubicBezTo>
                  <a:pt x="767" y="398"/>
                  <a:pt x="765" y="399"/>
                  <a:pt x="765" y="398"/>
                </a:cubicBezTo>
                <a:cubicBezTo>
                  <a:pt x="764" y="398"/>
                  <a:pt x="763" y="396"/>
                  <a:pt x="763" y="396"/>
                </a:cubicBezTo>
                <a:cubicBezTo>
                  <a:pt x="762" y="395"/>
                  <a:pt x="761" y="395"/>
                  <a:pt x="760" y="395"/>
                </a:cubicBezTo>
                <a:cubicBezTo>
                  <a:pt x="759" y="394"/>
                  <a:pt x="759" y="393"/>
                  <a:pt x="758" y="393"/>
                </a:cubicBezTo>
                <a:cubicBezTo>
                  <a:pt x="755" y="392"/>
                  <a:pt x="751" y="393"/>
                  <a:pt x="749" y="394"/>
                </a:cubicBezTo>
                <a:cubicBezTo>
                  <a:pt x="747" y="394"/>
                  <a:pt x="743" y="394"/>
                  <a:pt x="742" y="392"/>
                </a:cubicBezTo>
                <a:cubicBezTo>
                  <a:pt x="740" y="391"/>
                  <a:pt x="738" y="389"/>
                  <a:pt x="736" y="390"/>
                </a:cubicBezTo>
                <a:cubicBezTo>
                  <a:pt x="735" y="391"/>
                  <a:pt x="735" y="392"/>
                  <a:pt x="733" y="392"/>
                </a:cubicBezTo>
                <a:cubicBezTo>
                  <a:pt x="732" y="392"/>
                  <a:pt x="731" y="393"/>
                  <a:pt x="730" y="393"/>
                </a:cubicBezTo>
                <a:cubicBezTo>
                  <a:pt x="729" y="394"/>
                  <a:pt x="727" y="394"/>
                  <a:pt x="728" y="396"/>
                </a:cubicBezTo>
                <a:cubicBezTo>
                  <a:pt x="728" y="397"/>
                  <a:pt x="728" y="396"/>
                  <a:pt x="729" y="397"/>
                </a:cubicBezTo>
                <a:cubicBezTo>
                  <a:pt x="730" y="397"/>
                  <a:pt x="730" y="397"/>
                  <a:pt x="731" y="398"/>
                </a:cubicBezTo>
                <a:cubicBezTo>
                  <a:pt x="732" y="399"/>
                  <a:pt x="733" y="399"/>
                  <a:pt x="732" y="401"/>
                </a:cubicBezTo>
                <a:cubicBezTo>
                  <a:pt x="731" y="401"/>
                  <a:pt x="727" y="402"/>
                  <a:pt x="729" y="404"/>
                </a:cubicBezTo>
                <a:cubicBezTo>
                  <a:pt x="730" y="404"/>
                  <a:pt x="733" y="404"/>
                  <a:pt x="734" y="404"/>
                </a:cubicBezTo>
                <a:cubicBezTo>
                  <a:pt x="736" y="403"/>
                  <a:pt x="738" y="403"/>
                  <a:pt x="740" y="403"/>
                </a:cubicBezTo>
                <a:cubicBezTo>
                  <a:pt x="743" y="404"/>
                  <a:pt x="745" y="404"/>
                  <a:pt x="747" y="404"/>
                </a:cubicBezTo>
                <a:cubicBezTo>
                  <a:pt x="748" y="404"/>
                  <a:pt x="749" y="405"/>
                  <a:pt x="748" y="405"/>
                </a:cubicBezTo>
                <a:cubicBezTo>
                  <a:pt x="747" y="406"/>
                  <a:pt x="745" y="406"/>
                  <a:pt x="744" y="406"/>
                </a:cubicBezTo>
                <a:cubicBezTo>
                  <a:pt x="743" y="407"/>
                  <a:pt x="740" y="409"/>
                  <a:pt x="743" y="410"/>
                </a:cubicBezTo>
                <a:cubicBezTo>
                  <a:pt x="744" y="410"/>
                  <a:pt x="745" y="409"/>
                  <a:pt x="746" y="410"/>
                </a:cubicBezTo>
                <a:cubicBezTo>
                  <a:pt x="747" y="410"/>
                  <a:pt x="748" y="411"/>
                  <a:pt x="747" y="411"/>
                </a:cubicBezTo>
                <a:cubicBezTo>
                  <a:pt x="745" y="412"/>
                  <a:pt x="742" y="411"/>
                  <a:pt x="741" y="410"/>
                </a:cubicBezTo>
                <a:cubicBezTo>
                  <a:pt x="739" y="409"/>
                  <a:pt x="736" y="408"/>
                  <a:pt x="734" y="408"/>
                </a:cubicBezTo>
                <a:cubicBezTo>
                  <a:pt x="733" y="408"/>
                  <a:pt x="732" y="408"/>
                  <a:pt x="730" y="408"/>
                </a:cubicBezTo>
                <a:cubicBezTo>
                  <a:pt x="729" y="409"/>
                  <a:pt x="728" y="409"/>
                  <a:pt x="727" y="409"/>
                </a:cubicBezTo>
                <a:cubicBezTo>
                  <a:pt x="726" y="409"/>
                  <a:pt x="725" y="409"/>
                  <a:pt x="724" y="409"/>
                </a:cubicBezTo>
                <a:cubicBezTo>
                  <a:pt x="721" y="408"/>
                  <a:pt x="720" y="408"/>
                  <a:pt x="718" y="409"/>
                </a:cubicBezTo>
                <a:cubicBezTo>
                  <a:pt x="715" y="409"/>
                  <a:pt x="713" y="410"/>
                  <a:pt x="711" y="410"/>
                </a:cubicBezTo>
                <a:cubicBezTo>
                  <a:pt x="710" y="410"/>
                  <a:pt x="708" y="410"/>
                  <a:pt x="709" y="411"/>
                </a:cubicBezTo>
                <a:cubicBezTo>
                  <a:pt x="709" y="412"/>
                  <a:pt x="710" y="412"/>
                  <a:pt x="711" y="412"/>
                </a:cubicBezTo>
                <a:cubicBezTo>
                  <a:pt x="712" y="412"/>
                  <a:pt x="714" y="411"/>
                  <a:pt x="714" y="412"/>
                </a:cubicBezTo>
                <a:cubicBezTo>
                  <a:pt x="716" y="413"/>
                  <a:pt x="713" y="414"/>
                  <a:pt x="712" y="414"/>
                </a:cubicBezTo>
                <a:cubicBezTo>
                  <a:pt x="710" y="415"/>
                  <a:pt x="714" y="416"/>
                  <a:pt x="716" y="416"/>
                </a:cubicBezTo>
                <a:cubicBezTo>
                  <a:pt x="717" y="416"/>
                  <a:pt x="717" y="415"/>
                  <a:pt x="718" y="414"/>
                </a:cubicBezTo>
                <a:cubicBezTo>
                  <a:pt x="719" y="414"/>
                  <a:pt x="720" y="415"/>
                  <a:pt x="721" y="415"/>
                </a:cubicBezTo>
                <a:cubicBezTo>
                  <a:pt x="722" y="415"/>
                  <a:pt x="723" y="414"/>
                  <a:pt x="724" y="415"/>
                </a:cubicBezTo>
                <a:cubicBezTo>
                  <a:pt x="725" y="417"/>
                  <a:pt x="723" y="417"/>
                  <a:pt x="722" y="416"/>
                </a:cubicBezTo>
                <a:cubicBezTo>
                  <a:pt x="720" y="416"/>
                  <a:pt x="718" y="415"/>
                  <a:pt x="716" y="417"/>
                </a:cubicBezTo>
                <a:cubicBezTo>
                  <a:pt x="716" y="417"/>
                  <a:pt x="715" y="418"/>
                  <a:pt x="715" y="418"/>
                </a:cubicBezTo>
                <a:cubicBezTo>
                  <a:pt x="713" y="419"/>
                  <a:pt x="713" y="419"/>
                  <a:pt x="712" y="420"/>
                </a:cubicBezTo>
                <a:cubicBezTo>
                  <a:pt x="711" y="420"/>
                  <a:pt x="711" y="421"/>
                  <a:pt x="710" y="421"/>
                </a:cubicBezTo>
                <a:cubicBezTo>
                  <a:pt x="709" y="420"/>
                  <a:pt x="709" y="419"/>
                  <a:pt x="707" y="420"/>
                </a:cubicBezTo>
                <a:cubicBezTo>
                  <a:pt x="706" y="420"/>
                  <a:pt x="706" y="421"/>
                  <a:pt x="705" y="422"/>
                </a:cubicBezTo>
                <a:cubicBezTo>
                  <a:pt x="705" y="422"/>
                  <a:pt x="704" y="423"/>
                  <a:pt x="703" y="423"/>
                </a:cubicBezTo>
                <a:cubicBezTo>
                  <a:pt x="702" y="424"/>
                  <a:pt x="700" y="424"/>
                  <a:pt x="699" y="426"/>
                </a:cubicBezTo>
                <a:cubicBezTo>
                  <a:pt x="699" y="428"/>
                  <a:pt x="700" y="427"/>
                  <a:pt x="701" y="428"/>
                </a:cubicBezTo>
                <a:cubicBezTo>
                  <a:pt x="702" y="429"/>
                  <a:pt x="701" y="430"/>
                  <a:pt x="700" y="430"/>
                </a:cubicBezTo>
                <a:cubicBezTo>
                  <a:pt x="700" y="431"/>
                  <a:pt x="699" y="430"/>
                  <a:pt x="699" y="431"/>
                </a:cubicBezTo>
                <a:cubicBezTo>
                  <a:pt x="698" y="431"/>
                  <a:pt x="698" y="432"/>
                  <a:pt x="698" y="432"/>
                </a:cubicBezTo>
                <a:cubicBezTo>
                  <a:pt x="697" y="433"/>
                  <a:pt x="696" y="433"/>
                  <a:pt x="696" y="432"/>
                </a:cubicBezTo>
                <a:cubicBezTo>
                  <a:pt x="695" y="431"/>
                  <a:pt x="696" y="430"/>
                  <a:pt x="696" y="429"/>
                </a:cubicBezTo>
                <a:cubicBezTo>
                  <a:pt x="695" y="429"/>
                  <a:pt x="694" y="428"/>
                  <a:pt x="693" y="428"/>
                </a:cubicBezTo>
                <a:cubicBezTo>
                  <a:pt x="692" y="428"/>
                  <a:pt x="692" y="429"/>
                  <a:pt x="691" y="429"/>
                </a:cubicBezTo>
                <a:cubicBezTo>
                  <a:pt x="690" y="429"/>
                  <a:pt x="689" y="428"/>
                  <a:pt x="690" y="427"/>
                </a:cubicBezTo>
                <a:cubicBezTo>
                  <a:pt x="691" y="427"/>
                  <a:pt x="692" y="426"/>
                  <a:pt x="693" y="425"/>
                </a:cubicBezTo>
                <a:cubicBezTo>
                  <a:pt x="693" y="425"/>
                  <a:pt x="693" y="424"/>
                  <a:pt x="695" y="425"/>
                </a:cubicBezTo>
                <a:cubicBezTo>
                  <a:pt x="695" y="425"/>
                  <a:pt x="695" y="425"/>
                  <a:pt x="695" y="426"/>
                </a:cubicBezTo>
                <a:cubicBezTo>
                  <a:pt x="696" y="426"/>
                  <a:pt x="696" y="426"/>
                  <a:pt x="697" y="425"/>
                </a:cubicBezTo>
                <a:cubicBezTo>
                  <a:pt x="698" y="425"/>
                  <a:pt x="697" y="424"/>
                  <a:pt x="698" y="423"/>
                </a:cubicBezTo>
                <a:cubicBezTo>
                  <a:pt x="698" y="421"/>
                  <a:pt x="699" y="421"/>
                  <a:pt x="700" y="421"/>
                </a:cubicBezTo>
                <a:cubicBezTo>
                  <a:pt x="701" y="420"/>
                  <a:pt x="702" y="419"/>
                  <a:pt x="701" y="419"/>
                </a:cubicBezTo>
                <a:cubicBezTo>
                  <a:pt x="700" y="418"/>
                  <a:pt x="699" y="419"/>
                  <a:pt x="698" y="419"/>
                </a:cubicBezTo>
                <a:cubicBezTo>
                  <a:pt x="697" y="419"/>
                  <a:pt x="696" y="419"/>
                  <a:pt x="695" y="419"/>
                </a:cubicBezTo>
                <a:cubicBezTo>
                  <a:pt x="694" y="420"/>
                  <a:pt x="695" y="421"/>
                  <a:pt x="695" y="422"/>
                </a:cubicBezTo>
                <a:cubicBezTo>
                  <a:pt x="694" y="423"/>
                  <a:pt x="693" y="423"/>
                  <a:pt x="692" y="423"/>
                </a:cubicBezTo>
                <a:cubicBezTo>
                  <a:pt x="691" y="423"/>
                  <a:pt x="691" y="424"/>
                  <a:pt x="691" y="424"/>
                </a:cubicBezTo>
                <a:cubicBezTo>
                  <a:pt x="690" y="425"/>
                  <a:pt x="689" y="425"/>
                  <a:pt x="688" y="425"/>
                </a:cubicBezTo>
                <a:cubicBezTo>
                  <a:pt x="687" y="426"/>
                  <a:pt x="687" y="426"/>
                  <a:pt x="687" y="427"/>
                </a:cubicBezTo>
                <a:cubicBezTo>
                  <a:pt x="687" y="428"/>
                  <a:pt x="687" y="429"/>
                  <a:pt x="686" y="429"/>
                </a:cubicBezTo>
                <a:cubicBezTo>
                  <a:pt x="685" y="427"/>
                  <a:pt x="684" y="428"/>
                  <a:pt x="684" y="429"/>
                </a:cubicBezTo>
                <a:cubicBezTo>
                  <a:pt x="683" y="430"/>
                  <a:pt x="684" y="430"/>
                  <a:pt x="683" y="431"/>
                </a:cubicBezTo>
                <a:cubicBezTo>
                  <a:pt x="682" y="431"/>
                  <a:pt x="682" y="431"/>
                  <a:pt x="682" y="430"/>
                </a:cubicBezTo>
                <a:cubicBezTo>
                  <a:pt x="681" y="429"/>
                  <a:pt x="680" y="429"/>
                  <a:pt x="680" y="428"/>
                </a:cubicBezTo>
                <a:cubicBezTo>
                  <a:pt x="679" y="428"/>
                  <a:pt x="678" y="426"/>
                  <a:pt x="677" y="426"/>
                </a:cubicBezTo>
                <a:cubicBezTo>
                  <a:pt x="676" y="427"/>
                  <a:pt x="677" y="429"/>
                  <a:pt x="677" y="429"/>
                </a:cubicBezTo>
                <a:cubicBezTo>
                  <a:pt x="679" y="430"/>
                  <a:pt x="679" y="430"/>
                  <a:pt x="679" y="432"/>
                </a:cubicBezTo>
                <a:cubicBezTo>
                  <a:pt x="680" y="433"/>
                  <a:pt x="680" y="433"/>
                  <a:pt x="681" y="434"/>
                </a:cubicBezTo>
                <a:cubicBezTo>
                  <a:pt x="681" y="434"/>
                  <a:pt x="682" y="434"/>
                  <a:pt x="682" y="435"/>
                </a:cubicBezTo>
                <a:cubicBezTo>
                  <a:pt x="682" y="435"/>
                  <a:pt x="682" y="436"/>
                  <a:pt x="681" y="436"/>
                </a:cubicBezTo>
                <a:cubicBezTo>
                  <a:pt x="681" y="437"/>
                  <a:pt x="679" y="436"/>
                  <a:pt x="678" y="437"/>
                </a:cubicBezTo>
                <a:cubicBezTo>
                  <a:pt x="677" y="437"/>
                  <a:pt x="677" y="438"/>
                  <a:pt x="676" y="439"/>
                </a:cubicBezTo>
                <a:cubicBezTo>
                  <a:pt x="677" y="440"/>
                  <a:pt x="681" y="439"/>
                  <a:pt x="680" y="441"/>
                </a:cubicBezTo>
                <a:cubicBezTo>
                  <a:pt x="680" y="443"/>
                  <a:pt x="677" y="443"/>
                  <a:pt x="676" y="443"/>
                </a:cubicBezTo>
                <a:cubicBezTo>
                  <a:pt x="673" y="444"/>
                  <a:pt x="671" y="443"/>
                  <a:pt x="669" y="443"/>
                </a:cubicBezTo>
                <a:cubicBezTo>
                  <a:pt x="668" y="443"/>
                  <a:pt x="667" y="443"/>
                  <a:pt x="667" y="444"/>
                </a:cubicBezTo>
                <a:cubicBezTo>
                  <a:pt x="667" y="445"/>
                  <a:pt x="668" y="445"/>
                  <a:pt x="668" y="446"/>
                </a:cubicBezTo>
                <a:cubicBezTo>
                  <a:pt x="669" y="447"/>
                  <a:pt x="670" y="447"/>
                  <a:pt x="671" y="446"/>
                </a:cubicBezTo>
                <a:cubicBezTo>
                  <a:pt x="672" y="446"/>
                  <a:pt x="672" y="445"/>
                  <a:pt x="673" y="445"/>
                </a:cubicBezTo>
                <a:cubicBezTo>
                  <a:pt x="674" y="445"/>
                  <a:pt x="674" y="445"/>
                  <a:pt x="674" y="446"/>
                </a:cubicBezTo>
                <a:cubicBezTo>
                  <a:pt x="675" y="448"/>
                  <a:pt x="672" y="448"/>
                  <a:pt x="671" y="450"/>
                </a:cubicBezTo>
                <a:cubicBezTo>
                  <a:pt x="669" y="453"/>
                  <a:pt x="675" y="451"/>
                  <a:pt x="674" y="453"/>
                </a:cubicBezTo>
                <a:cubicBezTo>
                  <a:pt x="673" y="454"/>
                  <a:pt x="671" y="454"/>
                  <a:pt x="673" y="455"/>
                </a:cubicBezTo>
                <a:cubicBezTo>
                  <a:pt x="674" y="456"/>
                  <a:pt x="675" y="454"/>
                  <a:pt x="676" y="454"/>
                </a:cubicBezTo>
                <a:cubicBezTo>
                  <a:pt x="677" y="454"/>
                  <a:pt x="677" y="455"/>
                  <a:pt x="678" y="456"/>
                </a:cubicBezTo>
                <a:cubicBezTo>
                  <a:pt x="679" y="456"/>
                  <a:pt x="680" y="456"/>
                  <a:pt x="680" y="457"/>
                </a:cubicBezTo>
                <a:cubicBezTo>
                  <a:pt x="680" y="458"/>
                  <a:pt x="680" y="460"/>
                  <a:pt x="679" y="460"/>
                </a:cubicBezTo>
                <a:cubicBezTo>
                  <a:pt x="678" y="461"/>
                  <a:pt x="677" y="460"/>
                  <a:pt x="676" y="460"/>
                </a:cubicBezTo>
                <a:cubicBezTo>
                  <a:pt x="674" y="461"/>
                  <a:pt x="673" y="463"/>
                  <a:pt x="673" y="465"/>
                </a:cubicBezTo>
                <a:cubicBezTo>
                  <a:pt x="674" y="466"/>
                  <a:pt x="675" y="465"/>
                  <a:pt x="675" y="467"/>
                </a:cubicBezTo>
                <a:cubicBezTo>
                  <a:pt x="676" y="468"/>
                  <a:pt x="674" y="468"/>
                  <a:pt x="673" y="468"/>
                </a:cubicBezTo>
                <a:cubicBezTo>
                  <a:pt x="672" y="469"/>
                  <a:pt x="671" y="472"/>
                  <a:pt x="673" y="473"/>
                </a:cubicBezTo>
                <a:cubicBezTo>
                  <a:pt x="674" y="474"/>
                  <a:pt x="675" y="474"/>
                  <a:pt x="676" y="475"/>
                </a:cubicBezTo>
                <a:cubicBezTo>
                  <a:pt x="677" y="475"/>
                  <a:pt x="678" y="477"/>
                  <a:pt x="679" y="477"/>
                </a:cubicBezTo>
                <a:cubicBezTo>
                  <a:pt x="681" y="478"/>
                  <a:pt x="683" y="478"/>
                  <a:pt x="685" y="478"/>
                </a:cubicBezTo>
                <a:cubicBezTo>
                  <a:pt x="688" y="477"/>
                  <a:pt x="690" y="477"/>
                  <a:pt x="692" y="477"/>
                </a:cubicBezTo>
                <a:cubicBezTo>
                  <a:pt x="694" y="477"/>
                  <a:pt x="696" y="476"/>
                  <a:pt x="698" y="476"/>
                </a:cubicBezTo>
                <a:cubicBezTo>
                  <a:pt x="700" y="476"/>
                  <a:pt x="703" y="475"/>
                  <a:pt x="705" y="476"/>
                </a:cubicBezTo>
                <a:cubicBezTo>
                  <a:pt x="706" y="476"/>
                  <a:pt x="708" y="478"/>
                  <a:pt x="710" y="478"/>
                </a:cubicBezTo>
                <a:cubicBezTo>
                  <a:pt x="715" y="478"/>
                  <a:pt x="716" y="471"/>
                  <a:pt x="721" y="473"/>
                </a:cubicBezTo>
                <a:cubicBezTo>
                  <a:pt x="725" y="474"/>
                  <a:pt x="729" y="474"/>
                  <a:pt x="733" y="474"/>
                </a:cubicBezTo>
                <a:cubicBezTo>
                  <a:pt x="735" y="474"/>
                  <a:pt x="738" y="474"/>
                  <a:pt x="739" y="472"/>
                </a:cubicBezTo>
                <a:cubicBezTo>
                  <a:pt x="739" y="470"/>
                  <a:pt x="737" y="469"/>
                  <a:pt x="738" y="466"/>
                </a:cubicBezTo>
                <a:cubicBezTo>
                  <a:pt x="739" y="465"/>
                  <a:pt x="740" y="465"/>
                  <a:pt x="742" y="465"/>
                </a:cubicBezTo>
                <a:cubicBezTo>
                  <a:pt x="741" y="466"/>
                  <a:pt x="740" y="468"/>
                  <a:pt x="740" y="470"/>
                </a:cubicBezTo>
                <a:cubicBezTo>
                  <a:pt x="739" y="472"/>
                  <a:pt x="741" y="473"/>
                  <a:pt x="742" y="474"/>
                </a:cubicBezTo>
                <a:cubicBezTo>
                  <a:pt x="741" y="474"/>
                  <a:pt x="741" y="473"/>
                  <a:pt x="739" y="473"/>
                </a:cubicBezTo>
                <a:cubicBezTo>
                  <a:pt x="738" y="474"/>
                  <a:pt x="738" y="475"/>
                  <a:pt x="737" y="476"/>
                </a:cubicBezTo>
                <a:cubicBezTo>
                  <a:pt x="736" y="476"/>
                  <a:pt x="735" y="476"/>
                  <a:pt x="734" y="476"/>
                </a:cubicBezTo>
                <a:cubicBezTo>
                  <a:pt x="733" y="477"/>
                  <a:pt x="731" y="478"/>
                  <a:pt x="731" y="479"/>
                </a:cubicBezTo>
                <a:cubicBezTo>
                  <a:pt x="730" y="481"/>
                  <a:pt x="731" y="482"/>
                  <a:pt x="732" y="483"/>
                </a:cubicBezTo>
                <a:cubicBezTo>
                  <a:pt x="733" y="484"/>
                  <a:pt x="734" y="485"/>
                  <a:pt x="733" y="487"/>
                </a:cubicBezTo>
                <a:cubicBezTo>
                  <a:pt x="733" y="486"/>
                  <a:pt x="732" y="486"/>
                  <a:pt x="732" y="486"/>
                </a:cubicBezTo>
                <a:cubicBezTo>
                  <a:pt x="732" y="486"/>
                  <a:pt x="732" y="486"/>
                  <a:pt x="731" y="486"/>
                </a:cubicBezTo>
                <a:cubicBezTo>
                  <a:pt x="731" y="486"/>
                  <a:pt x="731" y="485"/>
                  <a:pt x="731" y="485"/>
                </a:cubicBezTo>
                <a:cubicBezTo>
                  <a:pt x="730" y="484"/>
                  <a:pt x="728" y="486"/>
                  <a:pt x="728" y="484"/>
                </a:cubicBezTo>
                <a:cubicBezTo>
                  <a:pt x="729" y="483"/>
                  <a:pt x="730" y="483"/>
                  <a:pt x="730" y="481"/>
                </a:cubicBezTo>
                <a:cubicBezTo>
                  <a:pt x="730" y="481"/>
                  <a:pt x="729" y="479"/>
                  <a:pt x="729" y="479"/>
                </a:cubicBezTo>
                <a:cubicBezTo>
                  <a:pt x="728" y="478"/>
                  <a:pt x="727" y="478"/>
                  <a:pt x="726" y="477"/>
                </a:cubicBezTo>
                <a:cubicBezTo>
                  <a:pt x="724" y="476"/>
                  <a:pt x="721" y="474"/>
                  <a:pt x="718" y="475"/>
                </a:cubicBezTo>
                <a:cubicBezTo>
                  <a:pt x="717" y="475"/>
                  <a:pt x="715" y="477"/>
                  <a:pt x="714" y="478"/>
                </a:cubicBezTo>
                <a:cubicBezTo>
                  <a:pt x="712" y="480"/>
                  <a:pt x="712" y="481"/>
                  <a:pt x="709" y="480"/>
                </a:cubicBezTo>
                <a:cubicBezTo>
                  <a:pt x="708" y="479"/>
                  <a:pt x="707" y="478"/>
                  <a:pt x="705" y="477"/>
                </a:cubicBezTo>
                <a:cubicBezTo>
                  <a:pt x="703" y="476"/>
                  <a:pt x="702" y="476"/>
                  <a:pt x="700" y="477"/>
                </a:cubicBezTo>
                <a:cubicBezTo>
                  <a:pt x="698" y="477"/>
                  <a:pt x="696" y="477"/>
                  <a:pt x="694" y="478"/>
                </a:cubicBezTo>
                <a:cubicBezTo>
                  <a:pt x="692" y="478"/>
                  <a:pt x="690" y="478"/>
                  <a:pt x="688" y="478"/>
                </a:cubicBezTo>
                <a:cubicBezTo>
                  <a:pt x="686" y="478"/>
                  <a:pt x="684" y="478"/>
                  <a:pt x="682" y="478"/>
                </a:cubicBezTo>
                <a:cubicBezTo>
                  <a:pt x="680" y="479"/>
                  <a:pt x="678" y="477"/>
                  <a:pt x="676" y="478"/>
                </a:cubicBezTo>
                <a:cubicBezTo>
                  <a:pt x="675" y="478"/>
                  <a:pt x="674" y="478"/>
                  <a:pt x="674" y="479"/>
                </a:cubicBezTo>
                <a:cubicBezTo>
                  <a:pt x="673" y="480"/>
                  <a:pt x="673" y="480"/>
                  <a:pt x="674" y="481"/>
                </a:cubicBezTo>
                <a:cubicBezTo>
                  <a:pt x="675" y="482"/>
                  <a:pt x="678" y="483"/>
                  <a:pt x="676" y="485"/>
                </a:cubicBezTo>
                <a:cubicBezTo>
                  <a:pt x="675" y="485"/>
                  <a:pt x="674" y="485"/>
                  <a:pt x="673" y="485"/>
                </a:cubicBezTo>
                <a:cubicBezTo>
                  <a:pt x="672" y="484"/>
                  <a:pt x="671" y="483"/>
                  <a:pt x="671" y="484"/>
                </a:cubicBezTo>
                <a:cubicBezTo>
                  <a:pt x="669" y="485"/>
                  <a:pt x="671" y="486"/>
                  <a:pt x="672" y="486"/>
                </a:cubicBezTo>
                <a:cubicBezTo>
                  <a:pt x="672" y="487"/>
                  <a:pt x="671" y="488"/>
                  <a:pt x="672" y="489"/>
                </a:cubicBezTo>
                <a:cubicBezTo>
                  <a:pt x="674" y="490"/>
                  <a:pt x="676" y="488"/>
                  <a:pt x="678" y="488"/>
                </a:cubicBezTo>
                <a:cubicBezTo>
                  <a:pt x="680" y="489"/>
                  <a:pt x="680" y="490"/>
                  <a:pt x="680" y="491"/>
                </a:cubicBezTo>
                <a:cubicBezTo>
                  <a:pt x="679" y="493"/>
                  <a:pt x="680" y="492"/>
                  <a:pt x="681" y="493"/>
                </a:cubicBezTo>
                <a:cubicBezTo>
                  <a:pt x="683" y="496"/>
                  <a:pt x="680" y="497"/>
                  <a:pt x="678" y="498"/>
                </a:cubicBezTo>
                <a:cubicBezTo>
                  <a:pt x="677" y="498"/>
                  <a:pt x="676" y="499"/>
                  <a:pt x="676" y="500"/>
                </a:cubicBezTo>
                <a:cubicBezTo>
                  <a:pt x="677" y="501"/>
                  <a:pt x="678" y="500"/>
                  <a:pt x="679" y="501"/>
                </a:cubicBezTo>
                <a:cubicBezTo>
                  <a:pt x="680" y="501"/>
                  <a:pt x="680" y="502"/>
                  <a:pt x="682" y="501"/>
                </a:cubicBezTo>
                <a:cubicBezTo>
                  <a:pt x="683" y="501"/>
                  <a:pt x="684" y="501"/>
                  <a:pt x="685" y="500"/>
                </a:cubicBezTo>
                <a:cubicBezTo>
                  <a:pt x="685" y="498"/>
                  <a:pt x="685" y="498"/>
                  <a:pt x="686" y="497"/>
                </a:cubicBezTo>
                <a:cubicBezTo>
                  <a:pt x="687" y="496"/>
                  <a:pt x="687" y="497"/>
                  <a:pt x="689" y="496"/>
                </a:cubicBezTo>
                <a:cubicBezTo>
                  <a:pt x="690" y="496"/>
                  <a:pt x="690" y="494"/>
                  <a:pt x="691" y="495"/>
                </a:cubicBezTo>
                <a:cubicBezTo>
                  <a:pt x="692" y="495"/>
                  <a:pt x="692" y="496"/>
                  <a:pt x="692" y="497"/>
                </a:cubicBezTo>
                <a:cubicBezTo>
                  <a:pt x="692" y="498"/>
                  <a:pt x="691" y="499"/>
                  <a:pt x="690" y="500"/>
                </a:cubicBezTo>
                <a:cubicBezTo>
                  <a:pt x="690" y="501"/>
                  <a:pt x="690" y="502"/>
                  <a:pt x="690" y="503"/>
                </a:cubicBezTo>
                <a:cubicBezTo>
                  <a:pt x="690" y="504"/>
                  <a:pt x="689" y="505"/>
                  <a:pt x="688" y="506"/>
                </a:cubicBezTo>
                <a:cubicBezTo>
                  <a:pt x="688" y="506"/>
                  <a:pt x="685" y="507"/>
                  <a:pt x="684" y="507"/>
                </a:cubicBezTo>
                <a:cubicBezTo>
                  <a:pt x="682" y="507"/>
                  <a:pt x="681" y="504"/>
                  <a:pt x="680" y="504"/>
                </a:cubicBezTo>
                <a:cubicBezTo>
                  <a:pt x="679" y="503"/>
                  <a:pt x="678" y="503"/>
                  <a:pt x="678" y="504"/>
                </a:cubicBezTo>
                <a:cubicBezTo>
                  <a:pt x="678" y="505"/>
                  <a:pt x="678" y="505"/>
                  <a:pt x="678" y="505"/>
                </a:cubicBezTo>
                <a:cubicBezTo>
                  <a:pt x="678" y="506"/>
                  <a:pt x="678" y="506"/>
                  <a:pt x="677" y="506"/>
                </a:cubicBezTo>
                <a:cubicBezTo>
                  <a:pt x="676" y="508"/>
                  <a:pt x="675" y="510"/>
                  <a:pt x="676" y="512"/>
                </a:cubicBezTo>
                <a:cubicBezTo>
                  <a:pt x="677" y="513"/>
                  <a:pt x="678" y="513"/>
                  <a:pt x="679" y="514"/>
                </a:cubicBezTo>
                <a:cubicBezTo>
                  <a:pt x="679" y="515"/>
                  <a:pt x="680" y="516"/>
                  <a:pt x="680" y="517"/>
                </a:cubicBezTo>
                <a:cubicBezTo>
                  <a:pt x="681" y="519"/>
                  <a:pt x="683" y="521"/>
                  <a:pt x="684" y="519"/>
                </a:cubicBezTo>
                <a:cubicBezTo>
                  <a:pt x="685" y="518"/>
                  <a:pt x="685" y="516"/>
                  <a:pt x="686" y="516"/>
                </a:cubicBezTo>
                <a:cubicBezTo>
                  <a:pt x="688" y="515"/>
                  <a:pt x="688" y="517"/>
                  <a:pt x="688" y="518"/>
                </a:cubicBezTo>
                <a:cubicBezTo>
                  <a:pt x="688" y="519"/>
                  <a:pt x="689" y="519"/>
                  <a:pt x="690" y="519"/>
                </a:cubicBezTo>
                <a:cubicBezTo>
                  <a:pt x="691" y="519"/>
                  <a:pt x="692" y="519"/>
                  <a:pt x="693" y="520"/>
                </a:cubicBezTo>
                <a:cubicBezTo>
                  <a:pt x="693" y="522"/>
                  <a:pt x="692" y="524"/>
                  <a:pt x="692" y="526"/>
                </a:cubicBezTo>
                <a:cubicBezTo>
                  <a:pt x="693" y="529"/>
                  <a:pt x="695" y="527"/>
                  <a:pt x="696" y="525"/>
                </a:cubicBezTo>
                <a:cubicBezTo>
                  <a:pt x="696" y="523"/>
                  <a:pt x="696" y="522"/>
                  <a:pt x="698" y="520"/>
                </a:cubicBezTo>
                <a:cubicBezTo>
                  <a:pt x="699" y="520"/>
                  <a:pt x="699" y="519"/>
                  <a:pt x="700" y="519"/>
                </a:cubicBezTo>
                <a:cubicBezTo>
                  <a:pt x="700" y="518"/>
                  <a:pt x="701" y="517"/>
                  <a:pt x="702" y="517"/>
                </a:cubicBezTo>
                <a:cubicBezTo>
                  <a:pt x="704" y="518"/>
                  <a:pt x="702" y="520"/>
                  <a:pt x="703" y="521"/>
                </a:cubicBezTo>
                <a:cubicBezTo>
                  <a:pt x="704" y="522"/>
                  <a:pt x="707" y="521"/>
                  <a:pt x="706" y="523"/>
                </a:cubicBezTo>
                <a:cubicBezTo>
                  <a:pt x="706" y="524"/>
                  <a:pt x="704" y="524"/>
                  <a:pt x="704" y="524"/>
                </a:cubicBezTo>
                <a:cubicBezTo>
                  <a:pt x="703" y="524"/>
                  <a:pt x="702" y="525"/>
                  <a:pt x="701" y="525"/>
                </a:cubicBezTo>
                <a:cubicBezTo>
                  <a:pt x="699" y="526"/>
                  <a:pt x="698" y="528"/>
                  <a:pt x="697" y="529"/>
                </a:cubicBezTo>
                <a:cubicBezTo>
                  <a:pt x="696" y="530"/>
                  <a:pt x="695" y="530"/>
                  <a:pt x="694" y="531"/>
                </a:cubicBezTo>
                <a:cubicBezTo>
                  <a:pt x="693" y="532"/>
                  <a:pt x="692" y="533"/>
                  <a:pt x="691" y="533"/>
                </a:cubicBezTo>
                <a:cubicBezTo>
                  <a:pt x="691" y="533"/>
                  <a:pt x="690" y="533"/>
                  <a:pt x="690" y="534"/>
                </a:cubicBezTo>
                <a:cubicBezTo>
                  <a:pt x="690" y="534"/>
                  <a:pt x="690" y="534"/>
                  <a:pt x="691" y="535"/>
                </a:cubicBezTo>
                <a:cubicBezTo>
                  <a:pt x="691" y="535"/>
                  <a:pt x="692" y="534"/>
                  <a:pt x="692" y="535"/>
                </a:cubicBezTo>
                <a:cubicBezTo>
                  <a:pt x="693" y="535"/>
                  <a:pt x="693" y="536"/>
                  <a:pt x="693" y="536"/>
                </a:cubicBezTo>
                <a:cubicBezTo>
                  <a:pt x="694" y="537"/>
                  <a:pt x="695" y="536"/>
                  <a:pt x="696" y="537"/>
                </a:cubicBezTo>
                <a:cubicBezTo>
                  <a:pt x="697" y="537"/>
                  <a:pt x="698" y="536"/>
                  <a:pt x="699" y="537"/>
                </a:cubicBezTo>
                <a:cubicBezTo>
                  <a:pt x="700" y="538"/>
                  <a:pt x="699" y="539"/>
                  <a:pt x="698" y="539"/>
                </a:cubicBezTo>
                <a:cubicBezTo>
                  <a:pt x="697" y="539"/>
                  <a:pt x="696" y="539"/>
                  <a:pt x="695" y="540"/>
                </a:cubicBezTo>
                <a:cubicBezTo>
                  <a:pt x="695" y="541"/>
                  <a:pt x="695" y="543"/>
                  <a:pt x="694" y="543"/>
                </a:cubicBezTo>
                <a:cubicBezTo>
                  <a:pt x="692" y="546"/>
                  <a:pt x="691" y="540"/>
                  <a:pt x="688" y="541"/>
                </a:cubicBezTo>
                <a:cubicBezTo>
                  <a:pt x="688" y="542"/>
                  <a:pt x="686" y="550"/>
                  <a:pt x="684" y="547"/>
                </a:cubicBezTo>
                <a:cubicBezTo>
                  <a:pt x="684" y="546"/>
                  <a:pt x="685" y="546"/>
                  <a:pt x="685" y="545"/>
                </a:cubicBezTo>
                <a:cubicBezTo>
                  <a:pt x="685" y="544"/>
                  <a:pt x="685" y="544"/>
                  <a:pt x="685" y="543"/>
                </a:cubicBezTo>
                <a:cubicBezTo>
                  <a:pt x="685" y="543"/>
                  <a:pt x="686" y="542"/>
                  <a:pt x="686" y="542"/>
                </a:cubicBezTo>
                <a:cubicBezTo>
                  <a:pt x="686" y="541"/>
                  <a:pt x="686" y="540"/>
                  <a:pt x="685" y="540"/>
                </a:cubicBezTo>
                <a:cubicBezTo>
                  <a:pt x="683" y="540"/>
                  <a:pt x="683" y="541"/>
                  <a:pt x="683" y="542"/>
                </a:cubicBezTo>
                <a:cubicBezTo>
                  <a:pt x="681" y="544"/>
                  <a:pt x="678" y="542"/>
                  <a:pt x="678" y="545"/>
                </a:cubicBezTo>
                <a:cubicBezTo>
                  <a:pt x="678" y="546"/>
                  <a:pt x="679" y="547"/>
                  <a:pt x="679" y="548"/>
                </a:cubicBezTo>
                <a:cubicBezTo>
                  <a:pt x="679" y="549"/>
                  <a:pt x="678" y="550"/>
                  <a:pt x="678" y="551"/>
                </a:cubicBezTo>
                <a:cubicBezTo>
                  <a:pt x="677" y="552"/>
                  <a:pt x="678" y="552"/>
                  <a:pt x="679" y="552"/>
                </a:cubicBezTo>
                <a:cubicBezTo>
                  <a:pt x="681" y="553"/>
                  <a:pt x="681" y="553"/>
                  <a:pt x="682" y="554"/>
                </a:cubicBezTo>
                <a:cubicBezTo>
                  <a:pt x="682" y="555"/>
                  <a:pt x="683" y="555"/>
                  <a:pt x="684" y="556"/>
                </a:cubicBezTo>
                <a:cubicBezTo>
                  <a:pt x="685" y="557"/>
                  <a:pt x="685" y="558"/>
                  <a:pt x="685" y="558"/>
                </a:cubicBezTo>
                <a:cubicBezTo>
                  <a:pt x="686" y="559"/>
                  <a:pt x="687" y="558"/>
                  <a:pt x="688" y="558"/>
                </a:cubicBezTo>
                <a:cubicBezTo>
                  <a:pt x="690" y="557"/>
                  <a:pt x="689" y="558"/>
                  <a:pt x="690" y="558"/>
                </a:cubicBezTo>
                <a:cubicBezTo>
                  <a:pt x="693" y="560"/>
                  <a:pt x="692" y="555"/>
                  <a:pt x="692" y="554"/>
                </a:cubicBezTo>
                <a:cubicBezTo>
                  <a:pt x="692" y="553"/>
                  <a:pt x="693" y="553"/>
                  <a:pt x="693" y="552"/>
                </a:cubicBezTo>
                <a:cubicBezTo>
                  <a:pt x="693" y="552"/>
                  <a:pt x="693" y="551"/>
                  <a:pt x="693" y="551"/>
                </a:cubicBezTo>
                <a:cubicBezTo>
                  <a:pt x="693" y="549"/>
                  <a:pt x="694" y="549"/>
                  <a:pt x="695" y="550"/>
                </a:cubicBezTo>
                <a:cubicBezTo>
                  <a:pt x="696" y="551"/>
                  <a:pt x="697" y="551"/>
                  <a:pt x="698" y="550"/>
                </a:cubicBezTo>
                <a:cubicBezTo>
                  <a:pt x="699" y="550"/>
                  <a:pt x="700" y="549"/>
                  <a:pt x="701" y="549"/>
                </a:cubicBezTo>
                <a:cubicBezTo>
                  <a:pt x="703" y="550"/>
                  <a:pt x="705" y="550"/>
                  <a:pt x="707" y="549"/>
                </a:cubicBezTo>
                <a:cubicBezTo>
                  <a:pt x="708" y="548"/>
                  <a:pt x="708" y="547"/>
                  <a:pt x="709" y="546"/>
                </a:cubicBezTo>
                <a:cubicBezTo>
                  <a:pt x="710" y="546"/>
                  <a:pt x="711" y="546"/>
                  <a:pt x="712" y="546"/>
                </a:cubicBezTo>
                <a:cubicBezTo>
                  <a:pt x="713" y="546"/>
                  <a:pt x="714" y="547"/>
                  <a:pt x="713" y="547"/>
                </a:cubicBezTo>
                <a:cubicBezTo>
                  <a:pt x="712" y="548"/>
                  <a:pt x="710" y="548"/>
                  <a:pt x="710" y="549"/>
                </a:cubicBezTo>
                <a:cubicBezTo>
                  <a:pt x="709" y="549"/>
                  <a:pt x="709" y="550"/>
                  <a:pt x="707" y="551"/>
                </a:cubicBezTo>
                <a:cubicBezTo>
                  <a:pt x="706" y="551"/>
                  <a:pt x="705" y="551"/>
                  <a:pt x="704" y="551"/>
                </a:cubicBezTo>
                <a:cubicBezTo>
                  <a:pt x="702" y="551"/>
                  <a:pt x="700" y="552"/>
                  <a:pt x="700" y="554"/>
                </a:cubicBezTo>
                <a:cubicBezTo>
                  <a:pt x="700" y="556"/>
                  <a:pt x="701" y="555"/>
                  <a:pt x="702" y="556"/>
                </a:cubicBezTo>
                <a:cubicBezTo>
                  <a:pt x="703" y="556"/>
                  <a:pt x="703" y="557"/>
                  <a:pt x="704" y="557"/>
                </a:cubicBezTo>
                <a:cubicBezTo>
                  <a:pt x="705" y="557"/>
                  <a:pt x="708" y="555"/>
                  <a:pt x="709" y="557"/>
                </a:cubicBezTo>
                <a:cubicBezTo>
                  <a:pt x="710" y="558"/>
                  <a:pt x="710" y="559"/>
                  <a:pt x="709" y="559"/>
                </a:cubicBezTo>
                <a:cubicBezTo>
                  <a:pt x="708" y="560"/>
                  <a:pt x="707" y="559"/>
                  <a:pt x="706" y="560"/>
                </a:cubicBezTo>
                <a:cubicBezTo>
                  <a:pt x="705" y="560"/>
                  <a:pt x="704" y="561"/>
                  <a:pt x="704" y="562"/>
                </a:cubicBezTo>
                <a:cubicBezTo>
                  <a:pt x="702" y="564"/>
                  <a:pt x="700" y="564"/>
                  <a:pt x="699" y="566"/>
                </a:cubicBezTo>
                <a:cubicBezTo>
                  <a:pt x="697" y="567"/>
                  <a:pt x="696" y="570"/>
                  <a:pt x="699" y="570"/>
                </a:cubicBezTo>
                <a:cubicBezTo>
                  <a:pt x="701" y="570"/>
                  <a:pt x="701" y="569"/>
                  <a:pt x="703" y="570"/>
                </a:cubicBezTo>
                <a:cubicBezTo>
                  <a:pt x="704" y="570"/>
                  <a:pt x="704" y="571"/>
                  <a:pt x="706" y="570"/>
                </a:cubicBezTo>
                <a:cubicBezTo>
                  <a:pt x="707" y="570"/>
                  <a:pt x="708" y="570"/>
                  <a:pt x="707" y="572"/>
                </a:cubicBezTo>
                <a:cubicBezTo>
                  <a:pt x="707" y="573"/>
                  <a:pt x="706" y="572"/>
                  <a:pt x="705" y="574"/>
                </a:cubicBezTo>
                <a:cubicBezTo>
                  <a:pt x="705" y="575"/>
                  <a:pt x="706" y="576"/>
                  <a:pt x="705" y="577"/>
                </a:cubicBezTo>
                <a:cubicBezTo>
                  <a:pt x="705" y="578"/>
                  <a:pt x="703" y="578"/>
                  <a:pt x="703" y="577"/>
                </a:cubicBezTo>
                <a:cubicBezTo>
                  <a:pt x="702" y="577"/>
                  <a:pt x="702" y="577"/>
                  <a:pt x="702" y="576"/>
                </a:cubicBezTo>
                <a:cubicBezTo>
                  <a:pt x="701" y="576"/>
                  <a:pt x="701" y="576"/>
                  <a:pt x="700" y="576"/>
                </a:cubicBezTo>
                <a:cubicBezTo>
                  <a:pt x="699" y="576"/>
                  <a:pt x="698" y="576"/>
                  <a:pt x="697" y="575"/>
                </a:cubicBezTo>
                <a:cubicBezTo>
                  <a:pt x="695" y="574"/>
                  <a:pt x="694" y="575"/>
                  <a:pt x="692" y="575"/>
                </a:cubicBezTo>
                <a:cubicBezTo>
                  <a:pt x="691" y="574"/>
                  <a:pt x="691" y="574"/>
                  <a:pt x="691" y="573"/>
                </a:cubicBezTo>
                <a:cubicBezTo>
                  <a:pt x="690" y="572"/>
                  <a:pt x="687" y="570"/>
                  <a:pt x="687" y="572"/>
                </a:cubicBezTo>
                <a:cubicBezTo>
                  <a:pt x="688" y="573"/>
                  <a:pt x="689" y="573"/>
                  <a:pt x="689" y="574"/>
                </a:cubicBezTo>
                <a:cubicBezTo>
                  <a:pt x="689" y="575"/>
                  <a:pt x="687" y="575"/>
                  <a:pt x="687" y="576"/>
                </a:cubicBezTo>
                <a:cubicBezTo>
                  <a:pt x="686" y="577"/>
                  <a:pt x="686" y="578"/>
                  <a:pt x="686" y="579"/>
                </a:cubicBezTo>
                <a:cubicBezTo>
                  <a:pt x="686" y="581"/>
                  <a:pt x="686" y="581"/>
                  <a:pt x="685" y="582"/>
                </a:cubicBezTo>
                <a:cubicBezTo>
                  <a:pt x="685" y="585"/>
                  <a:pt x="688" y="586"/>
                  <a:pt x="689" y="587"/>
                </a:cubicBezTo>
                <a:cubicBezTo>
                  <a:pt x="690" y="589"/>
                  <a:pt x="690" y="592"/>
                  <a:pt x="692" y="593"/>
                </a:cubicBezTo>
                <a:cubicBezTo>
                  <a:pt x="694" y="594"/>
                  <a:pt x="696" y="594"/>
                  <a:pt x="698" y="596"/>
                </a:cubicBezTo>
                <a:cubicBezTo>
                  <a:pt x="700" y="597"/>
                  <a:pt x="701" y="599"/>
                  <a:pt x="704" y="600"/>
                </a:cubicBezTo>
                <a:cubicBezTo>
                  <a:pt x="706" y="601"/>
                  <a:pt x="708" y="601"/>
                  <a:pt x="710" y="602"/>
                </a:cubicBezTo>
                <a:cubicBezTo>
                  <a:pt x="712" y="603"/>
                  <a:pt x="714" y="604"/>
                  <a:pt x="716" y="604"/>
                </a:cubicBezTo>
                <a:cubicBezTo>
                  <a:pt x="717" y="604"/>
                  <a:pt x="722" y="603"/>
                  <a:pt x="722" y="605"/>
                </a:cubicBezTo>
                <a:cubicBezTo>
                  <a:pt x="722" y="606"/>
                  <a:pt x="720" y="607"/>
                  <a:pt x="720" y="607"/>
                </a:cubicBezTo>
                <a:cubicBezTo>
                  <a:pt x="719" y="608"/>
                  <a:pt x="717" y="608"/>
                  <a:pt x="717" y="609"/>
                </a:cubicBezTo>
                <a:cubicBezTo>
                  <a:pt x="716" y="612"/>
                  <a:pt x="721" y="611"/>
                  <a:pt x="722" y="611"/>
                </a:cubicBezTo>
                <a:cubicBezTo>
                  <a:pt x="723" y="611"/>
                  <a:pt x="724" y="611"/>
                  <a:pt x="725" y="612"/>
                </a:cubicBezTo>
                <a:cubicBezTo>
                  <a:pt x="726" y="612"/>
                  <a:pt x="727" y="612"/>
                  <a:pt x="728" y="612"/>
                </a:cubicBezTo>
                <a:cubicBezTo>
                  <a:pt x="730" y="612"/>
                  <a:pt x="730" y="613"/>
                  <a:pt x="731" y="614"/>
                </a:cubicBezTo>
                <a:cubicBezTo>
                  <a:pt x="732" y="614"/>
                  <a:pt x="732" y="614"/>
                  <a:pt x="733" y="614"/>
                </a:cubicBezTo>
                <a:cubicBezTo>
                  <a:pt x="735" y="614"/>
                  <a:pt x="735" y="613"/>
                  <a:pt x="737" y="613"/>
                </a:cubicBezTo>
                <a:cubicBezTo>
                  <a:pt x="738" y="613"/>
                  <a:pt x="739" y="613"/>
                  <a:pt x="740" y="613"/>
                </a:cubicBezTo>
                <a:cubicBezTo>
                  <a:pt x="743" y="614"/>
                  <a:pt x="745" y="613"/>
                  <a:pt x="747" y="612"/>
                </a:cubicBezTo>
                <a:cubicBezTo>
                  <a:pt x="748" y="612"/>
                  <a:pt x="749" y="612"/>
                  <a:pt x="750" y="611"/>
                </a:cubicBezTo>
                <a:cubicBezTo>
                  <a:pt x="751" y="611"/>
                  <a:pt x="751" y="610"/>
                  <a:pt x="752" y="610"/>
                </a:cubicBezTo>
                <a:cubicBezTo>
                  <a:pt x="752" y="610"/>
                  <a:pt x="753" y="610"/>
                  <a:pt x="754" y="610"/>
                </a:cubicBezTo>
                <a:cubicBezTo>
                  <a:pt x="758" y="609"/>
                  <a:pt x="762" y="609"/>
                  <a:pt x="766" y="607"/>
                </a:cubicBezTo>
                <a:cubicBezTo>
                  <a:pt x="769" y="606"/>
                  <a:pt x="771" y="605"/>
                  <a:pt x="773" y="603"/>
                </a:cubicBezTo>
                <a:cubicBezTo>
                  <a:pt x="777" y="599"/>
                  <a:pt x="783" y="597"/>
                  <a:pt x="785" y="593"/>
                </a:cubicBezTo>
                <a:cubicBezTo>
                  <a:pt x="787" y="591"/>
                  <a:pt x="787" y="589"/>
                  <a:pt x="790" y="588"/>
                </a:cubicBezTo>
                <a:cubicBezTo>
                  <a:pt x="791" y="587"/>
                  <a:pt x="792" y="587"/>
                  <a:pt x="793" y="586"/>
                </a:cubicBezTo>
                <a:cubicBezTo>
                  <a:pt x="794" y="586"/>
                  <a:pt x="795" y="585"/>
                  <a:pt x="795" y="585"/>
                </a:cubicBezTo>
                <a:cubicBezTo>
                  <a:pt x="795" y="584"/>
                  <a:pt x="795" y="584"/>
                  <a:pt x="795" y="583"/>
                </a:cubicBezTo>
                <a:cubicBezTo>
                  <a:pt x="796" y="581"/>
                  <a:pt x="798" y="582"/>
                  <a:pt x="799" y="581"/>
                </a:cubicBezTo>
                <a:cubicBezTo>
                  <a:pt x="800" y="580"/>
                  <a:pt x="799" y="578"/>
                  <a:pt x="799" y="577"/>
                </a:cubicBezTo>
                <a:cubicBezTo>
                  <a:pt x="800" y="576"/>
                  <a:pt x="801" y="576"/>
                  <a:pt x="802" y="575"/>
                </a:cubicBezTo>
                <a:cubicBezTo>
                  <a:pt x="803" y="575"/>
                  <a:pt x="804" y="575"/>
                  <a:pt x="805" y="575"/>
                </a:cubicBezTo>
                <a:cubicBezTo>
                  <a:pt x="806" y="574"/>
                  <a:pt x="806" y="574"/>
                  <a:pt x="807" y="573"/>
                </a:cubicBezTo>
                <a:cubicBezTo>
                  <a:pt x="808" y="573"/>
                  <a:pt x="809" y="572"/>
                  <a:pt x="809" y="571"/>
                </a:cubicBezTo>
                <a:cubicBezTo>
                  <a:pt x="809" y="570"/>
                  <a:pt x="807" y="570"/>
                  <a:pt x="807" y="569"/>
                </a:cubicBezTo>
                <a:cubicBezTo>
                  <a:pt x="806" y="568"/>
                  <a:pt x="806" y="567"/>
                  <a:pt x="807" y="567"/>
                </a:cubicBezTo>
                <a:cubicBezTo>
                  <a:pt x="808" y="566"/>
                  <a:pt x="809" y="567"/>
                  <a:pt x="810" y="568"/>
                </a:cubicBezTo>
                <a:cubicBezTo>
                  <a:pt x="812" y="569"/>
                  <a:pt x="813" y="569"/>
                  <a:pt x="816" y="569"/>
                </a:cubicBezTo>
                <a:cubicBezTo>
                  <a:pt x="818" y="569"/>
                  <a:pt x="820" y="569"/>
                  <a:pt x="822" y="569"/>
                </a:cubicBezTo>
                <a:cubicBezTo>
                  <a:pt x="825" y="568"/>
                  <a:pt x="826" y="566"/>
                  <a:pt x="827" y="564"/>
                </a:cubicBezTo>
                <a:cubicBezTo>
                  <a:pt x="827" y="563"/>
                  <a:pt x="828" y="562"/>
                  <a:pt x="828" y="561"/>
                </a:cubicBezTo>
                <a:cubicBezTo>
                  <a:pt x="830" y="560"/>
                  <a:pt x="830" y="561"/>
                  <a:pt x="830" y="562"/>
                </a:cubicBezTo>
                <a:cubicBezTo>
                  <a:pt x="833" y="564"/>
                  <a:pt x="833" y="560"/>
                  <a:pt x="833" y="558"/>
                </a:cubicBezTo>
                <a:cubicBezTo>
                  <a:pt x="833" y="556"/>
                  <a:pt x="833" y="553"/>
                  <a:pt x="831" y="552"/>
                </a:cubicBezTo>
                <a:cubicBezTo>
                  <a:pt x="830" y="551"/>
                  <a:pt x="826" y="549"/>
                  <a:pt x="828" y="547"/>
                </a:cubicBezTo>
                <a:cubicBezTo>
                  <a:pt x="829" y="546"/>
                  <a:pt x="831" y="547"/>
                  <a:pt x="832" y="546"/>
                </a:cubicBezTo>
                <a:cubicBezTo>
                  <a:pt x="833" y="546"/>
                  <a:pt x="833" y="545"/>
                  <a:pt x="834" y="545"/>
                </a:cubicBezTo>
                <a:cubicBezTo>
                  <a:pt x="835" y="544"/>
                  <a:pt x="837" y="545"/>
                  <a:pt x="836" y="543"/>
                </a:cubicBezTo>
                <a:cubicBezTo>
                  <a:pt x="836" y="542"/>
                  <a:pt x="835" y="541"/>
                  <a:pt x="835" y="541"/>
                </a:cubicBezTo>
                <a:cubicBezTo>
                  <a:pt x="834" y="539"/>
                  <a:pt x="833" y="537"/>
                  <a:pt x="834" y="535"/>
                </a:cubicBezTo>
                <a:cubicBezTo>
                  <a:pt x="835" y="533"/>
                  <a:pt x="835" y="531"/>
                  <a:pt x="838" y="531"/>
                </a:cubicBezTo>
                <a:cubicBezTo>
                  <a:pt x="838" y="531"/>
                  <a:pt x="838" y="531"/>
                  <a:pt x="839" y="531"/>
                </a:cubicBezTo>
                <a:cubicBezTo>
                  <a:pt x="839" y="531"/>
                  <a:pt x="840" y="530"/>
                  <a:pt x="840" y="530"/>
                </a:cubicBezTo>
                <a:cubicBezTo>
                  <a:pt x="842" y="531"/>
                  <a:pt x="839" y="532"/>
                  <a:pt x="839" y="532"/>
                </a:cubicBezTo>
                <a:cubicBezTo>
                  <a:pt x="838" y="533"/>
                  <a:pt x="838" y="534"/>
                  <a:pt x="838" y="535"/>
                </a:cubicBezTo>
                <a:cubicBezTo>
                  <a:pt x="838" y="536"/>
                  <a:pt x="838" y="536"/>
                  <a:pt x="837" y="537"/>
                </a:cubicBezTo>
                <a:cubicBezTo>
                  <a:pt x="835" y="539"/>
                  <a:pt x="836" y="541"/>
                  <a:pt x="837" y="542"/>
                </a:cubicBezTo>
                <a:cubicBezTo>
                  <a:pt x="839" y="546"/>
                  <a:pt x="838" y="550"/>
                  <a:pt x="838" y="554"/>
                </a:cubicBezTo>
                <a:cubicBezTo>
                  <a:pt x="838" y="555"/>
                  <a:pt x="838" y="557"/>
                  <a:pt x="838" y="557"/>
                </a:cubicBezTo>
                <a:cubicBezTo>
                  <a:pt x="839" y="558"/>
                  <a:pt x="841" y="557"/>
                  <a:pt x="841" y="558"/>
                </a:cubicBezTo>
                <a:cubicBezTo>
                  <a:pt x="842" y="560"/>
                  <a:pt x="841" y="563"/>
                  <a:pt x="844" y="564"/>
                </a:cubicBezTo>
                <a:cubicBezTo>
                  <a:pt x="845" y="564"/>
                  <a:pt x="855" y="562"/>
                  <a:pt x="854" y="566"/>
                </a:cubicBezTo>
                <a:cubicBezTo>
                  <a:pt x="854" y="567"/>
                  <a:pt x="853" y="568"/>
                  <a:pt x="853" y="568"/>
                </a:cubicBezTo>
                <a:cubicBezTo>
                  <a:pt x="852" y="569"/>
                  <a:pt x="852" y="570"/>
                  <a:pt x="852" y="571"/>
                </a:cubicBezTo>
                <a:cubicBezTo>
                  <a:pt x="852" y="573"/>
                  <a:pt x="853" y="575"/>
                  <a:pt x="853" y="577"/>
                </a:cubicBezTo>
                <a:cubicBezTo>
                  <a:pt x="853" y="579"/>
                  <a:pt x="852" y="582"/>
                  <a:pt x="853" y="584"/>
                </a:cubicBezTo>
                <a:cubicBezTo>
                  <a:pt x="853" y="585"/>
                  <a:pt x="854" y="587"/>
                  <a:pt x="854" y="588"/>
                </a:cubicBezTo>
                <a:cubicBezTo>
                  <a:pt x="854" y="590"/>
                  <a:pt x="854" y="592"/>
                  <a:pt x="854" y="593"/>
                </a:cubicBezTo>
                <a:cubicBezTo>
                  <a:pt x="854" y="595"/>
                  <a:pt x="855" y="596"/>
                  <a:pt x="856" y="598"/>
                </a:cubicBezTo>
                <a:cubicBezTo>
                  <a:pt x="857" y="599"/>
                  <a:pt x="859" y="600"/>
                  <a:pt x="860" y="601"/>
                </a:cubicBezTo>
                <a:cubicBezTo>
                  <a:pt x="861" y="602"/>
                  <a:pt x="861" y="603"/>
                  <a:pt x="862" y="603"/>
                </a:cubicBezTo>
                <a:cubicBezTo>
                  <a:pt x="864" y="603"/>
                  <a:pt x="866" y="602"/>
                  <a:pt x="866" y="600"/>
                </a:cubicBezTo>
                <a:cubicBezTo>
                  <a:pt x="865" y="599"/>
                  <a:pt x="864" y="598"/>
                  <a:pt x="865" y="597"/>
                </a:cubicBezTo>
                <a:cubicBezTo>
                  <a:pt x="865" y="596"/>
                  <a:pt x="867" y="596"/>
                  <a:pt x="867" y="597"/>
                </a:cubicBezTo>
                <a:cubicBezTo>
                  <a:pt x="868" y="598"/>
                  <a:pt x="867" y="599"/>
                  <a:pt x="867" y="600"/>
                </a:cubicBezTo>
                <a:cubicBezTo>
                  <a:pt x="866" y="601"/>
                  <a:pt x="867" y="602"/>
                  <a:pt x="867" y="603"/>
                </a:cubicBezTo>
                <a:cubicBezTo>
                  <a:pt x="866" y="605"/>
                  <a:pt x="864" y="605"/>
                  <a:pt x="862" y="606"/>
                </a:cubicBezTo>
                <a:cubicBezTo>
                  <a:pt x="861" y="608"/>
                  <a:pt x="860" y="610"/>
                  <a:pt x="863" y="609"/>
                </a:cubicBezTo>
                <a:cubicBezTo>
                  <a:pt x="864" y="609"/>
                  <a:pt x="865" y="608"/>
                  <a:pt x="866" y="609"/>
                </a:cubicBezTo>
                <a:cubicBezTo>
                  <a:pt x="867" y="609"/>
                  <a:pt x="867" y="609"/>
                  <a:pt x="869" y="609"/>
                </a:cubicBezTo>
                <a:cubicBezTo>
                  <a:pt x="870" y="609"/>
                  <a:pt x="870" y="609"/>
                  <a:pt x="871" y="608"/>
                </a:cubicBezTo>
                <a:cubicBezTo>
                  <a:pt x="872" y="607"/>
                  <a:pt x="873" y="607"/>
                  <a:pt x="873" y="606"/>
                </a:cubicBezTo>
                <a:cubicBezTo>
                  <a:pt x="875" y="603"/>
                  <a:pt x="870" y="604"/>
                  <a:pt x="870" y="602"/>
                </a:cubicBezTo>
                <a:cubicBezTo>
                  <a:pt x="871" y="601"/>
                  <a:pt x="872" y="601"/>
                  <a:pt x="873" y="602"/>
                </a:cubicBezTo>
                <a:cubicBezTo>
                  <a:pt x="874" y="602"/>
                  <a:pt x="874" y="604"/>
                  <a:pt x="874" y="604"/>
                </a:cubicBezTo>
                <a:cubicBezTo>
                  <a:pt x="874" y="607"/>
                  <a:pt x="873" y="608"/>
                  <a:pt x="872" y="609"/>
                </a:cubicBezTo>
                <a:cubicBezTo>
                  <a:pt x="870" y="611"/>
                  <a:pt x="871" y="613"/>
                  <a:pt x="871" y="615"/>
                </a:cubicBezTo>
                <a:cubicBezTo>
                  <a:pt x="871" y="617"/>
                  <a:pt x="871" y="617"/>
                  <a:pt x="870" y="618"/>
                </a:cubicBezTo>
                <a:cubicBezTo>
                  <a:pt x="869" y="618"/>
                  <a:pt x="870" y="619"/>
                  <a:pt x="869" y="620"/>
                </a:cubicBezTo>
                <a:cubicBezTo>
                  <a:pt x="869" y="621"/>
                  <a:pt x="869" y="622"/>
                  <a:pt x="869" y="623"/>
                </a:cubicBezTo>
                <a:cubicBezTo>
                  <a:pt x="870" y="624"/>
                  <a:pt x="870" y="624"/>
                  <a:pt x="871" y="625"/>
                </a:cubicBezTo>
                <a:cubicBezTo>
                  <a:pt x="871" y="627"/>
                  <a:pt x="870" y="628"/>
                  <a:pt x="872" y="630"/>
                </a:cubicBezTo>
                <a:cubicBezTo>
                  <a:pt x="874" y="632"/>
                  <a:pt x="876" y="633"/>
                  <a:pt x="875" y="637"/>
                </a:cubicBezTo>
                <a:cubicBezTo>
                  <a:pt x="875" y="639"/>
                  <a:pt x="874" y="642"/>
                  <a:pt x="876" y="643"/>
                </a:cubicBezTo>
                <a:cubicBezTo>
                  <a:pt x="878" y="645"/>
                  <a:pt x="879" y="646"/>
                  <a:pt x="880" y="648"/>
                </a:cubicBezTo>
                <a:cubicBezTo>
                  <a:pt x="881" y="650"/>
                  <a:pt x="881" y="651"/>
                  <a:pt x="883" y="653"/>
                </a:cubicBezTo>
                <a:cubicBezTo>
                  <a:pt x="886" y="656"/>
                  <a:pt x="886" y="660"/>
                  <a:pt x="890" y="663"/>
                </a:cubicBezTo>
                <a:cubicBezTo>
                  <a:pt x="892" y="664"/>
                  <a:pt x="893" y="664"/>
                  <a:pt x="894" y="666"/>
                </a:cubicBezTo>
                <a:cubicBezTo>
                  <a:pt x="895" y="668"/>
                  <a:pt x="896" y="670"/>
                  <a:pt x="898" y="671"/>
                </a:cubicBezTo>
                <a:cubicBezTo>
                  <a:pt x="898" y="671"/>
                  <a:pt x="899" y="672"/>
                  <a:pt x="900" y="673"/>
                </a:cubicBezTo>
                <a:cubicBezTo>
                  <a:pt x="901" y="673"/>
                  <a:pt x="901" y="674"/>
                  <a:pt x="902" y="674"/>
                </a:cubicBezTo>
                <a:cubicBezTo>
                  <a:pt x="904" y="675"/>
                  <a:pt x="905" y="677"/>
                  <a:pt x="904" y="679"/>
                </a:cubicBezTo>
                <a:cubicBezTo>
                  <a:pt x="904" y="681"/>
                  <a:pt x="901" y="680"/>
                  <a:pt x="899" y="680"/>
                </a:cubicBezTo>
                <a:cubicBezTo>
                  <a:pt x="898" y="681"/>
                  <a:pt x="897" y="681"/>
                  <a:pt x="896" y="682"/>
                </a:cubicBezTo>
                <a:cubicBezTo>
                  <a:pt x="896" y="683"/>
                  <a:pt x="898" y="683"/>
                  <a:pt x="898" y="683"/>
                </a:cubicBezTo>
                <a:cubicBezTo>
                  <a:pt x="900" y="684"/>
                  <a:pt x="901" y="687"/>
                  <a:pt x="900" y="688"/>
                </a:cubicBezTo>
                <a:cubicBezTo>
                  <a:pt x="898" y="690"/>
                  <a:pt x="895" y="688"/>
                  <a:pt x="893" y="687"/>
                </a:cubicBezTo>
                <a:cubicBezTo>
                  <a:pt x="892" y="687"/>
                  <a:pt x="891" y="687"/>
                  <a:pt x="892" y="689"/>
                </a:cubicBezTo>
                <a:cubicBezTo>
                  <a:pt x="893" y="691"/>
                  <a:pt x="895" y="691"/>
                  <a:pt x="896" y="693"/>
                </a:cubicBezTo>
                <a:cubicBezTo>
                  <a:pt x="897" y="695"/>
                  <a:pt x="896" y="697"/>
                  <a:pt x="898" y="699"/>
                </a:cubicBezTo>
                <a:cubicBezTo>
                  <a:pt x="899" y="701"/>
                  <a:pt x="900" y="702"/>
                  <a:pt x="901" y="704"/>
                </a:cubicBezTo>
                <a:cubicBezTo>
                  <a:pt x="902" y="705"/>
                  <a:pt x="902" y="708"/>
                  <a:pt x="903" y="709"/>
                </a:cubicBezTo>
                <a:cubicBezTo>
                  <a:pt x="904" y="709"/>
                  <a:pt x="904" y="710"/>
                  <a:pt x="905" y="710"/>
                </a:cubicBezTo>
                <a:cubicBezTo>
                  <a:pt x="906" y="711"/>
                  <a:pt x="906" y="711"/>
                  <a:pt x="907" y="712"/>
                </a:cubicBezTo>
                <a:cubicBezTo>
                  <a:pt x="908" y="712"/>
                  <a:pt x="908" y="713"/>
                  <a:pt x="908" y="714"/>
                </a:cubicBezTo>
                <a:cubicBezTo>
                  <a:pt x="908" y="715"/>
                  <a:pt x="907" y="715"/>
                  <a:pt x="906" y="716"/>
                </a:cubicBezTo>
                <a:cubicBezTo>
                  <a:pt x="905" y="718"/>
                  <a:pt x="907" y="722"/>
                  <a:pt x="905" y="724"/>
                </a:cubicBezTo>
                <a:cubicBezTo>
                  <a:pt x="904" y="724"/>
                  <a:pt x="902" y="725"/>
                  <a:pt x="902" y="726"/>
                </a:cubicBezTo>
                <a:cubicBezTo>
                  <a:pt x="901" y="727"/>
                  <a:pt x="904" y="727"/>
                  <a:pt x="904" y="727"/>
                </a:cubicBezTo>
                <a:cubicBezTo>
                  <a:pt x="905" y="726"/>
                  <a:pt x="906" y="726"/>
                  <a:pt x="907" y="726"/>
                </a:cubicBezTo>
                <a:cubicBezTo>
                  <a:pt x="909" y="726"/>
                  <a:pt x="910" y="727"/>
                  <a:pt x="913" y="727"/>
                </a:cubicBezTo>
                <a:cubicBezTo>
                  <a:pt x="914" y="728"/>
                  <a:pt x="916" y="728"/>
                  <a:pt x="918" y="729"/>
                </a:cubicBezTo>
                <a:cubicBezTo>
                  <a:pt x="920" y="729"/>
                  <a:pt x="923" y="729"/>
                  <a:pt x="925" y="729"/>
                </a:cubicBezTo>
                <a:cubicBezTo>
                  <a:pt x="927" y="728"/>
                  <a:pt x="928" y="727"/>
                  <a:pt x="930" y="727"/>
                </a:cubicBezTo>
                <a:cubicBezTo>
                  <a:pt x="932" y="726"/>
                  <a:pt x="934" y="725"/>
                  <a:pt x="936" y="726"/>
                </a:cubicBezTo>
                <a:cubicBezTo>
                  <a:pt x="938" y="727"/>
                  <a:pt x="939" y="728"/>
                  <a:pt x="942" y="727"/>
                </a:cubicBezTo>
                <a:cubicBezTo>
                  <a:pt x="943" y="727"/>
                  <a:pt x="944" y="725"/>
                  <a:pt x="945" y="723"/>
                </a:cubicBezTo>
                <a:cubicBezTo>
                  <a:pt x="946" y="721"/>
                  <a:pt x="948" y="718"/>
                  <a:pt x="947" y="716"/>
                </a:cubicBezTo>
                <a:cubicBezTo>
                  <a:pt x="947" y="715"/>
                  <a:pt x="946" y="715"/>
                  <a:pt x="945" y="714"/>
                </a:cubicBezTo>
                <a:cubicBezTo>
                  <a:pt x="945" y="713"/>
                  <a:pt x="946" y="712"/>
                  <a:pt x="945" y="711"/>
                </a:cubicBezTo>
                <a:cubicBezTo>
                  <a:pt x="945" y="708"/>
                  <a:pt x="944" y="707"/>
                  <a:pt x="945" y="704"/>
                </a:cubicBezTo>
                <a:cubicBezTo>
                  <a:pt x="946" y="703"/>
                  <a:pt x="946" y="703"/>
                  <a:pt x="947" y="702"/>
                </a:cubicBezTo>
                <a:cubicBezTo>
                  <a:pt x="948" y="702"/>
                  <a:pt x="948" y="701"/>
                  <a:pt x="949" y="700"/>
                </a:cubicBezTo>
                <a:cubicBezTo>
                  <a:pt x="950" y="698"/>
                  <a:pt x="953" y="698"/>
                  <a:pt x="955" y="697"/>
                </a:cubicBezTo>
                <a:cubicBezTo>
                  <a:pt x="956" y="697"/>
                  <a:pt x="957" y="696"/>
                  <a:pt x="958" y="696"/>
                </a:cubicBezTo>
                <a:cubicBezTo>
                  <a:pt x="960" y="695"/>
                  <a:pt x="961" y="696"/>
                  <a:pt x="963" y="696"/>
                </a:cubicBezTo>
                <a:cubicBezTo>
                  <a:pt x="967" y="696"/>
                  <a:pt x="970" y="693"/>
                  <a:pt x="974" y="693"/>
                </a:cubicBezTo>
                <a:cubicBezTo>
                  <a:pt x="975" y="693"/>
                  <a:pt x="976" y="693"/>
                  <a:pt x="978" y="693"/>
                </a:cubicBezTo>
                <a:cubicBezTo>
                  <a:pt x="978" y="692"/>
                  <a:pt x="979" y="692"/>
                  <a:pt x="980" y="692"/>
                </a:cubicBezTo>
                <a:cubicBezTo>
                  <a:pt x="982" y="691"/>
                  <a:pt x="985" y="691"/>
                  <a:pt x="987" y="692"/>
                </a:cubicBezTo>
                <a:cubicBezTo>
                  <a:pt x="988" y="693"/>
                  <a:pt x="989" y="694"/>
                  <a:pt x="991" y="695"/>
                </a:cubicBezTo>
                <a:cubicBezTo>
                  <a:pt x="992" y="696"/>
                  <a:pt x="992" y="696"/>
                  <a:pt x="993" y="695"/>
                </a:cubicBezTo>
                <a:cubicBezTo>
                  <a:pt x="994" y="695"/>
                  <a:pt x="994" y="694"/>
                  <a:pt x="995" y="693"/>
                </a:cubicBezTo>
                <a:cubicBezTo>
                  <a:pt x="996" y="691"/>
                  <a:pt x="996" y="689"/>
                  <a:pt x="997" y="688"/>
                </a:cubicBezTo>
                <a:cubicBezTo>
                  <a:pt x="999" y="685"/>
                  <a:pt x="1001" y="682"/>
                  <a:pt x="1003" y="679"/>
                </a:cubicBezTo>
                <a:cubicBezTo>
                  <a:pt x="1004" y="677"/>
                  <a:pt x="1005" y="676"/>
                  <a:pt x="1006" y="674"/>
                </a:cubicBezTo>
                <a:cubicBezTo>
                  <a:pt x="1007" y="672"/>
                  <a:pt x="1008" y="670"/>
                  <a:pt x="1009" y="669"/>
                </a:cubicBezTo>
                <a:cubicBezTo>
                  <a:pt x="1010" y="667"/>
                  <a:pt x="1010" y="665"/>
                  <a:pt x="1010" y="663"/>
                </a:cubicBezTo>
                <a:cubicBezTo>
                  <a:pt x="1009" y="661"/>
                  <a:pt x="1009" y="659"/>
                  <a:pt x="1010" y="657"/>
                </a:cubicBezTo>
                <a:cubicBezTo>
                  <a:pt x="1011" y="656"/>
                  <a:pt x="1014" y="655"/>
                  <a:pt x="1013" y="653"/>
                </a:cubicBezTo>
                <a:cubicBezTo>
                  <a:pt x="1013" y="652"/>
                  <a:pt x="1012" y="652"/>
                  <a:pt x="1011" y="651"/>
                </a:cubicBezTo>
                <a:cubicBezTo>
                  <a:pt x="1011" y="650"/>
                  <a:pt x="1011" y="649"/>
                  <a:pt x="1011" y="648"/>
                </a:cubicBezTo>
                <a:cubicBezTo>
                  <a:pt x="1011" y="645"/>
                  <a:pt x="1011" y="644"/>
                  <a:pt x="1013" y="642"/>
                </a:cubicBezTo>
                <a:cubicBezTo>
                  <a:pt x="1015" y="641"/>
                  <a:pt x="1016" y="639"/>
                  <a:pt x="1016" y="637"/>
                </a:cubicBezTo>
                <a:cubicBezTo>
                  <a:pt x="1016" y="634"/>
                  <a:pt x="1013" y="634"/>
                  <a:pt x="1014" y="631"/>
                </a:cubicBezTo>
                <a:cubicBezTo>
                  <a:pt x="1014" y="631"/>
                  <a:pt x="1015" y="630"/>
                  <a:pt x="1015" y="629"/>
                </a:cubicBezTo>
                <a:cubicBezTo>
                  <a:pt x="1016" y="628"/>
                  <a:pt x="1017" y="628"/>
                  <a:pt x="1017" y="627"/>
                </a:cubicBezTo>
                <a:cubicBezTo>
                  <a:pt x="1018" y="626"/>
                  <a:pt x="1017" y="623"/>
                  <a:pt x="1016" y="622"/>
                </a:cubicBezTo>
                <a:cubicBezTo>
                  <a:pt x="1015" y="621"/>
                  <a:pt x="1013" y="621"/>
                  <a:pt x="1013" y="620"/>
                </a:cubicBezTo>
                <a:cubicBezTo>
                  <a:pt x="1013" y="619"/>
                  <a:pt x="1014" y="618"/>
                  <a:pt x="1014" y="618"/>
                </a:cubicBezTo>
                <a:cubicBezTo>
                  <a:pt x="1015" y="618"/>
                  <a:pt x="1015" y="619"/>
                  <a:pt x="1016" y="619"/>
                </a:cubicBezTo>
                <a:cubicBezTo>
                  <a:pt x="1016" y="620"/>
                  <a:pt x="1019" y="620"/>
                  <a:pt x="1019" y="619"/>
                </a:cubicBezTo>
                <a:cubicBezTo>
                  <a:pt x="1021" y="617"/>
                  <a:pt x="1014" y="615"/>
                  <a:pt x="1017" y="612"/>
                </a:cubicBezTo>
                <a:cubicBezTo>
                  <a:pt x="1018" y="612"/>
                  <a:pt x="1019" y="612"/>
                  <a:pt x="1020" y="611"/>
                </a:cubicBezTo>
                <a:cubicBezTo>
                  <a:pt x="1021" y="610"/>
                  <a:pt x="1021" y="609"/>
                  <a:pt x="1021" y="608"/>
                </a:cubicBezTo>
                <a:cubicBezTo>
                  <a:pt x="1021" y="605"/>
                  <a:pt x="1020" y="604"/>
                  <a:pt x="1019" y="602"/>
                </a:cubicBezTo>
                <a:cubicBezTo>
                  <a:pt x="1017" y="600"/>
                  <a:pt x="1018" y="598"/>
                  <a:pt x="1016" y="597"/>
                </a:cubicBezTo>
                <a:cubicBezTo>
                  <a:pt x="1015" y="596"/>
                  <a:pt x="1014" y="596"/>
                  <a:pt x="1013" y="596"/>
                </a:cubicBezTo>
                <a:cubicBezTo>
                  <a:pt x="1011" y="595"/>
                  <a:pt x="1012" y="594"/>
                  <a:pt x="1013" y="595"/>
                </a:cubicBezTo>
                <a:cubicBezTo>
                  <a:pt x="1014" y="595"/>
                  <a:pt x="1015" y="596"/>
                  <a:pt x="1016" y="596"/>
                </a:cubicBezTo>
                <a:cubicBezTo>
                  <a:pt x="1017" y="596"/>
                  <a:pt x="1018" y="597"/>
                  <a:pt x="1019" y="597"/>
                </a:cubicBezTo>
                <a:cubicBezTo>
                  <a:pt x="1020" y="597"/>
                  <a:pt x="1021" y="597"/>
                  <a:pt x="1022" y="596"/>
                </a:cubicBezTo>
                <a:cubicBezTo>
                  <a:pt x="1022" y="596"/>
                  <a:pt x="1024" y="596"/>
                  <a:pt x="1024" y="595"/>
                </a:cubicBezTo>
                <a:cubicBezTo>
                  <a:pt x="1026" y="593"/>
                  <a:pt x="1022" y="592"/>
                  <a:pt x="1021" y="591"/>
                </a:cubicBezTo>
                <a:cubicBezTo>
                  <a:pt x="1020" y="591"/>
                  <a:pt x="1020" y="590"/>
                  <a:pt x="1019" y="589"/>
                </a:cubicBezTo>
                <a:cubicBezTo>
                  <a:pt x="1018" y="589"/>
                  <a:pt x="1017" y="589"/>
                  <a:pt x="1016" y="589"/>
                </a:cubicBezTo>
                <a:cubicBezTo>
                  <a:pt x="1015" y="589"/>
                  <a:pt x="1014" y="589"/>
                  <a:pt x="1015" y="588"/>
                </a:cubicBezTo>
                <a:cubicBezTo>
                  <a:pt x="1015" y="587"/>
                  <a:pt x="1017" y="588"/>
                  <a:pt x="1017" y="588"/>
                </a:cubicBezTo>
                <a:cubicBezTo>
                  <a:pt x="1019" y="588"/>
                  <a:pt x="1021" y="588"/>
                  <a:pt x="1023" y="588"/>
                </a:cubicBezTo>
                <a:cubicBezTo>
                  <a:pt x="1024" y="588"/>
                  <a:pt x="1025" y="588"/>
                  <a:pt x="1026" y="588"/>
                </a:cubicBezTo>
                <a:cubicBezTo>
                  <a:pt x="1027" y="588"/>
                  <a:pt x="1027" y="586"/>
                  <a:pt x="1028" y="586"/>
                </a:cubicBezTo>
                <a:cubicBezTo>
                  <a:pt x="1029" y="585"/>
                  <a:pt x="1030" y="585"/>
                  <a:pt x="1032" y="585"/>
                </a:cubicBezTo>
                <a:cubicBezTo>
                  <a:pt x="1034" y="585"/>
                  <a:pt x="1036" y="584"/>
                  <a:pt x="1038" y="583"/>
                </a:cubicBezTo>
                <a:cubicBezTo>
                  <a:pt x="1039" y="582"/>
                  <a:pt x="1040" y="582"/>
                  <a:pt x="1040" y="582"/>
                </a:cubicBezTo>
                <a:cubicBezTo>
                  <a:pt x="1041" y="581"/>
                  <a:pt x="1042" y="580"/>
                  <a:pt x="1042" y="579"/>
                </a:cubicBezTo>
                <a:cubicBezTo>
                  <a:pt x="1043" y="578"/>
                  <a:pt x="1043" y="577"/>
                  <a:pt x="1044" y="576"/>
                </a:cubicBezTo>
                <a:cubicBezTo>
                  <a:pt x="1044" y="575"/>
                  <a:pt x="1045" y="575"/>
                  <a:pt x="1046" y="575"/>
                </a:cubicBezTo>
                <a:cubicBezTo>
                  <a:pt x="1047" y="574"/>
                  <a:pt x="1047" y="573"/>
                  <a:pt x="1047" y="572"/>
                </a:cubicBezTo>
                <a:cubicBezTo>
                  <a:pt x="1047" y="571"/>
                  <a:pt x="1047" y="569"/>
                  <a:pt x="1047" y="569"/>
                </a:cubicBezTo>
                <a:cubicBezTo>
                  <a:pt x="1048" y="568"/>
                  <a:pt x="1048" y="572"/>
                  <a:pt x="1048" y="572"/>
                </a:cubicBezTo>
                <a:cubicBezTo>
                  <a:pt x="1049" y="573"/>
                  <a:pt x="1048" y="575"/>
                  <a:pt x="1048" y="576"/>
                </a:cubicBezTo>
                <a:cubicBezTo>
                  <a:pt x="1049" y="578"/>
                  <a:pt x="1049" y="577"/>
                  <a:pt x="1050" y="578"/>
                </a:cubicBezTo>
                <a:cubicBezTo>
                  <a:pt x="1051" y="578"/>
                  <a:pt x="1050" y="580"/>
                  <a:pt x="1052" y="579"/>
                </a:cubicBezTo>
                <a:cubicBezTo>
                  <a:pt x="1054" y="579"/>
                  <a:pt x="1054" y="575"/>
                  <a:pt x="1055" y="574"/>
                </a:cubicBezTo>
                <a:cubicBezTo>
                  <a:pt x="1056" y="573"/>
                  <a:pt x="1057" y="573"/>
                  <a:pt x="1058" y="572"/>
                </a:cubicBezTo>
                <a:cubicBezTo>
                  <a:pt x="1060" y="572"/>
                  <a:pt x="1060" y="571"/>
                  <a:pt x="1061" y="570"/>
                </a:cubicBezTo>
                <a:cubicBezTo>
                  <a:pt x="1062" y="569"/>
                  <a:pt x="1063" y="568"/>
                  <a:pt x="1064" y="568"/>
                </a:cubicBezTo>
                <a:cubicBezTo>
                  <a:pt x="1065" y="567"/>
                  <a:pt x="1066" y="567"/>
                  <a:pt x="1067" y="567"/>
                </a:cubicBezTo>
                <a:cubicBezTo>
                  <a:pt x="1068" y="566"/>
                  <a:pt x="1069" y="565"/>
                  <a:pt x="1069" y="564"/>
                </a:cubicBezTo>
                <a:cubicBezTo>
                  <a:pt x="1069" y="563"/>
                  <a:pt x="1068" y="562"/>
                  <a:pt x="1067" y="562"/>
                </a:cubicBezTo>
                <a:cubicBezTo>
                  <a:pt x="1067" y="561"/>
                  <a:pt x="1066" y="560"/>
                  <a:pt x="1067" y="559"/>
                </a:cubicBezTo>
                <a:cubicBezTo>
                  <a:pt x="1069" y="558"/>
                  <a:pt x="1069" y="559"/>
                  <a:pt x="1070" y="560"/>
                </a:cubicBezTo>
                <a:cubicBezTo>
                  <a:pt x="1071" y="562"/>
                  <a:pt x="1072" y="562"/>
                  <a:pt x="1073" y="561"/>
                </a:cubicBezTo>
                <a:cubicBezTo>
                  <a:pt x="1074" y="560"/>
                  <a:pt x="1077" y="559"/>
                  <a:pt x="1076" y="557"/>
                </a:cubicBezTo>
                <a:cubicBezTo>
                  <a:pt x="1075" y="557"/>
                  <a:pt x="1074" y="557"/>
                  <a:pt x="1074" y="556"/>
                </a:cubicBezTo>
                <a:cubicBezTo>
                  <a:pt x="1073" y="556"/>
                  <a:pt x="1073" y="555"/>
                  <a:pt x="1072" y="555"/>
                </a:cubicBezTo>
                <a:cubicBezTo>
                  <a:pt x="1071" y="554"/>
                  <a:pt x="1069" y="552"/>
                  <a:pt x="1068" y="553"/>
                </a:cubicBezTo>
                <a:cubicBezTo>
                  <a:pt x="1068" y="553"/>
                  <a:pt x="1069" y="554"/>
                  <a:pt x="1068" y="555"/>
                </a:cubicBezTo>
                <a:cubicBezTo>
                  <a:pt x="1067" y="555"/>
                  <a:pt x="1066" y="555"/>
                  <a:pt x="1065" y="554"/>
                </a:cubicBezTo>
                <a:cubicBezTo>
                  <a:pt x="1063" y="554"/>
                  <a:pt x="1062" y="557"/>
                  <a:pt x="1060" y="557"/>
                </a:cubicBezTo>
                <a:cubicBezTo>
                  <a:pt x="1059" y="555"/>
                  <a:pt x="1062" y="554"/>
                  <a:pt x="1063" y="554"/>
                </a:cubicBezTo>
                <a:cubicBezTo>
                  <a:pt x="1065" y="553"/>
                  <a:pt x="1065" y="553"/>
                  <a:pt x="1065" y="552"/>
                </a:cubicBezTo>
                <a:cubicBezTo>
                  <a:pt x="1065" y="550"/>
                  <a:pt x="1069" y="548"/>
                  <a:pt x="1070" y="546"/>
                </a:cubicBezTo>
                <a:cubicBezTo>
                  <a:pt x="1072" y="545"/>
                  <a:pt x="1074" y="544"/>
                  <a:pt x="1076" y="543"/>
                </a:cubicBezTo>
                <a:cubicBezTo>
                  <a:pt x="1077" y="542"/>
                  <a:pt x="1079" y="541"/>
                  <a:pt x="1081" y="540"/>
                </a:cubicBezTo>
                <a:cubicBezTo>
                  <a:pt x="1081" y="540"/>
                  <a:pt x="1082" y="539"/>
                  <a:pt x="1083" y="539"/>
                </a:cubicBezTo>
                <a:cubicBezTo>
                  <a:pt x="1084" y="539"/>
                  <a:pt x="1085" y="539"/>
                  <a:pt x="1086" y="539"/>
                </a:cubicBezTo>
                <a:cubicBezTo>
                  <a:pt x="1087" y="538"/>
                  <a:pt x="1088" y="538"/>
                  <a:pt x="1088" y="537"/>
                </a:cubicBezTo>
                <a:cubicBezTo>
                  <a:pt x="1088" y="536"/>
                  <a:pt x="1086" y="535"/>
                  <a:pt x="1086" y="534"/>
                </a:cubicBezTo>
                <a:cubicBezTo>
                  <a:pt x="1085" y="533"/>
                  <a:pt x="1084" y="531"/>
                  <a:pt x="1084" y="529"/>
                </a:cubicBezTo>
                <a:cubicBezTo>
                  <a:pt x="1083" y="528"/>
                  <a:pt x="1083" y="527"/>
                  <a:pt x="1082" y="526"/>
                </a:cubicBezTo>
                <a:cubicBezTo>
                  <a:pt x="1082" y="525"/>
                  <a:pt x="1082" y="524"/>
                  <a:pt x="1081" y="523"/>
                </a:cubicBezTo>
                <a:cubicBezTo>
                  <a:pt x="1080" y="521"/>
                  <a:pt x="1077" y="521"/>
                  <a:pt x="1075" y="521"/>
                </a:cubicBezTo>
                <a:cubicBezTo>
                  <a:pt x="1073" y="521"/>
                  <a:pt x="1072" y="520"/>
                  <a:pt x="1072" y="517"/>
                </a:cubicBezTo>
                <a:cubicBezTo>
                  <a:pt x="1072" y="515"/>
                  <a:pt x="1072" y="513"/>
                  <a:pt x="1070" y="512"/>
                </a:cubicBezTo>
                <a:cubicBezTo>
                  <a:pt x="1067" y="509"/>
                  <a:pt x="1062" y="508"/>
                  <a:pt x="1059" y="505"/>
                </a:cubicBezTo>
                <a:cubicBezTo>
                  <a:pt x="1057" y="502"/>
                  <a:pt x="1055" y="497"/>
                  <a:pt x="1051" y="501"/>
                </a:cubicBezTo>
                <a:cubicBezTo>
                  <a:pt x="1049" y="503"/>
                  <a:pt x="1048" y="504"/>
                  <a:pt x="1046" y="504"/>
                </a:cubicBezTo>
                <a:cubicBezTo>
                  <a:pt x="1044" y="503"/>
                  <a:pt x="1043" y="501"/>
                  <a:pt x="1041" y="500"/>
                </a:cubicBezTo>
                <a:cubicBezTo>
                  <a:pt x="1040" y="498"/>
                  <a:pt x="1038" y="497"/>
                  <a:pt x="1036" y="497"/>
                </a:cubicBezTo>
                <a:cubicBezTo>
                  <a:pt x="1035" y="497"/>
                  <a:pt x="1031" y="495"/>
                  <a:pt x="1034" y="495"/>
                </a:cubicBezTo>
                <a:cubicBezTo>
                  <a:pt x="1035" y="495"/>
                  <a:pt x="1036" y="495"/>
                  <a:pt x="1036" y="493"/>
                </a:cubicBezTo>
                <a:cubicBezTo>
                  <a:pt x="1035" y="492"/>
                  <a:pt x="1035" y="492"/>
                  <a:pt x="1034" y="491"/>
                </a:cubicBezTo>
                <a:cubicBezTo>
                  <a:pt x="1033" y="490"/>
                  <a:pt x="1033" y="489"/>
                  <a:pt x="1032" y="488"/>
                </a:cubicBezTo>
                <a:cubicBezTo>
                  <a:pt x="1032" y="487"/>
                  <a:pt x="1032" y="486"/>
                  <a:pt x="1031" y="485"/>
                </a:cubicBezTo>
                <a:cubicBezTo>
                  <a:pt x="1031" y="484"/>
                  <a:pt x="1030" y="483"/>
                  <a:pt x="1029" y="482"/>
                </a:cubicBezTo>
                <a:cubicBezTo>
                  <a:pt x="1028" y="480"/>
                  <a:pt x="1029" y="476"/>
                  <a:pt x="1029" y="473"/>
                </a:cubicBezTo>
                <a:cubicBezTo>
                  <a:pt x="1029" y="473"/>
                  <a:pt x="1029" y="471"/>
                  <a:pt x="1029" y="470"/>
                </a:cubicBezTo>
                <a:cubicBezTo>
                  <a:pt x="1030" y="469"/>
                  <a:pt x="1031" y="470"/>
                  <a:pt x="1032" y="470"/>
                </a:cubicBezTo>
                <a:cubicBezTo>
                  <a:pt x="1033" y="469"/>
                  <a:pt x="1032" y="468"/>
                  <a:pt x="1032" y="467"/>
                </a:cubicBezTo>
                <a:cubicBezTo>
                  <a:pt x="1030" y="467"/>
                  <a:pt x="1030" y="467"/>
                  <a:pt x="1029" y="465"/>
                </a:cubicBezTo>
                <a:cubicBezTo>
                  <a:pt x="1029" y="464"/>
                  <a:pt x="1029" y="463"/>
                  <a:pt x="1029" y="462"/>
                </a:cubicBezTo>
                <a:cubicBezTo>
                  <a:pt x="1029" y="461"/>
                  <a:pt x="1028" y="459"/>
                  <a:pt x="1029" y="459"/>
                </a:cubicBezTo>
                <a:cubicBezTo>
                  <a:pt x="1029" y="458"/>
                  <a:pt x="1031" y="458"/>
                  <a:pt x="1031" y="457"/>
                </a:cubicBezTo>
                <a:cubicBezTo>
                  <a:pt x="1033" y="455"/>
                  <a:pt x="1029" y="454"/>
                  <a:pt x="1030" y="452"/>
                </a:cubicBezTo>
                <a:cubicBezTo>
                  <a:pt x="1031" y="450"/>
                  <a:pt x="1033" y="449"/>
                  <a:pt x="1035" y="450"/>
                </a:cubicBezTo>
                <a:cubicBezTo>
                  <a:pt x="1036" y="450"/>
                  <a:pt x="1036" y="451"/>
                  <a:pt x="1037" y="452"/>
                </a:cubicBezTo>
                <a:cubicBezTo>
                  <a:pt x="1038" y="452"/>
                  <a:pt x="1038" y="453"/>
                  <a:pt x="1039" y="454"/>
                </a:cubicBezTo>
                <a:cubicBezTo>
                  <a:pt x="1040" y="455"/>
                  <a:pt x="1040" y="454"/>
                  <a:pt x="1040" y="453"/>
                </a:cubicBezTo>
                <a:cubicBezTo>
                  <a:pt x="1040" y="452"/>
                  <a:pt x="1039" y="451"/>
                  <a:pt x="1038" y="450"/>
                </a:cubicBezTo>
                <a:cubicBezTo>
                  <a:pt x="1038" y="449"/>
                  <a:pt x="1038" y="449"/>
                  <a:pt x="1037" y="448"/>
                </a:cubicBezTo>
                <a:cubicBezTo>
                  <a:pt x="1037" y="447"/>
                  <a:pt x="1037" y="446"/>
                  <a:pt x="1036" y="446"/>
                </a:cubicBezTo>
                <a:cubicBezTo>
                  <a:pt x="1035" y="444"/>
                  <a:pt x="1035" y="442"/>
                  <a:pt x="1036" y="440"/>
                </a:cubicBezTo>
                <a:cubicBezTo>
                  <a:pt x="1036" y="439"/>
                  <a:pt x="1037" y="438"/>
                  <a:pt x="1038" y="438"/>
                </a:cubicBezTo>
                <a:cubicBezTo>
                  <a:pt x="1039" y="437"/>
                  <a:pt x="1038" y="436"/>
                  <a:pt x="1039" y="435"/>
                </a:cubicBezTo>
                <a:cubicBezTo>
                  <a:pt x="1039" y="433"/>
                  <a:pt x="1041" y="431"/>
                  <a:pt x="1041" y="429"/>
                </a:cubicBezTo>
                <a:cubicBezTo>
                  <a:pt x="1041" y="427"/>
                  <a:pt x="1041" y="425"/>
                  <a:pt x="1040" y="423"/>
                </a:cubicBezTo>
                <a:cubicBezTo>
                  <a:pt x="1040" y="422"/>
                  <a:pt x="1039" y="422"/>
                  <a:pt x="1038" y="421"/>
                </a:cubicBezTo>
                <a:cubicBezTo>
                  <a:pt x="1037" y="421"/>
                  <a:pt x="1038" y="419"/>
                  <a:pt x="1038" y="418"/>
                </a:cubicBezTo>
                <a:cubicBezTo>
                  <a:pt x="1038" y="417"/>
                  <a:pt x="1037" y="416"/>
                  <a:pt x="1038" y="415"/>
                </a:cubicBezTo>
                <a:cubicBezTo>
                  <a:pt x="1039" y="414"/>
                  <a:pt x="1040" y="415"/>
                  <a:pt x="1041" y="416"/>
                </a:cubicBezTo>
                <a:cubicBezTo>
                  <a:pt x="1042" y="417"/>
                  <a:pt x="1044" y="417"/>
                  <a:pt x="1046" y="417"/>
                </a:cubicBezTo>
                <a:cubicBezTo>
                  <a:pt x="1048" y="416"/>
                  <a:pt x="1050" y="415"/>
                  <a:pt x="1051" y="413"/>
                </a:cubicBezTo>
                <a:cubicBezTo>
                  <a:pt x="1051" y="412"/>
                  <a:pt x="1051" y="411"/>
                  <a:pt x="1051" y="410"/>
                </a:cubicBezTo>
                <a:cubicBezTo>
                  <a:pt x="1051" y="409"/>
                  <a:pt x="1052" y="408"/>
                  <a:pt x="1052" y="407"/>
                </a:cubicBezTo>
                <a:cubicBezTo>
                  <a:pt x="1053" y="405"/>
                  <a:pt x="1055" y="403"/>
                  <a:pt x="1055" y="401"/>
                </a:cubicBezTo>
                <a:cubicBezTo>
                  <a:pt x="1054" y="400"/>
                  <a:pt x="1053" y="400"/>
                  <a:pt x="1053" y="399"/>
                </a:cubicBezTo>
                <a:cubicBezTo>
                  <a:pt x="1052" y="398"/>
                  <a:pt x="1053" y="397"/>
                  <a:pt x="1052" y="396"/>
                </a:cubicBezTo>
                <a:cubicBezTo>
                  <a:pt x="1052" y="395"/>
                  <a:pt x="1051" y="393"/>
                  <a:pt x="1050" y="393"/>
                </a:cubicBezTo>
                <a:cubicBezTo>
                  <a:pt x="1049" y="392"/>
                  <a:pt x="1047" y="391"/>
                  <a:pt x="1047" y="390"/>
                </a:cubicBezTo>
                <a:cubicBezTo>
                  <a:pt x="1048" y="390"/>
                  <a:pt x="1050" y="392"/>
                  <a:pt x="1051" y="393"/>
                </a:cubicBezTo>
                <a:cubicBezTo>
                  <a:pt x="1052" y="394"/>
                  <a:pt x="1052" y="394"/>
                  <a:pt x="1053" y="395"/>
                </a:cubicBezTo>
                <a:cubicBezTo>
                  <a:pt x="1053" y="396"/>
                  <a:pt x="1053" y="397"/>
                  <a:pt x="1053" y="398"/>
                </a:cubicBezTo>
                <a:cubicBezTo>
                  <a:pt x="1054" y="399"/>
                  <a:pt x="1055" y="399"/>
                  <a:pt x="1056" y="399"/>
                </a:cubicBezTo>
                <a:cubicBezTo>
                  <a:pt x="1058" y="399"/>
                  <a:pt x="1057" y="400"/>
                  <a:pt x="1058" y="401"/>
                </a:cubicBezTo>
                <a:cubicBezTo>
                  <a:pt x="1059" y="402"/>
                  <a:pt x="1059" y="402"/>
                  <a:pt x="1060" y="400"/>
                </a:cubicBezTo>
                <a:cubicBezTo>
                  <a:pt x="1061" y="400"/>
                  <a:pt x="1060" y="398"/>
                  <a:pt x="1061" y="397"/>
                </a:cubicBezTo>
                <a:cubicBezTo>
                  <a:pt x="1061" y="396"/>
                  <a:pt x="1062" y="396"/>
                  <a:pt x="1063" y="395"/>
                </a:cubicBezTo>
                <a:cubicBezTo>
                  <a:pt x="1064" y="395"/>
                  <a:pt x="1063" y="394"/>
                  <a:pt x="1063" y="392"/>
                </a:cubicBezTo>
                <a:cubicBezTo>
                  <a:pt x="1064" y="390"/>
                  <a:pt x="1066" y="389"/>
                  <a:pt x="1068" y="389"/>
                </a:cubicBezTo>
                <a:cubicBezTo>
                  <a:pt x="1070" y="388"/>
                  <a:pt x="1072" y="387"/>
                  <a:pt x="1074" y="386"/>
                </a:cubicBezTo>
                <a:cubicBezTo>
                  <a:pt x="1076" y="384"/>
                  <a:pt x="1078" y="384"/>
                  <a:pt x="1080" y="383"/>
                </a:cubicBezTo>
                <a:cubicBezTo>
                  <a:pt x="1081" y="382"/>
                  <a:pt x="1082" y="381"/>
                  <a:pt x="1083" y="381"/>
                </a:cubicBezTo>
                <a:cubicBezTo>
                  <a:pt x="1084" y="381"/>
                  <a:pt x="1085" y="381"/>
                  <a:pt x="1086" y="381"/>
                </a:cubicBezTo>
                <a:cubicBezTo>
                  <a:pt x="1087" y="381"/>
                  <a:pt x="1087" y="381"/>
                  <a:pt x="1088" y="380"/>
                </a:cubicBezTo>
                <a:cubicBezTo>
                  <a:pt x="1088" y="379"/>
                  <a:pt x="1088" y="379"/>
                  <a:pt x="1088" y="378"/>
                </a:cubicBezTo>
                <a:cubicBezTo>
                  <a:pt x="1089" y="377"/>
                  <a:pt x="1090" y="375"/>
                  <a:pt x="1091" y="374"/>
                </a:cubicBezTo>
                <a:cubicBezTo>
                  <a:pt x="1092" y="373"/>
                  <a:pt x="1092" y="372"/>
                  <a:pt x="1093" y="371"/>
                </a:cubicBezTo>
                <a:cubicBezTo>
                  <a:pt x="1093" y="370"/>
                  <a:pt x="1094" y="369"/>
                  <a:pt x="1095" y="369"/>
                </a:cubicBezTo>
                <a:cubicBezTo>
                  <a:pt x="1096" y="369"/>
                  <a:pt x="1096" y="369"/>
                  <a:pt x="1098" y="369"/>
                </a:cubicBezTo>
                <a:cubicBezTo>
                  <a:pt x="1098" y="370"/>
                  <a:pt x="1098" y="369"/>
                  <a:pt x="1099" y="370"/>
                </a:cubicBezTo>
                <a:cubicBezTo>
                  <a:pt x="1099" y="370"/>
                  <a:pt x="1100" y="371"/>
                  <a:pt x="1100" y="371"/>
                </a:cubicBezTo>
                <a:cubicBezTo>
                  <a:pt x="1101" y="371"/>
                  <a:pt x="1101" y="370"/>
                  <a:pt x="1100" y="369"/>
                </a:cubicBezTo>
                <a:cubicBezTo>
                  <a:pt x="1100" y="368"/>
                  <a:pt x="1099" y="367"/>
                  <a:pt x="1099" y="366"/>
                </a:cubicBezTo>
                <a:cubicBezTo>
                  <a:pt x="1100" y="365"/>
                  <a:pt x="1101" y="368"/>
                  <a:pt x="1101" y="368"/>
                </a:cubicBezTo>
                <a:cubicBezTo>
                  <a:pt x="1102" y="369"/>
                  <a:pt x="1103" y="368"/>
                  <a:pt x="1104" y="369"/>
                </a:cubicBezTo>
                <a:cubicBezTo>
                  <a:pt x="1105" y="369"/>
                  <a:pt x="1106" y="370"/>
                  <a:pt x="1107" y="370"/>
                </a:cubicBezTo>
                <a:cubicBezTo>
                  <a:pt x="1109" y="369"/>
                  <a:pt x="1110" y="367"/>
                  <a:pt x="1111" y="365"/>
                </a:cubicBezTo>
                <a:cubicBezTo>
                  <a:pt x="1112" y="365"/>
                  <a:pt x="1113" y="364"/>
                  <a:pt x="1114" y="364"/>
                </a:cubicBezTo>
                <a:cubicBezTo>
                  <a:pt x="1116" y="363"/>
                  <a:pt x="1116" y="362"/>
                  <a:pt x="1117" y="361"/>
                </a:cubicBezTo>
                <a:cubicBezTo>
                  <a:pt x="1119" y="360"/>
                  <a:pt x="1121" y="360"/>
                  <a:pt x="1123" y="359"/>
                </a:cubicBezTo>
                <a:cubicBezTo>
                  <a:pt x="1123" y="358"/>
                  <a:pt x="1124" y="358"/>
                  <a:pt x="1124" y="358"/>
                </a:cubicBezTo>
                <a:cubicBezTo>
                  <a:pt x="1125" y="357"/>
                  <a:pt x="1126" y="358"/>
                  <a:pt x="1127" y="358"/>
                </a:cubicBezTo>
                <a:cubicBezTo>
                  <a:pt x="1128" y="358"/>
                  <a:pt x="1130" y="357"/>
                  <a:pt x="1131" y="356"/>
                </a:cubicBezTo>
                <a:cubicBezTo>
                  <a:pt x="1134" y="354"/>
                  <a:pt x="1137" y="351"/>
                  <a:pt x="1140" y="348"/>
                </a:cubicBezTo>
                <a:cubicBezTo>
                  <a:pt x="1142" y="346"/>
                  <a:pt x="1142" y="344"/>
                  <a:pt x="1143" y="342"/>
                </a:cubicBezTo>
                <a:cubicBezTo>
                  <a:pt x="1146" y="337"/>
                  <a:pt x="1149" y="333"/>
                  <a:pt x="1153" y="330"/>
                </a:cubicBezTo>
                <a:cubicBezTo>
                  <a:pt x="1155" y="329"/>
                  <a:pt x="1157" y="327"/>
                  <a:pt x="1158" y="326"/>
                </a:cubicBezTo>
                <a:cubicBezTo>
                  <a:pt x="1159" y="325"/>
                  <a:pt x="1160" y="325"/>
                  <a:pt x="1161" y="324"/>
                </a:cubicBezTo>
                <a:cubicBezTo>
                  <a:pt x="1161" y="324"/>
                  <a:pt x="1163" y="324"/>
                  <a:pt x="1163" y="323"/>
                </a:cubicBezTo>
                <a:cubicBezTo>
                  <a:pt x="1163" y="321"/>
                  <a:pt x="1158" y="323"/>
                  <a:pt x="1159" y="320"/>
                </a:cubicBezTo>
                <a:cubicBezTo>
                  <a:pt x="1159" y="319"/>
                  <a:pt x="1161" y="320"/>
                  <a:pt x="1161" y="318"/>
                </a:cubicBezTo>
                <a:cubicBezTo>
                  <a:pt x="1161" y="317"/>
                  <a:pt x="1160" y="317"/>
                  <a:pt x="1159" y="316"/>
                </a:cubicBezTo>
                <a:cubicBezTo>
                  <a:pt x="1157" y="315"/>
                  <a:pt x="1152" y="316"/>
                  <a:pt x="1153" y="313"/>
                </a:cubicBezTo>
                <a:cubicBezTo>
                  <a:pt x="1153" y="312"/>
                  <a:pt x="1153" y="312"/>
                  <a:pt x="1153" y="311"/>
                </a:cubicBezTo>
                <a:cubicBezTo>
                  <a:pt x="1153" y="310"/>
                  <a:pt x="1153" y="310"/>
                  <a:pt x="1152" y="309"/>
                </a:cubicBezTo>
                <a:cubicBezTo>
                  <a:pt x="1152" y="309"/>
                  <a:pt x="1152" y="308"/>
                  <a:pt x="1152" y="307"/>
                </a:cubicBezTo>
                <a:cubicBezTo>
                  <a:pt x="1151" y="305"/>
                  <a:pt x="1146" y="308"/>
                  <a:pt x="1146" y="304"/>
                </a:cubicBezTo>
                <a:cubicBezTo>
                  <a:pt x="1146" y="302"/>
                  <a:pt x="1149" y="302"/>
                  <a:pt x="1151" y="301"/>
                </a:cubicBezTo>
                <a:cubicBezTo>
                  <a:pt x="1152" y="299"/>
                  <a:pt x="1152" y="297"/>
                  <a:pt x="1155" y="296"/>
                </a:cubicBezTo>
                <a:cubicBezTo>
                  <a:pt x="1157" y="295"/>
                  <a:pt x="1159" y="295"/>
                  <a:pt x="1160" y="293"/>
                </a:cubicBezTo>
                <a:cubicBezTo>
                  <a:pt x="1162" y="292"/>
                  <a:pt x="1163" y="290"/>
                  <a:pt x="1163" y="288"/>
                </a:cubicBezTo>
                <a:cubicBezTo>
                  <a:pt x="1162" y="286"/>
                  <a:pt x="1161" y="284"/>
                  <a:pt x="1163" y="283"/>
                </a:cubicBezTo>
                <a:cubicBezTo>
                  <a:pt x="1164" y="282"/>
                  <a:pt x="1168" y="281"/>
                  <a:pt x="1165" y="280"/>
                </a:cubicBezTo>
                <a:cubicBezTo>
                  <a:pt x="1164" y="279"/>
                  <a:pt x="1163" y="279"/>
                  <a:pt x="1163" y="279"/>
                </a:cubicBezTo>
                <a:cubicBezTo>
                  <a:pt x="1162" y="278"/>
                  <a:pt x="1160" y="279"/>
                  <a:pt x="1159" y="278"/>
                </a:cubicBezTo>
                <a:cubicBezTo>
                  <a:pt x="1158" y="276"/>
                  <a:pt x="1163" y="276"/>
                  <a:pt x="1164" y="275"/>
                </a:cubicBezTo>
                <a:cubicBezTo>
                  <a:pt x="1166" y="274"/>
                  <a:pt x="1167" y="272"/>
                  <a:pt x="1168" y="271"/>
                </a:cubicBezTo>
                <a:cubicBezTo>
                  <a:pt x="1171" y="271"/>
                  <a:pt x="1172" y="270"/>
                  <a:pt x="1174" y="268"/>
                </a:cubicBezTo>
                <a:cubicBezTo>
                  <a:pt x="1175" y="267"/>
                  <a:pt x="1175" y="266"/>
                  <a:pt x="1176" y="266"/>
                </a:cubicBezTo>
                <a:cubicBezTo>
                  <a:pt x="1178" y="266"/>
                  <a:pt x="1178" y="267"/>
                  <a:pt x="1179" y="267"/>
                </a:cubicBezTo>
                <a:cubicBezTo>
                  <a:pt x="1181" y="268"/>
                  <a:pt x="1183" y="269"/>
                  <a:pt x="1185" y="269"/>
                </a:cubicBezTo>
                <a:cubicBezTo>
                  <a:pt x="1186" y="268"/>
                  <a:pt x="1188" y="265"/>
                  <a:pt x="1186" y="264"/>
                </a:cubicBezTo>
                <a:cubicBezTo>
                  <a:pt x="1185" y="263"/>
                  <a:pt x="1182" y="262"/>
                  <a:pt x="1183" y="261"/>
                </a:cubicBezTo>
                <a:cubicBezTo>
                  <a:pt x="1184" y="260"/>
                  <a:pt x="1185" y="260"/>
                  <a:pt x="1185" y="259"/>
                </a:cubicBezTo>
                <a:cubicBezTo>
                  <a:pt x="1185" y="258"/>
                  <a:pt x="1183" y="257"/>
                  <a:pt x="1185" y="256"/>
                </a:cubicBezTo>
                <a:cubicBezTo>
                  <a:pt x="1186" y="254"/>
                  <a:pt x="1188" y="256"/>
                  <a:pt x="1189" y="257"/>
                </a:cubicBezTo>
                <a:cubicBezTo>
                  <a:pt x="1190" y="257"/>
                  <a:pt x="1191" y="258"/>
                  <a:pt x="1192" y="258"/>
                </a:cubicBezTo>
                <a:cubicBezTo>
                  <a:pt x="1193" y="258"/>
                  <a:pt x="1194" y="258"/>
                  <a:pt x="1195" y="257"/>
                </a:cubicBezTo>
                <a:cubicBezTo>
                  <a:pt x="1195" y="256"/>
                  <a:pt x="1195" y="255"/>
                  <a:pt x="1196" y="255"/>
                </a:cubicBezTo>
                <a:cubicBezTo>
                  <a:pt x="1197" y="254"/>
                  <a:pt x="1198" y="255"/>
                  <a:pt x="1199" y="256"/>
                </a:cubicBezTo>
                <a:cubicBezTo>
                  <a:pt x="1200" y="257"/>
                  <a:pt x="1202" y="257"/>
                  <a:pt x="1203" y="258"/>
                </a:cubicBezTo>
                <a:cubicBezTo>
                  <a:pt x="1204" y="259"/>
                  <a:pt x="1204" y="260"/>
                  <a:pt x="1205" y="261"/>
                </a:cubicBezTo>
                <a:cubicBezTo>
                  <a:pt x="1206" y="261"/>
                  <a:pt x="1207" y="261"/>
                  <a:pt x="1207" y="260"/>
                </a:cubicBezTo>
                <a:cubicBezTo>
                  <a:pt x="1208" y="260"/>
                  <a:pt x="1208" y="260"/>
                  <a:pt x="1208" y="259"/>
                </a:cubicBezTo>
                <a:cubicBezTo>
                  <a:pt x="1208" y="259"/>
                  <a:pt x="1209" y="259"/>
                  <a:pt x="1209" y="258"/>
                </a:cubicBezTo>
                <a:cubicBezTo>
                  <a:pt x="1210" y="257"/>
                  <a:pt x="1209" y="256"/>
                  <a:pt x="1211" y="255"/>
                </a:cubicBezTo>
                <a:cubicBezTo>
                  <a:pt x="1212" y="255"/>
                  <a:pt x="1213" y="255"/>
                  <a:pt x="1214" y="255"/>
                </a:cubicBezTo>
                <a:cubicBezTo>
                  <a:pt x="1216" y="256"/>
                  <a:pt x="1218" y="256"/>
                  <a:pt x="1220" y="256"/>
                </a:cubicBezTo>
                <a:cubicBezTo>
                  <a:pt x="1222" y="256"/>
                  <a:pt x="1225" y="256"/>
                  <a:pt x="1227" y="255"/>
                </a:cubicBezTo>
                <a:cubicBezTo>
                  <a:pt x="1229" y="255"/>
                  <a:pt x="1231" y="256"/>
                  <a:pt x="1233" y="256"/>
                </a:cubicBezTo>
                <a:cubicBezTo>
                  <a:pt x="1235" y="257"/>
                  <a:pt x="1237" y="256"/>
                  <a:pt x="1239" y="257"/>
                </a:cubicBezTo>
                <a:cubicBezTo>
                  <a:pt x="1241" y="257"/>
                  <a:pt x="1243" y="258"/>
                  <a:pt x="1245" y="259"/>
                </a:cubicBezTo>
                <a:cubicBezTo>
                  <a:pt x="1247" y="259"/>
                  <a:pt x="1248" y="261"/>
                  <a:pt x="1250" y="262"/>
                </a:cubicBezTo>
                <a:cubicBezTo>
                  <a:pt x="1252" y="264"/>
                  <a:pt x="1254" y="264"/>
                  <a:pt x="1256" y="264"/>
                </a:cubicBezTo>
                <a:cubicBezTo>
                  <a:pt x="1259" y="265"/>
                  <a:pt x="1261" y="266"/>
                  <a:pt x="1263" y="267"/>
                </a:cubicBezTo>
                <a:cubicBezTo>
                  <a:pt x="1265" y="268"/>
                  <a:pt x="1268" y="268"/>
                  <a:pt x="1269" y="270"/>
                </a:cubicBezTo>
                <a:cubicBezTo>
                  <a:pt x="1271" y="271"/>
                  <a:pt x="1271" y="272"/>
                  <a:pt x="1271" y="274"/>
                </a:cubicBezTo>
                <a:cubicBezTo>
                  <a:pt x="1272" y="276"/>
                  <a:pt x="1272" y="277"/>
                  <a:pt x="1272" y="279"/>
                </a:cubicBezTo>
                <a:cubicBezTo>
                  <a:pt x="1272" y="280"/>
                  <a:pt x="1272" y="283"/>
                  <a:pt x="1271" y="284"/>
                </a:cubicBezTo>
                <a:cubicBezTo>
                  <a:pt x="1270" y="287"/>
                  <a:pt x="1269" y="289"/>
                  <a:pt x="1271" y="291"/>
                </a:cubicBezTo>
                <a:cubicBezTo>
                  <a:pt x="1272" y="292"/>
                  <a:pt x="1274" y="293"/>
                  <a:pt x="1275" y="295"/>
                </a:cubicBezTo>
                <a:cubicBezTo>
                  <a:pt x="1276" y="296"/>
                  <a:pt x="1276" y="297"/>
                  <a:pt x="1276" y="298"/>
                </a:cubicBezTo>
                <a:cubicBezTo>
                  <a:pt x="1275" y="298"/>
                  <a:pt x="1274" y="297"/>
                  <a:pt x="1274" y="297"/>
                </a:cubicBezTo>
                <a:cubicBezTo>
                  <a:pt x="1272" y="296"/>
                  <a:pt x="1269" y="296"/>
                  <a:pt x="1270" y="298"/>
                </a:cubicBezTo>
                <a:cubicBezTo>
                  <a:pt x="1271" y="298"/>
                  <a:pt x="1272" y="298"/>
                  <a:pt x="1272" y="299"/>
                </a:cubicBezTo>
                <a:cubicBezTo>
                  <a:pt x="1273" y="299"/>
                  <a:pt x="1273" y="301"/>
                  <a:pt x="1273" y="302"/>
                </a:cubicBezTo>
                <a:cubicBezTo>
                  <a:pt x="1273" y="303"/>
                  <a:pt x="1273" y="303"/>
                  <a:pt x="1272" y="304"/>
                </a:cubicBezTo>
                <a:cubicBezTo>
                  <a:pt x="1271" y="305"/>
                  <a:pt x="1271" y="304"/>
                  <a:pt x="1270" y="303"/>
                </a:cubicBezTo>
                <a:cubicBezTo>
                  <a:pt x="1269" y="302"/>
                  <a:pt x="1267" y="302"/>
                  <a:pt x="1266" y="301"/>
                </a:cubicBezTo>
                <a:cubicBezTo>
                  <a:pt x="1265" y="300"/>
                  <a:pt x="1265" y="300"/>
                  <a:pt x="1264" y="300"/>
                </a:cubicBezTo>
                <a:cubicBezTo>
                  <a:pt x="1261" y="300"/>
                  <a:pt x="1257" y="302"/>
                  <a:pt x="1255" y="303"/>
                </a:cubicBezTo>
                <a:cubicBezTo>
                  <a:pt x="1252" y="305"/>
                  <a:pt x="1251" y="306"/>
                  <a:pt x="1249" y="308"/>
                </a:cubicBezTo>
                <a:cubicBezTo>
                  <a:pt x="1247" y="310"/>
                  <a:pt x="1246" y="313"/>
                  <a:pt x="1244" y="315"/>
                </a:cubicBezTo>
                <a:cubicBezTo>
                  <a:pt x="1243" y="318"/>
                  <a:pt x="1242" y="320"/>
                  <a:pt x="1240" y="322"/>
                </a:cubicBezTo>
                <a:cubicBezTo>
                  <a:pt x="1238" y="324"/>
                  <a:pt x="1236" y="325"/>
                  <a:pt x="1234" y="327"/>
                </a:cubicBezTo>
                <a:cubicBezTo>
                  <a:pt x="1232" y="329"/>
                  <a:pt x="1229" y="330"/>
                  <a:pt x="1227" y="333"/>
                </a:cubicBezTo>
                <a:cubicBezTo>
                  <a:pt x="1226" y="335"/>
                  <a:pt x="1224" y="337"/>
                  <a:pt x="1223" y="339"/>
                </a:cubicBezTo>
                <a:cubicBezTo>
                  <a:pt x="1222" y="340"/>
                  <a:pt x="1222" y="342"/>
                  <a:pt x="1220" y="342"/>
                </a:cubicBezTo>
                <a:cubicBezTo>
                  <a:pt x="1219" y="342"/>
                  <a:pt x="1219" y="341"/>
                  <a:pt x="1218" y="341"/>
                </a:cubicBezTo>
                <a:cubicBezTo>
                  <a:pt x="1214" y="340"/>
                  <a:pt x="1215" y="343"/>
                  <a:pt x="1215" y="345"/>
                </a:cubicBezTo>
                <a:cubicBezTo>
                  <a:pt x="1215" y="348"/>
                  <a:pt x="1212" y="347"/>
                  <a:pt x="1211" y="348"/>
                </a:cubicBezTo>
                <a:cubicBezTo>
                  <a:pt x="1209" y="349"/>
                  <a:pt x="1207" y="351"/>
                  <a:pt x="1206" y="353"/>
                </a:cubicBezTo>
                <a:cubicBezTo>
                  <a:pt x="1204" y="354"/>
                  <a:pt x="1203" y="357"/>
                  <a:pt x="1201" y="358"/>
                </a:cubicBezTo>
                <a:cubicBezTo>
                  <a:pt x="1199" y="359"/>
                  <a:pt x="1197" y="359"/>
                  <a:pt x="1195" y="360"/>
                </a:cubicBezTo>
                <a:cubicBezTo>
                  <a:pt x="1193" y="361"/>
                  <a:pt x="1190" y="361"/>
                  <a:pt x="1188" y="362"/>
                </a:cubicBezTo>
                <a:cubicBezTo>
                  <a:pt x="1186" y="363"/>
                  <a:pt x="1184" y="364"/>
                  <a:pt x="1183" y="366"/>
                </a:cubicBezTo>
                <a:cubicBezTo>
                  <a:pt x="1181" y="368"/>
                  <a:pt x="1182" y="369"/>
                  <a:pt x="1183" y="371"/>
                </a:cubicBezTo>
                <a:cubicBezTo>
                  <a:pt x="1184" y="372"/>
                  <a:pt x="1184" y="376"/>
                  <a:pt x="1183" y="377"/>
                </a:cubicBezTo>
                <a:cubicBezTo>
                  <a:pt x="1182" y="378"/>
                  <a:pt x="1179" y="379"/>
                  <a:pt x="1178" y="380"/>
                </a:cubicBezTo>
                <a:cubicBezTo>
                  <a:pt x="1177" y="380"/>
                  <a:pt x="1175" y="384"/>
                  <a:pt x="1174" y="381"/>
                </a:cubicBezTo>
                <a:cubicBezTo>
                  <a:pt x="1173" y="380"/>
                  <a:pt x="1174" y="379"/>
                  <a:pt x="1173" y="378"/>
                </a:cubicBezTo>
                <a:cubicBezTo>
                  <a:pt x="1172" y="378"/>
                  <a:pt x="1171" y="378"/>
                  <a:pt x="1170" y="378"/>
                </a:cubicBezTo>
                <a:cubicBezTo>
                  <a:pt x="1167" y="378"/>
                  <a:pt x="1165" y="379"/>
                  <a:pt x="1163" y="381"/>
                </a:cubicBezTo>
                <a:cubicBezTo>
                  <a:pt x="1162" y="382"/>
                  <a:pt x="1160" y="382"/>
                  <a:pt x="1161" y="384"/>
                </a:cubicBezTo>
                <a:cubicBezTo>
                  <a:pt x="1162" y="384"/>
                  <a:pt x="1163" y="384"/>
                  <a:pt x="1163" y="385"/>
                </a:cubicBezTo>
                <a:cubicBezTo>
                  <a:pt x="1164" y="386"/>
                  <a:pt x="1164" y="388"/>
                  <a:pt x="1164" y="388"/>
                </a:cubicBezTo>
                <a:cubicBezTo>
                  <a:pt x="1163" y="389"/>
                  <a:pt x="1162" y="389"/>
                  <a:pt x="1161" y="389"/>
                </a:cubicBezTo>
                <a:cubicBezTo>
                  <a:pt x="1159" y="390"/>
                  <a:pt x="1157" y="391"/>
                  <a:pt x="1156" y="392"/>
                </a:cubicBezTo>
                <a:cubicBezTo>
                  <a:pt x="1152" y="395"/>
                  <a:pt x="1151" y="400"/>
                  <a:pt x="1149" y="403"/>
                </a:cubicBezTo>
                <a:cubicBezTo>
                  <a:pt x="1148" y="405"/>
                  <a:pt x="1148" y="408"/>
                  <a:pt x="1148" y="410"/>
                </a:cubicBezTo>
                <a:cubicBezTo>
                  <a:pt x="1148" y="411"/>
                  <a:pt x="1148" y="412"/>
                  <a:pt x="1149" y="413"/>
                </a:cubicBezTo>
                <a:cubicBezTo>
                  <a:pt x="1149" y="414"/>
                  <a:pt x="1149" y="415"/>
                  <a:pt x="1150" y="417"/>
                </a:cubicBezTo>
                <a:cubicBezTo>
                  <a:pt x="1150" y="419"/>
                  <a:pt x="1151" y="420"/>
                  <a:pt x="1153" y="421"/>
                </a:cubicBezTo>
                <a:cubicBezTo>
                  <a:pt x="1155" y="423"/>
                  <a:pt x="1156" y="424"/>
                  <a:pt x="1157" y="426"/>
                </a:cubicBezTo>
                <a:cubicBezTo>
                  <a:pt x="1157" y="427"/>
                  <a:pt x="1157" y="428"/>
                  <a:pt x="1157" y="429"/>
                </a:cubicBezTo>
                <a:cubicBezTo>
                  <a:pt x="1157" y="431"/>
                  <a:pt x="1155" y="433"/>
                  <a:pt x="1154" y="435"/>
                </a:cubicBezTo>
                <a:cubicBezTo>
                  <a:pt x="1154" y="438"/>
                  <a:pt x="1154" y="440"/>
                  <a:pt x="1155" y="442"/>
                </a:cubicBezTo>
                <a:cubicBezTo>
                  <a:pt x="1157" y="444"/>
                  <a:pt x="1158" y="446"/>
                  <a:pt x="1159" y="448"/>
                </a:cubicBezTo>
                <a:cubicBezTo>
                  <a:pt x="1160" y="450"/>
                  <a:pt x="1162" y="450"/>
                  <a:pt x="1163" y="452"/>
                </a:cubicBezTo>
                <a:cubicBezTo>
                  <a:pt x="1163" y="453"/>
                  <a:pt x="1164" y="454"/>
                  <a:pt x="1164" y="455"/>
                </a:cubicBezTo>
                <a:cubicBezTo>
                  <a:pt x="1164" y="456"/>
                  <a:pt x="1163" y="456"/>
                  <a:pt x="1162" y="456"/>
                </a:cubicBezTo>
                <a:cubicBezTo>
                  <a:pt x="1161" y="456"/>
                  <a:pt x="1160" y="456"/>
                  <a:pt x="1159" y="456"/>
                </a:cubicBezTo>
                <a:cubicBezTo>
                  <a:pt x="1157" y="456"/>
                  <a:pt x="1157" y="457"/>
                  <a:pt x="1158" y="458"/>
                </a:cubicBezTo>
                <a:cubicBezTo>
                  <a:pt x="1159" y="460"/>
                  <a:pt x="1158" y="462"/>
                  <a:pt x="1158" y="465"/>
                </a:cubicBezTo>
                <a:cubicBezTo>
                  <a:pt x="1159" y="466"/>
                  <a:pt x="1160" y="466"/>
                  <a:pt x="1160" y="468"/>
                </a:cubicBezTo>
                <a:cubicBezTo>
                  <a:pt x="1160" y="469"/>
                  <a:pt x="1161" y="469"/>
                  <a:pt x="1160" y="470"/>
                </a:cubicBezTo>
                <a:cubicBezTo>
                  <a:pt x="1160" y="472"/>
                  <a:pt x="1159" y="474"/>
                  <a:pt x="1157" y="475"/>
                </a:cubicBezTo>
                <a:cubicBezTo>
                  <a:pt x="1156" y="476"/>
                  <a:pt x="1154" y="478"/>
                  <a:pt x="1154" y="480"/>
                </a:cubicBezTo>
                <a:cubicBezTo>
                  <a:pt x="1154" y="482"/>
                  <a:pt x="1156" y="484"/>
                  <a:pt x="1156" y="486"/>
                </a:cubicBezTo>
                <a:cubicBezTo>
                  <a:pt x="1157" y="488"/>
                  <a:pt x="1157" y="490"/>
                  <a:pt x="1157" y="493"/>
                </a:cubicBezTo>
                <a:cubicBezTo>
                  <a:pt x="1157" y="495"/>
                  <a:pt x="1157" y="498"/>
                  <a:pt x="1157" y="500"/>
                </a:cubicBezTo>
                <a:cubicBezTo>
                  <a:pt x="1158" y="501"/>
                  <a:pt x="1158" y="501"/>
                  <a:pt x="1159" y="502"/>
                </a:cubicBezTo>
                <a:cubicBezTo>
                  <a:pt x="1160" y="503"/>
                  <a:pt x="1160" y="503"/>
                  <a:pt x="1161" y="504"/>
                </a:cubicBezTo>
                <a:cubicBezTo>
                  <a:pt x="1162" y="507"/>
                  <a:pt x="1165" y="505"/>
                  <a:pt x="1165" y="503"/>
                </a:cubicBezTo>
                <a:cubicBezTo>
                  <a:pt x="1165" y="500"/>
                  <a:pt x="1166" y="499"/>
                  <a:pt x="1168" y="501"/>
                </a:cubicBezTo>
                <a:cubicBezTo>
                  <a:pt x="1170" y="502"/>
                  <a:pt x="1172" y="503"/>
                  <a:pt x="1173" y="505"/>
                </a:cubicBezTo>
                <a:cubicBezTo>
                  <a:pt x="1175" y="506"/>
                  <a:pt x="1177" y="507"/>
                  <a:pt x="1179" y="507"/>
                </a:cubicBezTo>
                <a:cubicBezTo>
                  <a:pt x="1181" y="508"/>
                  <a:pt x="1182" y="509"/>
                  <a:pt x="1184" y="509"/>
                </a:cubicBezTo>
                <a:cubicBezTo>
                  <a:pt x="1185" y="510"/>
                  <a:pt x="1187" y="509"/>
                  <a:pt x="1188" y="510"/>
                </a:cubicBezTo>
                <a:cubicBezTo>
                  <a:pt x="1189" y="510"/>
                  <a:pt x="1189" y="511"/>
                  <a:pt x="1190" y="511"/>
                </a:cubicBezTo>
                <a:cubicBezTo>
                  <a:pt x="1191" y="512"/>
                  <a:pt x="1191" y="512"/>
                  <a:pt x="1191" y="513"/>
                </a:cubicBezTo>
                <a:cubicBezTo>
                  <a:pt x="1192" y="514"/>
                  <a:pt x="1191" y="515"/>
                  <a:pt x="1191" y="516"/>
                </a:cubicBezTo>
                <a:cubicBezTo>
                  <a:pt x="1190" y="517"/>
                  <a:pt x="1187" y="518"/>
                  <a:pt x="1187" y="519"/>
                </a:cubicBezTo>
                <a:cubicBezTo>
                  <a:pt x="1187" y="520"/>
                  <a:pt x="1187" y="521"/>
                  <a:pt x="1187" y="522"/>
                </a:cubicBezTo>
                <a:cubicBezTo>
                  <a:pt x="1187" y="523"/>
                  <a:pt x="1186" y="524"/>
                  <a:pt x="1186" y="524"/>
                </a:cubicBezTo>
                <a:cubicBezTo>
                  <a:pt x="1184" y="528"/>
                  <a:pt x="1189" y="527"/>
                  <a:pt x="1191" y="527"/>
                </a:cubicBezTo>
                <a:cubicBezTo>
                  <a:pt x="1193" y="527"/>
                  <a:pt x="1195" y="528"/>
                  <a:pt x="1197" y="526"/>
                </a:cubicBezTo>
                <a:cubicBezTo>
                  <a:pt x="1198" y="525"/>
                  <a:pt x="1198" y="523"/>
                  <a:pt x="1199" y="522"/>
                </a:cubicBezTo>
                <a:cubicBezTo>
                  <a:pt x="1200" y="521"/>
                  <a:pt x="1201" y="521"/>
                  <a:pt x="1202" y="521"/>
                </a:cubicBezTo>
                <a:cubicBezTo>
                  <a:pt x="1203" y="522"/>
                  <a:pt x="1202" y="523"/>
                  <a:pt x="1204" y="523"/>
                </a:cubicBezTo>
                <a:cubicBezTo>
                  <a:pt x="1206" y="524"/>
                  <a:pt x="1208" y="523"/>
                  <a:pt x="1209" y="525"/>
                </a:cubicBezTo>
                <a:cubicBezTo>
                  <a:pt x="1210" y="528"/>
                  <a:pt x="1208" y="529"/>
                  <a:pt x="1208" y="531"/>
                </a:cubicBezTo>
                <a:cubicBezTo>
                  <a:pt x="1209" y="534"/>
                  <a:pt x="1212" y="531"/>
                  <a:pt x="1213" y="531"/>
                </a:cubicBezTo>
                <a:cubicBezTo>
                  <a:pt x="1214" y="530"/>
                  <a:pt x="1214" y="529"/>
                  <a:pt x="1215" y="529"/>
                </a:cubicBezTo>
                <a:cubicBezTo>
                  <a:pt x="1216" y="528"/>
                  <a:pt x="1218" y="528"/>
                  <a:pt x="1219" y="528"/>
                </a:cubicBezTo>
                <a:cubicBezTo>
                  <a:pt x="1222" y="528"/>
                  <a:pt x="1225" y="529"/>
                  <a:pt x="1228" y="528"/>
                </a:cubicBezTo>
                <a:cubicBezTo>
                  <a:pt x="1230" y="528"/>
                  <a:pt x="1232" y="527"/>
                  <a:pt x="1234" y="527"/>
                </a:cubicBezTo>
                <a:cubicBezTo>
                  <a:pt x="1236" y="526"/>
                  <a:pt x="1239" y="527"/>
                  <a:pt x="1240" y="525"/>
                </a:cubicBezTo>
                <a:cubicBezTo>
                  <a:pt x="1241" y="525"/>
                  <a:pt x="1242" y="524"/>
                  <a:pt x="1243" y="524"/>
                </a:cubicBezTo>
                <a:cubicBezTo>
                  <a:pt x="1243" y="525"/>
                  <a:pt x="1244" y="525"/>
                  <a:pt x="1244" y="525"/>
                </a:cubicBezTo>
                <a:cubicBezTo>
                  <a:pt x="1244" y="526"/>
                  <a:pt x="1245" y="526"/>
                  <a:pt x="1245" y="526"/>
                </a:cubicBezTo>
                <a:cubicBezTo>
                  <a:pt x="1246" y="526"/>
                  <a:pt x="1246" y="528"/>
                  <a:pt x="1247" y="528"/>
                </a:cubicBezTo>
                <a:cubicBezTo>
                  <a:pt x="1249" y="529"/>
                  <a:pt x="1248" y="527"/>
                  <a:pt x="1249" y="526"/>
                </a:cubicBezTo>
                <a:cubicBezTo>
                  <a:pt x="1249" y="525"/>
                  <a:pt x="1250" y="525"/>
                  <a:pt x="1250" y="524"/>
                </a:cubicBezTo>
                <a:cubicBezTo>
                  <a:pt x="1250" y="523"/>
                  <a:pt x="1250" y="522"/>
                  <a:pt x="1250" y="521"/>
                </a:cubicBezTo>
                <a:cubicBezTo>
                  <a:pt x="1251" y="519"/>
                  <a:pt x="1253" y="519"/>
                  <a:pt x="1255" y="519"/>
                </a:cubicBezTo>
                <a:cubicBezTo>
                  <a:pt x="1258" y="519"/>
                  <a:pt x="1260" y="518"/>
                  <a:pt x="1262" y="518"/>
                </a:cubicBezTo>
                <a:cubicBezTo>
                  <a:pt x="1264" y="518"/>
                  <a:pt x="1266" y="519"/>
                  <a:pt x="1269" y="518"/>
                </a:cubicBezTo>
                <a:cubicBezTo>
                  <a:pt x="1271" y="517"/>
                  <a:pt x="1273" y="517"/>
                  <a:pt x="1275" y="517"/>
                </a:cubicBezTo>
                <a:cubicBezTo>
                  <a:pt x="1278" y="517"/>
                  <a:pt x="1280" y="516"/>
                  <a:pt x="1280" y="513"/>
                </a:cubicBezTo>
                <a:cubicBezTo>
                  <a:pt x="1281" y="511"/>
                  <a:pt x="1283" y="511"/>
                  <a:pt x="1285" y="513"/>
                </a:cubicBezTo>
                <a:cubicBezTo>
                  <a:pt x="1285" y="514"/>
                  <a:pt x="1286" y="514"/>
                  <a:pt x="1287" y="514"/>
                </a:cubicBezTo>
                <a:cubicBezTo>
                  <a:pt x="1288" y="514"/>
                  <a:pt x="1288" y="514"/>
                  <a:pt x="1289" y="515"/>
                </a:cubicBezTo>
                <a:cubicBezTo>
                  <a:pt x="1289" y="515"/>
                  <a:pt x="1289" y="516"/>
                  <a:pt x="1290" y="516"/>
                </a:cubicBezTo>
                <a:cubicBezTo>
                  <a:pt x="1292" y="517"/>
                  <a:pt x="1290" y="510"/>
                  <a:pt x="1292" y="511"/>
                </a:cubicBezTo>
                <a:cubicBezTo>
                  <a:pt x="1293" y="513"/>
                  <a:pt x="1297" y="513"/>
                  <a:pt x="1295" y="511"/>
                </a:cubicBezTo>
                <a:cubicBezTo>
                  <a:pt x="1295" y="510"/>
                  <a:pt x="1294" y="509"/>
                  <a:pt x="1294" y="508"/>
                </a:cubicBezTo>
                <a:cubicBezTo>
                  <a:pt x="1293" y="506"/>
                  <a:pt x="1295" y="507"/>
                  <a:pt x="1296" y="508"/>
                </a:cubicBezTo>
                <a:cubicBezTo>
                  <a:pt x="1297" y="509"/>
                  <a:pt x="1297" y="509"/>
                  <a:pt x="1298" y="509"/>
                </a:cubicBezTo>
                <a:cubicBezTo>
                  <a:pt x="1300" y="509"/>
                  <a:pt x="1301" y="508"/>
                  <a:pt x="1302" y="508"/>
                </a:cubicBezTo>
                <a:cubicBezTo>
                  <a:pt x="1304" y="508"/>
                  <a:pt x="1305" y="507"/>
                  <a:pt x="1308" y="505"/>
                </a:cubicBezTo>
                <a:cubicBezTo>
                  <a:pt x="1310" y="504"/>
                  <a:pt x="1312" y="504"/>
                  <a:pt x="1315" y="504"/>
                </a:cubicBezTo>
                <a:cubicBezTo>
                  <a:pt x="1318" y="504"/>
                  <a:pt x="1321" y="504"/>
                  <a:pt x="1325" y="504"/>
                </a:cubicBezTo>
                <a:cubicBezTo>
                  <a:pt x="1329" y="505"/>
                  <a:pt x="1334" y="505"/>
                  <a:pt x="1338" y="505"/>
                </a:cubicBezTo>
                <a:cubicBezTo>
                  <a:pt x="1339" y="505"/>
                  <a:pt x="1341" y="505"/>
                  <a:pt x="1342" y="505"/>
                </a:cubicBezTo>
                <a:cubicBezTo>
                  <a:pt x="1344" y="504"/>
                  <a:pt x="1345" y="503"/>
                  <a:pt x="1346" y="503"/>
                </a:cubicBezTo>
                <a:cubicBezTo>
                  <a:pt x="1349" y="502"/>
                  <a:pt x="1352" y="502"/>
                  <a:pt x="1355" y="501"/>
                </a:cubicBezTo>
                <a:cubicBezTo>
                  <a:pt x="1357" y="501"/>
                  <a:pt x="1359" y="501"/>
                  <a:pt x="1361" y="500"/>
                </a:cubicBezTo>
                <a:cubicBezTo>
                  <a:pt x="1363" y="499"/>
                  <a:pt x="1364" y="498"/>
                  <a:pt x="1366" y="497"/>
                </a:cubicBezTo>
                <a:cubicBezTo>
                  <a:pt x="1367" y="497"/>
                  <a:pt x="1369" y="497"/>
                  <a:pt x="1370" y="496"/>
                </a:cubicBezTo>
                <a:cubicBezTo>
                  <a:pt x="1370" y="496"/>
                  <a:pt x="1371" y="495"/>
                  <a:pt x="1372" y="494"/>
                </a:cubicBezTo>
                <a:cubicBezTo>
                  <a:pt x="1373" y="497"/>
                  <a:pt x="1371" y="498"/>
                  <a:pt x="1369" y="499"/>
                </a:cubicBezTo>
                <a:cubicBezTo>
                  <a:pt x="1368" y="499"/>
                  <a:pt x="1368" y="500"/>
                  <a:pt x="1368" y="500"/>
                </a:cubicBezTo>
                <a:cubicBezTo>
                  <a:pt x="1368" y="501"/>
                  <a:pt x="1369" y="501"/>
                  <a:pt x="1369" y="501"/>
                </a:cubicBezTo>
                <a:cubicBezTo>
                  <a:pt x="1369" y="502"/>
                  <a:pt x="1369" y="502"/>
                  <a:pt x="1369" y="502"/>
                </a:cubicBezTo>
                <a:cubicBezTo>
                  <a:pt x="1370" y="503"/>
                  <a:pt x="1370" y="505"/>
                  <a:pt x="1370" y="505"/>
                </a:cubicBezTo>
                <a:cubicBezTo>
                  <a:pt x="1369" y="506"/>
                  <a:pt x="1369" y="504"/>
                  <a:pt x="1368" y="504"/>
                </a:cubicBezTo>
                <a:cubicBezTo>
                  <a:pt x="1367" y="503"/>
                  <a:pt x="1367" y="503"/>
                  <a:pt x="1366" y="502"/>
                </a:cubicBezTo>
                <a:cubicBezTo>
                  <a:pt x="1365" y="502"/>
                  <a:pt x="1365" y="501"/>
                  <a:pt x="1364" y="501"/>
                </a:cubicBezTo>
                <a:cubicBezTo>
                  <a:pt x="1364" y="502"/>
                  <a:pt x="1365" y="502"/>
                  <a:pt x="1366" y="503"/>
                </a:cubicBezTo>
                <a:cubicBezTo>
                  <a:pt x="1366" y="504"/>
                  <a:pt x="1366" y="505"/>
                  <a:pt x="1367" y="506"/>
                </a:cubicBezTo>
                <a:cubicBezTo>
                  <a:pt x="1367" y="507"/>
                  <a:pt x="1368" y="506"/>
                  <a:pt x="1369" y="507"/>
                </a:cubicBezTo>
                <a:cubicBezTo>
                  <a:pt x="1370" y="508"/>
                  <a:pt x="1370" y="509"/>
                  <a:pt x="1371" y="510"/>
                </a:cubicBezTo>
                <a:cubicBezTo>
                  <a:pt x="1372" y="511"/>
                  <a:pt x="1374" y="511"/>
                  <a:pt x="1376" y="512"/>
                </a:cubicBezTo>
                <a:cubicBezTo>
                  <a:pt x="1378" y="513"/>
                  <a:pt x="1379" y="515"/>
                  <a:pt x="1381" y="515"/>
                </a:cubicBezTo>
                <a:cubicBezTo>
                  <a:pt x="1383" y="516"/>
                  <a:pt x="1385" y="516"/>
                  <a:pt x="1387" y="517"/>
                </a:cubicBezTo>
                <a:cubicBezTo>
                  <a:pt x="1389" y="518"/>
                  <a:pt x="1390" y="519"/>
                  <a:pt x="1393" y="519"/>
                </a:cubicBezTo>
                <a:cubicBezTo>
                  <a:pt x="1395" y="519"/>
                  <a:pt x="1397" y="521"/>
                  <a:pt x="1400" y="522"/>
                </a:cubicBezTo>
                <a:cubicBezTo>
                  <a:pt x="1401" y="522"/>
                  <a:pt x="1402" y="523"/>
                  <a:pt x="1403" y="523"/>
                </a:cubicBezTo>
                <a:cubicBezTo>
                  <a:pt x="1406" y="523"/>
                  <a:pt x="1408" y="524"/>
                  <a:pt x="1410" y="526"/>
                </a:cubicBezTo>
                <a:cubicBezTo>
                  <a:pt x="1411" y="526"/>
                  <a:pt x="1412" y="527"/>
                  <a:pt x="1413" y="527"/>
                </a:cubicBezTo>
                <a:cubicBezTo>
                  <a:pt x="1414" y="528"/>
                  <a:pt x="1414" y="528"/>
                  <a:pt x="1415" y="529"/>
                </a:cubicBezTo>
                <a:cubicBezTo>
                  <a:pt x="1416" y="530"/>
                  <a:pt x="1417" y="533"/>
                  <a:pt x="1414" y="532"/>
                </a:cubicBezTo>
                <a:cubicBezTo>
                  <a:pt x="1413" y="532"/>
                  <a:pt x="1412" y="532"/>
                  <a:pt x="1412" y="531"/>
                </a:cubicBezTo>
                <a:cubicBezTo>
                  <a:pt x="1411" y="531"/>
                  <a:pt x="1410" y="531"/>
                  <a:pt x="1409" y="531"/>
                </a:cubicBezTo>
                <a:cubicBezTo>
                  <a:pt x="1407" y="530"/>
                  <a:pt x="1406" y="529"/>
                  <a:pt x="1404" y="529"/>
                </a:cubicBezTo>
                <a:cubicBezTo>
                  <a:pt x="1403" y="529"/>
                  <a:pt x="1402" y="529"/>
                  <a:pt x="1401" y="529"/>
                </a:cubicBezTo>
                <a:cubicBezTo>
                  <a:pt x="1400" y="529"/>
                  <a:pt x="1400" y="529"/>
                  <a:pt x="1399" y="528"/>
                </a:cubicBezTo>
                <a:cubicBezTo>
                  <a:pt x="1398" y="528"/>
                  <a:pt x="1397" y="528"/>
                  <a:pt x="1396" y="528"/>
                </a:cubicBezTo>
                <a:cubicBezTo>
                  <a:pt x="1395" y="528"/>
                  <a:pt x="1394" y="527"/>
                  <a:pt x="1394" y="527"/>
                </a:cubicBezTo>
                <a:cubicBezTo>
                  <a:pt x="1388" y="525"/>
                  <a:pt x="1382" y="529"/>
                  <a:pt x="1379" y="534"/>
                </a:cubicBezTo>
                <a:cubicBezTo>
                  <a:pt x="1377" y="535"/>
                  <a:pt x="1376" y="536"/>
                  <a:pt x="1374" y="536"/>
                </a:cubicBezTo>
                <a:cubicBezTo>
                  <a:pt x="1372" y="535"/>
                  <a:pt x="1370" y="534"/>
                  <a:pt x="1368" y="534"/>
                </a:cubicBezTo>
                <a:cubicBezTo>
                  <a:pt x="1366" y="533"/>
                  <a:pt x="1365" y="534"/>
                  <a:pt x="1363" y="535"/>
                </a:cubicBezTo>
                <a:cubicBezTo>
                  <a:pt x="1362" y="535"/>
                  <a:pt x="1361" y="536"/>
                  <a:pt x="1359" y="537"/>
                </a:cubicBezTo>
                <a:cubicBezTo>
                  <a:pt x="1358" y="538"/>
                  <a:pt x="1357" y="537"/>
                  <a:pt x="1355" y="536"/>
                </a:cubicBezTo>
                <a:cubicBezTo>
                  <a:pt x="1353" y="536"/>
                  <a:pt x="1353" y="538"/>
                  <a:pt x="1353" y="539"/>
                </a:cubicBezTo>
                <a:cubicBezTo>
                  <a:pt x="1352" y="541"/>
                  <a:pt x="1352" y="543"/>
                  <a:pt x="1352" y="545"/>
                </a:cubicBezTo>
                <a:cubicBezTo>
                  <a:pt x="1352" y="546"/>
                  <a:pt x="1352" y="547"/>
                  <a:pt x="1351" y="548"/>
                </a:cubicBezTo>
                <a:cubicBezTo>
                  <a:pt x="1351" y="548"/>
                  <a:pt x="1352" y="550"/>
                  <a:pt x="1351" y="550"/>
                </a:cubicBezTo>
                <a:cubicBezTo>
                  <a:pt x="1350" y="551"/>
                  <a:pt x="1349" y="551"/>
                  <a:pt x="1348" y="552"/>
                </a:cubicBezTo>
                <a:cubicBezTo>
                  <a:pt x="1347" y="552"/>
                  <a:pt x="1347" y="553"/>
                  <a:pt x="1346" y="553"/>
                </a:cubicBezTo>
                <a:cubicBezTo>
                  <a:pt x="1344" y="553"/>
                  <a:pt x="1341" y="552"/>
                  <a:pt x="1340" y="551"/>
                </a:cubicBezTo>
                <a:cubicBezTo>
                  <a:pt x="1335" y="550"/>
                  <a:pt x="1330" y="552"/>
                  <a:pt x="1325" y="552"/>
                </a:cubicBezTo>
                <a:cubicBezTo>
                  <a:pt x="1323" y="552"/>
                  <a:pt x="1321" y="552"/>
                  <a:pt x="1319" y="551"/>
                </a:cubicBezTo>
                <a:cubicBezTo>
                  <a:pt x="1317" y="550"/>
                  <a:pt x="1315" y="549"/>
                  <a:pt x="1313" y="548"/>
                </a:cubicBezTo>
                <a:cubicBezTo>
                  <a:pt x="1311" y="548"/>
                  <a:pt x="1309" y="548"/>
                  <a:pt x="1307" y="548"/>
                </a:cubicBezTo>
                <a:cubicBezTo>
                  <a:pt x="1305" y="548"/>
                  <a:pt x="1303" y="547"/>
                  <a:pt x="1300" y="547"/>
                </a:cubicBezTo>
                <a:cubicBezTo>
                  <a:pt x="1298" y="546"/>
                  <a:pt x="1296" y="546"/>
                  <a:pt x="1294" y="546"/>
                </a:cubicBezTo>
                <a:cubicBezTo>
                  <a:pt x="1292" y="546"/>
                  <a:pt x="1290" y="546"/>
                  <a:pt x="1287" y="546"/>
                </a:cubicBezTo>
                <a:cubicBezTo>
                  <a:pt x="1285" y="545"/>
                  <a:pt x="1284" y="546"/>
                  <a:pt x="1282" y="545"/>
                </a:cubicBezTo>
                <a:cubicBezTo>
                  <a:pt x="1280" y="545"/>
                  <a:pt x="1279" y="543"/>
                  <a:pt x="1278" y="542"/>
                </a:cubicBezTo>
                <a:cubicBezTo>
                  <a:pt x="1276" y="540"/>
                  <a:pt x="1276" y="541"/>
                  <a:pt x="1276" y="543"/>
                </a:cubicBezTo>
                <a:cubicBezTo>
                  <a:pt x="1277" y="543"/>
                  <a:pt x="1276" y="544"/>
                  <a:pt x="1277" y="544"/>
                </a:cubicBezTo>
                <a:cubicBezTo>
                  <a:pt x="1277" y="545"/>
                  <a:pt x="1278" y="545"/>
                  <a:pt x="1278" y="546"/>
                </a:cubicBezTo>
                <a:cubicBezTo>
                  <a:pt x="1278" y="547"/>
                  <a:pt x="1277" y="547"/>
                  <a:pt x="1276" y="548"/>
                </a:cubicBezTo>
                <a:cubicBezTo>
                  <a:pt x="1274" y="548"/>
                  <a:pt x="1273" y="549"/>
                  <a:pt x="1272" y="549"/>
                </a:cubicBezTo>
                <a:cubicBezTo>
                  <a:pt x="1271" y="550"/>
                  <a:pt x="1269" y="549"/>
                  <a:pt x="1268" y="549"/>
                </a:cubicBezTo>
                <a:cubicBezTo>
                  <a:pt x="1266" y="549"/>
                  <a:pt x="1265" y="549"/>
                  <a:pt x="1263" y="549"/>
                </a:cubicBezTo>
                <a:cubicBezTo>
                  <a:pt x="1261" y="549"/>
                  <a:pt x="1258" y="549"/>
                  <a:pt x="1256" y="549"/>
                </a:cubicBezTo>
                <a:cubicBezTo>
                  <a:pt x="1254" y="550"/>
                  <a:pt x="1252" y="550"/>
                  <a:pt x="1249" y="550"/>
                </a:cubicBezTo>
                <a:cubicBezTo>
                  <a:pt x="1247" y="551"/>
                  <a:pt x="1245" y="552"/>
                  <a:pt x="1243" y="553"/>
                </a:cubicBezTo>
                <a:cubicBezTo>
                  <a:pt x="1241" y="553"/>
                  <a:pt x="1239" y="554"/>
                  <a:pt x="1237" y="556"/>
                </a:cubicBezTo>
                <a:cubicBezTo>
                  <a:pt x="1235" y="557"/>
                  <a:pt x="1233" y="558"/>
                  <a:pt x="1231" y="559"/>
                </a:cubicBezTo>
                <a:cubicBezTo>
                  <a:pt x="1229" y="560"/>
                  <a:pt x="1227" y="560"/>
                  <a:pt x="1225" y="560"/>
                </a:cubicBezTo>
                <a:cubicBezTo>
                  <a:pt x="1223" y="560"/>
                  <a:pt x="1221" y="561"/>
                  <a:pt x="1219" y="562"/>
                </a:cubicBezTo>
                <a:cubicBezTo>
                  <a:pt x="1218" y="563"/>
                  <a:pt x="1217" y="563"/>
                  <a:pt x="1216" y="564"/>
                </a:cubicBezTo>
                <a:cubicBezTo>
                  <a:pt x="1215" y="565"/>
                  <a:pt x="1216" y="566"/>
                  <a:pt x="1216" y="567"/>
                </a:cubicBezTo>
                <a:cubicBezTo>
                  <a:pt x="1215" y="567"/>
                  <a:pt x="1215" y="569"/>
                  <a:pt x="1215" y="570"/>
                </a:cubicBezTo>
                <a:cubicBezTo>
                  <a:pt x="1215" y="570"/>
                  <a:pt x="1217" y="571"/>
                  <a:pt x="1218" y="570"/>
                </a:cubicBezTo>
                <a:cubicBezTo>
                  <a:pt x="1218" y="570"/>
                  <a:pt x="1221" y="570"/>
                  <a:pt x="1221" y="571"/>
                </a:cubicBezTo>
                <a:cubicBezTo>
                  <a:pt x="1221" y="572"/>
                  <a:pt x="1219" y="573"/>
                  <a:pt x="1218" y="574"/>
                </a:cubicBezTo>
                <a:cubicBezTo>
                  <a:pt x="1218" y="575"/>
                  <a:pt x="1218" y="577"/>
                  <a:pt x="1217" y="578"/>
                </a:cubicBezTo>
                <a:cubicBezTo>
                  <a:pt x="1217" y="579"/>
                  <a:pt x="1215" y="579"/>
                  <a:pt x="1216" y="581"/>
                </a:cubicBezTo>
                <a:cubicBezTo>
                  <a:pt x="1217" y="582"/>
                  <a:pt x="1220" y="581"/>
                  <a:pt x="1222" y="581"/>
                </a:cubicBezTo>
                <a:cubicBezTo>
                  <a:pt x="1223" y="581"/>
                  <a:pt x="1225" y="580"/>
                  <a:pt x="1225" y="581"/>
                </a:cubicBezTo>
                <a:cubicBezTo>
                  <a:pt x="1224" y="582"/>
                  <a:pt x="1222" y="582"/>
                  <a:pt x="1222" y="582"/>
                </a:cubicBezTo>
                <a:cubicBezTo>
                  <a:pt x="1221" y="582"/>
                  <a:pt x="1219" y="582"/>
                  <a:pt x="1218" y="582"/>
                </a:cubicBezTo>
                <a:cubicBezTo>
                  <a:pt x="1218" y="583"/>
                  <a:pt x="1219" y="584"/>
                  <a:pt x="1219" y="585"/>
                </a:cubicBezTo>
                <a:cubicBezTo>
                  <a:pt x="1219" y="587"/>
                  <a:pt x="1218" y="586"/>
                  <a:pt x="1217" y="587"/>
                </a:cubicBezTo>
                <a:cubicBezTo>
                  <a:pt x="1217" y="588"/>
                  <a:pt x="1218" y="589"/>
                  <a:pt x="1218" y="590"/>
                </a:cubicBezTo>
                <a:cubicBezTo>
                  <a:pt x="1219" y="591"/>
                  <a:pt x="1220" y="591"/>
                  <a:pt x="1221" y="593"/>
                </a:cubicBezTo>
                <a:cubicBezTo>
                  <a:pt x="1223" y="594"/>
                  <a:pt x="1223" y="595"/>
                  <a:pt x="1225" y="596"/>
                </a:cubicBezTo>
                <a:cubicBezTo>
                  <a:pt x="1226" y="597"/>
                  <a:pt x="1227" y="598"/>
                  <a:pt x="1228" y="599"/>
                </a:cubicBezTo>
                <a:cubicBezTo>
                  <a:pt x="1230" y="600"/>
                  <a:pt x="1232" y="601"/>
                  <a:pt x="1234" y="601"/>
                </a:cubicBezTo>
                <a:cubicBezTo>
                  <a:pt x="1236" y="602"/>
                  <a:pt x="1237" y="603"/>
                  <a:pt x="1240" y="602"/>
                </a:cubicBezTo>
                <a:cubicBezTo>
                  <a:pt x="1242" y="602"/>
                  <a:pt x="1243" y="601"/>
                  <a:pt x="1244" y="599"/>
                </a:cubicBezTo>
                <a:cubicBezTo>
                  <a:pt x="1246" y="598"/>
                  <a:pt x="1249" y="599"/>
                  <a:pt x="1248" y="601"/>
                </a:cubicBezTo>
                <a:cubicBezTo>
                  <a:pt x="1248" y="603"/>
                  <a:pt x="1246" y="605"/>
                  <a:pt x="1246" y="607"/>
                </a:cubicBezTo>
                <a:cubicBezTo>
                  <a:pt x="1245" y="609"/>
                  <a:pt x="1246" y="611"/>
                  <a:pt x="1245" y="613"/>
                </a:cubicBezTo>
                <a:cubicBezTo>
                  <a:pt x="1244" y="615"/>
                  <a:pt x="1243" y="617"/>
                  <a:pt x="1242" y="619"/>
                </a:cubicBezTo>
                <a:cubicBezTo>
                  <a:pt x="1242" y="622"/>
                  <a:pt x="1240" y="628"/>
                  <a:pt x="1242" y="630"/>
                </a:cubicBezTo>
                <a:cubicBezTo>
                  <a:pt x="1243" y="632"/>
                  <a:pt x="1244" y="634"/>
                  <a:pt x="1244" y="637"/>
                </a:cubicBezTo>
                <a:cubicBezTo>
                  <a:pt x="1244" y="639"/>
                  <a:pt x="1245" y="641"/>
                  <a:pt x="1244" y="643"/>
                </a:cubicBezTo>
                <a:cubicBezTo>
                  <a:pt x="1244" y="645"/>
                  <a:pt x="1242" y="647"/>
                  <a:pt x="1241" y="649"/>
                </a:cubicBezTo>
                <a:cubicBezTo>
                  <a:pt x="1239" y="650"/>
                  <a:pt x="1238" y="651"/>
                  <a:pt x="1236" y="652"/>
                </a:cubicBezTo>
                <a:cubicBezTo>
                  <a:pt x="1235" y="653"/>
                  <a:pt x="1235" y="654"/>
                  <a:pt x="1234" y="654"/>
                </a:cubicBezTo>
                <a:cubicBezTo>
                  <a:pt x="1233" y="655"/>
                  <a:pt x="1232" y="656"/>
                  <a:pt x="1231" y="656"/>
                </a:cubicBezTo>
                <a:cubicBezTo>
                  <a:pt x="1228" y="658"/>
                  <a:pt x="1221" y="657"/>
                  <a:pt x="1218" y="656"/>
                </a:cubicBezTo>
                <a:cubicBezTo>
                  <a:pt x="1216" y="655"/>
                  <a:pt x="1215" y="654"/>
                  <a:pt x="1213" y="652"/>
                </a:cubicBezTo>
                <a:cubicBezTo>
                  <a:pt x="1212" y="652"/>
                  <a:pt x="1212" y="651"/>
                  <a:pt x="1211" y="650"/>
                </a:cubicBezTo>
                <a:cubicBezTo>
                  <a:pt x="1211" y="650"/>
                  <a:pt x="1211" y="648"/>
                  <a:pt x="1210" y="647"/>
                </a:cubicBezTo>
                <a:cubicBezTo>
                  <a:pt x="1209" y="643"/>
                  <a:pt x="1205" y="640"/>
                  <a:pt x="1201" y="638"/>
                </a:cubicBezTo>
                <a:cubicBezTo>
                  <a:pt x="1200" y="637"/>
                  <a:pt x="1199" y="636"/>
                  <a:pt x="1197" y="634"/>
                </a:cubicBezTo>
                <a:cubicBezTo>
                  <a:pt x="1196" y="632"/>
                  <a:pt x="1195" y="631"/>
                  <a:pt x="1193" y="630"/>
                </a:cubicBezTo>
                <a:cubicBezTo>
                  <a:pt x="1190" y="627"/>
                  <a:pt x="1185" y="627"/>
                  <a:pt x="1181" y="629"/>
                </a:cubicBezTo>
                <a:cubicBezTo>
                  <a:pt x="1178" y="630"/>
                  <a:pt x="1175" y="630"/>
                  <a:pt x="1171" y="630"/>
                </a:cubicBezTo>
                <a:cubicBezTo>
                  <a:pt x="1169" y="631"/>
                  <a:pt x="1167" y="631"/>
                  <a:pt x="1166" y="632"/>
                </a:cubicBezTo>
                <a:cubicBezTo>
                  <a:pt x="1164" y="633"/>
                  <a:pt x="1163" y="634"/>
                  <a:pt x="1162" y="636"/>
                </a:cubicBezTo>
                <a:cubicBezTo>
                  <a:pt x="1161" y="637"/>
                  <a:pt x="1160" y="638"/>
                  <a:pt x="1159" y="640"/>
                </a:cubicBezTo>
                <a:cubicBezTo>
                  <a:pt x="1158" y="642"/>
                  <a:pt x="1156" y="644"/>
                  <a:pt x="1156" y="646"/>
                </a:cubicBezTo>
                <a:cubicBezTo>
                  <a:pt x="1156" y="648"/>
                  <a:pt x="1156" y="651"/>
                  <a:pt x="1156" y="653"/>
                </a:cubicBezTo>
                <a:cubicBezTo>
                  <a:pt x="1156" y="656"/>
                  <a:pt x="1154" y="657"/>
                  <a:pt x="1152" y="659"/>
                </a:cubicBezTo>
                <a:cubicBezTo>
                  <a:pt x="1149" y="661"/>
                  <a:pt x="1145" y="664"/>
                  <a:pt x="1145" y="668"/>
                </a:cubicBezTo>
                <a:cubicBezTo>
                  <a:pt x="1145" y="670"/>
                  <a:pt x="1145" y="673"/>
                  <a:pt x="1145" y="675"/>
                </a:cubicBezTo>
                <a:cubicBezTo>
                  <a:pt x="1145" y="678"/>
                  <a:pt x="1145" y="679"/>
                  <a:pt x="1144" y="682"/>
                </a:cubicBezTo>
                <a:cubicBezTo>
                  <a:pt x="1144" y="684"/>
                  <a:pt x="1144" y="686"/>
                  <a:pt x="1144" y="688"/>
                </a:cubicBezTo>
                <a:cubicBezTo>
                  <a:pt x="1144" y="690"/>
                  <a:pt x="1145" y="692"/>
                  <a:pt x="1145" y="694"/>
                </a:cubicBezTo>
                <a:cubicBezTo>
                  <a:pt x="1145" y="696"/>
                  <a:pt x="1145" y="699"/>
                  <a:pt x="1145" y="701"/>
                </a:cubicBezTo>
                <a:cubicBezTo>
                  <a:pt x="1145" y="704"/>
                  <a:pt x="1145" y="706"/>
                  <a:pt x="1145" y="708"/>
                </a:cubicBezTo>
                <a:cubicBezTo>
                  <a:pt x="1146" y="713"/>
                  <a:pt x="1149" y="716"/>
                  <a:pt x="1147" y="721"/>
                </a:cubicBezTo>
                <a:cubicBezTo>
                  <a:pt x="1145" y="725"/>
                  <a:pt x="1142" y="727"/>
                  <a:pt x="1139" y="730"/>
                </a:cubicBezTo>
                <a:cubicBezTo>
                  <a:pt x="1136" y="733"/>
                  <a:pt x="1133" y="736"/>
                  <a:pt x="1129" y="738"/>
                </a:cubicBezTo>
                <a:cubicBezTo>
                  <a:pt x="1126" y="741"/>
                  <a:pt x="1122" y="741"/>
                  <a:pt x="1118" y="742"/>
                </a:cubicBezTo>
                <a:cubicBezTo>
                  <a:pt x="1116" y="743"/>
                  <a:pt x="1113" y="744"/>
                  <a:pt x="1112" y="746"/>
                </a:cubicBezTo>
                <a:cubicBezTo>
                  <a:pt x="1111" y="748"/>
                  <a:pt x="1112" y="750"/>
                  <a:pt x="1111" y="752"/>
                </a:cubicBezTo>
                <a:cubicBezTo>
                  <a:pt x="1110" y="754"/>
                  <a:pt x="1108" y="756"/>
                  <a:pt x="1107" y="758"/>
                </a:cubicBezTo>
                <a:cubicBezTo>
                  <a:pt x="1106" y="759"/>
                  <a:pt x="1105" y="761"/>
                  <a:pt x="1103" y="762"/>
                </a:cubicBezTo>
                <a:cubicBezTo>
                  <a:pt x="1102" y="763"/>
                  <a:pt x="1099" y="763"/>
                  <a:pt x="1098" y="764"/>
                </a:cubicBezTo>
                <a:cubicBezTo>
                  <a:pt x="1095" y="764"/>
                  <a:pt x="1093" y="764"/>
                  <a:pt x="1091" y="765"/>
                </a:cubicBezTo>
                <a:cubicBezTo>
                  <a:pt x="1090" y="765"/>
                  <a:pt x="1089" y="765"/>
                  <a:pt x="1088" y="766"/>
                </a:cubicBezTo>
                <a:cubicBezTo>
                  <a:pt x="1087" y="766"/>
                  <a:pt x="1086" y="767"/>
                  <a:pt x="1085" y="767"/>
                </a:cubicBezTo>
                <a:cubicBezTo>
                  <a:pt x="1083" y="768"/>
                  <a:pt x="1081" y="768"/>
                  <a:pt x="1079" y="767"/>
                </a:cubicBezTo>
                <a:cubicBezTo>
                  <a:pt x="1076" y="766"/>
                  <a:pt x="1072" y="764"/>
                  <a:pt x="1071" y="761"/>
                </a:cubicBezTo>
                <a:cubicBezTo>
                  <a:pt x="1070" y="759"/>
                  <a:pt x="1070" y="757"/>
                  <a:pt x="1069" y="755"/>
                </a:cubicBezTo>
                <a:cubicBezTo>
                  <a:pt x="1068" y="754"/>
                  <a:pt x="1066" y="751"/>
                  <a:pt x="1069" y="750"/>
                </a:cubicBezTo>
                <a:cubicBezTo>
                  <a:pt x="1071" y="750"/>
                  <a:pt x="1073" y="753"/>
                  <a:pt x="1075" y="754"/>
                </a:cubicBezTo>
                <a:cubicBezTo>
                  <a:pt x="1076" y="755"/>
                  <a:pt x="1077" y="756"/>
                  <a:pt x="1078" y="756"/>
                </a:cubicBezTo>
                <a:cubicBezTo>
                  <a:pt x="1079" y="757"/>
                  <a:pt x="1078" y="755"/>
                  <a:pt x="1078" y="755"/>
                </a:cubicBezTo>
                <a:cubicBezTo>
                  <a:pt x="1076" y="753"/>
                  <a:pt x="1074" y="751"/>
                  <a:pt x="1072" y="750"/>
                </a:cubicBezTo>
                <a:cubicBezTo>
                  <a:pt x="1070" y="749"/>
                  <a:pt x="1068" y="748"/>
                  <a:pt x="1066" y="748"/>
                </a:cubicBezTo>
                <a:cubicBezTo>
                  <a:pt x="1064" y="747"/>
                  <a:pt x="1062" y="747"/>
                  <a:pt x="1060" y="747"/>
                </a:cubicBezTo>
                <a:cubicBezTo>
                  <a:pt x="1059" y="747"/>
                  <a:pt x="1058" y="747"/>
                  <a:pt x="1056" y="747"/>
                </a:cubicBezTo>
                <a:cubicBezTo>
                  <a:pt x="1054" y="747"/>
                  <a:pt x="1051" y="748"/>
                  <a:pt x="1048" y="748"/>
                </a:cubicBezTo>
                <a:cubicBezTo>
                  <a:pt x="1046" y="749"/>
                  <a:pt x="1044" y="749"/>
                  <a:pt x="1042" y="750"/>
                </a:cubicBezTo>
                <a:cubicBezTo>
                  <a:pt x="1040" y="751"/>
                  <a:pt x="1038" y="752"/>
                  <a:pt x="1036" y="753"/>
                </a:cubicBezTo>
                <a:cubicBezTo>
                  <a:pt x="1034" y="754"/>
                  <a:pt x="1031" y="754"/>
                  <a:pt x="1029" y="755"/>
                </a:cubicBezTo>
                <a:cubicBezTo>
                  <a:pt x="1027" y="755"/>
                  <a:pt x="1025" y="756"/>
                  <a:pt x="1023" y="757"/>
                </a:cubicBezTo>
                <a:cubicBezTo>
                  <a:pt x="1021" y="757"/>
                  <a:pt x="1019" y="758"/>
                  <a:pt x="1017" y="759"/>
                </a:cubicBezTo>
                <a:cubicBezTo>
                  <a:pt x="1014" y="759"/>
                  <a:pt x="1012" y="759"/>
                  <a:pt x="1010" y="760"/>
                </a:cubicBezTo>
                <a:cubicBezTo>
                  <a:pt x="1008" y="761"/>
                  <a:pt x="1007" y="763"/>
                  <a:pt x="1005" y="765"/>
                </a:cubicBezTo>
                <a:cubicBezTo>
                  <a:pt x="1004" y="767"/>
                  <a:pt x="1002" y="770"/>
                  <a:pt x="1000" y="771"/>
                </a:cubicBezTo>
                <a:cubicBezTo>
                  <a:pt x="999" y="772"/>
                  <a:pt x="997" y="773"/>
                  <a:pt x="995" y="773"/>
                </a:cubicBezTo>
                <a:cubicBezTo>
                  <a:pt x="990" y="774"/>
                  <a:pt x="986" y="774"/>
                  <a:pt x="981" y="775"/>
                </a:cubicBezTo>
                <a:cubicBezTo>
                  <a:pt x="972" y="776"/>
                  <a:pt x="964" y="779"/>
                  <a:pt x="955" y="781"/>
                </a:cubicBezTo>
                <a:cubicBezTo>
                  <a:pt x="951" y="782"/>
                  <a:pt x="947" y="784"/>
                  <a:pt x="942" y="784"/>
                </a:cubicBezTo>
                <a:cubicBezTo>
                  <a:pt x="940" y="784"/>
                  <a:pt x="939" y="784"/>
                  <a:pt x="938" y="782"/>
                </a:cubicBezTo>
                <a:cubicBezTo>
                  <a:pt x="937" y="781"/>
                  <a:pt x="936" y="780"/>
                  <a:pt x="935" y="781"/>
                </a:cubicBezTo>
                <a:cubicBezTo>
                  <a:pt x="935" y="782"/>
                  <a:pt x="935" y="782"/>
                  <a:pt x="935" y="783"/>
                </a:cubicBezTo>
                <a:cubicBezTo>
                  <a:pt x="935" y="783"/>
                  <a:pt x="934" y="784"/>
                  <a:pt x="934" y="784"/>
                </a:cubicBezTo>
                <a:cubicBezTo>
                  <a:pt x="933" y="784"/>
                  <a:pt x="932" y="786"/>
                  <a:pt x="931" y="786"/>
                </a:cubicBezTo>
                <a:cubicBezTo>
                  <a:pt x="930" y="786"/>
                  <a:pt x="930" y="785"/>
                  <a:pt x="930" y="784"/>
                </a:cubicBezTo>
                <a:cubicBezTo>
                  <a:pt x="930" y="782"/>
                  <a:pt x="931" y="782"/>
                  <a:pt x="930" y="781"/>
                </a:cubicBezTo>
                <a:cubicBezTo>
                  <a:pt x="929" y="778"/>
                  <a:pt x="930" y="776"/>
                  <a:pt x="927" y="776"/>
                </a:cubicBezTo>
                <a:cubicBezTo>
                  <a:pt x="925" y="776"/>
                  <a:pt x="924" y="776"/>
                  <a:pt x="922" y="776"/>
                </a:cubicBezTo>
                <a:cubicBezTo>
                  <a:pt x="921" y="775"/>
                  <a:pt x="920" y="776"/>
                  <a:pt x="919" y="775"/>
                </a:cubicBezTo>
                <a:cubicBezTo>
                  <a:pt x="918" y="775"/>
                  <a:pt x="918" y="774"/>
                  <a:pt x="917" y="774"/>
                </a:cubicBezTo>
                <a:cubicBezTo>
                  <a:pt x="915" y="774"/>
                  <a:pt x="915" y="774"/>
                  <a:pt x="915" y="773"/>
                </a:cubicBezTo>
                <a:cubicBezTo>
                  <a:pt x="915" y="772"/>
                  <a:pt x="914" y="772"/>
                  <a:pt x="914" y="771"/>
                </a:cubicBezTo>
                <a:cubicBezTo>
                  <a:pt x="915" y="770"/>
                  <a:pt x="916" y="774"/>
                  <a:pt x="919" y="773"/>
                </a:cubicBezTo>
                <a:cubicBezTo>
                  <a:pt x="920" y="772"/>
                  <a:pt x="919" y="771"/>
                  <a:pt x="919" y="770"/>
                </a:cubicBezTo>
                <a:cubicBezTo>
                  <a:pt x="920" y="769"/>
                  <a:pt x="921" y="770"/>
                  <a:pt x="922" y="770"/>
                </a:cubicBezTo>
                <a:cubicBezTo>
                  <a:pt x="923" y="769"/>
                  <a:pt x="924" y="768"/>
                  <a:pt x="925" y="768"/>
                </a:cubicBezTo>
                <a:cubicBezTo>
                  <a:pt x="926" y="768"/>
                  <a:pt x="926" y="768"/>
                  <a:pt x="927" y="769"/>
                </a:cubicBezTo>
                <a:cubicBezTo>
                  <a:pt x="927" y="770"/>
                  <a:pt x="928" y="772"/>
                  <a:pt x="929" y="770"/>
                </a:cubicBezTo>
                <a:cubicBezTo>
                  <a:pt x="929" y="769"/>
                  <a:pt x="928" y="769"/>
                  <a:pt x="928" y="768"/>
                </a:cubicBezTo>
                <a:cubicBezTo>
                  <a:pt x="927" y="767"/>
                  <a:pt x="927" y="767"/>
                  <a:pt x="926" y="766"/>
                </a:cubicBezTo>
                <a:cubicBezTo>
                  <a:pt x="926" y="765"/>
                  <a:pt x="924" y="765"/>
                  <a:pt x="924" y="764"/>
                </a:cubicBezTo>
                <a:cubicBezTo>
                  <a:pt x="923" y="763"/>
                  <a:pt x="924" y="762"/>
                  <a:pt x="925" y="761"/>
                </a:cubicBezTo>
                <a:cubicBezTo>
                  <a:pt x="926" y="761"/>
                  <a:pt x="927" y="761"/>
                  <a:pt x="927" y="760"/>
                </a:cubicBezTo>
                <a:cubicBezTo>
                  <a:pt x="926" y="758"/>
                  <a:pt x="923" y="759"/>
                  <a:pt x="921" y="759"/>
                </a:cubicBezTo>
                <a:cubicBezTo>
                  <a:pt x="921" y="759"/>
                  <a:pt x="920" y="759"/>
                  <a:pt x="920" y="759"/>
                </a:cubicBezTo>
                <a:cubicBezTo>
                  <a:pt x="919" y="759"/>
                  <a:pt x="919" y="759"/>
                  <a:pt x="918" y="759"/>
                </a:cubicBezTo>
                <a:cubicBezTo>
                  <a:pt x="917" y="760"/>
                  <a:pt x="917" y="759"/>
                  <a:pt x="917" y="757"/>
                </a:cubicBezTo>
                <a:cubicBezTo>
                  <a:pt x="917" y="756"/>
                  <a:pt x="918" y="755"/>
                  <a:pt x="919" y="755"/>
                </a:cubicBezTo>
                <a:cubicBezTo>
                  <a:pt x="919" y="755"/>
                  <a:pt x="920" y="755"/>
                  <a:pt x="920" y="755"/>
                </a:cubicBezTo>
                <a:cubicBezTo>
                  <a:pt x="921" y="754"/>
                  <a:pt x="920" y="754"/>
                  <a:pt x="919" y="754"/>
                </a:cubicBezTo>
                <a:cubicBezTo>
                  <a:pt x="918" y="754"/>
                  <a:pt x="918" y="754"/>
                  <a:pt x="917" y="754"/>
                </a:cubicBezTo>
                <a:cubicBezTo>
                  <a:pt x="916" y="754"/>
                  <a:pt x="916" y="754"/>
                  <a:pt x="915" y="754"/>
                </a:cubicBezTo>
                <a:cubicBezTo>
                  <a:pt x="914" y="755"/>
                  <a:pt x="913" y="755"/>
                  <a:pt x="913" y="756"/>
                </a:cubicBezTo>
                <a:cubicBezTo>
                  <a:pt x="913" y="756"/>
                  <a:pt x="915" y="757"/>
                  <a:pt x="915" y="757"/>
                </a:cubicBezTo>
                <a:cubicBezTo>
                  <a:pt x="916" y="758"/>
                  <a:pt x="916" y="759"/>
                  <a:pt x="915" y="760"/>
                </a:cubicBezTo>
                <a:cubicBezTo>
                  <a:pt x="913" y="760"/>
                  <a:pt x="913" y="758"/>
                  <a:pt x="912" y="759"/>
                </a:cubicBezTo>
                <a:cubicBezTo>
                  <a:pt x="910" y="759"/>
                  <a:pt x="910" y="760"/>
                  <a:pt x="911" y="761"/>
                </a:cubicBezTo>
                <a:cubicBezTo>
                  <a:pt x="911" y="762"/>
                  <a:pt x="911" y="763"/>
                  <a:pt x="910" y="764"/>
                </a:cubicBezTo>
                <a:cubicBezTo>
                  <a:pt x="910" y="765"/>
                  <a:pt x="910" y="764"/>
                  <a:pt x="910" y="765"/>
                </a:cubicBezTo>
                <a:cubicBezTo>
                  <a:pt x="910" y="766"/>
                  <a:pt x="910" y="766"/>
                  <a:pt x="910" y="766"/>
                </a:cubicBezTo>
                <a:cubicBezTo>
                  <a:pt x="911" y="768"/>
                  <a:pt x="909" y="767"/>
                  <a:pt x="909" y="766"/>
                </a:cubicBezTo>
                <a:cubicBezTo>
                  <a:pt x="908" y="765"/>
                  <a:pt x="908" y="763"/>
                  <a:pt x="907" y="764"/>
                </a:cubicBezTo>
                <a:cubicBezTo>
                  <a:pt x="906" y="764"/>
                  <a:pt x="905" y="765"/>
                  <a:pt x="905" y="765"/>
                </a:cubicBezTo>
                <a:cubicBezTo>
                  <a:pt x="904" y="766"/>
                  <a:pt x="903" y="766"/>
                  <a:pt x="902" y="766"/>
                </a:cubicBezTo>
                <a:cubicBezTo>
                  <a:pt x="900" y="766"/>
                  <a:pt x="900" y="767"/>
                  <a:pt x="899" y="767"/>
                </a:cubicBezTo>
                <a:cubicBezTo>
                  <a:pt x="898" y="768"/>
                  <a:pt x="896" y="768"/>
                  <a:pt x="895" y="767"/>
                </a:cubicBezTo>
                <a:cubicBezTo>
                  <a:pt x="893" y="767"/>
                  <a:pt x="892" y="768"/>
                  <a:pt x="891" y="768"/>
                </a:cubicBezTo>
                <a:cubicBezTo>
                  <a:pt x="890" y="766"/>
                  <a:pt x="892" y="766"/>
                  <a:pt x="893" y="766"/>
                </a:cubicBezTo>
                <a:cubicBezTo>
                  <a:pt x="894" y="766"/>
                  <a:pt x="894" y="766"/>
                  <a:pt x="895" y="766"/>
                </a:cubicBezTo>
                <a:cubicBezTo>
                  <a:pt x="896" y="765"/>
                  <a:pt x="897" y="765"/>
                  <a:pt x="898" y="765"/>
                </a:cubicBezTo>
                <a:cubicBezTo>
                  <a:pt x="899" y="765"/>
                  <a:pt x="900" y="765"/>
                  <a:pt x="901" y="764"/>
                </a:cubicBezTo>
                <a:cubicBezTo>
                  <a:pt x="902" y="764"/>
                  <a:pt x="902" y="763"/>
                  <a:pt x="901" y="763"/>
                </a:cubicBezTo>
                <a:cubicBezTo>
                  <a:pt x="900" y="763"/>
                  <a:pt x="899" y="764"/>
                  <a:pt x="898" y="764"/>
                </a:cubicBezTo>
                <a:cubicBezTo>
                  <a:pt x="896" y="763"/>
                  <a:pt x="894" y="761"/>
                  <a:pt x="892" y="763"/>
                </a:cubicBezTo>
                <a:cubicBezTo>
                  <a:pt x="891" y="763"/>
                  <a:pt x="891" y="764"/>
                  <a:pt x="891" y="765"/>
                </a:cubicBezTo>
                <a:cubicBezTo>
                  <a:pt x="890" y="765"/>
                  <a:pt x="889" y="766"/>
                  <a:pt x="888" y="766"/>
                </a:cubicBezTo>
                <a:cubicBezTo>
                  <a:pt x="887" y="767"/>
                  <a:pt x="887" y="769"/>
                  <a:pt x="885" y="771"/>
                </a:cubicBezTo>
                <a:cubicBezTo>
                  <a:pt x="884" y="772"/>
                  <a:pt x="883" y="774"/>
                  <a:pt x="882" y="775"/>
                </a:cubicBezTo>
                <a:cubicBezTo>
                  <a:pt x="882" y="776"/>
                  <a:pt x="881" y="777"/>
                  <a:pt x="880" y="777"/>
                </a:cubicBezTo>
                <a:cubicBezTo>
                  <a:pt x="880" y="777"/>
                  <a:pt x="878" y="778"/>
                  <a:pt x="878" y="777"/>
                </a:cubicBezTo>
                <a:cubicBezTo>
                  <a:pt x="877" y="777"/>
                  <a:pt x="877" y="777"/>
                  <a:pt x="876" y="776"/>
                </a:cubicBezTo>
                <a:cubicBezTo>
                  <a:pt x="875" y="775"/>
                  <a:pt x="873" y="776"/>
                  <a:pt x="871" y="776"/>
                </a:cubicBezTo>
                <a:cubicBezTo>
                  <a:pt x="870" y="777"/>
                  <a:pt x="870" y="778"/>
                  <a:pt x="869" y="778"/>
                </a:cubicBezTo>
                <a:cubicBezTo>
                  <a:pt x="867" y="779"/>
                  <a:pt x="865" y="780"/>
                  <a:pt x="863" y="781"/>
                </a:cubicBezTo>
                <a:cubicBezTo>
                  <a:pt x="861" y="782"/>
                  <a:pt x="860" y="783"/>
                  <a:pt x="857" y="784"/>
                </a:cubicBezTo>
                <a:cubicBezTo>
                  <a:pt x="856" y="785"/>
                  <a:pt x="853" y="785"/>
                  <a:pt x="851" y="784"/>
                </a:cubicBezTo>
                <a:cubicBezTo>
                  <a:pt x="850" y="784"/>
                  <a:pt x="844" y="785"/>
                  <a:pt x="845" y="783"/>
                </a:cubicBezTo>
                <a:cubicBezTo>
                  <a:pt x="842" y="782"/>
                  <a:pt x="844" y="779"/>
                  <a:pt x="845" y="778"/>
                </a:cubicBezTo>
                <a:cubicBezTo>
                  <a:pt x="847" y="776"/>
                  <a:pt x="847" y="775"/>
                  <a:pt x="847" y="773"/>
                </a:cubicBezTo>
                <a:cubicBezTo>
                  <a:pt x="848" y="772"/>
                  <a:pt x="848" y="771"/>
                  <a:pt x="849" y="771"/>
                </a:cubicBezTo>
                <a:cubicBezTo>
                  <a:pt x="849" y="770"/>
                  <a:pt x="850" y="769"/>
                  <a:pt x="851" y="769"/>
                </a:cubicBezTo>
                <a:cubicBezTo>
                  <a:pt x="853" y="766"/>
                  <a:pt x="847" y="767"/>
                  <a:pt x="845" y="766"/>
                </a:cubicBezTo>
                <a:cubicBezTo>
                  <a:pt x="844" y="766"/>
                  <a:pt x="843" y="767"/>
                  <a:pt x="843" y="767"/>
                </a:cubicBezTo>
                <a:cubicBezTo>
                  <a:pt x="841" y="769"/>
                  <a:pt x="839" y="770"/>
                  <a:pt x="837" y="769"/>
                </a:cubicBezTo>
                <a:cubicBezTo>
                  <a:pt x="836" y="769"/>
                  <a:pt x="835" y="768"/>
                  <a:pt x="834" y="768"/>
                </a:cubicBezTo>
                <a:cubicBezTo>
                  <a:pt x="833" y="768"/>
                  <a:pt x="833" y="767"/>
                  <a:pt x="832" y="767"/>
                </a:cubicBezTo>
                <a:cubicBezTo>
                  <a:pt x="831" y="766"/>
                  <a:pt x="828" y="763"/>
                  <a:pt x="827" y="763"/>
                </a:cubicBezTo>
                <a:cubicBezTo>
                  <a:pt x="826" y="764"/>
                  <a:pt x="825" y="766"/>
                  <a:pt x="824" y="766"/>
                </a:cubicBezTo>
                <a:cubicBezTo>
                  <a:pt x="822" y="766"/>
                  <a:pt x="823" y="765"/>
                  <a:pt x="822" y="764"/>
                </a:cubicBezTo>
                <a:cubicBezTo>
                  <a:pt x="821" y="763"/>
                  <a:pt x="818" y="764"/>
                  <a:pt x="817" y="763"/>
                </a:cubicBezTo>
                <a:cubicBezTo>
                  <a:pt x="815" y="761"/>
                  <a:pt x="818" y="759"/>
                  <a:pt x="818" y="758"/>
                </a:cubicBezTo>
                <a:cubicBezTo>
                  <a:pt x="818" y="756"/>
                  <a:pt x="816" y="755"/>
                  <a:pt x="817" y="753"/>
                </a:cubicBezTo>
                <a:cubicBezTo>
                  <a:pt x="817" y="752"/>
                  <a:pt x="818" y="751"/>
                  <a:pt x="817" y="750"/>
                </a:cubicBezTo>
                <a:cubicBezTo>
                  <a:pt x="816" y="748"/>
                  <a:pt x="816" y="750"/>
                  <a:pt x="815" y="751"/>
                </a:cubicBezTo>
                <a:cubicBezTo>
                  <a:pt x="813" y="752"/>
                  <a:pt x="813" y="750"/>
                  <a:pt x="812" y="749"/>
                </a:cubicBezTo>
                <a:cubicBezTo>
                  <a:pt x="810" y="748"/>
                  <a:pt x="806" y="750"/>
                  <a:pt x="804" y="749"/>
                </a:cubicBezTo>
                <a:cubicBezTo>
                  <a:pt x="803" y="749"/>
                  <a:pt x="804" y="748"/>
                  <a:pt x="804" y="748"/>
                </a:cubicBezTo>
                <a:cubicBezTo>
                  <a:pt x="805" y="747"/>
                  <a:pt x="804" y="747"/>
                  <a:pt x="805" y="746"/>
                </a:cubicBezTo>
                <a:cubicBezTo>
                  <a:pt x="805" y="745"/>
                  <a:pt x="807" y="744"/>
                  <a:pt x="808" y="744"/>
                </a:cubicBezTo>
                <a:cubicBezTo>
                  <a:pt x="809" y="747"/>
                  <a:pt x="811" y="744"/>
                  <a:pt x="809" y="742"/>
                </a:cubicBezTo>
                <a:cubicBezTo>
                  <a:pt x="809" y="742"/>
                  <a:pt x="807" y="742"/>
                  <a:pt x="807" y="741"/>
                </a:cubicBezTo>
                <a:cubicBezTo>
                  <a:pt x="807" y="740"/>
                  <a:pt x="809" y="739"/>
                  <a:pt x="809" y="739"/>
                </a:cubicBezTo>
                <a:cubicBezTo>
                  <a:pt x="810" y="740"/>
                  <a:pt x="810" y="741"/>
                  <a:pt x="811" y="742"/>
                </a:cubicBezTo>
                <a:cubicBezTo>
                  <a:pt x="812" y="742"/>
                  <a:pt x="813" y="743"/>
                  <a:pt x="813" y="744"/>
                </a:cubicBezTo>
                <a:cubicBezTo>
                  <a:pt x="814" y="745"/>
                  <a:pt x="815" y="748"/>
                  <a:pt x="817" y="747"/>
                </a:cubicBezTo>
                <a:cubicBezTo>
                  <a:pt x="817" y="746"/>
                  <a:pt x="817" y="746"/>
                  <a:pt x="817" y="746"/>
                </a:cubicBezTo>
                <a:cubicBezTo>
                  <a:pt x="817" y="745"/>
                  <a:pt x="817" y="744"/>
                  <a:pt x="818" y="744"/>
                </a:cubicBezTo>
                <a:cubicBezTo>
                  <a:pt x="818" y="743"/>
                  <a:pt x="819" y="743"/>
                  <a:pt x="818" y="742"/>
                </a:cubicBezTo>
                <a:cubicBezTo>
                  <a:pt x="818" y="741"/>
                  <a:pt x="816" y="741"/>
                  <a:pt x="815" y="741"/>
                </a:cubicBezTo>
                <a:cubicBezTo>
                  <a:pt x="815" y="740"/>
                  <a:pt x="815" y="739"/>
                  <a:pt x="814" y="739"/>
                </a:cubicBezTo>
                <a:cubicBezTo>
                  <a:pt x="813" y="738"/>
                  <a:pt x="812" y="738"/>
                  <a:pt x="811" y="738"/>
                </a:cubicBezTo>
                <a:cubicBezTo>
                  <a:pt x="810" y="738"/>
                  <a:pt x="809" y="737"/>
                  <a:pt x="808" y="738"/>
                </a:cubicBezTo>
                <a:cubicBezTo>
                  <a:pt x="807" y="738"/>
                  <a:pt x="807" y="739"/>
                  <a:pt x="806" y="739"/>
                </a:cubicBezTo>
                <a:cubicBezTo>
                  <a:pt x="805" y="741"/>
                  <a:pt x="805" y="740"/>
                  <a:pt x="804" y="739"/>
                </a:cubicBezTo>
                <a:cubicBezTo>
                  <a:pt x="803" y="739"/>
                  <a:pt x="802" y="739"/>
                  <a:pt x="802" y="738"/>
                </a:cubicBezTo>
                <a:cubicBezTo>
                  <a:pt x="801" y="737"/>
                  <a:pt x="802" y="736"/>
                  <a:pt x="803" y="735"/>
                </a:cubicBezTo>
                <a:cubicBezTo>
                  <a:pt x="804" y="735"/>
                  <a:pt x="804" y="734"/>
                  <a:pt x="805" y="734"/>
                </a:cubicBezTo>
                <a:cubicBezTo>
                  <a:pt x="806" y="734"/>
                  <a:pt x="807" y="735"/>
                  <a:pt x="808" y="734"/>
                </a:cubicBezTo>
                <a:cubicBezTo>
                  <a:pt x="810" y="733"/>
                  <a:pt x="809" y="731"/>
                  <a:pt x="808" y="729"/>
                </a:cubicBezTo>
                <a:cubicBezTo>
                  <a:pt x="807" y="729"/>
                  <a:pt x="807" y="728"/>
                  <a:pt x="806" y="727"/>
                </a:cubicBezTo>
                <a:cubicBezTo>
                  <a:pt x="805" y="726"/>
                  <a:pt x="806" y="724"/>
                  <a:pt x="805" y="722"/>
                </a:cubicBezTo>
                <a:cubicBezTo>
                  <a:pt x="805" y="721"/>
                  <a:pt x="804" y="720"/>
                  <a:pt x="805" y="719"/>
                </a:cubicBezTo>
                <a:cubicBezTo>
                  <a:pt x="806" y="718"/>
                  <a:pt x="807" y="718"/>
                  <a:pt x="807" y="718"/>
                </a:cubicBezTo>
                <a:cubicBezTo>
                  <a:pt x="808" y="717"/>
                  <a:pt x="809" y="716"/>
                  <a:pt x="809" y="715"/>
                </a:cubicBezTo>
                <a:cubicBezTo>
                  <a:pt x="810" y="714"/>
                  <a:pt x="809" y="714"/>
                  <a:pt x="808" y="713"/>
                </a:cubicBezTo>
                <a:cubicBezTo>
                  <a:pt x="807" y="713"/>
                  <a:pt x="806" y="712"/>
                  <a:pt x="808" y="712"/>
                </a:cubicBezTo>
                <a:cubicBezTo>
                  <a:pt x="809" y="711"/>
                  <a:pt x="810" y="712"/>
                  <a:pt x="811" y="712"/>
                </a:cubicBezTo>
                <a:cubicBezTo>
                  <a:pt x="812" y="712"/>
                  <a:pt x="813" y="712"/>
                  <a:pt x="814" y="712"/>
                </a:cubicBezTo>
                <a:cubicBezTo>
                  <a:pt x="817" y="712"/>
                  <a:pt x="819" y="712"/>
                  <a:pt x="818" y="709"/>
                </a:cubicBezTo>
                <a:cubicBezTo>
                  <a:pt x="818" y="707"/>
                  <a:pt x="816" y="703"/>
                  <a:pt x="819" y="705"/>
                </a:cubicBezTo>
                <a:cubicBezTo>
                  <a:pt x="821" y="706"/>
                  <a:pt x="822" y="708"/>
                  <a:pt x="824" y="705"/>
                </a:cubicBezTo>
                <a:cubicBezTo>
                  <a:pt x="825" y="704"/>
                  <a:pt x="824" y="703"/>
                  <a:pt x="824" y="702"/>
                </a:cubicBezTo>
                <a:cubicBezTo>
                  <a:pt x="824" y="701"/>
                  <a:pt x="825" y="700"/>
                  <a:pt x="825" y="699"/>
                </a:cubicBezTo>
                <a:cubicBezTo>
                  <a:pt x="827" y="697"/>
                  <a:pt x="826" y="695"/>
                  <a:pt x="826" y="693"/>
                </a:cubicBezTo>
                <a:cubicBezTo>
                  <a:pt x="827" y="692"/>
                  <a:pt x="827" y="691"/>
                  <a:pt x="828" y="691"/>
                </a:cubicBezTo>
                <a:cubicBezTo>
                  <a:pt x="828" y="690"/>
                  <a:pt x="828" y="688"/>
                  <a:pt x="829" y="688"/>
                </a:cubicBezTo>
                <a:cubicBezTo>
                  <a:pt x="830" y="688"/>
                  <a:pt x="832" y="688"/>
                  <a:pt x="831" y="689"/>
                </a:cubicBezTo>
                <a:cubicBezTo>
                  <a:pt x="830" y="690"/>
                  <a:pt x="829" y="690"/>
                  <a:pt x="829" y="691"/>
                </a:cubicBezTo>
                <a:cubicBezTo>
                  <a:pt x="829" y="692"/>
                  <a:pt x="830" y="693"/>
                  <a:pt x="831" y="693"/>
                </a:cubicBezTo>
                <a:cubicBezTo>
                  <a:pt x="832" y="694"/>
                  <a:pt x="832" y="695"/>
                  <a:pt x="832" y="695"/>
                </a:cubicBezTo>
                <a:cubicBezTo>
                  <a:pt x="834" y="697"/>
                  <a:pt x="836" y="694"/>
                  <a:pt x="836" y="692"/>
                </a:cubicBezTo>
                <a:cubicBezTo>
                  <a:pt x="838" y="691"/>
                  <a:pt x="840" y="690"/>
                  <a:pt x="842" y="688"/>
                </a:cubicBezTo>
                <a:cubicBezTo>
                  <a:pt x="842" y="687"/>
                  <a:pt x="842" y="686"/>
                  <a:pt x="843" y="685"/>
                </a:cubicBezTo>
                <a:cubicBezTo>
                  <a:pt x="843" y="684"/>
                  <a:pt x="844" y="684"/>
                  <a:pt x="844" y="683"/>
                </a:cubicBezTo>
                <a:cubicBezTo>
                  <a:pt x="846" y="680"/>
                  <a:pt x="843" y="680"/>
                  <a:pt x="841" y="679"/>
                </a:cubicBezTo>
                <a:cubicBezTo>
                  <a:pt x="840" y="678"/>
                  <a:pt x="839" y="678"/>
                  <a:pt x="838" y="677"/>
                </a:cubicBezTo>
                <a:cubicBezTo>
                  <a:pt x="836" y="677"/>
                  <a:pt x="833" y="679"/>
                  <a:pt x="832" y="677"/>
                </a:cubicBezTo>
                <a:cubicBezTo>
                  <a:pt x="831" y="675"/>
                  <a:pt x="831" y="675"/>
                  <a:pt x="829" y="675"/>
                </a:cubicBezTo>
                <a:cubicBezTo>
                  <a:pt x="828" y="675"/>
                  <a:pt x="827" y="676"/>
                  <a:pt x="827" y="675"/>
                </a:cubicBezTo>
                <a:cubicBezTo>
                  <a:pt x="826" y="673"/>
                  <a:pt x="827" y="672"/>
                  <a:pt x="827" y="671"/>
                </a:cubicBezTo>
                <a:cubicBezTo>
                  <a:pt x="826" y="670"/>
                  <a:pt x="825" y="671"/>
                  <a:pt x="824" y="670"/>
                </a:cubicBezTo>
                <a:cubicBezTo>
                  <a:pt x="823" y="669"/>
                  <a:pt x="825" y="669"/>
                  <a:pt x="826" y="668"/>
                </a:cubicBezTo>
                <a:cubicBezTo>
                  <a:pt x="827" y="667"/>
                  <a:pt x="827" y="664"/>
                  <a:pt x="827" y="663"/>
                </a:cubicBezTo>
                <a:cubicBezTo>
                  <a:pt x="827" y="661"/>
                  <a:pt x="827" y="659"/>
                  <a:pt x="826" y="657"/>
                </a:cubicBezTo>
                <a:cubicBezTo>
                  <a:pt x="825" y="657"/>
                  <a:pt x="824" y="657"/>
                  <a:pt x="823" y="657"/>
                </a:cubicBezTo>
                <a:cubicBezTo>
                  <a:pt x="820" y="656"/>
                  <a:pt x="817" y="656"/>
                  <a:pt x="815" y="656"/>
                </a:cubicBezTo>
                <a:cubicBezTo>
                  <a:pt x="813" y="656"/>
                  <a:pt x="812" y="656"/>
                  <a:pt x="811" y="656"/>
                </a:cubicBezTo>
                <a:cubicBezTo>
                  <a:pt x="810" y="657"/>
                  <a:pt x="810" y="657"/>
                  <a:pt x="808" y="657"/>
                </a:cubicBezTo>
                <a:cubicBezTo>
                  <a:pt x="807" y="657"/>
                  <a:pt x="805" y="657"/>
                  <a:pt x="804" y="655"/>
                </a:cubicBezTo>
                <a:cubicBezTo>
                  <a:pt x="802" y="653"/>
                  <a:pt x="807" y="655"/>
                  <a:pt x="808" y="655"/>
                </a:cubicBezTo>
                <a:cubicBezTo>
                  <a:pt x="810" y="655"/>
                  <a:pt x="812" y="655"/>
                  <a:pt x="814" y="655"/>
                </a:cubicBezTo>
                <a:cubicBezTo>
                  <a:pt x="816" y="654"/>
                  <a:pt x="818" y="654"/>
                  <a:pt x="821" y="654"/>
                </a:cubicBezTo>
                <a:cubicBezTo>
                  <a:pt x="823" y="654"/>
                  <a:pt x="825" y="655"/>
                  <a:pt x="827" y="654"/>
                </a:cubicBezTo>
                <a:cubicBezTo>
                  <a:pt x="829" y="654"/>
                  <a:pt x="830" y="651"/>
                  <a:pt x="831" y="649"/>
                </a:cubicBezTo>
                <a:cubicBezTo>
                  <a:pt x="831" y="648"/>
                  <a:pt x="833" y="646"/>
                  <a:pt x="833" y="644"/>
                </a:cubicBezTo>
                <a:cubicBezTo>
                  <a:pt x="833" y="641"/>
                  <a:pt x="833" y="639"/>
                  <a:pt x="832" y="637"/>
                </a:cubicBezTo>
                <a:cubicBezTo>
                  <a:pt x="831" y="635"/>
                  <a:pt x="829" y="633"/>
                  <a:pt x="831" y="631"/>
                </a:cubicBezTo>
                <a:cubicBezTo>
                  <a:pt x="832" y="631"/>
                  <a:pt x="833" y="631"/>
                  <a:pt x="834" y="630"/>
                </a:cubicBezTo>
                <a:cubicBezTo>
                  <a:pt x="834" y="629"/>
                  <a:pt x="834" y="628"/>
                  <a:pt x="835" y="628"/>
                </a:cubicBezTo>
                <a:cubicBezTo>
                  <a:pt x="836" y="627"/>
                  <a:pt x="837" y="627"/>
                  <a:pt x="837" y="626"/>
                </a:cubicBezTo>
                <a:cubicBezTo>
                  <a:pt x="836" y="624"/>
                  <a:pt x="835" y="626"/>
                  <a:pt x="834" y="626"/>
                </a:cubicBezTo>
                <a:cubicBezTo>
                  <a:pt x="832" y="627"/>
                  <a:pt x="831" y="629"/>
                  <a:pt x="829" y="630"/>
                </a:cubicBezTo>
                <a:cubicBezTo>
                  <a:pt x="827" y="631"/>
                  <a:pt x="825" y="631"/>
                  <a:pt x="823" y="632"/>
                </a:cubicBezTo>
                <a:cubicBezTo>
                  <a:pt x="821" y="633"/>
                  <a:pt x="819" y="634"/>
                  <a:pt x="817" y="634"/>
                </a:cubicBezTo>
                <a:cubicBezTo>
                  <a:pt x="816" y="635"/>
                  <a:pt x="814" y="635"/>
                  <a:pt x="813" y="635"/>
                </a:cubicBezTo>
                <a:cubicBezTo>
                  <a:pt x="811" y="636"/>
                  <a:pt x="810" y="638"/>
                  <a:pt x="808" y="640"/>
                </a:cubicBezTo>
                <a:cubicBezTo>
                  <a:pt x="807" y="642"/>
                  <a:pt x="807" y="644"/>
                  <a:pt x="805" y="646"/>
                </a:cubicBezTo>
                <a:cubicBezTo>
                  <a:pt x="804" y="647"/>
                  <a:pt x="803" y="649"/>
                  <a:pt x="801" y="650"/>
                </a:cubicBezTo>
                <a:cubicBezTo>
                  <a:pt x="800" y="651"/>
                  <a:pt x="798" y="651"/>
                  <a:pt x="797" y="651"/>
                </a:cubicBezTo>
                <a:cubicBezTo>
                  <a:pt x="796" y="651"/>
                  <a:pt x="795" y="651"/>
                  <a:pt x="794" y="651"/>
                </a:cubicBezTo>
                <a:cubicBezTo>
                  <a:pt x="791" y="651"/>
                  <a:pt x="788" y="652"/>
                  <a:pt x="786" y="651"/>
                </a:cubicBezTo>
                <a:cubicBezTo>
                  <a:pt x="783" y="651"/>
                  <a:pt x="780" y="650"/>
                  <a:pt x="777" y="652"/>
                </a:cubicBezTo>
                <a:cubicBezTo>
                  <a:pt x="774" y="654"/>
                  <a:pt x="771" y="658"/>
                  <a:pt x="769" y="661"/>
                </a:cubicBezTo>
                <a:cubicBezTo>
                  <a:pt x="767" y="663"/>
                  <a:pt x="767" y="665"/>
                  <a:pt x="766" y="667"/>
                </a:cubicBezTo>
                <a:cubicBezTo>
                  <a:pt x="765" y="669"/>
                  <a:pt x="766" y="670"/>
                  <a:pt x="768" y="671"/>
                </a:cubicBezTo>
                <a:cubicBezTo>
                  <a:pt x="769" y="671"/>
                  <a:pt x="770" y="672"/>
                  <a:pt x="770" y="673"/>
                </a:cubicBezTo>
                <a:cubicBezTo>
                  <a:pt x="771" y="673"/>
                  <a:pt x="772" y="673"/>
                  <a:pt x="773" y="674"/>
                </a:cubicBezTo>
                <a:cubicBezTo>
                  <a:pt x="774" y="674"/>
                  <a:pt x="775" y="675"/>
                  <a:pt x="776" y="675"/>
                </a:cubicBezTo>
                <a:cubicBezTo>
                  <a:pt x="777" y="674"/>
                  <a:pt x="774" y="673"/>
                  <a:pt x="774" y="673"/>
                </a:cubicBezTo>
                <a:cubicBezTo>
                  <a:pt x="772" y="672"/>
                  <a:pt x="771" y="670"/>
                  <a:pt x="772" y="668"/>
                </a:cubicBezTo>
                <a:cubicBezTo>
                  <a:pt x="773" y="668"/>
                  <a:pt x="774" y="667"/>
                  <a:pt x="775" y="667"/>
                </a:cubicBezTo>
                <a:cubicBezTo>
                  <a:pt x="776" y="668"/>
                  <a:pt x="776" y="669"/>
                  <a:pt x="776" y="670"/>
                </a:cubicBezTo>
                <a:cubicBezTo>
                  <a:pt x="777" y="671"/>
                  <a:pt x="778" y="670"/>
                  <a:pt x="779" y="670"/>
                </a:cubicBezTo>
                <a:cubicBezTo>
                  <a:pt x="780" y="670"/>
                  <a:pt x="781" y="671"/>
                  <a:pt x="782" y="670"/>
                </a:cubicBezTo>
                <a:cubicBezTo>
                  <a:pt x="783" y="670"/>
                  <a:pt x="783" y="669"/>
                  <a:pt x="783" y="668"/>
                </a:cubicBezTo>
                <a:cubicBezTo>
                  <a:pt x="783" y="667"/>
                  <a:pt x="784" y="666"/>
                  <a:pt x="784" y="665"/>
                </a:cubicBezTo>
                <a:cubicBezTo>
                  <a:pt x="785" y="664"/>
                  <a:pt x="784" y="663"/>
                  <a:pt x="784" y="662"/>
                </a:cubicBezTo>
                <a:cubicBezTo>
                  <a:pt x="784" y="661"/>
                  <a:pt x="785" y="661"/>
                  <a:pt x="786" y="660"/>
                </a:cubicBezTo>
                <a:cubicBezTo>
                  <a:pt x="787" y="660"/>
                  <a:pt x="787" y="659"/>
                  <a:pt x="788" y="658"/>
                </a:cubicBezTo>
                <a:cubicBezTo>
                  <a:pt x="788" y="657"/>
                  <a:pt x="789" y="656"/>
                  <a:pt x="790" y="656"/>
                </a:cubicBezTo>
                <a:cubicBezTo>
                  <a:pt x="791" y="656"/>
                  <a:pt x="792" y="656"/>
                  <a:pt x="793" y="656"/>
                </a:cubicBezTo>
                <a:cubicBezTo>
                  <a:pt x="794" y="656"/>
                  <a:pt x="795" y="656"/>
                  <a:pt x="796" y="656"/>
                </a:cubicBezTo>
                <a:cubicBezTo>
                  <a:pt x="797" y="656"/>
                  <a:pt x="798" y="655"/>
                  <a:pt x="799" y="656"/>
                </a:cubicBezTo>
                <a:cubicBezTo>
                  <a:pt x="800" y="657"/>
                  <a:pt x="799" y="658"/>
                  <a:pt x="799" y="659"/>
                </a:cubicBezTo>
                <a:cubicBezTo>
                  <a:pt x="798" y="659"/>
                  <a:pt x="797" y="660"/>
                  <a:pt x="796" y="660"/>
                </a:cubicBezTo>
                <a:cubicBezTo>
                  <a:pt x="795" y="661"/>
                  <a:pt x="795" y="662"/>
                  <a:pt x="795" y="663"/>
                </a:cubicBezTo>
                <a:cubicBezTo>
                  <a:pt x="794" y="664"/>
                  <a:pt x="793" y="665"/>
                  <a:pt x="793" y="666"/>
                </a:cubicBezTo>
                <a:cubicBezTo>
                  <a:pt x="792" y="667"/>
                  <a:pt x="793" y="668"/>
                  <a:pt x="793" y="669"/>
                </a:cubicBezTo>
                <a:cubicBezTo>
                  <a:pt x="793" y="670"/>
                  <a:pt x="793" y="671"/>
                  <a:pt x="794" y="671"/>
                </a:cubicBezTo>
                <a:cubicBezTo>
                  <a:pt x="796" y="671"/>
                  <a:pt x="796" y="671"/>
                  <a:pt x="797" y="672"/>
                </a:cubicBezTo>
                <a:cubicBezTo>
                  <a:pt x="798" y="673"/>
                  <a:pt x="800" y="677"/>
                  <a:pt x="798" y="677"/>
                </a:cubicBezTo>
                <a:cubicBezTo>
                  <a:pt x="797" y="677"/>
                  <a:pt x="797" y="675"/>
                  <a:pt x="796" y="675"/>
                </a:cubicBezTo>
                <a:cubicBezTo>
                  <a:pt x="795" y="674"/>
                  <a:pt x="794" y="675"/>
                  <a:pt x="793" y="675"/>
                </a:cubicBezTo>
                <a:cubicBezTo>
                  <a:pt x="792" y="674"/>
                  <a:pt x="791" y="674"/>
                  <a:pt x="791" y="673"/>
                </a:cubicBezTo>
                <a:cubicBezTo>
                  <a:pt x="790" y="672"/>
                  <a:pt x="791" y="672"/>
                  <a:pt x="792" y="671"/>
                </a:cubicBezTo>
                <a:cubicBezTo>
                  <a:pt x="792" y="671"/>
                  <a:pt x="792" y="669"/>
                  <a:pt x="792" y="669"/>
                </a:cubicBezTo>
                <a:cubicBezTo>
                  <a:pt x="791" y="668"/>
                  <a:pt x="791" y="668"/>
                  <a:pt x="790" y="668"/>
                </a:cubicBezTo>
                <a:cubicBezTo>
                  <a:pt x="790" y="667"/>
                  <a:pt x="790" y="667"/>
                  <a:pt x="789" y="667"/>
                </a:cubicBezTo>
                <a:cubicBezTo>
                  <a:pt x="789" y="666"/>
                  <a:pt x="787" y="666"/>
                  <a:pt x="786" y="666"/>
                </a:cubicBezTo>
                <a:cubicBezTo>
                  <a:pt x="785" y="667"/>
                  <a:pt x="785" y="667"/>
                  <a:pt x="785" y="668"/>
                </a:cubicBezTo>
                <a:cubicBezTo>
                  <a:pt x="784" y="670"/>
                  <a:pt x="782" y="671"/>
                  <a:pt x="780" y="672"/>
                </a:cubicBezTo>
                <a:cubicBezTo>
                  <a:pt x="779" y="672"/>
                  <a:pt x="778" y="672"/>
                  <a:pt x="778" y="673"/>
                </a:cubicBezTo>
                <a:cubicBezTo>
                  <a:pt x="778" y="674"/>
                  <a:pt x="778" y="674"/>
                  <a:pt x="779" y="674"/>
                </a:cubicBezTo>
                <a:cubicBezTo>
                  <a:pt x="779" y="675"/>
                  <a:pt x="779" y="676"/>
                  <a:pt x="779" y="676"/>
                </a:cubicBezTo>
                <a:cubicBezTo>
                  <a:pt x="779" y="677"/>
                  <a:pt x="780" y="677"/>
                  <a:pt x="780" y="677"/>
                </a:cubicBezTo>
                <a:cubicBezTo>
                  <a:pt x="781" y="680"/>
                  <a:pt x="779" y="678"/>
                  <a:pt x="778" y="678"/>
                </a:cubicBezTo>
                <a:cubicBezTo>
                  <a:pt x="777" y="677"/>
                  <a:pt x="776" y="678"/>
                  <a:pt x="774" y="678"/>
                </a:cubicBezTo>
                <a:cubicBezTo>
                  <a:pt x="773" y="677"/>
                  <a:pt x="773" y="676"/>
                  <a:pt x="772" y="675"/>
                </a:cubicBezTo>
                <a:cubicBezTo>
                  <a:pt x="771" y="674"/>
                  <a:pt x="769" y="675"/>
                  <a:pt x="768" y="674"/>
                </a:cubicBezTo>
                <a:cubicBezTo>
                  <a:pt x="768" y="674"/>
                  <a:pt x="767" y="673"/>
                  <a:pt x="766" y="672"/>
                </a:cubicBezTo>
                <a:cubicBezTo>
                  <a:pt x="766" y="672"/>
                  <a:pt x="766" y="670"/>
                  <a:pt x="765" y="670"/>
                </a:cubicBezTo>
                <a:cubicBezTo>
                  <a:pt x="764" y="670"/>
                  <a:pt x="764" y="672"/>
                  <a:pt x="764" y="673"/>
                </a:cubicBezTo>
                <a:cubicBezTo>
                  <a:pt x="764" y="674"/>
                  <a:pt x="763" y="674"/>
                  <a:pt x="762" y="675"/>
                </a:cubicBezTo>
                <a:cubicBezTo>
                  <a:pt x="761" y="676"/>
                  <a:pt x="761" y="676"/>
                  <a:pt x="761" y="677"/>
                </a:cubicBezTo>
                <a:cubicBezTo>
                  <a:pt x="761" y="678"/>
                  <a:pt x="761" y="679"/>
                  <a:pt x="761" y="680"/>
                </a:cubicBezTo>
                <a:cubicBezTo>
                  <a:pt x="762" y="683"/>
                  <a:pt x="762" y="685"/>
                  <a:pt x="762" y="687"/>
                </a:cubicBezTo>
                <a:cubicBezTo>
                  <a:pt x="762" y="688"/>
                  <a:pt x="763" y="689"/>
                  <a:pt x="762" y="690"/>
                </a:cubicBezTo>
                <a:cubicBezTo>
                  <a:pt x="762" y="691"/>
                  <a:pt x="762" y="692"/>
                  <a:pt x="761" y="693"/>
                </a:cubicBezTo>
                <a:cubicBezTo>
                  <a:pt x="761" y="694"/>
                  <a:pt x="761" y="699"/>
                  <a:pt x="762" y="699"/>
                </a:cubicBezTo>
                <a:cubicBezTo>
                  <a:pt x="764" y="699"/>
                  <a:pt x="763" y="695"/>
                  <a:pt x="766" y="696"/>
                </a:cubicBezTo>
                <a:cubicBezTo>
                  <a:pt x="767" y="697"/>
                  <a:pt x="767" y="697"/>
                  <a:pt x="767" y="698"/>
                </a:cubicBezTo>
                <a:cubicBezTo>
                  <a:pt x="767" y="699"/>
                  <a:pt x="769" y="700"/>
                  <a:pt x="768" y="701"/>
                </a:cubicBezTo>
                <a:cubicBezTo>
                  <a:pt x="768" y="702"/>
                  <a:pt x="767" y="702"/>
                  <a:pt x="766" y="702"/>
                </a:cubicBezTo>
                <a:cubicBezTo>
                  <a:pt x="765" y="703"/>
                  <a:pt x="765" y="702"/>
                  <a:pt x="763" y="702"/>
                </a:cubicBezTo>
                <a:cubicBezTo>
                  <a:pt x="761" y="700"/>
                  <a:pt x="762" y="703"/>
                  <a:pt x="763" y="705"/>
                </a:cubicBezTo>
                <a:cubicBezTo>
                  <a:pt x="764" y="707"/>
                  <a:pt x="763" y="709"/>
                  <a:pt x="763" y="712"/>
                </a:cubicBezTo>
                <a:cubicBezTo>
                  <a:pt x="763" y="713"/>
                  <a:pt x="763" y="714"/>
                  <a:pt x="763" y="715"/>
                </a:cubicBezTo>
                <a:cubicBezTo>
                  <a:pt x="762" y="716"/>
                  <a:pt x="761" y="717"/>
                  <a:pt x="762" y="718"/>
                </a:cubicBezTo>
                <a:cubicBezTo>
                  <a:pt x="762" y="719"/>
                  <a:pt x="763" y="719"/>
                  <a:pt x="764" y="720"/>
                </a:cubicBezTo>
                <a:cubicBezTo>
                  <a:pt x="764" y="721"/>
                  <a:pt x="764" y="722"/>
                  <a:pt x="765" y="722"/>
                </a:cubicBezTo>
                <a:cubicBezTo>
                  <a:pt x="767" y="723"/>
                  <a:pt x="767" y="722"/>
                  <a:pt x="767" y="721"/>
                </a:cubicBezTo>
                <a:cubicBezTo>
                  <a:pt x="767" y="720"/>
                  <a:pt x="766" y="720"/>
                  <a:pt x="766" y="718"/>
                </a:cubicBezTo>
                <a:cubicBezTo>
                  <a:pt x="766" y="717"/>
                  <a:pt x="767" y="716"/>
                  <a:pt x="768" y="717"/>
                </a:cubicBezTo>
                <a:cubicBezTo>
                  <a:pt x="769" y="717"/>
                  <a:pt x="770" y="718"/>
                  <a:pt x="770" y="719"/>
                </a:cubicBezTo>
                <a:cubicBezTo>
                  <a:pt x="771" y="720"/>
                  <a:pt x="772" y="720"/>
                  <a:pt x="773" y="720"/>
                </a:cubicBezTo>
                <a:cubicBezTo>
                  <a:pt x="776" y="722"/>
                  <a:pt x="775" y="724"/>
                  <a:pt x="776" y="726"/>
                </a:cubicBezTo>
                <a:cubicBezTo>
                  <a:pt x="777" y="727"/>
                  <a:pt x="778" y="727"/>
                  <a:pt x="778" y="728"/>
                </a:cubicBezTo>
                <a:cubicBezTo>
                  <a:pt x="779" y="729"/>
                  <a:pt x="779" y="730"/>
                  <a:pt x="778" y="731"/>
                </a:cubicBezTo>
                <a:cubicBezTo>
                  <a:pt x="778" y="732"/>
                  <a:pt x="777" y="732"/>
                  <a:pt x="777" y="733"/>
                </a:cubicBezTo>
                <a:cubicBezTo>
                  <a:pt x="777" y="733"/>
                  <a:pt x="776" y="734"/>
                  <a:pt x="776" y="734"/>
                </a:cubicBezTo>
                <a:cubicBezTo>
                  <a:pt x="774" y="736"/>
                  <a:pt x="773" y="732"/>
                  <a:pt x="772" y="733"/>
                </a:cubicBezTo>
                <a:cubicBezTo>
                  <a:pt x="771" y="733"/>
                  <a:pt x="772" y="735"/>
                  <a:pt x="772" y="736"/>
                </a:cubicBezTo>
                <a:cubicBezTo>
                  <a:pt x="772" y="736"/>
                  <a:pt x="772" y="737"/>
                  <a:pt x="772" y="737"/>
                </a:cubicBezTo>
                <a:cubicBezTo>
                  <a:pt x="773" y="737"/>
                  <a:pt x="773" y="736"/>
                  <a:pt x="774" y="736"/>
                </a:cubicBezTo>
                <a:cubicBezTo>
                  <a:pt x="774" y="737"/>
                  <a:pt x="775" y="739"/>
                  <a:pt x="776" y="737"/>
                </a:cubicBezTo>
                <a:cubicBezTo>
                  <a:pt x="778" y="735"/>
                  <a:pt x="777" y="740"/>
                  <a:pt x="776" y="741"/>
                </a:cubicBezTo>
                <a:cubicBezTo>
                  <a:pt x="776" y="742"/>
                  <a:pt x="776" y="743"/>
                  <a:pt x="776" y="744"/>
                </a:cubicBezTo>
                <a:cubicBezTo>
                  <a:pt x="776" y="745"/>
                  <a:pt x="776" y="746"/>
                  <a:pt x="774" y="746"/>
                </a:cubicBezTo>
                <a:cubicBezTo>
                  <a:pt x="773" y="746"/>
                  <a:pt x="772" y="745"/>
                  <a:pt x="771" y="746"/>
                </a:cubicBezTo>
                <a:cubicBezTo>
                  <a:pt x="767" y="746"/>
                  <a:pt x="770" y="741"/>
                  <a:pt x="771" y="740"/>
                </a:cubicBezTo>
                <a:cubicBezTo>
                  <a:pt x="772" y="739"/>
                  <a:pt x="772" y="738"/>
                  <a:pt x="770" y="738"/>
                </a:cubicBezTo>
                <a:cubicBezTo>
                  <a:pt x="769" y="738"/>
                  <a:pt x="769" y="739"/>
                  <a:pt x="769" y="740"/>
                </a:cubicBezTo>
                <a:cubicBezTo>
                  <a:pt x="768" y="742"/>
                  <a:pt x="767" y="743"/>
                  <a:pt x="767" y="745"/>
                </a:cubicBezTo>
                <a:cubicBezTo>
                  <a:pt x="766" y="747"/>
                  <a:pt x="766" y="750"/>
                  <a:pt x="767" y="751"/>
                </a:cubicBezTo>
                <a:cubicBezTo>
                  <a:pt x="768" y="754"/>
                  <a:pt x="768" y="748"/>
                  <a:pt x="768" y="748"/>
                </a:cubicBezTo>
                <a:cubicBezTo>
                  <a:pt x="769" y="746"/>
                  <a:pt x="772" y="747"/>
                  <a:pt x="773" y="747"/>
                </a:cubicBezTo>
                <a:cubicBezTo>
                  <a:pt x="775" y="747"/>
                  <a:pt x="778" y="746"/>
                  <a:pt x="779" y="748"/>
                </a:cubicBezTo>
                <a:cubicBezTo>
                  <a:pt x="779" y="749"/>
                  <a:pt x="779" y="750"/>
                  <a:pt x="780" y="751"/>
                </a:cubicBezTo>
                <a:cubicBezTo>
                  <a:pt x="781" y="752"/>
                  <a:pt x="782" y="752"/>
                  <a:pt x="782" y="753"/>
                </a:cubicBezTo>
                <a:cubicBezTo>
                  <a:pt x="783" y="754"/>
                  <a:pt x="783" y="755"/>
                  <a:pt x="783" y="756"/>
                </a:cubicBezTo>
                <a:cubicBezTo>
                  <a:pt x="784" y="757"/>
                  <a:pt x="784" y="757"/>
                  <a:pt x="785" y="758"/>
                </a:cubicBezTo>
                <a:cubicBezTo>
                  <a:pt x="787" y="759"/>
                  <a:pt x="787" y="762"/>
                  <a:pt x="786" y="764"/>
                </a:cubicBezTo>
                <a:cubicBezTo>
                  <a:pt x="785" y="765"/>
                  <a:pt x="782" y="765"/>
                  <a:pt x="780" y="765"/>
                </a:cubicBezTo>
                <a:cubicBezTo>
                  <a:pt x="779" y="765"/>
                  <a:pt x="778" y="765"/>
                  <a:pt x="778" y="766"/>
                </a:cubicBezTo>
                <a:cubicBezTo>
                  <a:pt x="777" y="767"/>
                  <a:pt x="777" y="768"/>
                  <a:pt x="777" y="769"/>
                </a:cubicBezTo>
                <a:cubicBezTo>
                  <a:pt x="778" y="770"/>
                  <a:pt x="781" y="769"/>
                  <a:pt x="782" y="769"/>
                </a:cubicBezTo>
                <a:cubicBezTo>
                  <a:pt x="785" y="770"/>
                  <a:pt x="783" y="772"/>
                  <a:pt x="782" y="773"/>
                </a:cubicBezTo>
                <a:cubicBezTo>
                  <a:pt x="782" y="775"/>
                  <a:pt x="783" y="777"/>
                  <a:pt x="784" y="778"/>
                </a:cubicBezTo>
                <a:cubicBezTo>
                  <a:pt x="784" y="779"/>
                  <a:pt x="783" y="780"/>
                  <a:pt x="784" y="781"/>
                </a:cubicBezTo>
                <a:cubicBezTo>
                  <a:pt x="784" y="782"/>
                  <a:pt x="786" y="782"/>
                  <a:pt x="787" y="783"/>
                </a:cubicBezTo>
                <a:cubicBezTo>
                  <a:pt x="788" y="785"/>
                  <a:pt x="788" y="785"/>
                  <a:pt x="789" y="785"/>
                </a:cubicBezTo>
                <a:cubicBezTo>
                  <a:pt x="790" y="785"/>
                  <a:pt x="791" y="785"/>
                  <a:pt x="792" y="786"/>
                </a:cubicBezTo>
                <a:cubicBezTo>
                  <a:pt x="793" y="787"/>
                  <a:pt x="792" y="788"/>
                  <a:pt x="791" y="788"/>
                </a:cubicBezTo>
                <a:cubicBezTo>
                  <a:pt x="790" y="789"/>
                  <a:pt x="789" y="789"/>
                  <a:pt x="788" y="788"/>
                </a:cubicBezTo>
                <a:cubicBezTo>
                  <a:pt x="787" y="788"/>
                  <a:pt x="786" y="787"/>
                  <a:pt x="785" y="787"/>
                </a:cubicBezTo>
                <a:cubicBezTo>
                  <a:pt x="783" y="787"/>
                  <a:pt x="781" y="787"/>
                  <a:pt x="778" y="787"/>
                </a:cubicBezTo>
                <a:cubicBezTo>
                  <a:pt x="778" y="787"/>
                  <a:pt x="776" y="787"/>
                  <a:pt x="775" y="787"/>
                </a:cubicBezTo>
                <a:cubicBezTo>
                  <a:pt x="774" y="788"/>
                  <a:pt x="775" y="789"/>
                  <a:pt x="774" y="790"/>
                </a:cubicBezTo>
                <a:cubicBezTo>
                  <a:pt x="774" y="792"/>
                  <a:pt x="772" y="794"/>
                  <a:pt x="773" y="796"/>
                </a:cubicBezTo>
                <a:cubicBezTo>
                  <a:pt x="774" y="797"/>
                  <a:pt x="774" y="797"/>
                  <a:pt x="774" y="799"/>
                </a:cubicBezTo>
                <a:cubicBezTo>
                  <a:pt x="774" y="799"/>
                  <a:pt x="774" y="801"/>
                  <a:pt x="773" y="801"/>
                </a:cubicBezTo>
                <a:cubicBezTo>
                  <a:pt x="772" y="801"/>
                  <a:pt x="770" y="798"/>
                  <a:pt x="769" y="798"/>
                </a:cubicBezTo>
                <a:cubicBezTo>
                  <a:pt x="768" y="797"/>
                  <a:pt x="763" y="797"/>
                  <a:pt x="764" y="800"/>
                </a:cubicBezTo>
                <a:cubicBezTo>
                  <a:pt x="765" y="801"/>
                  <a:pt x="769" y="801"/>
                  <a:pt x="767" y="803"/>
                </a:cubicBezTo>
                <a:cubicBezTo>
                  <a:pt x="766" y="804"/>
                  <a:pt x="761" y="805"/>
                  <a:pt x="762" y="803"/>
                </a:cubicBezTo>
                <a:cubicBezTo>
                  <a:pt x="762" y="802"/>
                  <a:pt x="763" y="801"/>
                  <a:pt x="763" y="800"/>
                </a:cubicBezTo>
                <a:cubicBezTo>
                  <a:pt x="763" y="799"/>
                  <a:pt x="761" y="798"/>
                  <a:pt x="760" y="798"/>
                </a:cubicBezTo>
                <a:cubicBezTo>
                  <a:pt x="758" y="797"/>
                  <a:pt x="756" y="795"/>
                  <a:pt x="754" y="795"/>
                </a:cubicBezTo>
                <a:cubicBezTo>
                  <a:pt x="750" y="794"/>
                  <a:pt x="747" y="795"/>
                  <a:pt x="743" y="795"/>
                </a:cubicBezTo>
                <a:cubicBezTo>
                  <a:pt x="741" y="795"/>
                  <a:pt x="740" y="795"/>
                  <a:pt x="738" y="795"/>
                </a:cubicBezTo>
                <a:cubicBezTo>
                  <a:pt x="738" y="795"/>
                  <a:pt x="737" y="795"/>
                  <a:pt x="737" y="795"/>
                </a:cubicBezTo>
                <a:cubicBezTo>
                  <a:pt x="736" y="795"/>
                  <a:pt x="736" y="795"/>
                  <a:pt x="735" y="796"/>
                </a:cubicBezTo>
                <a:cubicBezTo>
                  <a:pt x="734" y="796"/>
                  <a:pt x="734" y="797"/>
                  <a:pt x="733" y="798"/>
                </a:cubicBezTo>
                <a:cubicBezTo>
                  <a:pt x="733" y="799"/>
                  <a:pt x="731" y="799"/>
                  <a:pt x="731" y="800"/>
                </a:cubicBezTo>
                <a:cubicBezTo>
                  <a:pt x="730" y="800"/>
                  <a:pt x="730" y="801"/>
                  <a:pt x="730" y="802"/>
                </a:cubicBezTo>
                <a:cubicBezTo>
                  <a:pt x="729" y="803"/>
                  <a:pt x="729" y="804"/>
                  <a:pt x="728" y="805"/>
                </a:cubicBezTo>
                <a:cubicBezTo>
                  <a:pt x="728" y="807"/>
                  <a:pt x="729" y="806"/>
                  <a:pt x="730" y="807"/>
                </a:cubicBezTo>
                <a:cubicBezTo>
                  <a:pt x="731" y="808"/>
                  <a:pt x="731" y="809"/>
                  <a:pt x="732" y="809"/>
                </a:cubicBezTo>
                <a:cubicBezTo>
                  <a:pt x="733" y="809"/>
                  <a:pt x="734" y="809"/>
                  <a:pt x="735" y="810"/>
                </a:cubicBezTo>
                <a:cubicBezTo>
                  <a:pt x="737" y="811"/>
                  <a:pt x="733" y="813"/>
                  <a:pt x="732" y="812"/>
                </a:cubicBezTo>
                <a:cubicBezTo>
                  <a:pt x="732" y="812"/>
                  <a:pt x="732" y="812"/>
                  <a:pt x="731" y="811"/>
                </a:cubicBezTo>
                <a:cubicBezTo>
                  <a:pt x="731" y="811"/>
                  <a:pt x="731" y="811"/>
                  <a:pt x="730" y="811"/>
                </a:cubicBezTo>
                <a:cubicBezTo>
                  <a:pt x="729" y="810"/>
                  <a:pt x="729" y="810"/>
                  <a:pt x="728" y="809"/>
                </a:cubicBezTo>
                <a:cubicBezTo>
                  <a:pt x="728" y="808"/>
                  <a:pt x="727" y="808"/>
                  <a:pt x="726" y="807"/>
                </a:cubicBezTo>
                <a:cubicBezTo>
                  <a:pt x="725" y="807"/>
                  <a:pt x="724" y="806"/>
                  <a:pt x="723" y="806"/>
                </a:cubicBezTo>
                <a:cubicBezTo>
                  <a:pt x="722" y="806"/>
                  <a:pt x="721" y="805"/>
                  <a:pt x="720" y="805"/>
                </a:cubicBezTo>
                <a:cubicBezTo>
                  <a:pt x="719" y="805"/>
                  <a:pt x="718" y="805"/>
                  <a:pt x="717" y="805"/>
                </a:cubicBezTo>
                <a:cubicBezTo>
                  <a:pt x="716" y="805"/>
                  <a:pt x="715" y="805"/>
                  <a:pt x="714" y="805"/>
                </a:cubicBezTo>
                <a:cubicBezTo>
                  <a:pt x="711" y="805"/>
                  <a:pt x="709" y="805"/>
                  <a:pt x="707" y="806"/>
                </a:cubicBezTo>
                <a:cubicBezTo>
                  <a:pt x="705" y="806"/>
                  <a:pt x="703" y="806"/>
                  <a:pt x="700" y="806"/>
                </a:cubicBezTo>
                <a:cubicBezTo>
                  <a:pt x="698" y="806"/>
                  <a:pt x="696" y="806"/>
                  <a:pt x="694" y="807"/>
                </a:cubicBezTo>
                <a:cubicBezTo>
                  <a:pt x="692" y="808"/>
                  <a:pt x="690" y="808"/>
                  <a:pt x="688" y="809"/>
                </a:cubicBezTo>
                <a:cubicBezTo>
                  <a:pt x="686" y="810"/>
                  <a:pt x="685" y="811"/>
                  <a:pt x="684" y="813"/>
                </a:cubicBezTo>
                <a:cubicBezTo>
                  <a:pt x="682" y="814"/>
                  <a:pt x="681" y="816"/>
                  <a:pt x="679" y="817"/>
                </a:cubicBezTo>
                <a:cubicBezTo>
                  <a:pt x="678" y="818"/>
                  <a:pt x="677" y="820"/>
                  <a:pt x="676" y="821"/>
                </a:cubicBezTo>
                <a:cubicBezTo>
                  <a:pt x="675" y="822"/>
                  <a:pt x="673" y="823"/>
                  <a:pt x="672" y="824"/>
                </a:cubicBezTo>
                <a:cubicBezTo>
                  <a:pt x="670" y="825"/>
                  <a:pt x="669" y="826"/>
                  <a:pt x="667" y="826"/>
                </a:cubicBezTo>
                <a:cubicBezTo>
                  <a:pt x="666" y="826"/>
                  <a:pt x="664" y="826"/>
                  <a:pt x="664" y="826"/>
                </a:cubicBezTo>
                <a:cubicBezTo>
                  <a:pt x="663" y="826"/>
                  <a:pt x="662" y="827"/>
                  <a:pt x="662" y="828"/>
                </a:cubicBezTo>
                <a:cubicBezTo>
                  <a:pt x="660" y="829"/>
                  <a:pt x="659" y="830"/>
                  <a:pt x="658" y="832"/>
                </a:cubicBezTo>
                <a:cubicBezTo>
                  <a:pt x="658" y="833"/>
                  <a:pt x="659" y="835"/>
                  <a:pt x="659" y="837"/>
                </a:cubicBezTo>
                <a:cubicBezTo>
                  <a:pt x="658" y="838"/>
                  <a:pt x="657" y="838"/>
                  <a:pt x="657" y="839"/>
                </a:cubicBezTo>
                <a:cubicBezTo>
                  <a:pt x="657" y="840"/>
                  <a:pt x="657" y="841"/>
                  <a:pt x="657" y="842"/>
                </a:cubicBezTo>
                <a:cubicBezTo>
                  <a:pt x="656" y="845"/>
                  <a:pt x="654" y="849"/>
                  <a:pt x="653" y="851"/>
                </a:cubicBezTo>
                <a:cubicBezTo>
                  <a:pt x="652" y="853"/>
                  <a:pt x="650" y="854"/>
                  <a:pt x="649" y="856"/>
                </a:cubicBezTo>
                <a:cubicBezTo>
                  <a:pt x="648" y="858"/>
                  <a:pt x="647" y="859"/>
                  <a:pt x="645" y="861"/>
                </a:cubicBezTo>
                <a:cubicBezTo>
                  <a:pt x="643" y="862"/>
                  <a:pt x="638" y="865"/>
                  <a:pt x="642" y="869"/>
                </a:cubicBezTo>
                <a:cubicBezTo>
                  <a:pt x="643" y="869"/>
                  <a:pt x="643" y="870"/>
                  <a:pt x="644" y="870"/>
                </a:cubicBezTo>
                <a:cubicBezTo>
                  <a:pt x="645" y="871"/>
                  <a:pt x="646" y="870"/>
                  <a:pt x="647" y="871"/>
                </a:cubicBezTo>
                <a:cubicBezTo>
                  <a:pt x="647" y="871"/>
                  <a:pt x="647" y="872"/>
                  <a:pt x="648" y="873"/>
                </a:cubicBezTo>
                <a:cubicBezTo>
                  <a:pt x="649" y="873"/>
                  <a:pt x="650" y="873"/>
                  <a:pt x="651" y="873"/>
                </a:cubicBezTo>
                <a:cubicBezTo>
                  <a:pt x="653" y="875"/>
                  <a:pt x="648" y="875"/>
                  <a:pt x="647" y="876"/>
                </a:cubicBezTo>
                <a:cubicBezTo>
                  <a:pt x="647" y="876"/>
                  <a:pt x="647" y="877"/>
                  <a:pt x="647" y="877"/>
                </a:cubicBezTo>
                <a:cubicBezTo>
                  <a:pt x="646" y="877"/>
                  <a:pt x="646" y="877"/>
                  <a:pt x="645" y="877"/>
                </a:cubicBezTo>
                <a:cubicBezTo>
                  <a:pt x="644" y="877"/>
                  <a:pt x="643" y="878"/>
                  <a:pt x="642" y="878"/>
                </a:cubicBezTo>
                <a:cubicBezTo>
                  <a:pt x="641" y="878"/>
                  <a:pt x="642" y="876"/>
                  <a:pt x="641" y="876"/>
                </a:cubicBezTo>
                <a:cubicBezTo>
                  <a:pt x="641" y="875"/>
                  <a:pt x="640" y="875"/>
                  <a:pt x="639" y="874"/>
                </a:cubicBezTo>
                <a:cubicBezTo>
                  <a:pt x="637" y="874"/>
                  <a:pt x="635" y="872"/>
                  <a:pt x="633" y="873"/>
                </a:cubicBezTo>
                <a:cubicBezTo>
                  <a:pt x="631" y="873"/>
                  <a:pt x="630" y="875"/>
                  <a:pt x="633" y="875"/>
                </a:cubicBezTo>
                <a:cubicBezTo>
                  <a:pt x="634" y="875"/>
                  <a:pt x="635" y="875"/>
                  <a:pt x="636" y="875"/>
                </a:cubicBezTo>
                <a:cubicBezTo>
                  <a:pt x="637" y="876"/>
                  <a:pt x="637" y="877"/>
                  <a:pt x="638" y="877"/>
                </a:cubicBezTo>
                <a:cubicBezTo>
                  <a:pt x="638" y="878"/>
                  <a:pt x="639" y="877"/>
                  <a:pt x="639" y="878"/>
                </a:cubicBezTo>
                <a:cubicBezTo>
                  <a:pt x="639" y="878"/>
                  <a:pt x="640" y="878"/>
                  <a:pt x="640" y="879"/>
                </a:cubicBezTo>
                <a:cubicBezTo>
                  <a:pt x="641" y="879"/>
                  <a:pt x="641" y="880"/>
                  <a:pt x="642" y="880"/>
                </a:cubicBezTo>
                <a:cubicBezTo>
                  <a:pt x="644" y="880"/>
                  <a:pt x="644" y="880"/>
                  <a:pt x="645" y="881"/>
                </a:cubicBezTo>
                <a:cubicBezTo>
                  <a:pt x="646" y="882"/>
                  <a:pt x="647" y="882"/>
                  <a:pt x="647" y="884"/>
                </a:cubicBezTo>
                <a:cubicBezTo>
                  <a:pt x="646" y="884"/>
                  <a:pt x="644" y="884"/>
                  <a:pt x="643" y="883"/>
                </a:cubicBezTo>
                <a:cubicBezTo>
                  <a:pt x="642" y="883"/>
                  <a:pt x="641" y="882"/>
                  <a:pt x="639" y="881"/>
                </a:cubicBezTo>
                <a:cubicBezTo>
                  <a:pt x="639" y="881"/>
                  <a:pt x="638" y="881"/>
                  <a:pt x="637" y="881"/>
                </a:cubicBezTo>
                <a:cubicBezTo>
                  <a:pt x="637" y="880"/>
                  <a:pt x="637" y="880"/>
                  <a:pt x="636" y="879"/>
                </a:cubicBezTo>
                <a:cubicBezTo>
                  <a:pt x="634" y="878"/>
                  <a:pt x="630" y="878"/>
                  <a:pt x="627" y="879"/>
                </a:cubicBezTo>
                <a:cubicBezTo>
                  <a:pt x="626" y="879"/>
                  <a:pt x="622" y="880"/>
                  <a:pt x="623" y="882"/>
                </a:cubicBezTo>
                <a:cubicBezTo>
                  <a:pt x="624" y="882"/>
                  <a:pt x="624" y="882"/>
                  <a:pt x="625" y="882"/>
                </a:cubicBezTo>
                <a:cubicBezTo>
                  <a:pt x="625" y="883"/>
                  <a:pt x="625" y="883"/>
                  <a:pt x="626" y="884"/>
                </a:cubicBezTo>
                <a:cubicBezTo>
                  <a:pt x="627" y="884"/>
                  <a:pt x="627" y="884"/>
                  <a:pt x="628" y="884"/>
                </a:cubicBezTo>
                <a:cubicBezTo>
                  <a:pt x="631" y="883"/>
                  <a:pt x="632" y="884"/>
                  <a:pt x="634" y="884"/>
                </a:cubicBezTo>
                <a:cubicBezTo>
                  <a:pt x="635" y="884"/>
                  <a:pt x="636" y="884"/>
                  <a:pt x="637" y="884"/>
                </a:cubicBezTo>
                <a:cubicBezTo>
                  <a:pt x="638" y="884"/>
                  <a:pt x="639" y="884"/>
                  <a:pt x="640" y="885"/>
                </a:cubicBezTo>
                <a:cubicBezTo>
                  <a:pt x="641" y="885"/>
                  <a:pt x="641" y="885"/>
                  <a:pt x="642" y="886"/>
                </a:cubicBezTo>
                <a:cubicBezTo>
                  <a:pt x="643" y="887"/>
                  <a:pt x="647" y="887"/>
                  <a:pt x="647" y="889"/>
                </a:cubicBezTo>
                <a:cubicBezTo>
                  <a:pt x="646" y="887"/>
                  <a:pt x="643" y="888"/>
                  <a:pt x="641" y="888"/>
                </a:cubicBezTo>
                <a:cubicBezTo>
                  <a:pt x="639" y="888"/>
                  <a:pt x="637" y="888"/>
                  <a:pt x="635" y="887"/>
                </a:cubicBezTo>
                <a:cubicBezTo>
                  <a:pt x="633" y="887"/>
                  <a:pt x="631" y="886"/>
                  <a:pt x="629" y="886"/>
                </a:cubicBezTo>
                <a:cubicBezTo>
                  <a:pt x="628" y="886"/>
                  <a:pt x="628" y="887"/>
                  <a:pt x="626" y="887"/>
                </a:cubicBezTo>
                <a:cubicBezTo>
                  <a:pt x="625" y="887"/>
                  <a:pt x="625" y="886"/>
                  <a:pt x="624" y="886"/>
                </a:cubicBezTo>
                <a:cubicBezTo>
                  <a:pt x="623" y="886"/>
                  <a:pt x="623" y="887"/>
                  <a:pt x="622" y="887"/>
                </a:cubicBezTo>
                <a:cubicBezTo>
                  <a:pt x="621" y="887"/>
                  <a:pt x="621" y="887"/>
                  <a:pt x="620" y="887"/>
                </a:cubicBezTo>
                <a:cubicBezTo>
                  <a:pt x="619" y="887"/>
                  <a:pt x="619" y="887"/>
                  <a:pt x="618" y="887"/>
                </a:cubicBezTo>
                <a:cubicBezTo>
                  <a:pt x="617" y="888"/>
                  <a:pt x="616" y="889"/>
                  <a:pt x="615" y="889"/>
                </a:cubicBezTo>
                <a:cubicBezTo>
                  <a:pt x="614" y="890"/>
                  <a:pt x="613" y="890"/>
                  <a:pt x="611" y="890"/>
                </a:cubicBezTo>
                <a:cubicBezTo>
                  <a:pt x="609" y="891"/>
                  <a:pt x="608" y="893"/>
                  <a:pt x="606" y="894"/>
                </a:cubicBezTo>
                <a:cubicBezTo>
                  <a:pt x="604" y="895"/>
                  <a:pt x="602" y="895"/>
                  <a:pt x="600" y="896"/>
                </a:cubicBezTo>
                <a:cubicBezTo>
                  <a:pt x="598" y="897"/>
                  <a:pt x="597" y="898"/>
                  <a:pt x="595" y="899"/>
                </a:cubicBezTo>
                <a:cubicBezTo>
                  <a:pt x="593" y="899"/>
                  <a:pt x="591" y="899"/>
                  <a:pt x="588" y="900"/>
                </a:cubicBezTo>
                <a:cubicBezTo>
                  <a:pt x="587" y="901"/>
                  <a:pt x="586" y="902"/>
                  <a:pt x="585" y="902"/>
                </a:cubicBezTo>
                <a:cubicBezTo>
                  <a:pt x="583" y="903"/>
                  <a:pt x="581" y="903"/>
                  <a:pt x="580" y="903"/>
                </a:cubicBezTo>
                <a:cubicBezTo>
                  <a:pt x="578" y="903"/>
                  <a:pt x="576" y="904"/>
                  <a:pt x="574" y="905"/>
                </a:cubicBezTo>
                <a:cubicBezTo>
                  <a:pt x="573" y="906"/>
                  <a:pt x="571" y="906"/>
                  <a:pt x="569" y="907"/>
                </a:cubicBezTo>
                <a:cubicBezTo>
                  <a:pt x="567" y="908"/>
                  <a:pt x="567" y="910"/>
                  <a:pt x="567" y="913"/>
                </a:cubicBezTo>
                <a:cubicBezTo>
                  <a:pt x="567" y="915"/>
                  <a:pt x="566" y="917"/>
                  <a:pt x="567" y="919"/>
                </a:cubicBezTo>
                <a:cubicBezTo>
                  <a:pt x="568" y="920"/>
                  <a:pt x="568" y="921"/>
                  <a:pt x="569" y="922"/>
                </a:cubicBezTo>
                <a:cubicBezTo>
                  <a:pt x="569" y="923"/>
                  <a:pt x="568" y="924"/>
                  <a:pt x="568" y="925"/>
                </a:cubicBezTo>
                <a:cubicBezTo>
                  <a:pt x="568" y="926"/>
                  <a:pt x="568" y="927"/>
                  <a:pt x="568" y="928"/>
                </a:cubicBezTo>
                <a:cubicBezTo>
                  <a:pt x="568" y="929"/>
                  <a:pt x="569" y="930"/>
                  <a:pt x="569" y="931"/>
                </a:cubicBezTo>
                <a:cubicBezTo>
                  <a:pt x="570" y="933"/>
                  <a:pt x="569" y="934"/>
                  <a:pt x="567" y="935"/>
                </a:cubicBezTo>
                <a:cubicBezTo>
                  <a:pt x="566" y="936"/>
                  <a:pt x="564" y="936"/>
                  <a:pt x="563" y="937"/>
                </a:cubicBezTo>
                <a:cubicBezTo>
                  <a:pt x="562" y="937"/>
                  <a:pt x="561" y="938"/>
                  <a:pt x="560" y="939"/>
                </a:cubicBezTo>
                <a:cubicBezTo>
                  <a:pt x="558" y="941"/>
                  <a:pt x="555" y="942"/>
                  <a:pt x="553" y="943"/>
                </a:cubicBezTo>
                <a:cubicBezTo>
                  <a:pt x="552" y="944"/>
                  <a:pt x="551" y="944"/>
                  <a:pt x="550" y="944"/>
                </a:cubicBezTo>
                <a:cubicBezTo>
                  <a:pt x="548" y="944"/>
                  <a:pt x="546" y="945"/>
                  <a:pt x="544" y="946"/>
                </a:cubicBezTo>
                <a:cubicBezTo>
                  <a:pt x="542" y="947"/>
                  <a:pt x="539" y="947"/>
                  <a:pt x="537" y="947"/>
                </a:cubicBezTo>
                <a:cubicBezTo>
                  <a:pt x="536" y="948"/>
                  <a:pt x="534" y="949"/>
                  <a:pt x="532" y="950"/>
                </a:cubicBezTo>
                <a:cubicBezTo>
                  <a:pt x="530" y="951"/>
                  <a:pt x="528" y="951"/>
                  <a:pt x="526" y="953"/>
                </a:cubicBezTo>
                <a:cubicBezTo>
                  <a:pt x="525" y="955"/>
                  <a:pt x="524" y="957"/>
                  <a:pt x="523" y="958"/>
                </a:cubicBezTo>
                <a:cubicBezTo>
                  <a:pt x="520" y="964"/>
                  <a:pt x="532" y="959"/>
                  <a:pt x="532" y="962"/>
                </a:cubicBezTo>
                <a:cubicBezTo>
                  <a:pt x="532" y="964"/>
                  <a:pt x="530" y="963"/>
                  <a:pt x="529" y="963"/>
                </a:cubicBezTo>
                <a:cubicBezTo>
                  <a:pt x="528" y="963"/>
                  <a:pt x="527" y="964"/>
                  <a:pt x="526" y="964"/>
                </a:cubicBezTo>
                <a:cubicBezTo>
                  <a:pt x="521" y="967"/>
                  <a:pt x="515" y="971"/>
                  <a:pt x="509" y="969"/>
                </a:cubicBezTo>
                <a:cubicBezTo>
                  <a:pt x="507" y="968"/>
                  <a:pt x="505" y="967"/>
                  <a:pt x="503" y="967"/>
                </a:cubicBezTo>
                <a:cubicBezTo>
                  <a:pt x="500" y="967"/>
                  <a:pt x="498" y="968"/>
                  <a:pt x="496" y="967"/>
                </a:cubicBezTo>
                <a:cubicBezTo>
                  <a:pt x="494" y="967"/>
                  <a:pt x="492" y="967"/>
                  <a:pt x="490" y="966"/>
                </a:cubicBezTo>
                <a:cubicBezTo>
                  <a:pt x="488" y="966"/>
                  <a:pt x="487" y="966"/>
                  <a:pt x="487" y="965"/>
                </a:cubicBezTo>
                <a:cubicBezTo>
                  <a:pt x="486" y="964"/>
                  <a:pt x="486" y="963"/>
                  <a:pt x="485" y="962"/>
                </a:cubicBezTo>
                <a:cubicBezTo>
                  <a:pt x="484" y="961"/>
                  <a:pt x="482" y="960"/>
                  <a:pt x="481" y="958"/>
                </a:cubicBezTo>
                <a:cubicBezTo>
                  <a:pt x="481" y="957"/>
                  <a:pt x="481" y="956"/>
                  <a:pt x="482" y="956"/>
                </a:cubicBezTo>
                <a:cubicBezTo>
                  <a:pt x="483" y="955"/>
                  <a:pt x="485" y="955"/>
                  <a:pt x="484" y="954"/>
                </a:cubicBezTo>
                <a:cubicBezTo>
                  <a:pt x="483" y="953"/>
                  <a:pt x="481" y="953"/>
                  <a:pt x="481" y="953"/>
                </a:cubicBezTo>
                <a:cubicBezTo>
                  <a:pt x="480" y="952"/>
                  <a:pt x="479" y="952"/>
                  <a:pt x="478" y="952"/>
                </a:cubicBezTo>
                <a:cubicBezTo>
                  <a:pt x="476" y="952"/>
                  <a:pt x="475" y="955"/>
                  <a:pt x="473" y="955"/>
                </a:cubicBezTo>
                <a:cubicBezTo>
                  <a:pt x="472" y="955"/>
                  <a:pt x="472" y="954"/>
                  <a:pt x="471" y="954"/>
                </a:cubicBezTo>
                <a:cubicBezTo>
                  <a:pt x="470" y="953"/>
                  <a:pt x="469" y="954"/>
                  <a:pt x="468" y="953"/>
                </a:cubicBezTo>
                <a:cubicBezTo>
                  <a:pt x="467" y="953"/>
                  <a:pt x="464" y="951"/>
                  <a:pt x="463" y="952"/>
                </a:cubicBezTo>
                <a:cubicBezTo>
                  <a:pt x="461" y="953"/>
                  <a:pt x="463" y="954"/>
                  <a:pt x="464" y="954"/>
                </a:cubicBezTo>
                <a:cubicBezTo>
                  <a:pt x="465" y="955"/>
                  <a:pt x="465" y="955"/>
                  <a:pt x="466" y="956"/>
                </a:cubicBezTo>
                <a:cubicBezTo>
                  <a:pt x="466" y="957"/>
                  <a:pt x="466" y="958"/>
                  <a:pt x="466" y="959"/>
                </a:cubicBezTo>
                <a:cubicBezTo>
                  <a:pt x="467" y="960"/>
                  <a:pt x="468" y="961"/>
                  <a:pt x="468" y="962"/>
                </a:cubicBezTo>
                <a:cubicBezTo>
                  <a:pt x="469" y="963"/>
                  <a:pt x="469" y="964"/>
                  <a:pt x="469" y="965"/>
                </a:cubicBezTo>
                <a:cubicBezTo>
                  <a:pt x="470" y="966"/>
                  <a:pt x="470" y="966"/>
                  <a:pt x="471" y="967"/>
                </a:cubicBezTo>
                <a:cubicBezTo>
                  <a:pt x="472" y="969"/>
                  <a:pt x="472" y="971"/>
                  <a:pt x="474" y="972"/>
                </a:cubicBezTo>
                <a:cubicBezTo>
                  <a:pt x="476" y="974"/>
                  <a:pt x="476" y="975"/>
                  <a:pt x="476" y="978"/>
                </a:cubicBezTo>
                <a:cubicBezTo>
                  <a:pt x="476" y="980"/>
                  <a:pt x="476" y="982"/>
                  <a:pt x="476" y="984"/>
                </a:cubicBezTo>
                <a:cubicBezTo>
                  <a:pt x="476" y="985"/>
                  <a:pt x="476" y="986"/>
                  <a:pt x="476" y="987"/>
                </a:cubicBezTo>
                <a:cubicBezTo>
                  <a:pt x="476" y="989"/>
                  <a:pt x="477" y="989"/>
                  <a:pt x="477" y="989"/>
                </a:cubicBezTo>
                <a:cubicBezTo>
                  <a:pt x="478" y="990"/>
                  <a:pt x="480" y="994"/>
                  <a:pt x="477" y="993"/>
                </a:cubicBezTo>
                <a:cubicBezTo>
                  <a:pt x="476" y="992"/>
                  <a:pt x="476" y="992"/>
                  <a:pt x="474" y="992"/>
                </a:cubicBezTo>
                <a:cubicBezTo>
                  <a:pt x="473" y="993"/>
                  <a:pt x="473" y="993"/>
                  <a:pt x="471" y="992"/>
                </a:cubicBezTo>
                <a:cubicBezTo>
                  <a:pt x="469" y="991"/>
                  <a:pt x="465" y="989"/>
                  <a:pt x="463" y="991"/>
                </a:cubicBezTo>
                <a:cubicBezTo>
                  <a:pt x="463" y="992"/>
                  <a:pt x="463" y="994"/>
                  <a:pt x="462" y="994"/>
                </a:cubicBezTo>
                <a:cubicBezTo>
                  <a:pt x="460" y="996"/>
                  <a:pt x="458" y="994"/>
                  <a:pt x="457" y="994"/>
                </a:cubicBezTo>
                <a:cubicBezTo>
                  <a:pt x="456" y="994"/>
                  <a:pt x="455" y="994"/>
                  <a:pt x="454" y="995"/>
                </a:cubicBezTo>
                <a:cubicBezTo>
                  <a:pt x="453" y="995"/>
                  <a:pt x="452" y="995"/>
                  <a:pt x="451" y="995"/>
                </a:cubicBezTo>
                <a:cubicBezTo>
                  <a:pt x="450" y="996"/>
                  <a:pt x="449" y="996"/>
                  <a:pt x="448" y="997"/>
                </a:cubicBezTo>
                <a:cubicBezTo>
                  <a:pt x="447" y="997"/>
                  <a:pt x="446" y="997"/>
                  <a:pt x="445" y="997"/>
                </a:cubicBezTo>
                <a:cubicBezTo>
                  <a:pt x="443" y="997"/>
                  <a:pt x="441" y="999"/>
                  <a:pt x="440" y="997"/>
                </a:cubicBezTo>
                <a:cubicBezTo>
                  <a:pt x="438" y="995"/>
                  <a:pt x="438" y="993"/>
                  <a:pt x="436" y="991"/>
                </a:cubicBezTo>
                <a:cubicBezTo>
                  <a:pt x="435" y="990"/>
                  <a:pt x="433" y="990"/>
                  <a:pt x="432" y="988"/>
                </a:cubicBezTo>
                <a:cubicBezTo>
                  <a:pt x="430" y="987"/>
                  <a:pt x="430" y="984"/>
                  <a:pt x="428" y="985"/>
                </a:cubicBezTo>
                <a:cubicBezTo>
                  <a:pt x="426" y="985"/>
                  <a:pt x="425" y="987"/>
                  <a:pt x="423" y="988"/>
                </a:cubicBezTo>
                <a:cubicBezTo>
                  <a:pt x="422" y="988"/>
                  <a:pt x="421" y="988"/>
                  <a:pt x="420" y="988"/>
                </a:cubicBezTo>
                <a:cubicBezTo>
                  <a:pt x="419" y="988"/>
                  <a:pt x="418" y="989"/>
                  <a:pt x="417" y="989"/>
                </a:cubicBezTo>
                <a:cubicBezTo>
                  <a:pt x="416" y="990"/>
                  <a:pt x="415" y="990"/>
                  <a:pt x="414" y="991"/>
                </a:cubicBezTo>
                <a:cubicBezTo>
                  <a:pt x="413" y="991"/>
                  <a:pt x="412" y="992"/>
                  <a:pt x="411" y="992"/>
                </a:cubicBezTo>
                <a:cubicBezTo>
                  <a:pt x="409" y="993"/>
                  <a:pt x="407" y="993"/>
                  <a:pt x="405" y="993"/>
                </a:cubicBezTo>
                <a:cubicBezTo>
                  <a:pt x="401" y="993"/>
                  <a:pt x="396" y="994"/>
                  <a:pt x="393" y="996"/>
                </a:cubicBezTo>
                <a:cubicBezTo>
                  <a:pt x="391" y="997"/>
                  <a:pt x="389" y="997"/>
                  <a:pt x="387" y="997"/>
                </a:cubicBezTo>
                <a:cubicBezTo>
                  <a:pt x="385" y="997"/>
                  <a:pt x="383" y="998"/>
                  <a:pt x="380" y="999"/>
                </a:cubicBezTo>
                <a:cubicBezTo>
                  <a:pt x="377" y="999"/>
                  <a:pt x="380" y="1001"/>
                  <a:pt x="380" y="1003"/>
                </a:cubicBezTo>
                <a:cubicBezTo>
                  <a:pt x="380" y="1004"/>
                  <a:pt x="379" y="1004"/>
                  <a:pt x="380" y="1005"/>
                </a:cubicBezTo>
                <a:cubicBezTo>
                  <a:pt x="381" y="1006"/>
                  <a:pt x="382" y="1005"/>
                  <a:pt x="383" y="1005"/>
                </a:cubicBezTo>
                <a:cubicBezTo>
                  <a:pt x="385" y="1005"/>
                  <a:pt x="385" y="1005"/>
                  <a:pt x="387" y="1005"/>
                </a:cubicBezTo>
                <a:cubicBezTo>
                  <a:pt x="387" y="1005"/>
                  <a:pt x="388" y="1004"/>
                  <a:pt x="389" y="1003"/>
                </a:cubicBezTo>
                <a:cubicBezTo>
                  <a:pt x="390" y="1003"/>
                  <a:pt x="390" y="1004"/>
                  <a:pt x="391" y="1005"/>
                </a:cubicBezTo>
                <a:cubicBezTo>
                  <a:pt x="391" y="1005"/>
                  <a:pt x="392" y="1005"/>
                  <a:pt x="391" y="1007"/>
                </a:cubicBezTo>
                <a:cubicBezTo>
                  <a:pt x="391" y="1007"/>
                  <a:pt x="390" y="1008"/>
                  <a:pt x="389" y="1007"/>
                </a:cubicBezTo>
                <a:cubicBezTo>
                  <a:pt x="388" y="1007"/>
                  <a:pt x="388" y="1006"/>
                  <a:pt x="387" y="1006"/>
                </a:cubicBezTo>
                <a:cubicBezTo>
                  <a:pt x="386" y="1006"/>
                  <a:pt x="384" y="1007"/>
                  <a:pt x="384" y="1008"/>
                </a:cubicBezTo>
                <a:cubicBezTo>
                  <a:pt x="384" y="1009"/>
                  <a:pt x="385" y="1009"/>
                  <a:pt x="385" y="1009"/>
                </a:cubicBezTo>
                <a:cubicBezTo>
                  <a:pt x="385" y="1010"/>
                  <a:pt x="385" y="1010"/>
                  <a:pt x="385" y="1011"/>
                </a:cubicBezTo>
                <a:cubicBezTo>
                  <a:pt x="385" y="1012"/>
                  <a:pt x="386" y="1013"/>
                  <a:pt x="387" y="1011"/>
                </a:cubicBezTo>
                <a:cubicBezTo>
                  <a:pt x="388" y="1010"/>
                  <a:pt x="390" y="1007"/>
                  <a:pt x="391" y="1010"/>
                </a:cubicBezTo>
                <a:cubicBezTo>
                  <a:pt x="392" y="1012"/>
                  <a:pt x="392" y="1014"/>
                  <a:pt x="389" y="1014"/>
                </a:cubicBezTo>
                <a:cubicBezTo>
                  <a:pt x="388" y="1014"/>
                  <a:pt x="387" y="1013"/>
                  <a:pt x="386" y="1014"/>
                </a:cubicBezTo>
                <a:cubicBezTo>
                  <a:pt x="385" y="1014"/>
                  <a:pt x="385" y="1014"/>
                  <a:pt x="384" y="1015"/>
                </a:cubicBezTo>
                <a:cubicBezTo>
                  <a:pt x="383" y="1015"/>
                  <a:pt x="381" y="1014"/>
                  <a:pt x="380" y="1015"/>
                </a:cubicBezTo>
                <a:cubicBezTo>
                  <a:pt x="379" y="1016"/>
                  <a:pt x="382" y="1017"/>
                  <a:pt x="382" y="1017"/>
                </a:cubicBezTo>
                <a:cubicBezTo>
                  <a:pt x="384" y="1018"/>
                  <a:pt x="385" y="1020"/>
                  <a:pt x="386" y="1021"/>
                </a:cubicBezTo>
                <a:cubicBezTo>
                  <a:pt x="388" y="1022"/>
                  <a:pt x="390" y="1022"/>
                  <a:pt x="391" y="1024"/>
                </a:cubicBezTo>
                <a:cubicBezTo>
                  <a:pt x="391" y="1025"/>
                  <a:pt x="391" y="1025"/>
                  <a:pt x="393" y="1025"/>
                </a:cubicBezTo>
                <a:cubicBezTo>
                  <a:pt x="394" y="1025"/>
                  <a:pt x="394" y="1024"/>
                  <a:pt x="395" y="1023"/>
                </a:cubicBezTo>
                <a:cubicBezTo>
                  <a:pt x="397" y="1021"/>
                  <a:pt x="398" y="1021"/>
                  <a:pt x="400" y="1022"/>
                </a:cubicBezTo>
                <a:cubicBezTo>
                  <a:pt x="402" y="1022"/>
                  <a:pt x="405" y="1022"/>
                  <a:pt x="407" y="1022"/>
                </a:cubicBezTo>
                <a:cubicBezTo>
                  <a:pt x="408" y="1022"/>
                  <a:pt x="408" y="1023"/>
                  <a:pt x="409" y="1023"/>
                </a:cubicBezTo>
                <a:cubicBezTo>
                  <a:pt x="410" y="1024"/>
                  <a:pt x="411" y="1024"/>
                  <a:pt x="412" y="1024"/>
                </a:cubicBezTo>
                <a:cubicBezTo>
                  <a:pt x="415" y="1025"/>
                  <a:pt x="416" y="1027"/>
                  <a:pt x="418" y="1028"/>
                </a:cubicBezTo>
                <a:cubicBezTo>
                  <a:pt x="419" y="1030"/>
                  <a:pt x="422" y="1030"/>
                  <a:pt x="423" y="1031"/>
                </a:cubicBezTo>
                <a:cubicBezTo>
                  <a:pt x="425" y="1032"/>
                  <a:pt x="426" y="1033"/>
                  <a:pt x="427" y="1036"/>
                </a:cubicBezTo>
                <a:cubicBezTo>
                  <a:pt x="428" y="1038"/>
                  <a:pt x="429" y="1034"/>
                  <a:pt x="430" y="1034"/>
                </a:cubicBezTo>
                <a:cubicBezTo>
                  <a:pt x="431" y="1033"/>
                  <a:pt x="432" y="1033"/>
                  <a:pt x="433" y="1033"/>
                </a:cubicBezTo>
                <a:cubicBezTo>
                  <a:pt x="434" y="1032"/>
                  <a:pt x="435" y="1032"/>
                  <a:pt x="436" y="1033"/>
                </a:cubicBezTo>
                <a:cubicBezTo>
                  <a:pt x="438" y="1033"/>
                  <a:pt x="439" y="1035"/>
                  <a:pt x="441" y="1035"/>
                </a:cubicBezTo>
                <a:cubicBezTo>
                  <a:pt x="442" y="1036"/>
                  <a:pt x="444" y="1036"/>
                  <a:pt x="446" y="1038"/>
                </a:cubicBezTo>
                <a:cubicBezTo>
                  <a:pt x="448" y="1039"/>
                  <a:pt x="445" y="1041"/>
                  <a:pt x="447" y="1043"/>
                </a:cubicBezTo>
                <a:cubicBezTo>
                  <a:pt x="447" y="1043"/>
                  <a:pt x="448" y="1044"/>
                  <a:pt x="448" y="1044"/>
                </a:cubicBezTo>
                <a:cubicBezTo>
                  <a:pt x="450" y="1047"/>
                  <a:pt x="453" y="1045"/>
                  <a:pt x="455" y="1046"/>
                </a:cubicBezTo>
                <a:cubicBezTo>
                  <a:pt x="458" y="1048"/>
                  <a:pt x="453" y="1049"/>
                  <a:pt x="455" y="1050"/>
                </a:cubicBezTo>
                <a:cubicBezTo>
                  <a:pt x="455" y="1051"/>
                  <a:pt x="456" y="1051"/>
                  <a:pt x="456" y="1051"/>
                </a:cubicBezTo>
                <a:cubicBezTo>
                  <a:pt x="456" y="1051"/>
                  <a:pt x="457" y="1052"/>
                  <a:pt x="457" y="1052"/>
                </a:cubicBezTo>
                <a:cubicBezTo>
                  <a:pt x="458" y="1053"/>
                  <a:pt x="459" y="1053"/>
                  <a:pt x="460" y="1053"/>
                </a:cubicBezTo>
                <a:cubicBezTo>
                  <a:pt x="461" y="1053"/>
                  <a:pt x="461" y="1054"/>
                  <a:pt x="461" y="1055"/>
                </a:cubicBezTo>
                <a:cubicBezTo>
                  <a:pt x="461" y="1056"/>
                  <a:pt x="460" y="1056"/>
                  <a:pt x="460" y="1056"/>
                </a:cubicBezTo>
                <a:cubicBezTo>
                  <a:pt x="460" y="1057"/>
                  <a:pt x="460" y="1057"/>
                  <a:pt x="460" y="1058"/>
                </a:cubicBezTo>
                <a:cubicBezTo>
                  <a:pt x="459" y="1059"/>
                  <a:pt x="455" y="1059"/>
                  <a:pt x="458" y="1062"/>
                </a:cubicBezTo>
                <a:cubicBezTo>
                  <a:pt x="459" y="1062"/>
                  <a:pt x="459" y="1063"/>
                  <a:pt x="460" y="1064"/>
                </a:cubicBezTo>
                <a:cubicBezTo>
                  <a:pt x="460" y="1065"/>
                  <a:pt x="460" y="1066"/>
                  <a:pt x="461" y="1066"/>
                </a:cubicBezTo>
                <a:cubicBezTo>
                  <a:pt x="463" y="1068"/>
                  <a:pt x="464" y="1068"/>
                  <a:pt x="465" y="1070"/>
                </a:cubicBezTo>
                <a:cubicBezTo>
                  <a:pt x="466" y="1072"/>
                  <a:pt x="466" y="1074"/>
                  <a:pt x="468" y="1075"/>
                </a:cubicBezTo>
                <a:cubicBezTo>
                  <a:pt x="469" y="1076"/>
                  <a:pt x="470" y="1076"/>
                  <a:pt x="471" y="1077"/>
                </a:cubicBezTo>
                <a:cubicBezTo>
                  <a:pt x="472" y="1077"/>
                  <a:pt x="473" y="1078"/>
                  <a:pt x="474" y="1078"/>
                </a:cubicBezTo>
                <a:cubicBezTo>
                  <a:pt x="475" y="1078"/>
                  <a:pt x="477" y="1078"/>
                  <a:pt x="478" y="1078"/>
                </a:cubicBezTo>
                <a:cubicBezTo>
                  <a:pt x="479" y="1079"/>
                  <a:pt x="479" y="1080"/>
                  <a:pt x="480" y="1080"/>
                </a:cubicBezTo>
                <a:cubicBezTo>
                  <a:pt x="482" y="1081"/>
                  <a:pt x="485" y="1080"/>
                  <a:pt x="486" y="1081"/>
                </a:cubicBezTo>
                <a:cubicBezTo>
                  <a:pt x="487" y="1082"/>
                  <a:pt x="487" y="1083"/>
                  <a:pt x="486" y="1083"/>
                </a:cubicBezTo>
                <a:cubicBezTo>
                  <a:pt x="486" y="1084"/>
                  <a:pt x="486" y="1085"/>
                  <a:pt x="485" y="1086"/>
                </a:cubicBezTo>
                <a:cubicBezTo>
                  <a:pt x="485" y="1087"/>
                  <a:pt x="485" y="1088"/>
                  <a:pt x="486" y="1089"/>
                </a:cubicBezTo>
                <a:cubicBezTo>
                  <a:pt x="486" y="1090"/>
                  <a:pt x="486" y="1091"/>
                  <a:pt x="487" y="1092"/>
                </a:cubicBezTo>
                <a:cubicBezTo>
                  <a:pt x="487" y="1093"/>
                  <a:pt x="488" y="1099"/>
                  <a:pt x="487" y="1100"/>
                </a:cubicBezTo>
                <a:cubicBezTo>
                  <a:pt x="485" y="1099"/>
                  <a:pt x="487" y="1096"/>
                  <a:pt x="485" y="1094"/>
                </a:cubicBezTo>
                <a:cubicBezTo>
                  <a:pt x="485" y="1094"/>
                  <a:pt x="484" y="1094"/>
                  <a:pt x="483" y="1093"/>
                </a:cubicBezTo>
                <a:cubicBezTo>
                  <a:pt x="482" y="1093"/>
                  <a:pt x="482" y="1092"/>
                  <a:pt x="481" y="1092"/>
                </a:cubicBezTo>
                <a:cubicBezTo>
                  <a:pt x="480" y="1091"/>
                  <a:pt x="479" y="1091"/>
                  <a:pt x="479" y="1092"/>
                </a:cubicBezTo>
                <a:cubicBezTo>
                  <a:pt x="479" y="1093"/>
                  <a:pt x="481" y="1093"/>
                  <a:pt x="481" y="1094"/>
                </a:cubicBezTo>
                <a:cubicBezTo>
                  <a:pt x="483" y="1095"/>
                  <a:pt x="483" y="1097"/>
                  <a:pt x="483" y="1099"/>
                </a:cubicBezTo>
                <a:cubicBezTo>
                  <a:pt x="484" y="1101"/>
                  <a:pt x="484" y="1102"/>
                  <a:pt x="484" y="1104"/>
                </a:cubicBezTo>
                <a:cubicBezTo>
                  <a:pt x="484" y="1105"/>
                  <a:pt x="486" y="1106"/>
                  <a:pt x="487" y="1107"/>
                </a:cubicBezTo>
                <a:cubicBezTo>
                  <a:pt x="489" y="1109"/>
                  <a:pt x="487" y="1111"/>
                  <a:pt x="486" y="1113"/>
                </a:cubicBezTo>
                <a:cubicBezTo>
                  <a:pt x="486" y="1115"/>
                  <a:pt x="486" y="1117"/>
                  <a:pt x="486" y="1119"/>
                </a:cubicBezTo>
                <a:cubicBezTo>
                  <a:pt x="487" y="1122"/>
                  <a:pt x="487" y="1124"/>
                  <a:pt x="487" y="1126"/>
                </a:cubicBezTo>
                <a:cubicBezTo>
                  <a:pt x="487" y="1129"/>
                  <a:pt x="487" y="1131"/>
                  <a:pt x="487" y="1133"/>
                </a:cubicBezTo>
                <a:cubicBezTo>
                  <a:pt x="487" y="1135"/>
                  <a:pt x="486" y="1136"/>
                  <a:pt x="488" y="1138"/>
                </a:cubicBezTo>
                <a:cubicBezTo>
                  <a:pt x="489" y="1138"/>
                  <a:pt x="489" y="1139"/>
                  <a:pt x="489" y="1140"/>
                </a:cubicBezTo>
                <a:cubicBezTo>
                  <a:pt x="489" y="1141"/>
                  <a:pt x="490" y="1142"/>
                  <a:pt x="489" y="1143"/>
                </a:cubicBezTo>
                <a:cubicBezTo>
                  <a:pt x="489" y="1144"/>
                  <a:pt x="488" y="1144"/>
                  <a:pt x="487" y="1145"/>
                </a:cubicBezTo>
                <a:cubicBezTo>
                  <a:pt x="483" y="1147"/>
                  <a:pt x="482" y="1153"/>
                  <a:pt x="482" y="1157"/>
                </a:cubicBezTo>
                <a:cubicBezTo>
                  <a:pt x="482" y="1159"/>
                  <a:pt x="481" y="1161"/>
                  <a:pt x="480" y="1162"/>
                </a:cubicBezTo>
                <a:cubicBezTo>
                  <a:pt x="480" y="1164"/>
                  <a:pt x="480" y="1165"/>
                  <a:pt x="480" y="1166"/>
                </a:cubicBezTo>
                <a:cubicBezTo>
                  <a:pt x="480" y="1168"/>
                  <a:pt x="479" y="1168"/>
                  <a:pt x="478" y="1169"/>
                </a:cubicBezTo>
                <a:cubicBezTo>
                  <a:pt x="478" y="1170"/>
                  <a:pt x="478" y="1171"/>
                  <a:pt x="479" y="1172"/>
                </a:cubicBezTo>
                <a:cubicBezTo>
                  <a:pt x="479" y="1174"/>
                  <a:pt x="479" y="1177"/>
                  <a:pt x="478" y="1179"/>
                </a:cubicBezTo>
                <a:cubicBezTo>
                  <a:pt x="477" y="1181"/>
                  <a:pt x="475" y="1182"/>
                  <a:pt x="474" y="1184"/>
                </a:cubicBezTo>
                <a:cubicBezTo>
                  <a:pt x="473" y="1186"/>
                  <a:pt x="472" y="1188"/>
                  <a:pt x="470" y="1189"/>
                </a:cubicBezTo>
                <a:cubicBezTo>
                  <a:pt x="466" y="1191"/>
                  <a:pt x="460" y="1188"/>
                  <a:pt x="456" y="1190"/>
                </a:cubicBezTo>
                <a:cubicBezTo>
                  <a:pt x="454" y="1191"/>
                  <a:pt x="452" y="1192"/>
                  <a:pt x="450" y="1192"/>
                </a:cubicBezTo>
                <a:cubicBezTo>
                  <a:pt x="448" y="1191"/>
                  <a:pt x="446" y="1190"/>
                  <a:pt x="444" y="1189"/>
                </a:cubicBezTo>
                <a:cubicBezTo>
                  <a:pt x="442" y="1188"/>
                  <a:pt x="440" y="1187"/>
                  <a:pt x="438" y="1187"/>
                </a:cubicBezTo>
                <a:cubicBezTo>
                  <a:pt x="436" y="1187"/>
                  <a:pt x="434" y="1187"/>
                  <a:pt x="432" y="1188"/>
                </a:cubicBezTo>
                <a:cubicBezTo>
                  <a:pt x="430" y="1189"/>
                  <a:pt x="428" y="1190"/>
                  <a:pt x="426" y="1189"/>
                </a:cubicBezTo>
                <a:cubicBezTo>
                  <a:pt x="425" y="1189"/>
                  <a:pt x="425" y="1188"/>
                  <a:pt x="424" y="1188"/>
                </a:cubicBezTo>
                <a:cubicBezTo>
                  <a:pt x="423" y="1187"/>
                  <a:pt x="422" y="1187"/>
                  <a:pt x="421" y="1187"/>
                </a:cubicBezTo>
                <a:cubicBezTo>
                  <a:pt x="419" y="1186"/>
                  <a:pt x="418" y="1184"/>
                  <a:pt x="416" y="1184"/>
                </a:cubicBezTo>
                <a:cubicBezTo>
                  <a:pt x="411" y="1184"/>
                  <a:pt x="406" y="1184"/>
                  <a:pt x="402" y="1185"/>
                </a:cubicBezTo>
                <a:cubicBezTo>
                  <a:pt x="400" y="1186"/>
                  <a:pt x="399" y="1186"/>
                  <a:pt x="396" y="1187"/>
                </a:cubicBezTo>
                <a:cubicBezTo>
                  <a:pt x="394" y="1187"/>
                  <a:pt x="392" y="1188"/>
                  <a:pt x="390" y="1188"/>
                </a:cubicBezTo>
                <a:cubicBezTo>
                  <a:pt x="385" y="1188"/>
                  <a:pt x="381" y="1187"/>
                  <a:pt x="377" y="1186"/>
                </a:cubicBezTo>
                <a:cubicBezTo>
                  <a:pt x="374" y="1185"/>
                  <a:pt x="371" y="1185"/>
                  <a:pt x="368" y="1184"/>
                </a:cubicBezTo>
                <a:cubicBezTo>
                  <a:pt x="366" y="1183"/>
                  <a:pt x="364" y="1183"/>
                  <a:pt x="361" y="1183"/>
                </a:cubicBezTo>
                <a:cubicBezTo>
                  <a:pt x="359" y="1183"/>
                  <a:pt x="357" y="1182"/>
                  <a:pt x="355" y="1182"/>
                </a:cubicBezTo>
                <a:cubicBezTo>
                  <a:pt x="354" y="1182"/>
                  <a:pt x="353" y="1182"/>
                  <a:pt x="352" y="1182"/>
                </a:cubicBezTo>
                <a:cubicBezTo>
                  <a:pt x="351" y="1181"/>
                  <a:pt x="350" y="1181"/>
                  <a:pt x="349" y="1180"/>
                </a:cubicBezTo>
                <a:cubicBezTo>
                  <a:pt x="348" y="1179"/>
                  <a:pt x="345" y="1179"/>
                  <a:pt x="343" y="1179"/>
                </a:cubicBezTo>
                <a:cubicBezTo>
                  <a:pt x="341" y="1180"/>
                  <a:pt x="339" y="1180"/>
                  <a:pt x="337" y="1180"/>
                </a:cubicBezTo>
                <a:cubicBezTo>
                  <a:pt x="334" y="1180"/>
                  <a:pt x="332" y="1181"/>
                  <a:pt x="330" y="1182"/>
                </a:cubicBezTo>
                <a:cubicBezTo>
                  <a:pt x="328" y="1183"/>
                  <a:pt x="326" y="1182"/>
                  <a:pt x="324" y="1182"/>
                </a:cubicBezTo>
                <a:cubicBezTo>
                  <a:pt x="322" y="1183"/>
                  <a:pt x="320" y="1184"/>
                  <a:pt x="318" y="1184"/>
                </a:cubicBezTo>
                <a:cubicBezTo>
                  <a:pt x="316" y="1185"/>
                  <a:pt x="314" y="1186"/>
                  <a:pt x="311" y="1185"/>
                </a:cubicBezTo>
                <a:cubicBezTo>
                  <a:pt x="311" y="1185"/>
                  <a:pt x="310" y="1185"/>
                  <a:pt x="309" y="1184"/>
                </a:cubicBezTo>
                <a:cubicBezTo>
                  <a:pt x="308" y="1183"/>
                  <a:pt x="308" y="1182"/>
                  <a:pt x="307" y="1182"/>
                </a:cubicBezTo>
                <a:cubicBezTo>
                  <a:pt x="305" y="1181"/>
                  <a:pt x="304" y="1181"/>
                  <a:pt x="302" y="1179"/>
                </a:cubicBezTo>
                <a:cubicBezTo>
                  <a:pt x="301" y="1178"/>
                  <a:pt x="300" y="1177"/>
                  <a:pt x="298" y="1177"/>
                </a:cubicBezTo>
                <a:cubicBezTo>
                  <a:pt x="296" y="1177"/>
                  <a:pt x="294" y="1175"/>
                  <a:pt x="292" y="1176"/>
                </a:cubicBezTo>
                <a:cubicBezTo>
                  <a:pt x="291" y="1176"/>
                  <a:pt x="288" y="1179"/>
                  <a:pt x="287" y="1178"/>
                </a:cubicBezTo>
                <a:cubicBezTo>
                  <a:pt x="287" y="1178"/>
                  <a:pt x="289" y="1172"/>
                  <a:pt x="286" y="1175"/>
                </a:cubicBezTo>
                <a:cubicBezTo>
                  <a:pt x="285" y="1176"/>
                  <a:pt x="284" y="1176"/>
                  <a:pt x="283" y="1177"/>
                </a:cubicBezTo>
                <a:cubicBezTo>
                  <a:pt x="282" y="1177"/>
                  <a:pt x="281" y="1177"/>
                  <a:pt x="281" y="1178"/>
                </a:cubicBezTo>
                <a:cubicBezTo>
                  <a:pt x="280" y="1179"/>
                  <a:pt x="279" y="1180"/>
                  <a:pt x="278" y="1181"/>
                </a:cubicBezTo>
                <a:cubicBezTo>
                  <a:pt x="277" y="1182"/>
                  <a:pt x="273" y="1181"/>
                  <a:pt x="273" y="1183"/>
                </a:cubicBezTo>
                <a:cubicBezTo>
                  <a:pt x="273" y="1183"/>
                  <a:pt x="276" y="1185"/>
                  <a:pt x="276" y="1185"/>
                </a:cubicBezTo>
                <a:cubicBezTo>
                  <a:pt x="277" y="1185"/>
                  <a:pt x="278" y="1185"/>
                  <a:pt x="278" y="1187"/>
                </a:cubicBezTo>
                <a:cubicBezTo>
                  <a:pt x="278" y="1188"/>
                  <a:pt x="277" y="1188"/>
                  <a:pt x="276" y="1188"/>
                </a:cubicBezTo>
                <a:cubicBezTo>
                  <a:pt x="273" y="1188"/>
                  <a:pt x="272" y="1188"/>
                  <a:pt x="270" y="1189"/>
                </a:cubicBezTo>
                <a:cubicBezTo>
                  <a:pt x="269" y="1189"/>
                  <a:pt x="268" y="1190"/>
                  <a:pt x="267" y="1190"/>
                </a:cubicBezTo>
                <a:cubicBezTo>
                  <a:pt x="266" y="1190"/>
                  <a:pt x="266" y="1191"/>
                  <a:pt x="265" y="1191"/>
                </a:cubicBezTo>
                <a:cubicBezTo>
                  <a:pt x="261" y="1192"/>
                  <a:pt x="257" y="1190"/>
                  <a:pt x="254" y="1193"/>
                </a:cubicBezTo>
                <a:cubicBezTo>
                  <a:pt x="253" y="1193"/>
                  <a:pt x="253" y="1194"/>
                  <a:pt x="252" y="1195"/>
                </a:cubicBezTo>
                <a:cubicBezTo>
                  <a:pt x="251" y="1197"/>
                  <a:pt x="249" y="1196"/>
                  <a:pt x="248" y="1198"/>
                </a:cubicBezTo>
                <a:cubicBezTo>
                  <a:pt x="247" y="1198"/>
                  <a:pt x="247" y="1199"/>
                  <a:pt x="246" y="1200"/>
                </a:cubicBezTo>
                <a:cubicBezTo>
                  <a:pt x="246" y="1201"/>
                  <a:pt x="246" y="1202"/>
                  <a:pt x="245" y="1203"/>
                </a:cubicBezTo>
                <a:cubicBezTo>
                  <a:pt x="245" y="1205"/>
                  <a:pt x="245" y="1208"/>
                  <a:pt x="247" y="1209"/>
                </a:cubicBezTo>
                <a:cubicBezTo>
                  <a:pt x="249" y="1210"/>
                  <a:pt x="250" y="1210"/>
                  <a:pt x="251" y="1211"/>
                </a:cubicBezTo>
                <a:cubicBezTo>
                  <a:pt x="251" y="1212"/>
                  <a:pt x="253" y="1214"/>
                  <a:pt x="252" y="1216"/>
                </a:cubicBezTo>
                <a:cubicBezTo>
                  <a:pt x="252" y="1217"/>
                  <a:pt x="250" y="1219"/>
                  <a:pt x="253" y="1219"/>
                </a:cubicBezTo>
                <a:cubicBezTo>
                  <a:pt x="255" y="1219"/>
                  <a:pt x="256" y="1217"/>
                  <a:pt x="258" y="1216"/>
                </a:cubicBezTo>
                <a:cubicBezTo>
                  <a:pt x="259" y="1215"/>
                  <a:pt x="259" y="1215"/>
                  <a:pt x="260" y="1216"/>
                </a:cubicBezTo>
                <a:cubicBezTo>
                  <a:pt x="261" y="1217"/>
                  <a:pt x="260" y="1218"/>
                  <a:pt x="259" y="1218"/>
                </a:cubicBezTo>
                <a:cubicBezTo>
                  <a:pt x="259" y="1219"/>
                  <a:pt x="258" y="1220"/>
                  <a:pt x="258" y="1220"/>
                </a:cubicBezTo>
                <a:cubicBezTo>
                  <a:pt x="257" y="1221"/>
                  <a:pt x="255" y="1221"/>
                  <a:pt x="256" y="1222"/>
                </a:cubicBezTo>
                <a:cubicBezTo>
                  <a:pt x="256" y="1222"/>
                  <a:pt x="257" y="1222"/>
                  <a:pt x="257" y="1223"/>
                </a:cubicBezTo>
                <a:cubicBezTo>
                  <a:pt x="257" y="1223"/>
                  <a:pt x="257" y="1224"/>
                  <a:pt x="257" y="1224"/>
                </a:cubicBezTo>
                <a:cubicBezTo>
                  <a:pt x="258" y="1225"/>
                  <a:pt x="259" y="1224"/>
                  <a:pt x="260" y="1224"/>
                </a:cubicBezTo>
                <a:cubicBezTo>
                  <a:pt x="264" y="1225"/>
                  <a:pt x="258" y="1227"/>
                  <a:pt x="258" y="1227"/>
                </a:cubicBezTo>
                <a:cubicBezTo>
                  <a:pt x="257" y="1229"/>
                  <a:pt x="258" y="1229"/>
                  <a:pt x="259" y="1230"/>
                </a:cubicBezTo>
                <a:cubicBezTo>
                  <a:pt x="260" y="1230"/>
                  <a:pt x="260" y="1231"/>
                  <a:pt x="259" y="1232"/>
                </a:cubicBezTo>
                <a:cubicBezTo>
                  <a:pt x="258" y="1233"/>
                  <a:pt x="258" y="1234"/>
                  <a:pt x="258" y="1234"/>
                </a:cubicBezTo>
                <a:cubicBezTo>
                  <a:pt x="257" y="1236"/>
                  <a:pt x="257" y="1236"/>
                  <a:pt x="257" y="1237"/>
                </a:cubicBezTo>
                <a:cubicBezTo>
                  <a:pt x="257" y="1238"/>
                  <a:pt x="257" y="1240"/>
                  <a:pt x="257" y="1241"/>
                </a:cubicBezTo>
                <a:cubicBezTo>
                  <a:pt x="258" y="1243"/>
                  <a:pt x="259" y="1241"/>
                  <a:pt x="261" y="1241"/>
                </a:cubicBezTo>
                <a:cubicBezTo>
                  <a:pt x="261" y="1241"/>
                  <a:pt x="261" y="1241"/>
                  <a:pt x="261" y="1241"/>
                </a:cubicBezTo>
                <a:cubicBezTo>
                  <a:pt x="260" y="1242"/>
                  <a:pt x="259" y="1242"/>
                  <a:pt x="258" y="1243"/>
                </a:cubicBezTo>
                <a:cubicBezTo>
                  <a:pt x="258" y="1244"/>
                  <a:pt x="258" y="1245"/>
                  <a:pt x="258" y="1246"/>
                </a:cubicBezTo>
                <a:cubicBezTo>
                  <a:pt x="258" y="1247"/>
                  <a:pt x="258" y="1248"/>
                  <a:pt x="258" y="1249"/>
                </a:cubicBezTo>
                <a:cubicBezTo>
                  <a:pt x="258" y="1250"/>
                  <a:pt x="259" y="1251"/>
                  <a:pt x="259" y="1252"/>
                </a:cubicBezTo>
                <a:cubicBezTo>
                  <a:pt x="259" y="1253"/>
                  <a:pt x="259" y="1254"/>
                  <a:pt x="259" y="1255"/>
                </a:cubicBezTo>
                <a:cubicBezTo>
                  <a:pt x="259" y="1256"/>
                  <a:pt x="260" y="1257"/>
                  <a:pt x="260" y="1258"/>
                </a:cubicBezTo>
                <a:cubicBezTo>
                  <a:pt x="261" y="1260"/>
                  <a:pt x="260" y="1262"/>
                  <a:pt x="261" y="1263"/>
                </a:cubicBezTo>
                <a:cubicBezTo>
                  <a:pt x="261" y="1265"/>
                  <a:pt x="262" y="1267"/>
                  <a:pt x="263" y="1268"/>
                </a:cubicBezTo>
                <a:cubicBezTo>
                  <a:pt x="263" y="1269"/>
                  <a:pt x="264" y="1269"/>
                  <a:pt x="264" y="1269"/>
                </a:cubicBezTo>
                <a:cubicBezTo>
                  <a:pt x="266" y="1271"/>
                  <a:pt x="264" y="1272"/>
                  <a:pt x="263" y="1274"/>
                </a:cubicBezTo>
                <a:cubicBezTo>
                  <a:pt x="263" y="1276"/>
                  <a:pt x="263" y="1277"/>
                  <a:pt x="263" y="1279"/>
                </a:cubicBezTo>
                <a:cubicBezTo>
                  <a:pt x="262" y="1280"/>
                  <a:pt x="261" y="1282"/>
                  <a:pt x="261" y="1283"/>
                </a:cubicBezTo>
                <a:cubicBezTo>
                  <a:pt x="262" y="1284"/>
                  <a:pt x="263" y="1283"/>
                  <a:pt x="264" y="1283"/>
                </a:cubicBezTo>
                <a:cubicBezTo>
                  <a:pt x="265" y="1283"/>
                  <a:pt x="265" y="1284"/>
                  <a:pt x="264" y="1285"/>
                </a:cubicBezTo>
                <a:cubicBezTo>
                  <a:pt x="263" y="1285"/>
                  <a:pt x="263" y="1286"/>
                  <a:pt x="262" y="1286"/>
                </a:cubicBezTo>
                <a:cubicBezTo>
                  <a:pt x="261" y="1287"/>
                  <a:pt x="261" y="1288"/>
                  <a:pt x="260" y="1289"/>
                </a:cubicBezTo>
                <a:cubicBezTo>
                  <a:pt x="259" y="1290"/>
                  <a:pt x="259" y="1292"/>
                  <a:pt x="258" y="1294"/>
                </a:cubicBezTo>
                <a:cubicBezTo>
                  <a:pt x="257" y="1297"/>
                  <a:pt x="258" y="1301"/>
                  <a:pt x="257" y="1305"/>
                </a:cubicBezTo>
                <a:cubicBezTo>
                  <a:pt x="256" y="1307"/>
                  <a:pt x="256" y="1309"/>
                  <a:pt x="255" y="1311"/>
                </a:cubicBezTo>
                <a:cubicBezTo>
                  <a:pt x="255" y="1314"/>
                  <a:pt x="253" y="1315"/>
                  <a:pt x="252" y="1318"/>
                </a:cubicBezTo>
                <a:cubicBezTo>
                  <a:pt x="252" y="1320"/>
                  <a:pt x="252" y="1322"/>
                  <a:pt x="251" y="1324"/>
                </a:cubicBezTo>
                <a:cubicBezTo>
                  <a:pt x="250" y="1326"/>
                  <a:pt x="250" y="1328"/>
                  <a:pt x="248" y="1330"/>
                </a:cubicBezTo>
                <a:cubicBezTo>
                  <a:pt x="246" y="1331"/>
                  <a:pt x="244" y="1332"/>
                  <a:pt x="244" y="1334"/>
                </a:cubicBezTo>
                <a:cubicBezTo>
                  <a:pt x="243" y="1336"/>
                  <a:pt x="243" y="1339"/>
                  <a:pt x="243" y="1341"/>
                </a:cubicBezTo>
                <a:cubicBezTo>
                  <a:pt x="242" y="1343"/>
                  <a:pt x="241" y="1344"/>
                  <a:pt x="241" y="1347"/>
                </a:cubicBezTo>
                <a:cubicBezTo>
                  <a:pt x="241" y="1349"/>
                  <a:pt x="240" y="1351"/>
                  <a:pt x="241" y="1353"/>
                </a:cubicBezTo>
                <a:cubicBezTo>
                  <a:pt x="241" y="1354"/>
                  <a:pt x="243" y="1354"/>
                  <a:pt x="243" y="1354"/>
                </a:cubicBezTo>
                <a:cubicBezTo>
                  <a:pt x="245" y="1354"/>
                  <a:pt x="245" y="1355"/>
                  <a:pt x="246" y="1356"/>
                </a:cubicBezTo>
                <a:cubicBezTo>
                  <a:pt x="246" y="1357"/>
                  <a:pt x="247" y="1358"/>
                  <a:pt x="248" y="1357"/>
                </a:cubicBezTo>
                <a:cubicBezTo>
                  <a:pt x="248" y="1356"/>
                  <a:pt x="248" y="1355"/>
                  <a:pt x="248" y="1354"/>
                </a:cubicBezTo>
                <a:cubicBezTo>
                  <a:pt x="248" y="1353"/>
                  <a:pt x="249" y="1353"/>
                  <a:pt x="250" y="1353"/>
                </a:cubicBezTo>
                <a:cubicBezTo>
                  <a:pt x="251" y="1352"/>
                  <a:pt x="251" y="1351"/>
                  <a:pt x="251" y="1350"/>
                </a:cubicBezTo>
                <a:cubicBezTo>
                  <a:pt x="252" y="1349"/>
                  <a:pt x="254" y="1346"/>
                  <a:pt x="255" y="1349"/>
                </a:cubicBezTo>
                <a:cubicBezTo>
                  <a:pt x="255" y="1350"/>
                  <a:pt x="255" y="1352"/>
                  <a:pt x="255" y="1352"/>
                </a:cubicBezTo>
                <a:cubicBezTo>
                  <a:pt x="254" y="1353"/>
                  <a:pt x="253" y="1354"/>
                  <a:pt x="253" y="1355"/>
                </a:cubicBezTo>
                <a:cubicBezTo>
                  <a:pt x="252" y="1357"/>
                  <a:pt x="250" y="1356"/>
                  <a:pt x="248" y="1358"/>
                </a:cubicBezTo>
                <a:cubicBezTo>
                  <a:pt x="247" y="1359"/>
                  <a:pt x="248" y="1360"/>
                  <a:pt x="248" y="1362"/>
                </a:cubicBezTo>
                <a:cubicBezTo>
                  <a:pt x="248" y="1363"/>
                  <a:pt x="248" y="1364"/>
                  <a:pt x="248" y="1365"/>
                </a:cubicBezTo>
                <a:cubicBezTo>
                  <a:pt x="249" y="1366"/>
                  <a:pt x="250" y="1364"/>
                  <a:pt x="250" y="1364"/>
                </a:cubicBezTo>
                <a:cubicBezTo>
                  <a:pt x="251" y="1363"/>
                  <a:pt x="252" y="1362"/>
                  <a:pt x="254" y="1362"/>
                </a:cubicBezTo>
                <a:cubicBezTo>
                  <a:pt x="255" y="1362"/>
                  <a:pt x="256" y="1362"/>
                  <a:pt x="257" y="1362"/>
                </a:cubicBezTo>
                <a:cubicBezTo>
                  <a:pt x="258" y="1361"/>
                  <a:pt x="259" y="1360"/>
                  <a:pt x="260" y="1360"/>
                </a:cubicBezTo>
                <a:cubicBezTo>
                  <a:pt x="262" y="1360"/>
                  <a:pt x="263" y="1361"/>
                  <a:pt x="263" y="1363"/>
                </a:cubicBezTo>
                <a:cubicBezTo>
                  <a:pt x="264" y="1366"/>
                  <a:pt x="261" y="1364"/>
                  <a:pt x="259" y="1364"/>
                </a:cubicBezTo>
                <a:cubicBezTo>
                  <a:pt x="259" y="1364"/>
                  <a:pt x="257" y="1363"/>
                  <a:pt x="257" y="1363"/>
                </a:cubicBezTo>
                <a:cubicBezTo>
                  <a:pt x="256" y="1364"/>
                  <a:pt x="258" y="1365"/>
                  <a:pt x="258" y="1365"/>
                </a:cubicBezTo>
                <a:cubicBezTo>
                  <a:pt x="259" y="1366"/>
                  <a:pt x="258" y="1367"/>
                  <a:pt x="258" y="1368"/>
                </a:cubicBezTo>
                <a:cubicBezTo>
                  <a:pt x="258" y="1369"/>
                  <a:pt x="259" y="1370"/>
                  <a:pt x="259" y="1371"/>
                </a:cubicBezTo>
                <a:cubicBezTo>
                  <a:pt x="260" y="1373"/>
                  <a:pt x="260" y="1373"/>
                  <a:pt x="260" y="1375"/>
                </a:cubicBezTo>
                <a:cubicBezTo>
                  <a:pt x="260" y="1376"/>
                  <a:pt x="259" y="1376"/>
                  <a:pt x="259" y="1377"/>
                </a:cubicBezTo>
                <a:cubicBezTo>
                  <a:pt x="258" y="1381"/>
                  <a:pt x="259" y="1383"/>
                  <a:pt x="260" y="1387"/>
                </a:cubicBezTo>
                <a:cubicBezTo>
                  <a:pt x="261" y="1389"/>
                  <a:pt x="260" y="1391"/>
                  <a:pt x="260" y="1393"/>
                </a:cubicBezTo>
                <a:cubicBezTo>
                  <a:pt x="260" y="1396"/>
                  <a:pt x="259" y="1398"/>
                  <a:pt x="259" y="1400"/>
                </a:cubicBezTo>
                <a:cubicBezTo>
                  <a:pt x="258" y="1402"/>
                  <a:pt x="258" y="1405"/>
                  <a:pt x="256" y="1408"/>
                </a:cubicBezTo>
                <a:cubicBezTo>
                  <a:pt x="256" y="1408"/>
                  <a:pt x="254" y="1411"/>
                  <a:pt x="255" y="1412"/>
                </a:cubicBezTo>
                <a:cubicBezTo>
                  <a:pt x="256" y="1412"/>
                  <a:pt x="259" y="1411"/>
                  <a:pt x="260" y="1411"/>
                </a:cubicBezTo>
                <a:cubicBezTo>
                  <a:pt x="261" y="1410"/>
                  <a:pt x="263" y="1409"/>
                  <a:pt x="265" y="1409"/>
                </a:cubicBezTo>
                <a:cubicBezTo>
                  <a:pt x="267" y="1409"/>
                  <a:pt x="269" y="1408"/>
                  <a:pt x="271" y="1409"/>
                </a:cubicBezTo>
                <a:cubicBezTo>
                  <a:pt x="273" y="1410"/>
                  <a:pt x="275" y="1410"/>
                  <a:pt x="277" y="1410"/>
                </a:cubicBezTo>
                <a:cubicBezTo>
                  <a:pt x="278" y="1410"/>
                  <a:pt x="279" y="1410"/>
                  <a:pt x="280" y="1410"/>
                </a:cubicBezTo>
                <a:cubicBezTo>
                  <a:pt x="281" y="1410"/>
                  <a:pt x="281" y="1411"/>
                  <a:pt x="282" y="1412"/>
                </a:cubicBezTo>
                <a:cubicBezTo>
                  <a:pt x="284" y="1413"/>
                  <a:pt x="286" y="1412"/>
                  <a:pt x="288" y="1412"/>
                </a:cubicBezTo>
                <a:cubicBezTo>
                  <a:pt x="289" y="1412"/>
                  <a:pt x="290" y="1412"/>
                  <a:pt x="291" y="1412"/>
                </a:cubicBezTo>
                <a:cubicBezTo>
                  <a:pt x="292" y="1411"/>
                  <a:pt x="292" y="1410"/>
                  <a:pt x="293" y="1410"/>
                </a:cubicBezTo>
                <a:cubicBezTo>
                  <a:pt x="295" y="1409"/>
                  <a:pt x="297" y="1409"/>
                  <a:pt x="299" y="1408"/>
                </a:cubicBezTo>
                <a:cubicBezTo>
                  <a:pt x="300" y="1407"/>
                  <a:pt x="300" y="1404"/>
                  <a:pt x="303" y="1405"/>
                </a:cubicBezTo>
                <a:cubicBezTo>
                  <a:pt x="304" y="1405"/>
                  <a:pt x="304" y="1405"/>
                  <a:pt x="305" y="1405"/>
                </a:cubicBezTo>
                <a:cubicBezTo>
                  <a:pt x="307" y="1405"/>
                  <a:pt x="308" y="1405"/>
                  <a:pt x="309" y="1405"/>
                </a:cubicBezTo>
                <a:cubicBezTo>
                  <a:pt x="310" y="1405"/>
                  <a:pt x="311" y="1405"/>
                  <a:pt x="312" y="1405"/>
                </a:cubicBezTo>
                <a:cubicBezTo>
                  <a:pt x="313" y="1405"/>
                  <a:pt x="314" y="1405"/>
                  <a:pt x="315" y="1405"/>
                </a:cubicBezTo>
                <a:cubicBezTo>
                  <a:pt x="317" y="1406"/>
                  <a:pt x="316" y="1408"/>
                  <a:pt x="318" y="1409"/>
                </a:cubicBezTo>
                <a:cubicBezTo>
                  <a:pt x="319" y="1410"/>
                  <a:pt x="321" y="1411"/>
                  <a:pt x="322" y="1412"/>
                </a:cubicBezTo>
                <a:cubicBezTo>
                  <a:pt x="323" y="1413"/>
                  <a:pt x="323" y="1414"/>
                  <a:pt x="324" y="1414"/>
                </a:cubicBezTo>
                <a:cubicBezTo>
                  <a:pt x="324" y="1415"/>
                  <a:pt x="325" y="1415"/>
                  <a:pt x="326" y="1416"/>
                </a:cubicBezTo>
                <a:cubicBezTo>
                  <a:pt x="327" y="1417"/>
                  <a:pt x="327" y="1417"/>
                  <a:pt x="328" y="1418"/>
                </a:cubicBezTo>
                <a:cubicBezTo>
                  <a:pt x="329" y="1419"/>
                  <a:pt x="330" y="1419"/>
                  <a:pt x="331" y="1420"/>
                </a:cubicBezTo>
                <a:cubicBezTo>
                  <a:pt x="332" y="1421"/>
                  <a:pt x="330" y="1421"/>
                  <a:pt x="330" y="1422"/>
                </a:cubicBezTo>
                <a:cubicBezTo>
                  <a:pt x="328" y="1423"/>
                  <a:pt x="329" y="1423"/>
                  <a:pt x="330" y="1424"/>
                </a:cubicBezTo>
                <a:cubicBezTo>
                  <a:pt x="331" y="1425"/>
                  <a:pt x="331" y="1425"/>
                  <a:pt x="332" y="1427"/>
                </a:cubicBezTo>
                <a:cubicBezTo>
                  <a:pt x="332" y="1428"/>
                  <a:pt x="332" y="1428"/>
                  <a:pt x="334" y="1429"/>
                </a:cubicBezTo>
                <a:cubicBezTo>
                  <a:pt x="334" y="1429"/>
                  <a:pt x="335" y="1430"/>
                  <a:pt x="335" y="1431"/>
                </a:cubicBezTo>
                <a:cubicBezTo>
                  <a:pt x="336" y="1432"/>
                  <a:pt x="337" y="1433"/>
                  <a:pt x="338" y="1434"/>
                </a:cubicBezTo>
                <a:cubicBezTo>
                  <a:pt x="338" y="1435"/>
                  <a:pt x="338" y="1435"/>
                  <a:pt x="339" y="1436"/>
                </a:cubicBezTo>
                <a:cubicBezTo>
                  <a:pt x="340" y="1439"/>
                  <a:pt x="341" y="1439"/>
                  <a:pt x="343" y="1441"/>
                </a:cubicBezTo>
                <a:cubicBezTo>
                  <a:pt x="345" y="1442"/>
                  <a:pt x="346" y="1444"/>
                  <a:pt x="347" y="1445"/>
                </a:cubicBezTo>
                <a:cubicBezTo>
                  <a:pt x="348" y="1445"/>
                  <a:pt x="349" y="1445"/>
                  <a:pt x="350" y="1446"/>
                </a:cubicBezTo>
                <a:cubicBezTo>
                  <a:pt x="351" y="1446"/>
                  <a:pt x="352" y="1447"/>
                  <a:pt x="353" y="1447"/>
                </a:cubicBezTo>
                <a:cubicBezTo>
                  <a:pt x="354" y="1448"/>
                  <a:pt x="357" y="1447"/>
                  <a:pt x="358" y="1446"/>
                </a:cubicBezTo>
                <a:cubicBezTo>
                  <a:pt x="359" y="1445"/>
                  <a:pt x="359" y="1444"/>
                  <a:pt x="360" y="1444"/>
                </a:cubicBezTo>
                <a:cubicBezTo>
                  <a:pt x="361" y="1444"/>
                  <a:pt x="362" y="1444"/>
                  <a:pt x="363" y="1443"/>
                </a:cubicBezTo>
                <a:cubicBezTo>
                  <a:pt x="365" y="1442"/>
                  <a:pt x="364" y="1440"/>
                  <a:pt x="366" y="1438"/>
                </a:cubicBezTo>
                <a:cubicBezTo>
                  <a:pt x="367" y="1436"/>
                  <a:pt x="368" y="1435"/>
                  <a:pt x="371" y="1434"/>
                </a:cubicBezTo>
                <a:cubicBezTo>
                  <a:pt x="373" y="1434"/>
                  <a:pt x="374" y="1432"/>
                  <a:pt x="376" y="1431"/>
                </a:cubicBezTo>
                <a:cubicBezTo>
                  <a:pt x="378" y="1431"/>
                  <a:pt x="380" y="1430"/>
                  <a:pt x="382" y="1429"/>
                </a:cubicBezTo>
                <a:cubicBezTo>
                  <a:pt x="383" y="1428"/>
                  <a:pt x="383" y="1427"/>
                  <a:pt x="384" y="1427"/>
                </a:cubicBezTo>
                <a:cubicBezTo>
                  <a:pt x="385" y="1426"/>
                  <a:pt x="386" y="1426"/>
                  <a:pt x="387" y="1425"/>
                </a:cubicBezTo>
                <a:cubicBezTo>
                  <a:pt x="389" y="1425"/>
                  <a:pt x="390" y="1423"/>
                  <a:pt x="392" y="1422"/>
                </a:cubicBezTo>
                <a:cubicBezTo>
                  <a:pt x="395" y="1422"/>
                  <a:pt x="399" y="1422"/>
                  <a:pt x="403" y="1422"/>
                </a:cubicBezTo>
                <a:cubicBezTo>
                  <a:pt x="408" y="1422"/>
                  <a:pt x="413" y="1422"/>
                  <a:pt x="418" y="1422"/>
                </a:cubicBezTo>
                <a:cubicBezTo>
                  <a:pt x="420" y="1422"/>
                  <a:pt x="422" y="1421"/>
                  <a:pt x="425" y="1421"/>
                </a:cubicBezTo>
                <a:cubicBezTo>
                  <a:pt x="427" y="1421"/>
                  <a:pt x="429" y="1422"/>
                  <a:pt x="431" y="1422"/>
                </a:cubicBezTo>
                <a:cubicBezTo>
                  <a:pt x="433" y="1422"/>
                  <a:pt x="435" y="1424"/>
                  <a:pt x="437" y="1424"/>
                </a:cubicBezTo>
                <a:cubicBezTo>
                  <a:pt x="438" y="1424"/>
                  <a:pt x="441" y="1424"/>
                  <a:pt x="443" y="1423"/>
                </a:cubicBezTo>
                <a:cubicBezTo>
                  <a:pt x="445" y="1422"/>
                  <a:pt x="446" y="1421"/>
                  <a:pt x="448" y="1420"/>
                </a:cubicBezTo>
                <a:cubicBezTo>
                  <a:pt x="450" y="1420"/>
                  <a:pt x="452" y="1420"/>
                  <a:pt x="454" y="1421"/>
                </a:cubicBezTo>
                <a:cubicBezTo>
                  <a:pt x="455" y="1422"/>
                  <a:pt x="458" y="1423"/>
                  <a:pt x="459" y="1421"/>
                </a:cubicBezTo>
                <a:cubicBezTo>
                  <a:pt x="461" y="1420"/>
                  <a:pt x="461" y="1417"/>
                  <a:pt x="462" y="1415"/>
                </a:cubicBezTo>
                <a:cubicBezTo>
                  <a:pt x="464" y="1413"/>
                  <a:pt x="465" y="1412"/>
                  <a:pt x="467" y="1410"/>
                </a:cubicBezTo>
                <a:cubicBezTo>
                  <a:pt x="469" y="1408"/>
                  <a:pt x="469" y="1406"/>
                  <a:pt x="470" y="1404"/>
                </a:cubicBezTo>
                <a:cubicBezTo>
                  <a:pt x="471" y="1402"/>
                  <a:pt x="473" y="1401"/>
                  <a:pt x="474" y="1400"/>
                </a:cubicBezTo>
                <a:cubicBezTo>
                  <a:pt x="476" y="1398"/>
                  <a:pt x="478" y="1398"/>
                  <a:pt x="481" y="1398"/>
                </a:cubicBezTo>
                <a:cubicBezTo>
                  <a:pt x="483" y="1397"/>
                  <a:pt x="484" y="1397"/>
                  <a:pt x="486" y="1396"/>
                </a:cubicBezTo>
                <a:cubicBezTo>
                  <a:pt x="487" y="1395"/>
                  <a:pt x="489" y="1393"/>
                  <a:pt x="491" y="1394"/>
                </a:cubicBezTo>
                <a:cubicBezTo>
                  <a:pt x="492" y="1394"/>
                  <a:pt x="492" y="1395"/>
                  <a:pt x="493" y="1395"/>
                </a:cubicBezTo>
                <a:cubicBezTo>
                  <a:pt x="494" y="1395"/>
                  <a:pt x="495" y="1395"/>
                  <a:pt x="496" y="1394"/>
                </a:cubicBezTo>
                <a:cubicBezTo>
                  <a:pt x="497" y="1394"/>
                  <a:pt x="497" y="1393"/>
                  <a:pt x="498" y="1393"/>
                </a:cubicBezTo>
                <a:cubicBezTo>
                  <a:pt x="499" y="1393"/>
                  <a:pt x="500" y="1393"/>
                  <a:pt x="500" y="1393"/>
                </a:cubicBezTo>
                <a:cubicBezTo>
                  <a:pt x="500" y="1392"/>
                  <a:pt x="498" y="1391"/>
                  <a:pt x="497" y="1390"/>
                </a:cubicBezTo>
                <a:cubicBezTo>
                  <a:pt x="494" y="1387"/>
                  <a:pt x="499" y="1383"/>
                  <a:pt x="500" y="1380"/>
                </a:cubicBezTo>
                <a:cubicBezTo>
                  <a:pt x="501" y="1379"/>
                  <a:pt x="501" y="1378"/>
                  <a:pt x="502" y="1377"/>
                </a:cubicBezTo>
                <a:cubicBezTo>
                  <a:pt x="503" y="1374"/>
                  <a:pt x="503" y="1372"/>
                  <a:pt x="504" y="1370"/>
                </a:cubicBezTo>
                <a:cubicBezTo>
                  <a:pt x="506" y="1368"/>
                  <a:pt x="507" y="1367"/>
                  <a:pt x="509" y="1365"/>
                </a:cubicBezTo>
                <a:cubicBezTo>
                  <a:pt x="511" y="1364"/>
                  <a:pt x="513" y="1363"/>
                  <a:pt x="515" y="1361"/>
                </a:cubicBezTo>
                <a:cubicBezTo>
                  <a:pt x="517" y="1361"/>
                  <a:pt x="519" y="1360"/>
                  <a:pt x="521" y="1358"/>
                </a:cubicBezTo>
                <a:cubicBezTo>
                  <a:pt x="522" y="1356"/>
                  <a:pt x="524" y="1355"/>
                  <a:pt x="526" y="1354"/>
                </a:cubicBezTo>
                <a:cubicBezTo>
                  <a:pt x="529" y="1354"/>
                  <a:pt x="528" y="1352"/>
                  <a:pt x="526" y="1351"/>
                </a:cubicBezTo>
                <a:cubicBezTo>
                  <a:pt x="525" y="1351"/>
                  <a:pt x="523" y="1349"/>
                  <a:pt x="522" y="1348"/>
                </a:cubicBezTo>
                <a:cubicBezTo>
                  <a:pt x="519" y="1346"/>
                  <a:pt x="516" y="1344"/>
                  <a:pt x="515" y="1341"/>
                </a:cubicBezTo>
                <a:cubicBezTo>
                  <a:pt x="514" y="1339"/>
                  <a:pt x="514" y="1338"/>
                  <a:pt x="513" y="1337"/>
                </a:cubicBezTo>
                <a:cubicBezTo>
                  <a:pt x="512" y="1335"/>
                  <a:pt x="512" y="1333"/>
                  <a:pt x="512" y="1331"/>
                </a:cubicBezTo>
                <a:cubicBezTo>
                  <a:pt x="512" y="1329"/>
                  <a:pt x="511" y="1326"/>
                  <a:pt x="512" y="1324"/>
                </a:cubicBezTo>
                <a:cubicBezTo>
                  <a:pt x="513" y="1321"/>
                  <a:pt x="515" y="1319"/>
                  <a:pt x="516" y="1317"/>
                </a:cubicBezTo>
                <a:cubicBezTo>
                  <a:pt x="519" y="1313"/>
                  <a:pt x="523" y="1310"/>
                  <a:pt x="526" y="1306"/>
                </a:cubicBezTo>
                <a:cubicBezTo>
                  <a:pt x="527" y="1304"/>
                  <a:pt x="528" y="1302"/>
                  <a:pt x="529" y="1300"/>
                </a:cubicBezTo>
                <a:cubicBezTo>
                  <a:pt x="531" y="1298"/>
                  <a:pt x="533" y="1297"/>
                  <a:pt x="534" y="1296"/>
                </a:cubicBezTo>
                <a:cubicBezTo>
                  <a:pt x="537" y="1294"/>
                  <a:pt x="539" y="1289"/>
                  <a:pt x="540" y="1286"/>
                </a:cubicBezTo>
                <a:cubicBezTo>
                  <a:pt x="541" y="1284"/>
                  <a:pt x="542" y="1282"/>
                  <a:pt x="543" y="1280"/>
                </a:cubicBezTo>
                <a:cubicBezTo>
                  <a:pt x="544" y="1278"/>
                  <a:pt x="546" y="1277"/>
                  <a:pt x="548" y="1276"/>
                </a:cubicBezTo>
                <a:cubicBezTo>
                  <a:pt x="548" y="1275"/>
                  <a:pt x="549" y="1274"/>
                  <a:pt x="550" y="1273"/>
                </a:cubicBezTo>
                <a:cubicBezTo>
                  <a:pt x="552" y="1272"/>
                  <a:pt x="554" y="1271"/>
                  <a:pt x="557" y="1271"/>
                </a:cubicBezTo>
                <a:cubicBezTo>
                  <a:pt x="559" y="1270"/>
                  <a:pt x="562" y="1269"/>
                  <a:pt x="564" y="1269"/>
                </a:cubicBezTo>
                <a:cubicBezTo>
                  <a:pt x="566" y="1269"/>
                  <a:pt x="568" y="1268"/>
                  <a:pt x="570" y="1267"/>
                </a:cubicBezTo>
                <a:cubicBezTo>
                  <a:pt x="573" y="1267"/>
                  <a:pt x="577" y="1265"/>
                  <a:pt x="580" y="1264"/>
                </a:cubicBezTo>
                <a:cubicBezTo>
                  <a:pt x="582" y="1263"/>
                  <a:pt x="584" y="1261"/>
                  <a:pt x="586" y="1259"/>
                </a:cubicBezTo>
                <a:cubicBezTo>
                  <a:pt x="588" y="1258"/>
                  <a:pt x="591" y="1257"/>
                  <a:pt x="594" y="1256"/>
                </a:cubicBezTo>
                <a:cubicBezTo>
                  <a:pt x="596" y="1255"/>
                  <a:pt x="598" y="1253"/>
                  <a:pt x="601" y="1252"/>
                </a:cubicBezTo>
                <a:cubicBezTo>
                  <a:pt x="603" y="1251"/>
                  <a:pt x="606" y="1251"/>
                  <a:pt x="608" y="1250"/>
                </a:cubicBezTo>
                <a:cubicBezTo>
                  <a:pt x="610" y="1248"/>
                  <a:pt x="612" y="1247"/>
                  <a:pt x="613" y="1246"/>
                </a:cubicBezTo>
                <a:cubicBezTo>
                  <a:pt x="615" y="1244"/>
                  <a:pt x="616" y="1242"/>
                  <a:pt x="616" y="1240"/>
                </a:cubicBezTo>
                <a:cubicBezTo>
                  <a:pt x="615" y="1238"/>
                  <a:pt x="614" y="1237"/>
                  <a:pt x="613" y="1235"/>
                </a:cubicBezTo>
                <a:cubicBezTo>
                  <a:pt x="612" y="1232"/>
                  <a:pt x="614" y="1231"/>
                  <a:pt x="616" y="1230"/>
                </a:cubicBezTo>
                <a:cubicBezTo>
                  <a:pt x="616" y="1229"/>
                  <a:pt x="617" y="1229"/>
                  <a:pt x="618" y="1228"/>
                </a:cubicBezTo>
                <a:cubicBezTo>
                  <a:pt x="619" y="1228"/>
                  <a:pt x="620" y="1228"/>
                  <a:pt x="620" y="1227"/>
                </a:cubicBezTo>
                <a:cubicBezTo>
                  <a:pt x="619" y="1226"/>
                  <a:pt x="618" y="1226"/>
                  <a:pt x="617" y="1225"/>
                </a:cubicBezTo>
                <a:cubicBezTo>
                  <a:pt x="617" y="1225"/>
                  <a:pt x="616" y="1224"/>
                  <a:pt x="616" y="1223"/>
                </a:cubicBezTo>
                <a:cubicBezTo>
                  <a:pt x="615" y="1222"/>
                  <a:pt x="616" y="1221"/>
                  <a:pt x="615" y="1220"/>
                </a:cubicBezTo>
                <a:cubicBezTo>
                  <a:pt x="615" y="1219"/>
                  <a:pt x="614" y="1219"/>
                  <a:pt x="614" y="1218"/>
                </a:cubicBezTo>
                <a:cubicBezTo>
                  <a:pt x="613" y="1216"/>
                  <a:pt x="614" y="1215"/>
                  <a:pt x="613" y="1214"/>
                </a:cubicBezTo>
                <a:cubicBezTo>
                  <a:pt x="613" y="1212"/>
                  <a:pt x="612" y="1211"/>
                  <a:pt x="612" y="1210"/>
                </a:cubicBezTo>
                <a:cubicBezTo>
                  <a:pt x="611" y="1209"/>
                  <a:pt x="610" y="1208"/>
                  <a:pt x="610" y="1207"/>
                </a:cubicBezTo>
                <a:cubicBezTo>
                  <a:pt x="610" y="1205"/>
                  <a:pt x="613" y="1204"/>
                  <a:pt x="614" y="1202"/>
                </a:cubicBezTo>
                <a:cubicBezTo>
                  <a:pt x="614" y="1201"/>
                  <a:pt x="615" y="1200"/>
                  <a:pt x="615" y="1199"/>
                </a:cubicBezTo>
                <a:cubicBezTo>
                  <a:pt x="616" y="1198"/>
                  <a:pt x="618" y="1195"/>
                  <a:pt x="619" y="1195"/>
                </a:cubicBezTo>
                <a:cubicBezTo>
                  <a:pt x="621" y="1194"/>
                  <a:pt x="621" y="1194"/>
                  <a:pt x="622" y="1193"/>
                </a:cubicBezTo>
                <a:cubicBezTo>
                  <a:pt x="623" y="1192"/>
                  <a:pt x="624" y="1191"/>
                  <a:pt x="625" y="1191"/>
                </a:cubicBezTo>
                <a:cubicBezTo>
                  <a:pt x="627" y="1190"/>
                  <a:pt x="629" y="1190"/>
                  <a:pt x="631" y="1189"/>
                </a:cubicBezTo>
                <a:cubicBezTo>
                  <a:pt x="635" y="1187"/>
                  <a:pt x="638" y="1183"/>
                  <a:pt x="643" y="1183"/>
                </a:cubicBezTo>
                <a:cubicBezTo>
                  <a:pt x="645" y="1184"/>
                  <a:pt x="647" y="1185"/>
                  <a:pt x="649" y="1186"/>
                </a:cubicBezTo>
                <a:cubicBezTo>
                  <a:pt x="652" y="1186"/>
                  <a:pt x="655" y="1186"/>
                  <a:pt x="658" y="1186"/>
                </a:cubicBezTo>
                <a:cubicBezTo>
                  <a:pt x="660" y="1186"/>
                  <a:pt x="662" y="1187"/>
                  <a:pt x="664" y="1187"/>
                </a:cubicBezTo>
                <a:cubicBezTo>
                  <a:pt x="665" y="1188"/>
                  <a:pt x="666" y="1187"/>
                  <a:pt x="667" y="1188"/>
                </a:cubicBezTo>
                <a:cubicBezTo>
                  <a:pt x="668" y="1188"/>
                  <a:pt x="669" y="1189"/>
                  <a:pt x="670" y="1189"/>
                </a:cubicBezTo>
                <a:cubicBezTo>
                  <a:pt x="671" y="1190"/>
                  <a:pt x="674" y="1190"/>
                  <a:pt x="676" y="1190"/>
                </a:cubicBezTo>
                <a:cubicBezTo>
                  <a:pt x="678" y="1189"/>
                  <a:pt x="679" y="1190"/>
                  <a:pt x="679" y="1193"/>
                </a:cubicBezTo>
                <a:cubicBezTo>
                  <a:pt x="678" y="1194"/>
                  <a:pt x="678" y="1194"/>
                  <a:pt x="680" y="1195"/>
                </a:cubicBezTo>
                <a:cubicBezTo>
                  <a:pt x="681" y="1195"/>
                  <a:pt x="682" y="1196"/>
                  <a:pt x="683" y="1196"/>
                </a:cubicBezTo>
                <a:cubicBezTo>
                  <a:pt x="684" y="1196"/>
                  <a:pt x="685" y="1196"/>
                  <a:pt x="686" y="1196"/>
                </a:cubicBezTo>
                <a:cubicBezTo>
                  <a:pt x="688" y="1196"/>
                  <a:pt x="690" y="1197"/>
                  <a:pt x="691" y="1198"/>
                </a:cubicBezTo>
                <a:cubicBezTo>
                  <a:pt x="693" y="1200"/>
                  <a:pt x="694" y="1201"/>
                  <a:pt x="697" y="1200"/>
                </a:cubicBezTo>
                <a:cubicBezTo>
                  <a:pt x="698" y="1200"/>
                  <a:pt x="699" y="1199"/>
                  <a:pt x="699" y="1199"/>
                </a:cubicBezTo>
                <a:cubicBezTo>
                  <a:pt x="700" y="1199"/>
                  <a:pt x="701" y="1200"/>
                  <a:pt x="702" y="1200"/>
                </a:cubicBezTo>
                <a:cubicBezTo>
                  <a:pt x="704" y="1201"/>
                  <a:pt x="707" y="1201"/>
                  <a:pt x="708" y="1201"/>
                </a:cubicBezTo>
                <a:cubicBezTo>
                  <a:pt x="710" y="1200"/>
                  <a:pt x="712" y="1198"/>
                  <a:pt x="713" y="1197"/>
                </a:cubicBezTo>
                <a:cubicBezTo>
                  <a:pt x="715" y="1195"/>
                  <a:pt x="716" y="1194"/>
                  <a:pt x="718" y="1193"/>
                </a:cubicBezTo>
                <a:cubicBezTo>
                  <a:pt x="720" y="1192"/>
                  <a:pt x="720" y="1190"/>
                  <a:pt x="722" y="1188"/>
                </a:cubicBezTo>
                <a:cubicBezTo>
                  <a:pt x="723" y="1187"/>
                  <a:pt x="725" y="1187"/>
                  <a:pt x="727" y="1185"/>
                </a:cubicBezTo>
                <a:cubicBezTo>
                  <a:pt x="727" y="1185"/>
                  <a:pt x="728" y="1184"/>
                  <a:pt x="729" y="1184"/>
                </a:cubicBezTo>
                <a:cubicBezTo>
                  <a:pt x="731" y="1183"/>
                  <a:pt x="733" y="1183"/>
                  <a:pt x="734" y="1181"/>
                </a:cubicBezTo>
                <a:cubicBezTo>
                  <a:pt x="735" y="1180"/>
                  <a:pt x="735" y="1180"/>
                  <a:pt x="736" y="1179"/>
                </a:cubicBezTo>
                <a:cubicBezTo>
                  <a:pt x="737" y="1179"/>
                  <a:pt x="738" y="1179"/>
                  <a:pt x="739" y="1178"/>
                </a:cubicBezTo>
                <a:cubicBezTo>
                  <a:pt x="740" y="1177"/>
                  <a:pt x="740" y="1177"/>
                  <a:pt x="741" y="1176"/>
                </a:cubicBezTo>
                <a:cubicBezTo>
                  <a:pt x="742" y="1176"/>
                  <a:pt x="742" y="1176"/>
                  <a:pt x="743" y="1175"/>
                </a:cubicBezTo>
                <a:cubicBezTo>
                  <a:pt x="744" y="1175"/>
                  <a:pt x="745" y="1174"/>
                  <a:pt x="746" y="1174"/>
                </a:cubicBezTo>
                <a:cubicBezTo>
                  <a:pt x="747" y="1173"/>
                  <a:pt x="748" y="1174"/>
                  <a:pt x="749" y="1174"/>
                </a:cubicBezTo>
                <a:cubicBezTo>
                  <a:pt x="751" y="1174"/>
                  <a:pt x="752" y="1172"/>
                  <a:pt x="755" y="1172"/>
                </a:cubicBezTo>
                <a:cubicBezTo>
                  <a:pt x="756" y="1172"/>
                  <a:pt x="757" y="1172"/>
                  <a:pt x="758" y="1172"/>
                </a:cubicBezTo>
                <a:cubicBezTo>
                  <a:pt x="759" y="1171"/>
                  <a:pt x="759" y="1170"/>
                  <a:pt x="760" y="1170"/>
                </a:cubicBezTo>
                <a:cubicBezTo>
                  <a:pt x="762" y="1169"/>
                  <a:pt x="763" y="1168"/>
                  <a:pt x="765" y="1167"/>
                </a:cubicBezTo>
                <a:cubicBezTo>
                  <a:pt x="766" y="1166"/>
                  <a:pt x="766" y="1165"/>
                  <a:pt x="767" y="1164"/>
                </a:cubicBezTo>
                <a:cubicBezTo>
                  <a:pt x="768" y="1162"/>
                  <a:pt x="770" y="1161"/>
                  <a:pt x="771" y="1159"/>
                </a:cubicBezTo>
                <a:cubicBezTo>
                  <a:pt x="771" y="1158"/>
                  <a:pt x="772" y="1158"/>
                  <a:pt x="773" y="1157"/>
                </a:cubicBezTo>
                <a:cubicBezTo>
                  <a:pt x="774" y="1157"/>
                  <a:pt x="775" y="1156"/>
                  <a:pt x="775" y="1155"/>
                </a:cubicBezTo>
                <a:cubicBezTo>
                  <a:pt x="776" y="1154"/>
                  <a:pt x="776" y="1154"/>
                  <a:pt x="777" y="1153"/>
                </a:cubicBezTo>
                <a:cubicBezTo>
                  <a:pt x="779" y="1153"/>
                  <a:pt x="782" y="1153"/>
                  <a:pt x="784" y="1153"/>
                </a:cubicBezTo>
                <a:cubicBezTo>
                  <a:pt x="786" y="1153"/>
                  <a:pt x="787" y="1155"/>
                  <a:pt x="790" y="1155"/>
                </a:cubicBezTo>
                <a:cubicBezTo>
                  <a:pt x="792" y="1156"/>
                  <a:pt x="794" y="1155"/>
                  <a:pt x="796" y="1156"/>
                </a:cubicBezTo>
                <a:cubicBezTo>
                  <a:pt x="797" y="1156"/>
                  <a:pt x="798" y="1157"/>
                  <a:pt x="798" y="1158"/>
                </a:cubicBezTo>
                <a:cubicBezTo>
                  <a:pt x="799" y="1158"/>
                  <a:pt x="800" y="1158"/>
                  <a:pt x="802" y="1158"/>
                </a:cubicBezTo>
                <a:cubicBezTo>
                  <a:pt x="804" y="1159"/>
                  <a:pt x="805" y="1160"/>
                  <a:pt x="807" y="1161"/>
                </a:cubicBezTo>
                <a:cubicBezTo>
                  <a:pt x="809" y="1161"/>
                  <a:pt x="811" y="1163"/>
                  <a:pt x="813" y="1163"/>
                </a:cubicBezTo>
                <a:cubicBezTo>
                  <a:pt x="814" y="1163"/>
                  <a:pt x="815" y="1163"/>
                  <a:pt x="816" y="1164"/>
                </a:cubicBezTo>
                <a:cubicBezTo>
                  <a:pt x="816" y="1164"/>
                  <a:pt x="816" y="1165"/>
                  <a:pt x="817" y="1166"/>
                </a:cubicBezTo>
                <a:cubicBezTo>
                  <a:pt x="819" y="1166"/>
                  <a:pt x="820" y="1166"/>
                  <a:pt x="821" y="1167"/>
                </a:cubicBezTo>
                <a:cubicBezTo>
                  <a:pt x="822" y="1168"/>
                  <a:pt x="822" y="1169"/>
                  <a:pt x="822" y="1169"/>
                </a:cubicBezTo>
                <a:cubicBezTo>
                  <a:pt x="823" y="1169"/>
                  <a:pt x="823" y="1169"/>
                  <a:pt x="824" y="1170"/>
                </a:cubicBezTo>
                <a:cubicBezTo>
                  <a:pt x="824" y="1170"/>
                  <a:pt x="824" y="1172"/>
                  <a:pt x="825" y="1172"/>
                </a:cubicBezTo>
                <a:cubicBezTo>
                  <a:pt x="826" y="1175"/>
                  <a:pt x="825" y="1176"/>
                  <a:pt x="825" y="1178"/>
                </a:cubicBezTo>
                <a:cubicBezTo>
                  <a:pt x="825" y="1179"/>
                  <a:pt x="825" y="1180"/>
                  <a:pt x="825" y="1181"/>
                </a:cubicBezTo>
                <a:cubicBezTo>
                  <a:pt x="826" y="1182"/>
                  <a:pt x="827" y="1183"/>
                  <a:pt x="827" y="1184"/>
                </a:cubicBezTo>
                <a:cubicBezTo>
                  <a:pt x="827" y="1185"/>
                  <a:pt x="827" y="1185"/>
                  <a:pt x="828" y="1186"/>
                </a:cubicBezTo>
                <a:cubicBezTo>
                  <a:pt x="828" y="1188"/>
                  <a:pt x="828" y="1188"/>
                  <a:pt x="829" y="1189"/>
                </a:cubicBezTo>
                <a:cubicBezTo>
                  <a:pt x="829" y="1191"/>
                  <a:pt x="829" y="1191"/>
                  <a:pt x="830" y="1192"/>
                </a:cubicBezTo>
                <a:cubicBezTo>
                  <a:pt x="831" y="1192"/>
                  <a:pt x="831" y="1193"/>
                  <a:pt x="831" y="1194"/>
                </a:cubicBezTo>
                <a:cubicBezTo>
                  <a:pt x="831" y="1195"/>
                  <a:pt x="831" y="1196"/>
                  <a:pt x="832" y="1197"/>
                </a:cubicBezTo>
                <a:cubicBezTo>
                  <a:pt x="832" y="1198"/>
                  <a:pt x="832" y="1199"/>
                  <a:pt x="832" y="1200"/>
                </a:cubicBezTo>
                <a:cubicBezTo>
                  <a:pt x="833" y="1201"/>
                  <a:pt x="833" y="1201"/>
                  <a:pt x="833" y="1202"/>
                </a:cubicBezTo>
                <a:cubicBezTo>
                  <a:pt x="833" y="1203"/>
                  <a:pt x="832" y="1203"/>
                  <a:pt x="832" y="1203"/>
                </a:cubicBezTo>
                <a:cubicBezTo>
                  <a:pt x="832" y="1204"/>
                  <a:pt x="832" y="1204"/>
                  <a:pt x="833" y="1204"/>
                </a:cubicBezTo>
                <a:cubicBezTo>
                  <a:pt x="833" y="1205"/>
                  <a:pt x="834" y="1206"/>
                  <a:pt x="835" y="1206"/>
                </a:cubicBezTo>
                <a:cubicBezTo>
                  <a:pt x="836" y="1206"/>
                  <a:pt x="837" y="1206"/>
                  <a:pt x="838" y="1206"/>
                </a:cubicBezTo>
                <a:cubicBezTo>
                  <a:pt x="839" y="1206"/>
                  <a:pt x="839" y="1206"/>
                  <a:pt x="840" y="1207"/>
                </a:cubicBezTo>
                <a:cubicBezTo>
                  <a:pt x="842" y="1208"/>
                  <a:pt x="844" y="1211"/>
                  <a:pt x="845" y="1213"/>
                </a:cubicBezTo>
                <a:cubicBezTo>
                  <a:pt x="845" y="1214"/>
                  <a:pt x="846" y="1214"/>
                  <a:pt x="847" y="1215"/>
                </a:cubicBezTo>
                <a:cubicBezTo>
                  <a:pt x="848" y="1216"/>
                  <a:pt x="848" y="1217"/>
                  <a:pt x="848" y="1218"/>
                </a:cubicBezTo>
                <a:cubicBezTo>
                  <a:pt x="849" y="1218"/>
                  <a:pt x="850" y="1218"/>
                  <a:pt x="850" y="1219"/>
                </a:cubicBezTo>
                <a:cubicBezTo>
                  <a:pt x="851" y="1220"/>
                  <a:pt x="851" y="1221"/>
                  <a:pt x="851" y="1222"/>
                </a:cubicBezTo>
                <a:cubicBezTo>
                  <a:pt x="850" y="1223"/>
                  <a:pt x="850" y="1224"/>
                  <a:pt x="850" y="1224"/>
                </a:cubicBezTo>
                <a:cubicBezTo>
                  <a:pt x="851" y="1225"/>
                  <a:pt x="853" y="1224"/>
                  <a:pt x="854" y="1224"/>
                </a:cubicBezTo>
                <a:cubicBezTo>
                  <a:pt x="855" y="1224"/>
                  <a:pt x="856" y="1225"/>
                  <a:pt x="858" y="1226"/>
                </a:cubicBezTo>
                <a:cubicBezTo>
                  <a:pt x="860" y="1226"/>
                  <a:pt x="861" y="1226"/>
                  <a:pt x="862" y="1227"/>
                </a:cubicBezTo>
                <a:cubicBezTo>
                  <a:pt x="863" y="1227"/>
                  <a:pt x="865" y="1228"/>
                  <a:pt x="866" y="1229"/>
                </a:cubicBezTo>
                <a:cubicBezTo>
                  <a:pt x="866" y="1230"/>
                  <a:pt x="867" y="1231"/>
                  <a:pt x="868" y="1231"/>
                </a:cubicBezTo>
                <a:cubicBezTo>
                  <a:pt x="869" y="1232"/>
                  <a:pt x="870" y="1233"/>
                  <a:pt x="871" y="1234"/>
                </a:cubicBezTo>
                <a:cubicBezTo>
                  <a:pt x="872" y="1236"/>
                  <a:pt x="873" y="1237"/>
                  <a:pt x="875" y="1238"/>
                </a:cubicBezTo>
                <a:cubicBezTo>
                  <a:pt x="877" y="1239"/>
                  <a:pt x="878" y="1242"/>
                  <a:pt x="880" y="1243"/>
                </a:cubicBezTo>
                <a:cubicBezTo>
                  <a:pt x="881" y="1244"/>
                  <a:pt x="883" y="1244"/>
                  <a:pt x="884" y="1246"/>
                </a:cubicBezTo>
                <a:cubicBezTo>
                  <a:pt x="885" y="1247"/>
                  <a:pt x="885" y="1247"/>
                  <a:pt x="886" y="1248"/>
                </a:cubicBezTo>
                <a:cubicBezTo>
                  <a:pt x="887" y="1249"/>
                  <a:pt x="887" y="1250"/>
                  <a:pt x="888" y="1250"/>
                </a:cubicBezTo>
                <a:cubicBezTo>
                  <a:pt x="890" y="1251"/>
                  <a:pt x="892" y="1251"/>
                  <a:pt x="893" y="1253"/>
                </a:cubicBezTo>
                <a:cubicBezTo>
                  <a:pt x="894" y="1255"/>
                  <a:pt x="895" y="1256"/>
                  <a:pt x="897" y="1257"/>
                </a:cubicBezTo>
                <a:cubicBezTo>
                  <a:pt x="899" y="1258"/>
                  <a:pt x="899" y="1259"/>
                  <a:pt x="901" y="1261"/>
                </a:cubicBezTo>
                <a:cubicBezTo>
                  <a:pt x="902" y="1262"/>
                  <a:pt x="904" y="1262"/>
                  <a:pt x="906" y="1263"/>
                </a:cubicBezTo>
                <a:cubicBezTo>
                  <a:pt x="908" y="1264"/>
                  <a:pt x="907" y="1266"/>
                  <a:pt x="910" y="1267"/>
                </a:cubicBezTo>
                <a:cubicBezTo>
                  <a:pt x="912" y="1268"/>
                  <a:pt x="914" y="1267"/>
                  <a:pt x="916" y="1267"/>
                </a:cubicBezTo>
                <a:cubicBezTo>
                  <a:pt x="917" y="1267"/>
                  <a:pt x="918" y="1267"/>
                  <a:pt x="919" y="1267"/>
                </a:cubicBezTo>
                <a:cubicBezTo>
                  <a:pt x="920" y="1266"/>
                  <a:pt x="921" y="1266"/>
                  <a:pt x="922" y="1265"/>
                </a:cubicBezTo>
                <a:cubicBezTo>
                  <a:pt x="923" y="1265"/>
                  <a:pt x="926" y="1265"/>
                  <a:pt x="927" y="1266"/>
                </a:cubicBezTo>
                <a:cubicBezTo>
                  <a:pt x="928" y="1267"/>
                  <a:pt x="928" y="1267"/>
                  <a:pt x="929" y="1268"/>
                </a:cubicBezTo>
                <a:cubicBezTo>
                  <a:pt x="930" y="1269"/>
                  <a:pt x="931" y="1269"/>
                  <a:pt x="931" y="1270"/>
                </a:cubicBezTo>
                <a:cubicBezTo>
                  <a:pt x="932" y="1270"/>
                  <a:pt x="932" y="1271"/>
                  <a:pt x="933" y="1272"/>
                </a:cubicBezTo>
                <a:cubicBezTo>
                  <a:pt x="933" y="1273"/>
                  <a:pt x="934" y="1274"/>
                  <a:pt x="935" y="1274"/>
                </a:cubicBezTo>
                <a:cubicBezTo>
                  <a:pt x="937" y="1275"/>
                  <a:pt x="938" y="1277"/>
                  <a:pt x="939" y="1278"/>
                </a:cubicBezTo>
                <a:cubicBezTo>
                  <a:pt x="941" y="1279"/>
                  <a:pt x="942" y="1279"/>
                  <a:pt x="944" y="1280"/>
                </a:cubicBezTo>
                <a:cubicBezTo>
                  <a:pt x="945" y="1281"/>
                  <a:pt x="947" y="1281"/>
                  <a:pt x="948" y="1283"/>
                </a:cubicBezTo>
                <a:cubicBezTo>
                  <a:pt x="950" y="1284"/>
                  <a:pt x="947" y="1285"/>
                  <a:pt x="947" y="1287"/>
                </a:cubicBezTo>
                <a:cubicBezTo>
                  <a:pt x="946" y="1287"/>
                  <a:pt x="946" y="1287"/>
                  <a:pt x="946" y="1288"/>
                </a:cubicBezTo>
                <a:cubicBezTo>
                  <a:pt x="946" y="1288"/>
                  <a:pt x="945" y="1288"/>
                  <a:pt x="945" y="1289"/>
                </a:cubicBezTo>
                <a:cubicBezTo>
                  <a:pt x="945" y="1291"/>
                  <a:pt x="949" y="1288"/>
                  <a:pt x="949" y="1288"/>
                </a:cubicBezTo>
                <a:cubicBezTo>
                  <a:pt x="950" y="1287"/>
                  <a:pt x="952" y="1287"/>
                  <a:pt x="953" y="1287"/>
                </a:cubicBezTo>
                <a:cubicBezTo>
                  <a:pt x="954" y="1287"/>
                  <a:pt x="955" y="1288"/>
                  <a:pt x="956" y="1288"/>
                </a:cubicBezTo>
                <a:cubicBezTo>
                  <a:pt x="957" y="1288"/>
                  <a:pt x="957" y="1287"/>
                  <a:pt x="959" y="1286"/>
                </a:cubicBezTo>
                <a:cubicBezTo>
                  <a:pt x="960" y="1286"/>
                  <a:pt x="960" y="1286"/>
                  <a:pt x="961" y="1287"/>
                </a:cubicBezTo>
                <a:cubicBezTo>
                  <a:pt x="962" y="1288"/>
                  <a:pt x="961" y="1289"/>
                  <a:pt x="962" y="1289"/>
                </a:cubicBezTo>
                <a:cubicBezTo>
                  <a:pt x="964" y="1290"/>
                  <a:pt x="964" y="1291"/>
                  <a:pt x="964" y="1292"/>
                </a:cubicBezTo>
                <a:cubicBezTo>
                  <a:pt x="964" y="1293"/>
                  <a:pt x="964" y="1294"/>
                  <a:pt x="964" y="1295"/>
                </a:cubicBezTo>
                <a:cubicBezTo>
                  <a:pt x="964" y="1296"/>
                  <a:pt x="966" y="1297"/>
                  <a:pt x="965" y="1298"/>
                </a:cubicBezTo>
                <a:cubicBezTo>
                  <a:pt x="965" y="1299"/>
                  <a:pt x="963" y="1299"/>
                  <a:pt x="963" y="1301"/>
                </a:cubicBezTo>
                <a:cubicBezTo>
                  <a:pt x="965" y="1301"/>
                  <a:pt x="966" y="1302"/>
                  <a:pt x="967" y="1303"/>
                </a:cubicBezTo>
                <a:cubicBezTo>
                  <a:pt x="967" y="1303"/>
                  <a:pt x="968" y="1304"/>
                  <a:pt x="969" y="1305"/>
                </a:cubicBezTo>
                <a:cubicBezTo>
                  <a:pt x="970" y="1306"/>
                  <a:pt x="971" y="1306"/>
                  <a:pt x="972" y="1307"/>
                </a:cubicBezTo>
                <a:cubicBezTo>
                  <a:pt x="973" y="1308"/>
                  <a:pt x="973" y="1309"/>
                  <a:pt x="974" y="1309"/>
                </a:cubicBezTo>
                <a:cubicBezTo>
                  <a:pt x="975" y="1309"/>
                  <a:pt x="976" y="1309"/>
                  <a:pt x="977" y="1309"/>
                </a:cubicBezTo>
                <a:cubicBezTo>
                  <a:pt x="978" y="1309"/>
                  <a:pt x="979" y="1309"/>
                  <a:pt x="980" y="1308"/>
                </a:cubicBezTo>
                <a:cubicBezTo>
                  <a:pt x="981" y="1308"/>
                  <a:pt x="984" y="1308"/>
                  <a:pt x="986" y="1309"/>
                </a:cubicBezTo>
                <a:cubicBezTo>
                  <a:pt x="988" y="1310"/>
                  <a:pt x="987" y="1312"/>
                  <a:pt x="988" y="1314"/>
                </a:cubicBezTo>
                <a:cubicBezTo>
                  <a:pt x="989" y="1316"/>
                  <a:pt x="990" y="1317"/>
                  <a:pt x="991" y="1319"/>
                </a:cubicBezTo>
                <a:cubicBezTo>
                  <a:pt x="992" y="1321"/>
                  <a:pt x="991" y="1324"/>
                  <a:pt x="992" y="1326"/>
                </a:cubicBezTo>
                <a:cubicBezTo>
                  <a:pt x="992" y="1327"/>
                  <a:pt x="994" y="1329"/>
                  <a:pt x="994" y="1331"/>
                </a:cubicBezTo>
                <a:cubicBezTo>
                  <a:pt x="995" y="1333"/>
                  <a:pt x="995" y="1335"/>
                  <a:pt x="996" y="1337"/>
                </a:cubicBezTo>
                <a:cubicBezTo>
                  <a:pt x="996" y="1339"/>
                  <a:pt x="997" y="1341"/>
                  <a:pt x="998" y="1343"/>
                </a:cubicBezTo>
                <a:cubicBezTo>
                  <a:pt x="999" y="1345"/>
                  <a:pt x="1001" y="1346"/>
                  <a:pt x="1002" y="1348"/>
                </a:cubicBezTo>
                <a:cubicBezTo>
                  <a:pt x="1002" y="1349"/>
                  <a:pt x="1002" y="1350"/>
                  <a:pt x="1001" y="1351"/>
                </a:cubicBezTo>
                <a:cubicBezTo>
                  <a:pt x="1001" y="1352"/>
                  <a:pt x="1000" y="1352"/>
                  <a:pt x="999" y="1352"/>
                </a:cubicBezTo>
                <a:cubicBezTo>
                  <a:pt x="998" y="1352"/>
                  <a:pt x="997" y="1353"/>
                  <a:pt x="996" y="1353"/>
                </a:cubicBezTo>
                <a:cubicBezTo>
                  <a:pt x="995" y="1354"/>
                  <a:pt x="994" y="1354"/>
                  <a:pt x="993" y="1354"/>
                </a:cubicBezTo>
                <a:cubicBezTo>
                  <a:pt x="992" y="1355"/>
                  <a:pt x="991" y="1357"/>
                  <a:pt x="991" y="1358"/>
                </a:cubicBezTo>
                <a:cubicBezTo>
                  <a:pt x="994" y="1359"/>
                  <a:pt x="993" y="1362"/>
                  <a:pt x="991" y="1363"/>
                </a:cubicBezTo>
                <a:cubicBezTo>
                  <a:pt x="991" y="1364"/>
                  <a:pt x="990" y="1364"/>
                  <a:pt x="989" y="1365"/>
                </a:cubicBezTo>
                <a:cubicBezTo>
                  <a:pt x="989" y="1366"/>
                  <a:pt x="989" y="1367"/>
                  <a:pt x="988" y="1368"/>
                </a:cubicBezTo>
                <a:cubicBezTo>
                  <a:pt x="986" y="1371"/>
                  <a:pt x="984" y="1374"/>
                  <a:pt x="985" y="1378"/>
                </a:cubicBezTo>
                <a:cubicBezTo>
                  <a:pt x="985" y="1379"/>
                  <a:pt x="985" y="1380"/>
                  <a:pt x="986" y="1381"/>
                </a:cubicBezTo>
                <a:cubicBezTo>
                  <a:pt x="986" y="1382"/>
                  <a:pt x="988" y="1381"/>
                  <a:pt x="989" y="1381"/>
                </a:cubicBezTo>
                <a:cubicBezTo>
                  <a:pt x="990" y="1381"/>
                  <a:pt x="991" y="1382"/>
                  <a:pt x="992" y="1382"/>
                </a:cubicBezTo>
                <a:cubicBezTo>
                  <a:pt x="993" y="1383"/>
                  <a:pt x="994" y="1382"/>
                  <a:pt x="995" y="1382"/>
                </a:cubicBezTo>
                <a:cubicBezTo>
                  <a:pt x="998" y="1382"/>
                  <a:pt x="999" y="1382"/>
                  <a:pt x="1000" y="1379"/>
                </a:cubicBezTo>
                <a:cubicBezTo>
                  <a:pt x="1002" y="1377"/>
                  <a:pt x="1003" y="1376"/>
                  <a:pt x="1004" y="1374"/>
                </a:cubicBezTo>
                <a:cubicBezTo>
                  <a:pt x="1006" y="1373"/>
                  <a:pt x="1007" y="1371"/>
                  <a:pt x="1008" y="1369"/>
                </a:cubicBezTo>
                <a:cubicBezTo>
                  <a:pt x="1010" y="1368"/>
                  <a:pt x="1010" y="1366"/>
                  <a:pt x="1011" y="1365"/>
                </a:cubicBezTo>
                <a:cubicBezTo>
                  <a:pt x="1013" y="1364"/>
                  <a:pt x="1014" y="1361"/>
                  <a:pt x="1013" y="1360"/>
                </a:cubicBezTo>
                <a:cubicBezTo>
                  <a:pt x="1013" y="1359"/>
                  <a:pt x="1012" y="1358"/>
                  <a:pt x="1012" y="1357"/>
                </a:cubicBezTo>
                <a:cubicBezTo>
                  <a:pt x="1011" y="1356"/>
                  <a:pt x="1012" y="1355"/>
                  <a:pt x="1012" y="1354"/>
                </a:cubicBezTo>
                <a:cubicBezTo>
                  <a:pt x="1013" y="1352"/>
                  <a:pt x="1015" y="1351"/>
                  <a:pt x="1016" y="1350"/>
                </a:cubicBezTo>
                <a:cubicBezTo>
                  <a:pt x="1017" y="1348"/>
                  <a:pt x="1019" y="1347"/>
                  <a:pt x="1021" y="1347"/>
                </a:cubicBezTo>
                <a:cubicBezTo>
                  <a:pt x="1022" y="1347"/>
                  <a:pt x="1023" y="1346"/>
                  <a:pt x="1024" y="1346"/>
                </a:cubicBezTo>
                <a:cubicBezTo>
                  <a:pt x="1025" y="1346"/>
                  <a:pt x="1025" y="1347"/>
                  <a:pt x="1026" y="1348"/>
                </a:cubicBezTo>
                <a:cubicBezTo>
                  <a:pt x="1028" y="1348"/>
                  <a:pt x="1030" y="1347"/>
                  <a:pt x="1030" y="1345"/>
                </a:cubicBezTo>
                <a:cubicBezTo>
                  <a:pt x="1031" y="1342"/>
                  <a:pt x="1031" y="1339"/>
                  <a:pt x="1030" y="1336"/>
                </a:cubicBezTo>
                <a:cubicBezTo>
                  <a:pt x="1030" y="1333"/>
                  <a:pt x="1029" y="1330"/>
                  <a:pt x="1027" y="1328"/>
                </a:cubicBezTo>
                <a:cubicBezTo>
                  <a:pt x="1024" y="1325"/>
                  <a:pt x="1021" y="1323"/>
                  <a:pt x="1018" y="1322"/>
                </a:cubicBezTo>
                <a:cubicBezTo>
                  <a:pt x="1017" y="1321"/>
                  <a:pt x="1016" y="1321"/>
                  <a:pt x="1015" y="1321"/>
                </a:cubicBezTo>
                <a:cubicBezTo>
                  <a:pt x="1014" y="1321"/>
                  <a:pt x="1013" y="1321"/>
                  <a:pt x="1012" y="1321"/>
                </a:cubicBezTo>
                <a:cubicBezTo>
                  <a:pt x="1010" y="1319"/>
                  <a:pt x="1013" y="1314"/>
                  <a:pt x="1014" y="1312"/>
                </a:cubicBezTo>
                <a:cubicBezTo>
                  <a:pt x="1015" y="1310"/>
                  <a:pt x="1015" y="1308"/>
                  <a:pt x="1015" y="1306"/>
                </a:cubicBezTo>
                <a:cubicBezTo>
                  <a:pt x="1016" y="1304"/>
                  <a:pt x="1018" y="1302"/>
                  <a:pt x="1019" y="1300"/>
                </a:cubicBezTo>
                <a:cubicBezTo>
                  <a:pt x="1019" y="1298"/>
                  <a:pt x="1021" y="1296"/>
                  <a:pt x="1022" y="1295"/>
                </a:cubicBezTo>
                <a:cubicBezTo>
                  <a:pt x="1024" y="1294"/>
                  <a:pt x="1025" y="1292"/>
                  <a:pt x="1027" y="1292"/>
                </a:cubicBezTo>
                <a:cubicBezTo>
                  <a:pt x="1028" y="1291"/>
                  <a:pt x="1031" y="1290"/>
                  <a:pt x="1032" y="1292"/>
                </a:cubicBezTo>
                <a:cubicBezTo>
                  <a:pt x="1033" y="1293"/>
                  <a:pt x="1029" y="1296"/>
                  <a:pt x="1033" y="1296"/>
                </a:cubicBezTo>
                <a:cubicBezTo>
                  <a:pt x="1034" y="1296"/>
                  <a:pt x="1035" y="1295"/>
                  <a:pt x="1036" y="1296"/>
                </a:cubicBezTo>
                <a:cubicBezTo>
                  <a:pt x="1037" y="1296"/>
                  <a:pt x="1038" y="1297"/>
                  <a:pt x="1039" y="1297"/>
                </a:cubicBezTo>
                <a:cubicBezTo>
                  <a:pt x="1041" y="1297"/>
                  <a:pt x="1043" y="1296"/>
                  <a:pt x="1045" y="1298"/>
                </a:cubicBezTo>
                <a:cubicBezTo>
                  <a:pt x="1046" y="1299"/>
                  <a:pt x="1048" y="1301"/>
                  <a:pt x="1049" y="1302"/>
                </a:cubicBezTo>
                <a:cubicBezTo>
                  <a:pt x="1052" y="1305"/>
                  <a:pt x="1053" y="1309"/>
                  <a:pt x="1057" y="1311"/>
                </a:cubicBezTo>
                <a:cubicBezTo>
                  <a:pt x="1058" y="1312"/>
                  <a:pt x="1060" y="1313"/>
                  <a:pt x="1061" y="1314"/>
                </a:cubicBezTo>
                <a:cubicBezTo>
                  <a:pt x="1062" y="1315"/>
                  <a:pt x="1064" y="1317"/>
                  <a:pt x="1066" y="1317"/>
                </a:cubicBezTo>
                <a:cubicBezTo>
                  <a:pt x="1068" y="1317"/>
                  <a:pt x="1067" y="1314"/>
                  <a:pt x="1068" y="1312"/>
                </a:cubicBezTo>
                <a:cubicBezTo>
                  <a:pt x="1068" y="1310"/>
                  <a:pt x="1070" y="1308"/>
                  <a:pt x="1070" y="1306"/>
                </a:cubicBezTo>
                <a:cubicBezTo>
                  <a:pt x="1070" y="1305"/>
                  <a:pt x="1070" y="1303"/>
                  <a:pt x="1069" y="1302"/>
                </a:cubicBezTo>
                <a:cubicBezTo>
                  <a:pt x="1068" y="1301"/>
                  <a:pt x="1067" y="1300"/>
                  <a:pt x="1066" y="1299"/>
                </a:cubicBezTo>
                <a:cubicBezTo>
                  <a:pt x="1066" y="1297"/>
                  <a:pt x="1065" y="1296"/>
                  <a:pt x="1063" y="1295"/>
                </a:cubicBezTo>
                <a:cubicBezTo>
                  <a:pt x="1062" y="1294"/>
                  <a:pt x="1060" y="1294"/>
                  <a:pt x="1059" y="1293"/>
                </a:cubicBezTo>
                <a:cubicBezTo>
                  <a:pt x="1057" y="1292"/>
                  <a:pt x="1057" y="1290"/>
                  <a:pt x="1056" y="1289"/>
                </a:cubicBezTo>
                <a:cubicBezTo>
                  <a:pt x="1055" y="1287"/>
                  <a:pt x="1053" y="1286"/>
                  <a:pt x="1050" y="1285"/>
                </a:cubicBezTo>
                <a:cubicBezTo>
                  <a:pt x="1048" y="1285"/>
                  <a:pt x="1046" y="1283"/>
                  <a:pt x="1044" y="1282"/>
                </a:cubicBezTo>
                <a:cubicBezTo>
                  <a:pt x="1042" y="1281"/>
                  <a:pt x="1040" y="1279"/>
                  <a:pt x="1038" y="1278"/>
                </a:cubicBezTo>
                <a:cubicBezTo>
                  <a:pt x="1036" y="1277"/>
                  <a:pt x="1034" y="1276"/>
                  <a:pt x="1032" y="1276"/>
                </a:cubicBezTo>
                <a:cubicBezTo>
                  <a:pt x="1030" y="1275"/>
                  <a:pt x="1029" y="1274"/>
                  <a:pt x="1027" y="1273"/>
                </a:cubicBezTo>
                <a:cubicBezTo>
                  <a:pt x="1026" y="1273"/>
                  <a:pt x="1025" y="1271"/>
                  <a:pt x="1023" y="1270"/>
                </a:cubicBezTo>
                <a:cubicBezTo>
                  <a:pt x="1021" y="1269"/>
                  <a:pt x="1019" y="1270"/>
                  <a:pt x="1017" y="1269"/>
                </a:cubicBezTo>
                <a:cubicBezTo>
                  <a:pt x="1015" y="1268"/>
                  <a:pt x="1013" y="1266"/>
                  <a:pt x="1011" y="1265"/>
                </a:cubicBezTo>
                <a:cubicBezTo>
                  <a:pt x="1008" y="1264"/>
                  <a:pt x="1005" y="1263"/>
                  <a:pt x="1002" y="1261"/>
                </a:cubicBezTo>
                <a:cubicBezTo>
                  <a:pt x="1001" y="1260"/>
                  <a:pt x="1000" y="1259"/>
                  <a:pt x="999" y="1258"/>
                </a:cubicBezTo>
                <a:cubicBezTo>
                  <a:pt x="997" y="1256"/>
                  <a:pt x="994" y="1254"/>
                  <a:pt x="994" y="1252"/>
                </a:cubicBezTo>
                <a:cubicBezTo>
                  <a:pt x="995" y="1250"/>
                  <a:pt x="997" y="1251"/>
                  <a:pt x="998" y="1250"/>
                </a:cubicBezTo>
                <a:cubicBezTo>
                  <a:pt x="999" y="1249"/>
                  <a:pt x="999" y="1248"/>
                  <a:pt x="1000" y="1248"/>
                </a:cubicBezTo>
                <a:cubicBezTo>
                  <a:pt x="1000" y="1247"/>
                  <a:pt x="1001" y="1247"/>
                  <a:pt x="1001" y="1246"/>
                </a:cubicBezTo>
                <a:cubicBezTo>
                  <a:pt x="1003" y="1241"/>
                  <a:pt x="999" y="1238"/>
                  <a:pt x="994" y="1238"/>
                </a:cubicBezTo>
                <a:cubicBezTo>
                  <a:pt x="992" y="1239"/>
                  <a:pt x="990" y="1239"/>
                  <a:pt x="988" y="1239"/>
                </a:cubicBezTo>
                <a:cubicBezTo>
                  <a:pt x="986" y="1240"/>
                  <a:pt x="984" y="1239"/>
                  <a:pt x="982" y="1239"/>
                </a:cubicBezTo>
                <a:cubicBezTo>
                  <a:pt x="980" y="1239"/>
                  <a:pt x="978" y="1241"/>
                  <a:pt x="976" y="1241"/>
                </a:cubicBezTo>
                <a:cubicBezTo>
                  <a:pt x="975" y="1241"/>
                  <a:pt x="974" y="1240"/>
                  <a:pt x="973" y="1240"/>
                </a:cubicBezTo>
                <a:cubicBezTo>
                  <a:pt x="970" y="1240"/>
                  <a:pt x="968" y="1241"/>
                  <a:pt x="966" y="1239"/>
                </a:cubicBezTo>
                <a:cubicBezTo>
                  <a:pt x="964" y="1238"/>
                  <a:pt x="962" y="1237"/>
                  <a:pt x="961" y="1237"/>
                </a:cubicBezTo>
                <a:cubicBezTo>
                  <a:pt x="960" y="1236"/>
                  <a:pt x="959" y="1236"/>
                  <a:pt x="958" y="1235"/>
                </a:cubicBezTo>
                <a:cubicBezTo>
                  <a:pt x="957" y="1235"/>
                  <a:pt x="957" y="1234"/>
                  <a:pt x="957" y="1233"/>
                </a:cubicBezTo>
                <a:cubicBezTo>
                  <a:pt x="956" y="1232"/>
                  <a:pt x="954" y="1232"/>
                  <a:pt x="952" y="1231"/>
                </a:cubicBezTo>
                <a:cubicBezTo>
                  <a:pt x="951" y="1229"/>
                  <a:pt x="951" y="1227"/>
                  <a:pt x="949" y="1226"/>
                </a:cubicBezTo>
                <a:cubicBezTo>
                  <a:pt x="948" y="1225"/>
                  <a:pt x="947" y="1225"/>
                  <a:pt x="946" y="1224"/>
                </a:cubicBezTo>
                <a:cubicBezTo>
                  <a:pt x="946" y="1224"/>
                  <a:pt x="945" y="1223"/>
                  <a:pt x="944" y="1222"/>
                </a:cubicBezTo>
                <a:cubicBezTo>
                  <a:pt x="944" y="1221"/>
                  <a:pt x="942" y="1221"/>
                  <a:pt x="942" y="1220"/>
                </a:cubicBezTo>
                <a:cubicBezTo>
                  <a:pt x="941" y="1218"/>
                  <a:pt x="941" y="1217"/>
                  <a:pt x="940" y="1215"/>
                </a:cubicBezTo>
                <a:cubicBezTo>
                  <a:pt x="940" y="1214"/>
                  <a:pt x="939" y="1213"/>
                  <a:pt x="938" y="1212"/>
                </a:cubicBezTo>
                <a:cubicBezTo>
                  <a:pt x="936" y="1211"/>
                  <a:pt x="935" y="1209"/>
                  <a:pt x="934" y="1207"/>
                </a:cubicBezTo>
                <a:cubicBezTo>
                  <a:pt x="934" y="1206"/>
                  <a:pt x="934" y="1205"/>
                  <a:pt x="933" y="1204"/>
                </a:cubicBezTo>
                <a:cubicBezTo>
                  <a:pt x="933" y="1203"/>
                  <a:pt x="933" y="1203"/>
                  <a:pt x="932" y="1202"/>
                </a:cubicBezTo>
                <a:cubicBezTo>
                  <a:pt x="931" y="1199"/>
                  <a:pt x="931" y="1198"/>
                  <a:pt x="931" y="1195"/>
                </a:cubicBezTo>
                <a:cubicBezTo>
                  <a:pt x="931" y="1192"/>
                  <a:pt x="930" y="1192"/>
                  <a:pt x="928" y="1190"/>
                </a:cubicBezTo>
                <a:cubicBezTo>
                  <a:pt x="927" y="1188"/>
                  <a:pt x="927" y="1186"/>
                  <a:pt x="925" y="1185"/>
                </a:cubicBezTo>
                <a:cubicBezTo>
                  <a:pt x="924" y="1184"/>
                  <a:pt x="922" y="1183"/>
                  <a:pt x="920" y="1182"/>
                </a:cubicBezTo>
                <a:cubicBezTo>
                  <a:pt x="918" y="1181"/>
                  <a:pt x="917" y="1180"/>
                  <a:pt x="916" y="1178"/>
                </a:cubicBezTo>
                <a:cubicBezTo>
                  <a:pt x="914" y="1177"/>
                  <a:pt x="913" y="1177"/>
                  <a:pt x="911" y="1175"/>
                </a:cubicBezTo>
                <a:cubicBezTo>
                  <a:pt x="909" y="1173"/>
                  <a:pt x="909" y="1173"/>
                  <a:pt x="907" y="1172"/>
                </a:cubicBezTo>
                <a:cubicBezTo>
                  <a:pt x="904" y="1171"/>
                  <a:pt x="904" y="1170"/>
                  <a:pt x="902" y="1168"/>
                </a:cubicBezTo>
                <a:cubicBezTo>
                  <a:pt x="902" y="1168"/>
                  <a:pt x="901" y="1167"/>
                  <a:pt x="900" y="1167"/>
                </a:cubicBezTo>
                <a:cubicBezTo>
                  <a:pt x="899" y="1167"/>
                  <a:pt x="898" y="1166"/>
                  <a:pt x="898" y="1165"/>
                </a:cubicBezTo>
                <a:cubicBezTo>
                  <a:pt x="896" y="1164"/>
                  <a:pt x="893" y="1163"/>
                  <a:pt x="892" y="1161"/>
                </a:cubicBezTo>
                <a:cubicBezTo>
                  <a:pt x="891" y="1160"/>
                  <a:pt x="890" y="1158"/>
                  <a:pt x="889" y="1157"/>
                </a:cubicBezTo>
                <a:cubicBezTo>
                  <a:pt x="888" y="1155"/>
                  <a:pt x="887" y="1154"/>
                  <a:pt x="886" y="1152"/>
                </a:cubicBezTo>
                <a:cubicBezTo>
                  <a:pt x="886" y="1150"/>
                  <a:pt x="886" y="1148"/>
                  <a:pt x="886" y="1146"/>
                </a:cubicBezTo>
                <a:cubicBezTo>
                  <a:pt x="885" y="1144"/>
                  <a:pt x="885" y="1142"/>
                  <a:pt x="884" y="1140"/>
                </a:cubicBezTo>
                <a:cubicBezTo>
                  <a:pt x="884" y="1138"/>
                  <a:pt x="885" y="1135"/>
                  <a:pt x="888" y="1136"/>
                </a:cubicBezTo>
                <a:cubicBezTo>
                  <a:pt x="889" y="1137"/>
                  <a:pt x="890" y="1139"/>
                  <a:pt x="891" y="1137"/>
                </a:cubicBezTo>
                <a:cubicBezTo>
                  <a:pt x="890" y="1135"/>
                  <a:pt x="890" y="1135"/>
                  <a:pt x="891" y="1134"/>
                </a:cubicBezTo>
                <a:cubicBezTo>
                  <a:pt x="893" y="1132"/>
                  <a:pt x="892" y="1129"/>
                  <a:pt x="889" y="1127"/>
                </a:cubicBezTo>
                <a:cubicBezTo>
                  <a:pt x="888" y="1126"/>
                  <a:pt x="887" y="1126"/>
                  <a:pt x="887" y="1125"/>
                </a:cubicBezTo>
                <a:cubicBezTo>
                  <a:pt x="886" y="1124"/>
                  <a:pt x="886" y="1123"/>
                  <a:pt x="885" y="1122"/>
                </a:cubicBezTo>
                <a:cubicBezTo>
                  <a:pt x="884" y="1121"/>
                  <a:pt x="881" y="1120"/>
                  <a:pt x="882" y="1118"/>
                </a:cubicBezTo>
                <a:cubicBezTo>
                  <a:pt x="882" y="1117"/>
                  <a:pt x="883" y="1117"/>
                  <a:pt x="884" y="1116"/>
                </a:cubicBezTo>
                <a:cubicBezTo>
                  <a:pt x="884" y="1115"/>
                  <a:pt x="885" y="1114"/>
                  <a:pt x="885" y="1113"/>
                </a:cubicBezTo>
                <a:cubicBezTo>
                  <a:pt x="886" y="1112"/>
                  <a:pt x="888" y="1110"/>
                  <a:pt x="890" y="1110"/>
                </a:cubicBezTo>
                <a:cubicBezTo>
                  <a:pt x="890" y="1111"/>
                  <a:pt x="887" y="1115"/>
                  <a:pt x="890" y="1114"/>
                </a:cubicBezTo>
                <a:cubicBezTo>
                  <a:pt x="891" y="1113"/>
                  <a:pt x="892" y="1113"/>
                  <a:pt x="893" y="1113"/>
                </a:cubicBezTo>
                <a:cubicBezTo>
                  <a:pt x="894" y="1113"/>
                  <a:pt x="894" y="1113"/>
                  <a:pt x="896" y="1112"/>
                </a:cubicBezTo>
                <a:cubicBezTo>
                  <a:pt x="898" y="1111"/>
                  <a:pt x="899" y="1110"/>
                  <a:pt x="901" y="1109"/>
                </a:cubicBezTo>
                <a:cubicBezTo>
                  <a:pt x="903" y="1109"/>
                  <a:pt x="905" y="1109"/>
                  <a:pt x="907" y="1108"/>
                </a:cubicBezTo>
                <a:cubicBezTo>
                  <a:pt x="908" y="1107"/>
                  <a:pt x="909" y="1106"/>
                  <a:pt x="909" y="1106"/>
                </a:cubicBezTo>
                <a:cubicBezTo>
                  <a:pt x="910" y="1105"/>
                  <a:pt x="910" y="1104"/>
                  <a:pt x="910" y="1103"/>
                </a:cubicBezTo>
                <a:cubicBezTo>
                  <a:pt x="911" y="1102"/>
                  <a:pt x="912" y="1102"/>
                  <a:pt x="913" y="1101"/>
                </a:cubicBezTo>
                <a:cubicBezTo>
                  <a:pt x="914" y="1101"/>
                  <a:pt x="915" y="1102"/>
                  <a:pt x="916" y="1102"/>
                </a:cubicBezTo>
                <a:cubicBezTo>
                  <a:pt x="918" y="1103"/>
                  <a:pt x="920" y="1102"/>
                  <a:pt x="922" y="1102"/>
                </a:cubicBezTo>
                <a:cubicBezTo>
                  <a:pt x="924" y="1102"/>
                  <a:pt x="925" y="1104"/>
                  <a:pt x="925" y="1106"/>
                </a:cubicBezTo>
                <a:cubicBezTo>
                  <a:pt x="926" y="1107"/>
                  <a:pt x="927" y="1107"/>
                  <a:pt x="927" y="1108"/>
                </a:cubicBezTo>
                <a:cubicBezTo>
                  <a:pt x="926" y="1108"/>
                  <a:pt x="926" y="1108"/>
                  <a:pt x="925" y="1109"/>
                </a:cubicBezTo>
                <a:cubicBezTo>
                  <a:pt x="925" y="1110"/>
                  <a:pt x="925" y="1110"/>
                  <a:pt x="924" y="1110"/>
                </a:cubicBezTo>
                <a:cubicBezTo>
                  <a:pt x="924" y="1111"/>
                  <a:pt x="923" y="1111"/>
                  <a:pt x="923" y="1111"/>
                </a:cubicBezTo>
                <a:cubicBezTo>
                  <a:pt x="923" y="1111"/>
                  <a:pt x="923" y="1112"/>
                  <a:pt x="923" y="1112"/>
                </a:cubicBezTo>
                <a:cubicBezTo>
                  <a:pt x="923" y="1112"/>
                  <a:pt x="923" y="1113"/>
                  <a:pt x="923" y="1113"/>
                </a:cubicBezTo>
                <a:cubicBezTo>
                  <a:pt x="923" y="1113"/>
                  <a:pt x="923" y="1113"/>
                  <a:pt x="923" y="1113"/>
                </a:cubicBezTo>
                <a:cubicBezTo>
                  <a:pt x="922" y="1114"/>
                  <a:pt x="922" y="1114"/>
                  <a:pt x="922" y="1116"/>
                </a:cubicBezTo>
                <a:cubicBezTo>
                  <a:pt x="923" y="1117"/>
                  <a:pt x="923" y="1118"/>
                  <a:pt x="923" y="1119"/>
                </a:cubicBezTo>
                <a:cubicBezTo>
                  <a:pt x="923" y="1121"/>
                  <a:pt x="923" y="1120"/>
                  <a:pt x="924" y="1121"/>
                </a:cubicBezTo>
                <a:cubicBezTo>
                  <a:pt x="925" y="1123"/>
                  <a:pt x="923" y="1126"/>
                  <a:pt x="924" y="1128"/>
                </a:cubicBezTo>
                <a:cubicBezTo>
                  <a:pt x="925" y="1128"/>
                  <a:pt x="926" y="1129"/>
                  <a:pt x="926" y="1129"/>
                </a:cubicBezTo>
                <a:cubicBezTo>
                  <a:pt x="927" y="1130"/>
                  <a:pt x="927" y="1131"/>
                  <a:pt x="928" y="1131"/>
                </a:cubicBezTo>
                <a:cubicBezTo>
                  <a:pt x="929" y="1132"/>
                  <a:pt x="930" y="1132"/>
                  <a:pt x="930" y="1133"/>
                </a:cubicBezTo>
                <a:cubicBezTo>
                  <a:pt x="931" y="1134"/>
                  <a:pt x="931" y="1135"/>
                  <a:pt x="931" y="1136"/>
                </a:cubicBezTo>
                <a:cubicBezTo>
                  <a:pt x="932" y="1139"/>
                  <a:pt x="934" y="1138"/>
                  <a:pt x="935" y="1135"/>
                </a:cubicBezTo>
                <a:cubicBezTo>
                  <a:pt x="935" y="1133"/>
                  <a:pt x="935" y="1131"/>
                  <a:pt x="936" y="1130"/>
                </a:cubicBezTo>
                <a:cubicBezTo>
                  <a:pt x="937" y="1129"/>
                  <a:pt x="938" y="1129"/>
                  <a:pt x="939" y="1129"/>
                </a:cubicBezTo>
                <a:cubicBezTo>
                  <a:pt x="940" y="1129"/>
                  <a:pt x="941" y="1130"/>
                  <a:pt x="942" y="1128"/>
                </a:cubicBezTo>
                <a:cubicBezTo>
                  <a:pt x="942" y="1127"/>
                  <a:pt x="942" y="1126"/>
                  <a:pt x="942" y="1125"/>
                </a:cubicBezTo>
                <a:cubicBezTo>
                  <a:pt x="942" y="1124"/>
                  <a:pt x="943" y="1124"/>
                  <a:pt x="944" y="1123"/>
                </a:cubicBezTo>
                <a:cubicBezTo>
                  <a:pt x="944" y="1121"/>
                  <a:pt x="943" y="1119"/>
                  <a:pt x="946" y="1118"/>
                </a:cubicBezTo>
                <a:cubicBezTo>
                  <a:pt x="947" y="1118"/>
                  <a:pt x="948" y="1118"/>
                  <a:pt x="949" y="1119"/>
                </a:cubicBezTo>
                <a:cubicBezTo>
                  <a:pt x="950" y="1119"/>
                  <a:pt x="950" y="1121"/>
                  <a:pt x="951" y="1121"/>
                </a:cubicBezTo>
                <a:cubicBezTo>
                  <a:pt x="952" y="1122"/>
                  <a:pt x="953" y="1122"/>
                  <a:pt x="954" y="1123"/>
                </a:cubicBezTo>
                <a:cubicBezTo>
                  <a:pt x="955" y="1124"/>
                  <a:pt x="955" y="1124"/>
                  <a:pt x="956" y="1125"/>
                </a:cubicBezTo>
                <a:cubicBezTo>
                  <a:pt x="957" y="1125"/>
                  <a:pt x="958" y="1125"/>
                  <a:pt x="959" y="1126"/>
                </a:cubicBezTo>
                <a:cubicBezTo>
                  <a:pt x="960" y="1127"/>
                  <a:pt x="962" y="1128"/>
                  <a:pt x="963" y="1130"/>
                </a:cubicBezTo>
                <a:cubicBezTo>
                  <a:pt x="963" y="1132"/>
                  <a:pt x="962" y="1134"/>
                  <a:pt x="963" y="1136"/>
                </a:cubicBezTo>
                <a:cubicBezTo>
                  <a:pt x="963" y="1137"/>
                  <a:pt x="964" y="1138"/>
                  <a:pt x="964" y="1139"/>
                </a:cubicBezTo>
                <a:cubicBezTo>
                  <a:pt x="965" y="1140"/>
                  <a:pt x="965" y="1141"/>
                  <a:pt x="965" y="1142"/>
                </a:cubicBezTo>
                <a:cubicBezTo>
                  <a:pt x="965" y="1144"/>
                  <a:pt x="967" y="1145"/>
                  <a:pt x="968" y="1147"/>
                </a:cubicBezTo>
                <a:cubicBezTo>
                  <a:pt x="968" y="1149"/>
                  <a:pt x="970" y="1150"/>
                  <a:pt x="972" y="1151"/>
                </a:cubicBezTo>
                <a:cubicBezTo>
                  <a:pt x="973" y="1152"/>
                  <a:pt x="974" y="1154"/>
                  <a:pt x="976" y="1154"/>
                </a:cubicBezTo>
                <a:cubicBezTo>
                  <a:pt x="977" y="1155"/>
                  <a:pt x="979" y="1155"/>
                  <a:pt x="979" y="1157"/>
                </a:cubicBezTo>
                <a:cubicBezTo>
                  <a:pt x="980" y="1159"/>
                  <a:pt x="977" y="1157"/>
                  <a:pt x="976" y="1156"/>
                </a:cubicBezTo>
                <a:cubicBezTo>
                  <a:pt x="976" y="1156"/>
                  <a:pt x="975" y="1156"/>
                  <a:pt x="974" y="1156"/>
                </a:cubicBezTo>
                <a:cubicBezTo>
                  <a:pt x="973" y="1156"/>
                  <a:pt x="973" y="1155"/>
                  <a:pt x="973" y="1155"/>
                </a:cubicBezTo>
                <a:cubicBezTo>
                  <a:pt x="971" y="1155"/>
                  <a:pt x="972" y="1155"/>
                  <a:pt x="971" y="1156"/>
                </a:cubicBezTo>
                <a:cubicBezTo>
                  <a:pt x="970" y="1156"/>
                  <a:pt x="970" y="1156"/>
                  <a:pt x="969" y="1157"/>
                </a:cubicBezTo>
                <a:cubicBezTo>
                  <a:pt x="968" y="1158"/>
                  <a:pt x="971" y="1158"/>
                  <a:pt x="972" y="1159"/>
                </a:cubicBezTo>
                <a:cubicBezTo>
                  <a:pt x="973" y="1160"/>
                  <a:pt x="973" y="1162"/>
                  <a:pt x="974" y="1164"/>
                </a:cubicBezTo>
                <a:cubicBezTo>
                  <a:pt x="975" y="1165"/>
                  <a:pt x="976" y="1165"/>
                  <a:pt x="977" y="1167"/>
                </a:cubicBezTo>
                <a:cubicBezTo>
                  <a:pt x="978" y="1167"/>
                  <a:pt x="978" y="1168"/>
                  <a:pt x="979" y="1169"/>
                </a:cubicBezTo>
                <a:cubicBezTo>
                  <a:pt x="980" y="1170"/>
                  <a:pt x="981" y="1169"/>
                  <a:pt x="982" y="1170"/>
                </a:cubicBezTo>
                <a:cubicBezTo>
                  <a:pt x="983" y="1171"/>
                  <a:pt x="983" y="1172"/>
                  <a:pt x="984" y="1173"/>
                </a:cubicBezTo>
                <a:cubicBezTo>
                  <a:pt x="985" y="1173"/>
                  <a:pt x="986" y="1173"/>
                  <a:pt x="987" y="1174"/>
                </a:cubicBezTo>
                <a:cubicBezTo>
                  <a:pt x="988" y="1174"/>
                  <a:pt x="989" y="1174"/>
                  <a:pt x="990" y="1175"/>
                </a:cubicBezTo>
                <a:cubicBezTo>
                  <a:pt x="991" y="1175"/>
                  <a:pt x="991" y="1176"/>
                  <a:pt x="992" y="1176"/>
                </a:cubicBezTo>
                <a:cubicBezTo>
                  <a:pt x="992" y="1177"/>
                  <a:pt x="992" y="1178"/>
                  <a:pt x="993" y="1178"/>
                </a:cubicBezTo>
                <a:cubicBezTo>
                  <a:pt x="993" y="1178"/>
                  <a:pt x="994" y="1178"/>
                  <a:pt x="994" y="1179"/>
                </a:cubicBezTo>
                <a:cubicBezTo>
                  <a:pt x="996" y="1180"/>
                  <a:pt x="994" y="1182"/>
                  <a:pt x="997" y="1183"/>
                </a:cubicBezTo>
                <a:cubicBezTo>
                  <a:pt x="999" y="1184"/>
                  <a:pt x="1001" y="1183"/>
                  <a:pt x="1003" y="1183"/>
                </a:cubicBezTo>
                <a:cubicBezTo>
                  <a:pt x="1005" y="1183"/>
                  <a:pt x="1008" y="1183"/>
                  <a:pt x="1010" y="1183"/>
                </a:cubicBezTo>
                <a:cubicBezTo>
                  <a:pt x="1011" y="1184"/>
                  <a:pt x="1011" y="1184"/>
                  <a:pt x="1012" y="1185"/>
                </a:cubicBezTo>
                <a:cubicBezTo>
                  <a:pt x="1013" y="1186"/>
                  <a:pt x="1014" y="1185"/>
                  <a:pt x="1015" y="1186"/>
                </a:cubicBezTo>
                <a:cubicBezTo>
                  <a:pt x="1016" y="1186"/>
                  <a:pt x="1016" y="1187"/>
                  <a:pt x="1017" y="1188"/>
                </a:cubicBezTo>
                <a:cubicBezTo>
                  <a:pt x="1017" y="1188"/>
                  <a:pt x="1018" y="1188"/>
                  <a:pt x="1019" y="1189"/>
                </a:cubicBezTo>
                <a:cubicBezTo>
                  <a:pt x="1020" y="1190"/>
                  <a:pt x="1019" y="1191"/>
                  <a:pt x="1020" y="1191"/>
                </a:cubicBezTo>
                <a:cubicBezTo>
                  <a:pt x="1021" y="1192"/>
                  <a:pt x="1023" y="1191"/>
                  <a:pt x="1023" y="1192"/>
                </a:cubicBezTo>
                <a:cubicBezTo>
                  <a:pt x="1025" y="1192"/>
                  <a:pt x="1025" y="1193"/>
                  <a:pt x="1026" y="1194"/>
                </a:cubicBezTo>
                <a:cubicBezTo>
                  <a:pt x="1027" y="1195"/>
                  <a:pt x="1027" y="1194"/>
                  <a:pt x="1028" y="1195"/>
                </a:cubicBezTo>
                <a:cubicBezTo>
                  <a:pt x="1029" y="1196"/>
                  <a:pt x="1029" y="1197"/>
                  <a:pt x="1030" y="1197"/>
                </a:cubicBezTo>
                <a:cubicBezTo>
                  <a:pt x="1031" y="1198"/>
                  <a:pt x="1032" y="1198"/>
                  <a:pt x="1033" y="1198"/>
                </a:cubicBezTo>
                <a:cubicBezTo>
                  <a:pt x="1034" y="1198"/>
                  <a:pt x="1035" y="1199"/>
                  <a:pt x="1035" y="1200"/>
                </a:cubicBezTo>
                <a:cubicBezTo>
                  <a:pt x="1036" y="1200"/>
                  <a:pt x="1037" y="1200"/>
                  <a:pt x="1038" y="1201"/>
                </a:cubicBezTo>
                <a:cubicBezTo>
                  <a:pt x="1039" y="1202"/>
                  <a:pt x="1040" y="1203"/>
                  <a:pt x="1041" y="1204"/>
                </a:cubicBezTo>
                <a:cubicBezTo>
                  <a:pt x="1041" y="1205"/>
                  <a:pt x="1042" y="1205"/>
                  <a:pt x="1043" y="1206"/>
                </a:cubicBezTo>
                <a:cubicBezTo>
                  <a:pt x="1044" y="1207"/>
                  <a:pt x="1046" y="1208"/>
                  <a:pt x="1047" y="1209"/>
                </a:cubicBezTo>
                <a:cubicBezTo>
                  <a:pt x="1047" y="1210"/>
                  <a:pt x="1047" y="1211"/>
                  <a:pt x="1048" y="1211"/>
                </a:cubicBezTo>
                <a:cubicBezTo>
                  <a:pt x="1049" y="1212"/>
                  <a:pt x="1049" y="1212"/>
                  <a:pt x="1050" y="1212"/>
                </a:cubicBezTo>
                <a:cubicBezTo>
                  <a:pt x="1051" y="1213"/>
                  <a:pt x="1051" y="1214"/>
                  <a:pt x="1052" y="1215"/>
                </a:cubicBezTo>
                <a:cubicBezTo>
                  <a:pt x="1053" y="1215"/>
                  <a:pt x="1054" y="1215"/>
                  <a:pt x="1055" y="1215"/>
                </a:cubicBezTo>
                <a:cubicBezTo>
                  <a:pt x="1056" y="1216"/>
                  <a:pt x="1057" y="1217"/>
                  <a:pt x="1059" y="1217"/>
                </a:cubicBezTo>
                <a:cubicBezTo>
                  <a:pt x="1060" y="1217"/>
                  <a:pt x="1062" y="1218"/>
                  <a:pt x="1063" y="1218"/>
                </a:cubicBezTo>
                <a:cubicBezTo>
                  <a:pt x="1065" y="1220"/>
                  <a:pt x="1067" y="1220"/>
                  <a:pt x="1069" y="1222"/>
                </a:cubicBezTo>
                <a:cubicBezTo>
                  <a:pt x="1070" y="1223"/>
                  <a:pt x="1071" y="1225"/>
                  <a:pt x="1073" y="1225"/>
                </a:cubicBezTo>
                <a:cubicBezTo>
                  <a:pt x="1073" y="1224"/>
                  <a:pt x="1071" y="1222"/>
                  <a:pt x="1072" y="1222"/>
                </a:cubicBezTo>
                <a:cubicBezTo>
                  <a:pt x="1073" y="1222"/>
                  <a:pt x="1074" y="1224"/>
                  <a:pt x="1075" y="1222"/>
                </a:cubicBezTo>
                <a:cubicBezTo>
                  <a:pt x="1075" y="1222"/>
                  <a:pt x="1075" y="1220"/>
                  <a:pt x="1076" y="1220"/>
                </a:cubicBezTo>
                <a:cubicBezTo>
                  <a:pt x="1077" y="1220"/>
                  <a:pt x="1077" y="1222"/>
                  <a:pt x="1077" y="1222"/>
                </a:cubicBezTo>
                <a:cubicBezTo>
                  <a:pt x="1077" y="1224"/>
                  <a:pt x="1075" y="1223"/>
                  <a:pt x="1074" y="1224"/>
                </a:cubicBezTo>
                <a:cubicBezTo>
                  <a:pt x="1073" y="1224"/>
                  <a:pt x="1074" y="1226"/>
                  <a:pt x="1074" y="1227"/>
                </a:cubicBezTo>
                <a:cubicBezTo>
                  <a:pt x="1075" y="1227"/>
                  <a:pt x="1076" y="1229"/>
                  <a:pt x="1077" y="1229"/>
                </a:cubicBezTo>
                <a:cubicBezTo>
                  <a:pt x="1078" y="1230"/>
                  <a:pt x="1080" y="1230"/>
                  <a:pt x="1080" y="1231"/>
                </a:cubicBezTo>
                <a:cubicBezTo>
                  <a:pt x="1081" y="1232"/>
                  <a:pt x="1083" y="1235"/>
                  <a:pt x="1084" y="1236"/>
                </a:cubicBezTo>
                <a:cubicBezTo>
                  <a:pt x="1085" y="1236"/>
                  <a:pt x="1086" y="1236"/>
                  <a:pt x="1087" y="1237"/>
                </a:cubicBezTo>
                <a:cubicBezTo>
                  <a:pt x="1088" y="1238"/>
                  <a:pt x="1087" y="1240"/>
                  <a:pt x="1089" y="1241"/>
                </a:cubicBezTo>
                <a:cubicBezTo>
                  <a:pt x="1090" y="1241"/>
                  <a:pt x="1091" y="1240"/>
                  <a:pt x="1092" y="1241"/>
                </a:cubicBezTo>
                <a:cubicBezTo>
                  <a:pt x="1093" y="1242"/>
                  <a:pt x="1094" y="1244"/>
                  <a:pt x="1096" y="1244"/>
                </a:cubicBezTo>
                <a:cubicBezTo>
                  <a:pt x="1097" y="1244"/>
                  <a:pt x="1097" y="1243"/>
                  <a:pt x="1098" y="1244"/>
                </a:cubicBezTo>
                <a:cubicBezTo>
                  <a:pt x="1099" y="1244"/>
                  <a:pt x="1099" y="1245"/>
                  <a:pt x="1099" y="1246"/>
                </a:cubicBezTo>
                <a:cubicBezTo>
                  <a:pt x="1100" y="1247"/>
                  <a:pt x="1101" y="1247"/>
                  <a:pt x="1101" y="1248"/>
                </a:cubicBezTo>
                <a:cubicBezTo>
                  <a:pt x="1101" y="1249"/>
                  <a:pt x="1102" y="1253"/>
                  <a:pt x="1100" y="1254"/>
                </a:cubicBezTo>
                <a:cubicBezTo>
                  <a:pt x="1099" y="1254"/>
                  <a:pt x="1098" y="1254"/>
                  <a:pt x="1097" y="1255"/>
                </a:cubicBezTo>
                <a:cubicBezTo>
                  <a:pt x="1097" y="1255"/>
                  <a:pt x="1097" y="1256"/>
                  <a:pt x="1097" y="1257"/>
                </a:cubicBezTo>
                <a:cubicBezTo>
                  <a:pt x="1096" y="1259"/>
                  <a:pt x="1095" y="1260"/>
                  <a:pt x="1096" y="1262"/>
                </a:cubicBezTo>
                <a:cubicBezTo>
                  <a:pt x="1097" y="1262"/>
                  <a:pt x="1098" y="1262"/>
                  <a:pt x="1099" y="1263"/>
                </a:cubicBezTo>
                <a:cubicBezTo>
                  <a:pt x="1099" y="1264"/>
                  <a:pt x="1099" y="1264"/>
                  <a:pt x="1099" y="1265"/>
                </a:cubicBezTo>
                <a:cubicBezTo>
                  <a:pt x="1099" y="1268"/>
                  <a:pt x="1098" y="1270"/>
                  <a:pt x="1098" y="1272"/>
                </a:cubicBezTo>
                <a:cubicBezTo>
                  <a:pt x="1097" y="1274"/>
                  <a:pt x="1098" y="1277"/>
                  <a:pt x="1096" y="1279"/>
                </a:cubicBezTo>
                <a:cubicBezTo>
                  <a:pt x="1096" y="1280"/>
                  <a:pt x="1095" y="1280"/>
                  <a:pt x="1095" y="1281"/>
                </a:cubicBezTo>
                <a:cubicBezTo>
                  <a:pt x="1095" y="1282"/>
                  <a:pt x="1095" y="1283"/>
                  <a:pt x="1095" y="1284"/>
                </a:cubicBezTo>
                <a:cubicBezTo>
                  <a:pt x="1094" y="1285"/>
                  <a:pt x="1093" y="1285"/>
                  <a:pt x="1093" y="1286"/>
                </a:cubicBezTo>
                <a:cubicBezTo>
                  <a:pt x="1093" y="1288"/>
                  <a:pt x="1094" y="1287"/>
                  <a:pt x="1094" y="1288"/>
                </a:cubicBezTo>
                <a:cubicBezTo>
                  <a:pt x="1095" y="1289"/>
                  <a:pt x="1094" y="1291"/>
                  <a:pt x="1095" y="1292"/>
                </a:cubicBezTo>
                <a:cubicBezTo>
                  <a:pt x="1095" y="1293"/>
                  <a:pt x="1096" y="1293"/>
                  <a:pt x="1096" y="1294"/>
                </a:cubicBezTo>
                <a:cubicBezTo>
                  <a:pt x="1096" y="1295"/>
                  <a:pt x="1096" y="1296"/>
                  <a:pt x="1095" y="1296"/>
                </a:cubicBezTo>
                <a:cubicBezTo>
                  <a:pt x="1094" y="1296"/>
                  <a:pt x="1095" y="1295"/>
                  <a:pt x="1094" y="1294"/>
                </a:cubicBezTo>
                <a:cubicBezTo>
                  <a:pt x="1093" y="1293"/>
                  <a:pt x="1093" y="1296"/>
                  <a:pt x="1094" y="1297"/>
                </a:cubicBezTo>
                <a:cubicBezTo>
                  <a:pt x="1094" y="1297"/>
                  <a:pt x="1095" y="1299"/>
                  <a:pt x="1096" y="1299"/>
                </a:cubicBezTo>
                <a:cubicBezTo>
                  <a:pt x="1096" y="1300"/>
                  <a:pt x="1098" y="1300"/>
                  <a:pt x="1098" y="1301"/>
                </a:cubicBezTo>
                <a:cubicBezTo>
                  <a:pt x="1099" y="1301"/>
                  <a:pt x="1100" y="1302"/>
                  <a:pt x="1101" y="1303"/>
                </a:cubicBezTo>
                <a:cubicBezTo>
                  <a:pt x="1102" y="1303"/>
                  <a:pt x="1103" y="1304"/>
                  <a:pt x="1104" y="1305"/>
                </a:cubicBezTo>
                <a:cubicBezTo>
                  <a:pt x="1104" y="1305"/>
                  <a:pt x="1105" y="1305"/>
                  <a:pt x="1106" y="1306"/>
                </a:cubicBezTo>
                <a:cubicBezTo>
                  <a:pt x="1108" y="1306"/>
                  <a:pt x="1108" y="1307"/>
                  <a:pt x="1109" y="1308"/>
                </a:cubicBezTo>
                <a:cubicBezTo>
                  <a:pt x="1110" y="1309"/>
                  <a:pt x="1111" y="1309"/>
                  <a:pt x="1111" y="1310"/>
                </a:cubicBezTo>
                <a:cubicBezTo>
                  <a:pt x="1111" y="1312"/>
                  <a:pt x="1110" y="1312"/>
                  <a:pt x="1111" y="1313"/>
                </a:cubicBezTo>
                <a:cubicBezTo>
                  <a:pt x="1112" y="1314"/>
                  <a:pt x="1112" y="1314"/>
                  <a:pt x="1112" y="1315"/>
                </a:cubicBezTo>
                <a:cubicBezTo>
                  <a:pt x="1113" y="1316"/>
                  <a:pt x="1113" y="1317"/>
                  <a:pt x="1114" y="1318"/>
                </a:cubicBezTo>
                <a:cubicBezTo>
                  <a:pt x="1114" y="1319"/>
                  <a:pt x="1114" y="1319"/>
                  <a:pt x="1115" y="1320"/>
                </a:cubicBezTo>
                <a:cubicBezTo>
                  <a:pt x="1115" y="1321"/>
                  <a:pt x="1116" y="1321"/>
                  <a:pt x="1116" y="1322"/>
                </a:cubicBezTo>
                <a:cubicBezTo>
                  <a:pt x="1116" y="1323"/>
                  <a:pt x="1116" y="1324"/>
                  <a:pt x="1117" y="1325"/>
                </a:cubicBezTo>
                <a:cubicBezTo>
                  <a:pt x="1118" y="1326"/>
                  <a:pt x="1118" y="1326"/>
                  <a:pt x="1119" y="1327"/>
                </a:cubicBezTo>
                <a:cubicBezTo>
                  <a:pt x="1119" y="1328"/>
                  <a:pt x="1120" y="1330"/>
                  <a:pt x="1121" y="1331"/>
                </a:cubicBezTo>
                <a:cubicBezTo>
                  <a:pt x="1122" y="1332"/>
                  <a:pt x="1123" y="1331"/>
                  <a:pt x="1123" y="1333"/>
                </a:cubicBezTo>
                <a:cubicBezTo>
                  <a:pt x="1123" y="1336"/>
                  <a:pt x="1125" y="1334"/>
                  <a:pt x="1127" y="1336"/>
                </a:cubicBezTo>
                <a:cubicBezTo>
                  <a:pt x="1128" y="1336"/>
                  <a:pt x="1128" y="1337"/>
                  <a:pt x="1129" y="1338"/>
                </a:cubicBezTo>
                <a:cubicBezTo>
                  <a:pt x="1130" y="1338"/>
                  <a:pt x="1131" y="1338"/>
                  <a:pt x="1131" y="1339"/>
                </a:cubicBezTo>
                <a:cubicBezTo>
                  <a:pt x="1132" y="1340"/>
                  <a:pt x="1133" y="1341"/>
                  <a:pt x="1133" y="1342"/>
                </a:cubicBezTo>
                <a:cubicBezTo>
                  <a:pt x="1134" y="1342"/>
                  <a:pt x="1134" y="1343"/>
                  <a:pt x="1135" y="1344"/>
                </a:cubicBezTo>
                <a:cubicBezTo>
                  <a:pt x="1135" y="1345"/>
                  <a:pt x="1136" y="1345"/>
                  <a:pt x="1137" y="1344"/>
                </a:cubicBezTo>
                <a:cubicBezTo>
                  <a:pt x="1137" y="1343"/>
                  <a:pt x="1137" y="1343"/>
                  <a:pt x="1137" y="1342"/>
                </a:cubicBezTo>
                <a:cubicBezTo>
                  <a:pt x="1138" y="1341"/>
                  <a:pt x="1138" y="1340"/>
                  <a:pt x="1139" y="1340"/>
                </a:cubicBezTo>
                <a:cubicBezTo>
                  <a:pt x="1141" y="1339"/>
                  <a:pt x="1140" y="1341"/>
                  <a:pt x="1141" y="1341"/>
                </a:cubicBezTo>
                <a:cubicBezTo>
                  <a:pt x="1143" y="1343"/>
                  <a:pt x="1145" y="1340"/>
                  <a:pt x="1146" y="1343"/>
                </a:cubicBezTo>
                <a:cubicBezTo>
                  <a:pt x="1146" y="1343"/>
                  <a:pt x="1147" y="1345"/>
                  <a:pt x="1147" y="1345"/>
                </a:cubicBezTo>
                <a:cubicBezTo>
                  <a:pt x="1147" y="1346"/>
                  <a:pt x="1147" y="1348"/>
                  <a:pt x="1146" y="1348"/>
                </a:cubicBezTo>
                <a:cubicBezTo>
                  <a:pt x="1145" y="1349"/>
                  <a:pt x="1145" y="1347"/>
                  <a:pt x="1145" y="1347"/>
                </a:cubicBezTo>
                <a:cubicBezTo>
                  <a:pt x="1144" y="1346"/>
                  <a:pt x="1143" y="1346"/>
                  <a:pt x="1142" y="1346"/>
                </a:cubicBezTo>
                <a:cubicBezTo>
                  <a:pt x="1141" y="1346"/>
                  <a:pt x="1140" y="1345"/>
                  <a:pt x="1139" y="1346"/>
                </a:cubicBezTo>
                <a:cubicBezTo>
                  <a:pt x="1138" y="1346"/>
                  <a:pt x="1137" y="1347"/>
                  <a:pt x="1136" y="1347"/>
                </a:cubicBezTo>
                <a:cubicBezTo>
                  <a:pt x="1135" y="1348"/>
                  <a:pt x="1137" y="1349"/>
                  <a:pt x="1136" y="1350"/>
                </a:cubicBezTo>
                <a:cubicBezTo>
                  <a:pt x="1135" y="1350"/>
                  <a:pt x="1134" y="1350"/>
                  <a:pt x="1133" y="1350"/>
                </a:cubicBezTo>
                <a:cubicBezTo>
                  <a:pt x="1133" y="1351"/>
                  <a:pt x="1132" y="1352"/>
                  <a:pt x="1132" y="1353"/>
                </a:cubicBezTo>
                <a:cubicBezTo>
                  <a:pt x="1131" y="1353"/>
                  <a:pt x="1131" y="1354"/>
                  <a:pt x="1131" y="1355"/>
                </a:cubicBezTo>
                <a:cubicBezTo>
                  <a:pt x="1131" y="1356"/>
                  <a:pt x="1131" y="1356"/>
                  <a:pt x="1131" y="1357"/>
                </a:cubicBezTo>
                <a:cubicBezTo>
                  <a:pt x="1131" y="1357"/>
                  <a:pt x="1130" y="1357"/>
                  <a:pt x="1130" y="1358"/>
                </a:cubicBezTo>
                <a:cubicBezTo>
                  <a:pt x="1130" y="1359"/>
                  <a:pt x="1131" y="1359"/>
                  <a:pt x="1132" y="1359"/>
                </a:cubicBezTo>
                <a:cubicBezTo>
                  <a:pt x="1133" y="1359"/>
                  <a:pt x="1133" y="1358"/>
                  <a:pt x="1134" y="1357"/>
                </a:cubicBezTo>
                <a:cubicBezTo>
                  <a:pt x="1135" y="1357"/>
                  <a:pt x="1136" y="1357"/>
                  <a:pt x="1136" y="1355"/>
                </a:cubicBezTo>
                <a:cubicBezTo>
                  <a:pt x="1136" y="1354"/>
                  <a:pt x="1135" y="1354"/>
                  <a:pt x="1135" y="1353"/>
                </a:cubicBezTo>
                <a:cubicBezTo>
                  <a:pt x="1134" y="1352"/>
                  <a:pt x="1135" y="1351"/>
                  <a:pt x="1136" y="1352"/>
                </a:cubicBezTo>
                <a:cubicBezTo>
                  <a:pt x="1137" y="1352"/>
                  <a:pt x="1137" y="1353"/>
                  <a:pt x="1138" y="1354"/>
                </a:cubicBezTo>
                <a:cubicBezTo>
                  <a:pt x="1139" y="1354"/>
                  <a:pt x="1140" y="1354"/>
                  <a:pt x="1140" y="1355"/>
                </a:cubicBezTo>
                <a:cubicBezTo>
                  <a:pt x="1141" y="1356"/>
                  <a:pt x="1141" y="1357"/>
                  <a:pt x="1142" y="1358"/>
                </a:cubicBezTo>
                <a:cubicBezTo>
                  <a:pt x="1142" y="1359"/>
                  <a:pt x="1143" y="1359"/>
                  <a:pt x="1144" y="1360"/>
                </a:cubicBezTo>
                <a:cubicBezTo>
                  <a:pt x="1145" y="1360"/>
                  <a:pt x="1145" y="1362"/>
                  <a:pt x="1145" y="1363"/>
                </a:cubicBezTo>
                <a:cubicBezTo>
                  <a:pt x="1145" y="1364"/>
                  <a:pt x="1146" y="1366"/>
                  <a:pt x="1147" y="1367"/>
                </a:cubicBezTo>
                <a:cubicBezTo>
                  <a:pt x="1148" y="1367"/>
                  <a:pt x="1149" y="1367"/>
                  <a:pt x="1149" y="1366"/>
                </a:cubicBezTo>
                <a:cubicBezTo>
                  <a:pt x="1150" y="1365"/>
                  <a:pt x="1150" y="1365"/>
                  <a:pt x="1151" y="1365"/>
                </a:cubicBezTo>
                <a:cubicBezTo>
                  <a:pt x="1153" y="1365"/>
                  <a:pt x="1153" y="1365"/>
                  <a:pt x="1154" y="1364"/>
                </a:cubicBezTo>
                <a:cubicBezTo>
                  <a:pt x="1154" y="1363"/>
                  <a:pt x="1154" y="1362"/>
                  <a:pt x="1156" y="1363"/>
                </a:cubicBezTo>
                <a:cubicBezTo>
                  <a:pt x="1157" y="1364"/>
                  <a:pt x="1156" y="1365"/>
                  <a:pt x="1156" y="1366"/>
                </a:cubicBezTo>
                <a:cubicBezTo>
                  <a:pt x="1157" y="1367"/>
                  <a:pt x="1158" y="1367"/>
                  <a:pt x="1159" y="1368"/>
                </a:cubicBezTo>
                <a:cubicBezTo>
                  <a:pt x="1160" y="1369"/>
                  <a:pt x="1159" y="1369"/>
                  <a:pt x="1161" y="1368"/>
                </a:cubicBezTo>
                <a:cubicBezTo>
                  <a:pt x="1163" y="1366"/>
                  <a:pt x="1166" y="1368"/>
                  <a:pt x="1168" y="1367"/>
                </a:cubicBezTo>
                <a:cubicBezTo>
                  <a:pt x="1170" y="1365"/>
                  <a:pt x="1171" y="1366"/>
                  <a:pt x="1173" y="1367"/>
                </a:cubicBezTo>
                <a:cubicBezTo>
                  <a:pt x="1176" y="1367"/>
                  <a:pt x="1177" y="1366"/>
                  <a:pt x="1179" y="1366"/>
                </a:cubicBezTo>
                <a:cubicBezTo>
                  <a:pt x="1182" y="1366"/>
                  <a:pt x="1183" y="1366"/>
                  <a:pt x="1185" y="1366"/>
                </a:cubicBezTo>
                <a:cubicBezTo>
                  <a:pt x="1187" y="1366"/>
                  <a:pt x="1188" y="1365"/>
                  <a:pt x="1190" y="1366"/>
                </a:cubicBezTo>
                <a:cubicBezTo>
                  <a:pt x="1190" y="1366"/>
                  <a:pt x="1190" y="1367"/>
                  <a:pt x="1191" y="1367"/>
                </a:cubicBezTo>
                <a:cubicBezTo>
                  <a:pt x="1191" y="1367"/>
                  <a:pt x="1192" y="1368"/>
                  <a:pt x="1193" y="1367"/>
                </a:cubicBezTo>
                <a:cubicBezTo>
                  <a:pt x="1194" y="1367"/>
                  <a:pt x="1194" y="1367"/>
                  <a:pt x="1195" y="1367"/>
                </a:cubicBezTo>
                <a:cubicBezTo>
                  <a:pt x="1196" y="1367"/>
                  <a:pt x="1196" y="1368"/>
                  <a:pt x="1197" y="1368"/>
                </a:cubicBezTo>
                <a:cubicBezTo>
                  <a:pt x="1197" y="1369"/>
                  <a:pt x="1198" y="1369"/>
                  <a:pt x="1199" y="1369"/>
                </a:cubicBezTo>
                <a:cubicBezTo>
                  <a:pt x="1199" y="1369"/>
                  <a:pt x="1200" y="1370"/>
                  <a:pt x="1200" y="1371"/>
                </a:cubicBezTo>
                <a:cubicBezTo>
                  <a:pt x="1201" y="1371"/>
                  <a:pt x="1203" y="1371"/>
                  <a:pt x="1203" y="1371"/>
                </a:cubicBezTo>
                <a:cubicBezTo>
                  <a:pt x="1204" y="1371"/>
                  <a:pt x="1205" y="1372"/>
                  <a:pt x="1206" y="1372"/>
                </a:cubicBezTo>
                <a:cubicBezTo>
                  <a:pt x="1207" y="1373"/>
                  <a:pt x="1208" y="1373"/>
                  <a:pt x="1208" y="1374"/>
                </a:cubicBezTo>
                <a:cubicBezTo>
                  <a:pt x="1209" y="1375"/>
                  <a:pt x="1207" y="1375"/>
                  <a:pt x="1206" y="1376"/>
                </a:cubicBezTo>
                <a:cubicBezTo>
                  <a:pt x="1205" y="1376"/>
                  <a:pt x="1205" y="1378"/>
                  <a:pt x="1204" y="1378"/>
                </a:cubicBezTo>
                <a:cubicBezTo>
                  <a:pt x="1202" y="1379"/>
                  <a:pt x="1202" y="1380"/>
                  <a:pt x="1200" y="1380"/>
                </a:cubicBezTo>
                <a:cubicBezTo>
                  <a:pt x="1198" y="1380"/>
                  <a:pt x="1196" y="1379"/>
                  <a:pt x="1195" y="1378"/>
                </a:cubicBezTo>
                <a:cubicBezTo>
                  <a:pt x="1194" y="1378"/>
                  <a:pt x="1194" y="1377"/>
                  <a:pt x="1192" y="1377"/>
                </a:cubicBezTo>
                <a:cubicBezTo>
                  <a:pt x="1191" y="1377"/>
                  <a:pt x="1191" y="1376"/>
                  <a:pt x="1190" y="1375"/>
                </a:cubicBezTo>
                <a:cubicBezTo>
                  <a:pt x="1189" y="1374"/>
                  <a:pt x="1187" y="1375"/>
                  <a:pt x="1186" y="1374"/>
                </a:cubicBezTo>
                <a:cubicBezTo>
                  <a:pt x="1185" y="1373"/>
                  <a:pt x="1185" y="1372"/>
                  <a:pt x="1184" y="1372"/>
                </a:cubicBezTo>
                <a:cubicBezTo>
                  <a:pt x="1183" y="1372"/>
                  <a:pt x="1182" y="1372"/>
                  <a:pt x="1181" y="1372"/>
                </a:cubicBezTo>
                <a:cubicBezTo>
                  <a:pt x="1180" y="1371"/>
                  <a:pt x="1179" y="1370"/>
                  <a:pt x="1177" y="1369"/>
                </a:cubicBezTo>
                <a:cubicBezTo>
                  <a:pt x="1177" y="1369"/>
                  <a:pt x="1176" y="1369"/>
                  <a:pt x="1175" y="1369"/>
                </a:cubicBezTo>
                <a:cubicBezTo>
                  <a:pt x="1173" y="1368"/>
                  <a:pt x="1171" y="1367"/>
                  <a:pt x="1168" y="1368"/>
                </a:cubicBezTo>
                <a:cubicBezTo>
                  <a:pt x="1167" y="1368"/>
                  <a:pt x="1166" y="1369"/>
                  <a:pt x="1165" y="1369"/>
                </a:cubicBezTo>
                <a:cubicBezTo>
                  <a:pt x="1164" y="1369"/>
                  <a:pt x="1163" y="1369"/>
                  <a:pt x="1162" y="1369"/>
                </a:cubicBezTo>
                <a:cubicBezTo>
                  <a:pt x="1160" y="1369"/>
                  <a:pt x="1160" y="1372"/>
                  <a:pt x="1158" y="1373"/>
                </a:cubicBezTo>
                <a:cubicBezTo>
                  <a:pt x="1157" y="1373"/>
                  <a:pt x="1156" y="1373"/>
                  <a:pt x="1155" y="1373"/>
                </a:cubicBezTo>
                <a:cubicBezTo>
                  <a:pt x="1154" y="1374"/>
                  <a:pt x="1154" y="1375"/>
                  <a:pt x="1153" y="1376"/>
                </a:cubicBezTo>
                <a:cubicBezTo>
                  <a:pt x="1152" y="1378"/>
                  <a:pt x="1151" y="1379"/>
                  <a:pt x="1150" y="1380"/>
                </a:cubicBezTo>
                <a:cubicBezTo>
                  <a:pt x="1148" y="1381"/>
                  <a:pt x="1145" y="1382"/>
                  <a:pt x="1147" y="1384"/>
                </a:cubicBezTo>
                <a:cubicBezTo>
                  <a:pt x="1148" y="1385"/>
                  <a:pt x="1149" y="1385"/>
                  <a:pt x="1149" y="1385"/>
                </a:cubicBezTo>
                <a:cubicBezTo>
                  <a:pt x="1150" y="1386"/>
                  <a:pt x="1150" y="1387"/>
                  <a:pt x="1151" y="1388"/>
                </a:cubicBezTo>
                <a:cubicBezTo>
                  <a:pt x="1153" y="1390"/>
                  <a:pt x="1155" y="1390"/>
                  <a:pt x="1156" y="1392"/>
                </a:cubicBezTo>
                <a:cubicBezTo>
                  <a:pt x="1157" y="1393"/>
                  <a:pt x="1157" y="1394"/>
                  <a:pt x="1158" y="1395"/>
                </a:cubicBezTo>
                <a:cubicBezTo>
                  <a:pt x="1158" y="1395"/>
                  <a:pt x="1160" y="1396"/>
                  <a:pt x="1160" y="1396"/>
                </a:cubicBezTo>
                <a:cubicBezTo>
                  <a:pt x="1162" y="1398"/>
                  <a:pt x="1163" y="1399"/>
                  <a:pt x="1163" y="1401"/>
                </a:cubicBezTo>
                <a:cubicBezTo>
                  <a:pt x="1164" y="1405"/>
                  <a:pt x="1158" y="1409"/>
                  <a:pt x="1161" y="1412"/>
                </a:cubicBezTo>
                <a:cubicBezTo>
                  <a:pt x="1162" y="1413"/>
                  <a:pt x="1163" y="1414"/>
                  <a:pt x="1164" y="1415"/>
                </a:cubicBezTo>
                <a:cubicBezTo>
                  <a:pt x="1165" y="1416"/>
                  <a:pt x="1163" y="1420"/>
                  <a:pt x="1165" y="1420"/>
                </a:cubicBezTo>
                <a:cubicBezTo>
                  <a:pt x="1166" y="1420"/>
                  <a:pt x="1167" y="1419"/>
                  <a:pt x="1167" y="1419"/>
                </a:cubicBezTo>
                <a:cubicBezTo>
                  <a:pt x="1169" y="1417"/>
                  <a:pt x="1171" y="1418"/>
                  <a:pt x="1172" y="1416"/>
                </a:cubicBezTo>
                <a:cubicBezTo>
                  <a:pt x="1173" y="1414"/>
                  <a:pt x="1173" y="1412"/>
                  <a:pt x="1176" y="1412"/>
                </a:cubicBezTo>
                <a:cubicBezTo>
                  <a:pt x="1178" y="1413"/>
                  <a:pt x="1178" y="1415"/>
                  <a:pt x="1180" y="1416"/>
                </a:cubicBezTo>
                <a:cubicBezTo>
                  <a:pt x="1181" y="1418"/>
                  <a:pt x="1183" y="1419"/>
                  <a:pt x="1183" y="1421"/>
                </a:cubicBezTo>
                <a:cubicBezTo>
                  <a:pt x="1184" y="1423"/>
                  <a:pt x="1184" y="1425"/>
                  <a:pt x="1185" y="1427"/>
                </a:cubicBezTo>
                <a:cubicBezTo>
                  <a:pt x="1186" y="1429"/>
                  <a:pt x="1187" y="1430"/>
                  <a:pt x="1187" y="1432"/>
                </a:cubicBezTo>
                <a:cubicBezTo>
                  <a:pt x="1187" y="1432"/>
                  <a:pt x="1188" y="1434"/>
                  <a:pt x="1188" y="1434"/>
                </a:cubicBezTo>
                <a:cubicBezTo>
                  <a:pt x="1189" y="1434"/>
                  <a:pt x="1189" y="1432"/>
                  <a:pt x="1189" y="1431"/>
                </a:cubicBezTo>
                <a:cubicBezTo>
                  <a:pt x="1189" y="1430"/>
                  <a:pt x="1186" y="1428"/>
                  <a:pt x="1188" y="1426"/>
                </a:cubicBezTo>
                <a:cubicBezTo>
                  <a:pt x="1188" y="1425"/>
                  <a:pt x="1189" y="1425"/>
                  <a:pt x="1190" y="1424"/>
                </a:cubicBezTo>
                <a:cubicBezTo>
                  <a:pt x="1190" y="1424"/>
                  <a:pt x="1190" y="1422"/>
                  <a:pt x="1190" y="1421"/>
                </a:cubicBezTo>
                <a:cubicBezTo>
                  <a:pt x="1191" y="1418"/>
                  <a:pt x="1193" y="1421"/>
                  <a:pt x="1195" y="1422"/>
                </a:cubicBezTo>
                <a:cubicBezTo>
                  <a:pt x="1196" y="1423"/>
                  <a:pt x="1198" y="1422"/>
                  <a:pt x="1200" y="1424"/>
                </a:cubicBezTo>
                <a:cubicBezTo>
                  <a:pt x="1201" y="1424"/>
                  <a:pt x="1201" y="1425"/>
                  <a:pt x="1202" y="1426"/>
                </a:cubicBezTo>
                <a:cubicBezTo>
                  <a:pt x="1202" y="1426"/>
                  <a:pt x="1203" y="1426"/>
                  <a:pt x="1204" y="1427"/>
                </a:cubicBezTo>
                <a:cubicBezTo>
                  <a:pt x="1205" y="1428"/>
                  <a:pt x="1206" y="1430"/>
                  <a:pt x="1207" y="1431"/>
                </a:cubicBezTo>
                <a:cubicBezTo>
                  <a:pt x="1208" y="1432"/>
                  <a:pt x="1209" y="1433"/>
                  <a:pt x="1209" y="1432"/>
                </a:cubicBezTo>
                <a:cubicBezTo>
                  <a:pt x="1210" y="1431"/>
                  <a:pt x="1209" y="1430"/>
                  <a:pt x="1208" y="1429"/>
                </a:cubicBezTo>
                <a:cubicBezTo>
                  <a:pt x="1207" y="1427"/>
                  <a:pt x="1206" y="1426"/>
                  <a:pt x="1205" y="1424"/>
                </a:cubicBezTo>
                <a:cubicBezTo>
                  <a:pt x="1205" y="1422"/>
                  <a:pt x="1205" y="1420"/>
                  <a:pt x="1204" y="1418"/>
                </a:cubicBezTo>
                <a:cubicBezTo>
                  <a:pt x="1204" y="1416"/>
                  <a:pt x="1202" y="1415"/>
                  <a:pt x="1202" y="1412"/>
                </a:cubicBezTo>
                <a:cubicBezTo>
                  <a:pt x="1202" y="1410"/>
                  <a:pt x="1202" y="1408"/>
                  <a:pt x="1200" y="1407"/>
                </a:cubicBezTo>
                <a:cubicBezTo>
                  <a:pt x="1200" y="1406"/>
                  <a:pt x="1199" y="1405"/>
                  <a:pt x="1199" y="1404"/>
                </a:cubicBezTo>
                <a:cubicBezTo>
                  <a:pt x="1198" y="1403"/>
                  <a:pt x="1199" y="1402"/>
                  <a:pt x="1199" y="1401"/>
                </a:cubicBezTo>
                <a:cubicBezTo>
                  <a:pt x="1198" y="1400"/>
                  <a:pt x="1196" y="1397"/>
                  <a:pt x="1198" y="1396"/>
                </a:cubicBezTo>
                <a:cubicBezTo>
                  <a:pt x="1199" y="1396"/>
                  <a:pt x="1200" y="1397"/>
                  <a:pt x="1200" y="1398"/>
                </a:cubicBezTo>
                <a:cubicBezTo>
                  <a:pt x="1201" y="1399"/>
                  <a:pt x="1201" y="1400"/>
                  <a:pt x="1202" y="1400"/>
                </a:cubicBezTo>
                <a:cubicBezTo>
                  <a:pt x="1204" y="1401"/>
                  <a:pt x="1206" y="1401"/>
                  <a:pt x="1208" y="1403"/>
                </a:cubicBezTo>
                <a:cubicBezTo>
                  <a:pt x="1208" y="1403"/>
                  <a:pt x="1209" y="1405"/>
                  <a:pt x="1210" y="1404"/>
                </a:cubicBezTo>
                <a:cubicBezTo>
                  <a:pt x="1211" y="1403"/>
                  <a:pt x="1211" y="1402"/>
                  <a:pt x="1211" y="1401"/>
                </a:cubicBezTo>
                <a:cubicBezTo>
                  <a:pt x="1213" y="1399"/>
                  <a:pt x="1218" y="1399"/>
                  <a:pt x="1217" y="1395"/>
                </a:cubicBezTo>
                <a:cubicBezTo>
                  <a:pt x="1216" y="1395"/>
                  <a:pt x="1216" y="1394"/>
                  <a:pt x="1216" y="1394"/>
                </a:cubicBezTo>
                <a:cubicBezTo>
                  <a:pt x="1215" y="1393"/>
                  <a:pt x="1215" y="1392"/>
                  <a:pt x="1215" y="1391"/>
                </a:cubicBezTo>
                <a:cubicBezTo>
                  <a:pt x="1213" y="1389"/>
                  <a:pt x="1212" y="1392"/>
                  <a:pt x="1210" y="1392"/>
                </a:cubicBezTo>
                <a:cubicBezTo>
                  <a:pt x="1209" y="1392"/>
                  <a:pt x="1209" y="1391"/>
                  <a:pt x="1209" y="1390"/>
                </a:cubicBezTo>
                <a:cubicBezTo>
                  <a:pt x="1208" y="1389"/>
                  <a:pt x="1208" y="1388"/>
                  <a:pt x="1207" y="1388"/>
                </a:cubicBezTo>
                <a:cubicBezTo>
                  <a:pt x="1206" y="1387"/>
                  <a:pt x="1206" y="1386"/>
                  <a:pt x="1206" y="1385"/>
                </a:cubicBezTo>
                <a:cubicBezTo>
                  <a:pt x="1205" y="1384"/>
                  <a:pt x="1202" y="1382"/>
                  <a:pt x="1205" y="1381"/>
                </a:cubicBezTo>
                <a:cubicBezTo>
                  <a:pt x="1206" y="1381"/>
                  <a:pt x="1207" y="1381"/>
                  <a:pt x="1208" y="1380"/>
                </a:cubicBezTo>
                <a:cubicBezTo>
                  <a:pt x="1209" y="1380"/>
                  <a:pt x="1210" y="1380"/>
                  <a:pt x="1211" y="1380"/>
                </a:cubicBezTo>
                <a:cubicBezTo>
                  <a:pt x="1212" y="1380"/>
                  <a:pt x="1213" y="1380"/>
                  <a:pt x="1214" y="1380"/>
                </a:cubicBezTo>
                <a:cubicBezTo>
                  <a:pt x="1214" y="1380"/>
                  <a:pt x="1215" y="1380"/>
                  <a:pt x="1215" y="1380"/>
                </a:cubicBezTo>
                <a:cubicBezTo>
                  <a:pt x="1216" y="1380"/>
                  <a:pt x="1216" y="1381"/>
                  <a:pt x="1216" y="1381"/>
                </a:cubicBezTo>
                <a:cubicBezTo>
                  <a:pt x="1218" y="1382"/>
                  <a:pt x="1217" y="1378"/>
                  <a:pt x="1219" y="1377"/>
                </a:cubicBezTo>
                <a:cubicBezTo>
                  <a:pt x="1221" y="1376"/>
                  <a:pt x="1220" y="1381"/>
                  <a:pt x="1221" y="1382"/>
                </a:cubicBezTo>
                <a:cubicBezTo>
                  <a:pt x="1222" y="1382"/>
                  <a:pt x="1223" y="1381"/>
                  <a:pt x="1224" y="1382"/>
                </a:cubicBezTo>
                <a:cubicBezTo>
                  <a:pt x="1225" y="1382"/>
                  <a:pt x="1225" y="1383"/>
                  <a:pt x="1225" y="1384"/>
                </a:cubicBezTo>
                <a:cubicBezTo>
                  <a:pt x="1226" y="1386"/>
                  <a:pt x="1228" y="1385"/>
                  <a:pt x="1229" y="1387"/>
                </a:cubicBezTo>
                <a:cubicBezTo>
                  <a:pt x="1230" y="1388"/>
                  <a:pt x="1230" y="1389"/>
                  <a:pt x="1230" y="1390"/>
                </a:cubicBezTo>
                <a:cubicBezTo>
                  <a:pt x="1231" y="1391"/>
                  <a:pt x="1232" y="1389"/>
                  <a:pt x="1233" y="1389"/>
                </a:cubicBezTo>
                <a:cubicBezTo>
                  <a:pt x="1234" y="1389"/>
                  <a:pt x="1234" y="1390"/>
                  <a:pt x="1236" y="1389"/>
                </a:cubicBezTo>
                <a:cubicBezTo>
                  <a:pt x="1236" y="1388"/>
                  <a:pt x="1237" y="1387"/>
                  <a:pt x="1236" y="1386"/>
                </a:cubicBezTo>
                <a:cubicBezTo>
                  <a:pt x="1236" y="1385"/>
                  <a:pt x="1235" y="1384"/>
                  <a:pt x="1235" y="1384"/>
                </a:cubicBezTo>
                <a:cubicBezTo>
                  <a:pt x="1234" y="1383"/>
                  <a:pt x="1234" y="1382"/>
                  <a:pt x="1234" y="1381"/>
                </a:cubicBezTo>
                <a:cubicBezTo>
                  <a:pt x="1234" y="1379"/>
                  <a:pt x="1232" y="1377"/>
                  <a:pt x="1233" y="1375"/>
                </a:cubicBezTo>
                <a:cubicBezTo>
                  <a:pt x="1234" y="1374"/>
                  <a:pt x="1235" y="1374"/>
                  <a:pt x="1235" y="1373"/>
                </a:cubicBezTo>
                <a:cubicBezTo>
                  <a:pt x="1234" y="1372"/>
                  <a:pt x="1233" y="1372"/>
                  <a:pt x="1232" y="1371"/>
                </a:cubicBezTo>
                <a:cubicBezTo>
                  <a:pt x="1231" y="1370"/>
                  <a:pt x="1230" y="1368"/>
                  <a:pt x="1228" y="1368"/>
                </a:cubicBezTo>
                <a:cubicBezTo>
                  <a:pt x="1227" y="1367"/>
                  <a:pt x="1223" y="1366"/>
                  <a:pt x="1224" y="1364"/>
                </a:cubicBezTo>
                <a:cubicBezTo>
                  <a:pt x="1224" y="1363"/>
                  <a:pt x="1228" y="1365"/>
                  <a:pt x="1229" y="1365"/>
                </a:cubicBezTo>
                <a:cubicBezTo>
                  <a:pt x="1230" y="1365"/>
                  <a:pt x="1231" y="1365"/>
                  <a:pt x="1232" y="1365"/>
                </a:cubicBezTo>
                <a:cubicBezTo>
                  <a:pt x="1233" y="1366"/>
                  <a:pt x="1233" y="1367"/>
                  <a:pt x="1234" y="1368"/>
                </a:cubicBezTo>
                <a:cubicBezTo>
                  <a:pt x="1235" y="1369"/>
                  <a:pt x="1236" y="1369"/>
                  <a:pt x="1237" y="1371"/>
                </a:cubicBezTo>
                <a:cubicBezTo>
                  <a:pt x="1237" y="1372"/>
                  <a:pt x="1237" y="1373"/>
                  <a:pt x="1237" y="1374"/>
                </a:cubicBezTo>
                <a:cubicBezTo>
                  <a:pt x="1238" y="1375"/>
                  <a:pt x="1239" y="1375"/>
                  <a:pt x="1240" y="1375"/>
                </a:cubicBezTo>
                <a:cubicBezTo>
                  <a:pt x="1240" y="1376"/>
                  <a:pt x="1241" y="1376"/>
                  <a:pt x="1242" y="1377"/>
                </a:cubicBezTo>
                <a:cubicBezTo>
                  <a:pt x="1242" y="1377"/>
                  <a:pt x="1242" y="1378"/>
                  <a:pt x="1243" y="1378"/>
                </a:cubicBezTo>
                <a:cubicBezTo>
                  <a:pt x="1245" y="1379"/>
                  <a:pt x="1248" y="1381"/>
                  <a:pt x="1250" y="1379"/>
                </a:cubicBezTo>
                <a:cubicBezTo>
                  <a:pt x="1250" y="1378"/>
                  <a:pt x="1250" y="1374"/>
                  <a:pt x="1249" y="1373"/>
                </a:cubicBezTo>
                <a:cubicBezTo>
                  <a:pt x="1248" y="1373"/>
                  <a:pt x="1247" y="1373"/>
                  <a:pt x="1246" y="1373"/>
                </a:cubicBezTo>
                <a:cubicBezTo>
                  <a:pt x="1245" y="1373"/>
                  <a:pt x="1244" y="1373"/>
                  <a:pt x="1243" y="1372"/>
                </a:cubicBezTo>
                <a:cubicBezTo>
                  <a:pt x="1241" y="1371"/>
                  <a:pt x="1241" y="1369"/>
                  <a:pt x="1240" y="1367"/>
                </a:cubicBezTo>
                <a:cubicBezTo>
                  <a:pt x="1239" y="1366"/>
                  <a:pt x="1239" y="1364"/>
                  <a:pt x="1239" y="1362"/>
                </a:cubicBezTo>
                <a:cubicBezTo>
                  <a:pt x="1239" y="1362"/>
                  <a:pt x="1239" y="1361"/>
                  <a:pt x="1238" y="1360"/>
                </a:cubicBezTo>
                <a:cubicBezTo>
                  <a:pt x="1238" y="1360"/>
                  <a:pt x="1237" y="1360"/>
                  <a:pt x="1236" y="1359"/>
                </a:cubicBezTo>
                <a:cubicBezTo>
                  <a:pt x="1235" y="1358"/>
                  <a:pt x="1236" y="1357"/>
                  <a:pt x="1235" y="1356"/>
                </a:cubicBezTo>
                <a:cubicBezTo>
                  <a:pt x="1233" y="1353"/>
                  <a:pt x="1231" y="1356"/>
                  <a:pt x="1229" y="1355"/>
                </a:cubicBezTo>
                <a:cubicBezTo>
                  <a:pt x="1228" y="1355"/>
                  <a:pt x="1227" y="1354"/>
                  <a:pt x="1227" y="1354"/>
                </a:cubicBezTo>
                <a:cubicBezTo>
                  <a:pt x="1226" y="1353"/>
                  <a:pt x="1225" y="1352"/>
                  <a:pt x="1224" y="1352"/>
                </a:cubicBezTo>
                <a:cubicBezTo>
                  <a:pt x="1222" y="1351"/>
                  <a:pt x="1220" y="1351"/>
                  <a:pt x="1219" y="1351"/>
                </a:cubicBezTo>
                <a:cubicBezTo>
                  <a:pt x="1217" y="1350"/>
                  <a:pt x="1217" y="1349"/>
                  <a:pt x="1216" y="1348"/>
                </a:cubicBezTo>
                <a:cubicBezTo>
                  <a:pt x="1215" y="1347"/>
                  <a:pt x="1215" y="1346"/>
                  <a:pt x="1215" y="1345"/>
                </a:cubicBezTo>
                <a:cubicBezTo>
                  <a:pt x="1214" y="1344"/>
                  <a:pt x="1213" y="1343"/>
                  <a:pt x="1213" y="1343"/>
                </a:cubicBezTo>
                <a:cubicBezTo>
                  <a:pt x="1211" y="1342"/>
                  <a:pt x="1208" y="1342"/>
                  <a:pt x="1207" y="1344"/>
                </a:cubicBezTo>
                <a:cubicBezTo>
                  <a:pt x="1206" y="1344"/>
                  <a:pt x="1206" y="1345"/>
                  <a:pt x="1205" y="1346"/>
                </a:cubicBezTo>
                <a:cubicBezTo>
                  <a:pt x="1204" y="1346"/>
                  <a:pt x="1203" y="1347"/>
                  <a:pt x="1202" y="1347"/>
                </a:cubicBezTo>
                <a:cubicBezTo>
                  <a:pt x="1201" y="1347"/>
                  <a:pt x="1199" y="1348"/>
                  <a:pt x="1199" y="1349"/>
                </a:cubicBezTo>
                <a:cubicBezTo>
                  <a:pt x="1200" y="1349"/>
                  <a:pt x="1201" y="1349"/>
                  <a:pt x="1202" y="1349"/>
                </a:cubicBezTo>
                <a:cubicBezTo>
                  <a:pt x="1203" y="1348"/>
                  <a:pt x="1204" y="1349"/>
                  <a:pt x="1205" y="1349"/>
                </a:cubicBezTo>
                <a:cubicBezTo>
                  <a:pt x="1206" y="1349"/>
                  <a:pt x="1207" y="1349"/>
                  <a:pt x="1207" y="1350"/>
                </a:cubicBezTo>
                <a:cubicBezTo>
                  <a:pt x="1208" y="1351"/>
                  <a:pt x="1208" y="1351"/>
                  <a:pt x="1209" y="1352"/>
                </a:cubicBezTo>
                <a:cubicBezTo>
                  <a:pt x="1210" y="1352"/>
                  <a:pt x="1212" y="1352"/>
                  <a:pt x="1212" y="1353"/>
                </a:cubicBezTo>
                <a:cubicBezTo>
                  <a:pt x="1213" y="1354"/>
                  <a:pt x="1212" y="1355"/>
                  <a:pt x="1213" y="1356"/>
                </a:cubicBezTo>
                <a:cubicBezTo>
                  <a:pt x="1214" y="1357"/>
                  <a:pt x="1216" y="1357"/>
                  <a:pt x="1217" y="1357"/>
                </a:cubicBezTo>
                <a:cubicBezTo>
                  <a:pt x="1217" y="1358"/>
                  <a:pt x="1218" y="1359"/>
                  <a:pt x="1218" y="1360"/>
                </a:cubicBezTo>
                <a:cubicBezTo>
                  <a:pt x="1219" y="1362"/>
                  <a:pt x="1223" y="1362"/>
                  <a:pt x="1223" y="1365"/>
                </a:cubicBezTo>
                <a:cubicBezTo>
                  <a:pt x="1222" y="1365"/>
                  <a:pt x="1221" y="1364"/>
                  <a:pt x="1220" y="1364"/>
                </a:cubicBezTo>
                <a:cubicBezTo>
                  <a:pt x="1219" y="1363"/>
                  <a:pt x="1218" y="1364"/>
                  <a:pt x="1217" y="1363"/>
                </a:cubicBezTo>
                <a:cubicBezTo>
                  <a:pt x="1216" y="1362"/>
                  <a:pt x="1216" y="1362"/>
                  <a:pt x="1215" y="1361"/>
                </a:cubicBezTo>
                <a:cubicBezTo>
                  <a:pt x="1214" y="1361"/>
                  <a:pt x="1213" y="1361"/>
                  <a:pt x="1212" y="1360"/>
                </a:cubicBezTo>
                <a:cubicBezTo>
                  <a:pt x="1211" y="1360"/>
                  <a:pt x="1209" y="1359"/>
                  <a:pt x="1209" y="1358"/>
                </a:cubicBezTo>
                <a:cubicBezTo>
                  <a:pt x="1208" y="1356"/>
                  <a:pt x="1207" y="1357"/>
                  <a:pt x="1206" y="1356"/>
                </a:cubicBezTo>
                <a:cubicBezTo>
                  <a:pt x="1205" y="1355"/>
                  <a:pt x="1205" y="1353"/>
                  <a:pt x="1203" y="1352"/>
                </a:cubicBezTo>
                <a:cubicBezTo>
                  <a:pt x="1201" y="1351"/>
                  <a:pt x="1199" y="1352"/>
                  <a:pt x="1197" y="1351"/>
                </a:cubicBezTo>
                <a:cubicBezTo>
                  <a:pt x="1196" y="1351"/>
                  <a:pt x="1195" y="1350"/>
                  <a:pt x="1195" y="1350"/>
                </a:cubicBezTo>
                <a:cubicBezTo>
                  <a:pt x="1194" y="1350"/>
                  <a:pt x="1192" y="1350"/>
                  <a:pt x="1191" y="1350"/>
                </a:cubicBezTo>
                <a:cubicBezTo>
                  <a:pt x="1191" y="1350"/>
                  <a:pt x="1191" y="1349"/>
                  <a:pt x="1191" y="1349"/>
                </a:cubicBezTo>
                <a:cubicBezTo>
                  <a:pt x="1192" y="1349"/>
                  <a:pt x="1193" y="1349"/>
                  <a:pt x="1194" y="1349"/>
                </a:cubicBezTo>
                <a:cubicBezTo>
                  <a:pt x="1195" y="1348"/>
                  <a:pt x="1196" y="1347"/>
                  <a:pt x="1197" y="1347"/>
                </a:cubicBezTo>
                <a:cubicBezTo>
                  <a:pt x="1198" y="1346"/>
                  <a:pt x="1199" y="1347"/>
                  <a:pt x="1200" y="1346"/>
                </a:cubicBezTo>
                <a:cubicBezTo>
                  <a:pt x="1200" y="1346"/>
                  <a:pt x="1202" y="1346"/>
                  <a:pt x="1202" y="1345"/>
                </a:cubicBezTo>
                <a:cubicBezTo>
                  <a:pt x="1205" y="1344"/>
                  <a:pt x="1203" y="1343"/>
                  <a:pt x="1202" y="1341"/>
                </a:cubicBezTo>
                <a:cubicBezTo>
                  <a:pt x="1201" y="1341"/>
                  <a:pt x="1202" y="1339"/>
                  <a:pt x="1201" y="1339"/>
                </a:cubicBezTo>
                <a:cubicBezTo>
                  <a:pt x="1201" y="1338"/>
                  <a:pt x="1199" y="1338"/>
                  <a:pt x="1198" y="1337"/>
                </a:cubicBezTo>
                <a:cubicBezTo>
                  <a:pt x="1198" y="1336"/>
                  <a:pt x="1198" y="1335"/>
                  <a:pt x="1199" y="1335"/>
                </a:cubicBezTo>
                <a:cubicBezTo>
                  <a:pt x="1199" y="1334"/>
                  <a:pt x="1200" y="1335"/>
                  <a:pt x="1201" y="1334"/>
                </a:cubicBezTo>
                <a:cubicBezTo>
                  <a:pt x="1203" y="1333"/>
                  <a:pt x="1204" y="1332"/>
                  <a:pt x="1206" y="1333"/>
                </a:cubicBezTo>
                <a:cubicBezTo>
                  <a:pt x="1206" y="1334"/>
                  <a:pt x="1206" y="1335"/>
                  <a:pt x="1207" y="1335"/>
                </a:cubicBezTo>
                <a:cubicBezTo>
                  <a:pt x="1207" y="1336"/>
                  <a:pt x="1208" y="1336"/>
                  <a:pt x="1209" y="1337"/>
                </a:cubicBezTo>
                <a:cubicBezTo>
                  <a:pt x="1210" y="1339"/>
                  <a:pt x="1206" y="1339"/>
                  <a:pt x="1207" y="1341"/>
                </a:cubicBezTo>
                <a:cubicBezTo>
                  <a:pt x="1208" y="1342"/>
                  <a:pt x="1208" y="1341"/>
                  <a:pt x="1209" y="1340"/>
                </a:cubicBezTo>
                <a:cubicBezTo>
                  <a:pt x="1210" y="1339"/>
                  <a:pt x="1211" y="1339"/>
                  <a:pt x="1212" y="1339"/>
                </a:cubicBezTo>
                <a:cubicBezTo>
                  <a:pt x="1215" y="1337"/>
                  <a:pt x="1211" y="1335"/>
                  <a:pt x="1210" y="1334"/>
                </a:cubicBezTo>
                <a:cubicBezTo>
                  <a:pt x="1208" y="1333"/>
                  <a:pt x="1209" y="1331"/>
                  <a:pt x="1207" y="1329"/>
                </a:cubicBezTo>
                <a:cubicBezTo>
                  <a:pt x="1205" y="1328"/>
                  <a:pt x="1203" y="1329"/>
                  <a:pt x="1203" y="1326"/>
                </a:cubicBezTo>
                <a:cubicBezTo>
                  <a:pt x="1202" y="1325"/>
                  <a:pt x="1203" y="1324"/>
                  <a:pt x="1202" y="1322"/>
                </a:cubicBezTo>
                <a:cubicBezTo>
                  <a:pt x="1202" y="1321"/>
                  <a:pt x="1201" y="1321"/>
                  <a:pt x="1201" y="1320"/>
                </a:cubicBezTo>
                <a:cubicBezTo>
                  <a:pt x="1200" y="1319"/>
                  <a:pt x="1199" y="1318"/>
                  <a:pt x="1198" y="1317"/>
                </a:cubicBezTo>
                <a:cubicBezTo>
                  <a:pt x="1197" y="1316"/>
                  <a:pt x="1197" y="1315"/>
                  <a:pt x="1196" y="1314"/>
                </a:cubicBezTo>
                <a:cubicBezTo>
                  <a:pt x="1195" y="1313"/>
                  <a:pt x="1194" y="1312"/>
                  <a:pt x="1194" y="1311"/>
                </a:cubicBezTo>
                <a:cubicBezTo>
                  <a:pt x="1193" y="1310"/>
                  <a:pt x="1193" y="1309"/>
                  <a:pt x="1193" y="1308"/>
                </a:cubicBezTo>
                <a:cubicBezTo>
                  <a:pt x="1192" y="1308"/>
                  <a:pt x="1191" y="1307"/>
                  <a:pt x="1191" y="1306"/>
                </a:cubicBezTo>
                <a:cubicBezTo>
                  <a:pt x="1190" y="1305"/>
                  <a:pt x="1190" y="1304"/>
                  <a:pt x="1190" y="1303"/>
                </a:cubicBezTo>
                <a:cubicBezTo>
                  <a:pt x="1191" y="1301"/>
                  <a:pt x="1191" y="1299"/>
                  <a:pt x="1191" y="1297"/>
                </a:cubicBezTo>
                <a:cubicBezTo>
                  <a:pt x="1191" y="1296"/>
                  <a:pt x="1191" y="1295"/>
                  <a:pt x="1192" y="1294"/>
                </a:cubicBezTo>
                <a:cubicBezTo>
                  <a:pt x="1193" y="1293"/>
                  <a:pt x="1193" y="1293"/>
                  <a:pt x="1194" y="1292"/>
                </a:cubicBezTo>
                <a:cubicBezTo>
                  <a:pt x="1194" y="1291"/>
                  <a:pt x="1195" y="1291"/>
                  <a:pt x="1196" y="1290"/>
                </a:cubicBezTo>
                <a:cubicBezTo>
                  <a:pt x="1197" y="1290"/>
                  <a:pt x="1198" y="1289"/>
                  <a:pt x="1199" y="1288"/>
                </a:cubicBezTo>
                <a:cubicBezTo>
                  <a:pt x="1200" y="1288"/>
                  <a:pt x="1200" y="1289"/>
                  <a:pt x="1200" y="1290"/>
                </a:cubicBezTo>
                <a:cubicBezTo>
                  <a:pt x="1199" y="1291"/>
                  <a:pt x="1198" y="1291"/>
                  <a:pt x="1197" y="1292"/>
                </a:cubicBezTo>
                <a:cubicBezTo>
                  <a:pt x="1196" y="1294"/>
                  <a:pt x="1199" y="1294"/>
                  <a:pt x="1200" y="1295"/>
                </a:cubicBezTo>
                <a:cubicBezTo>
                  <a:pt x="1201" y="1296"/>
                  <a:pt x="1201" y="1297"/>
                  <a:pt x="1202" y="1297"/>
                </a:cubicBezTo>
                <a:cubicBezTo>
                  <a:pt x="1203" y="1298"/>
                  <a:pt x="1204" y="1297"/>
                  <a:pt x="1205" y="1298"/>
                </a:cubicBezTo>
                <a:cubicBezTo>
                  <a:pt x="1206" y="1298"/>
                  <a:pt x="1207" y="1299"/>
                  <a:pt x="1207" y="1299"/>
                </a:cubicBezTo>
                <a:cubicBezTo>
                  <a:pt x="1208" y="1300"/>
                  <a:pt x="1209" y="1300"/>
                  <a:pt x="1210" y="1300"/>
                </a:cubicBezTo>
                <a:cubicBezTo>
                  <a:pt x="1212" y="1301"/>
                  <a:pt x="1213" y="1303"/>
                  <a:pt x="1213" y="1305"/>
                </a:cubicBezTo>
                <a:cubicBezTo>
                  <a:pt x="1213" y="1308"/>
                  <a:pt x="1213" y="1309"/>
                  <a:pt x="1216" y="1310"/>
                </a:cubicBezTo>
                <a:cubicBezTo>
                  <a:pt x="1217" y="1311"/>
                  <a:pt x="1218" y="1311"/>
                  <a:pt x="1219" y="1312"/>
                </a:cubicBezTo>
                <a:cubicBezTo>
                  <a:pt x="1220" y="1312"/>
                  <a:pt x="1221" y="1311"/>
                  <a:pt x="1222" y="1312"/>
                </a:cubicBezTo>
                <a:cubicBezTo>
                  <a:pt x="1223" y="1312"/>
                  <a:pt x="1223" y="1313"/>
                  <a:pt x="1224" y="1313"/>
                </a:cubicBezTo>
                <a:cubicBezTo>
                  <a:pt x="1226" y="1313"/>
                  <a:pt x="1225" y="1312"/>
                  <a:pt x="1224" y="1311"/>
                </a:cubicBezTo>
                <a:cubicBezTo>
                  <a:pt x="1223" y="1311"/>
                  <a:pt x="1223" y="1311"/>
                  <a:pt x="1222" y="1310"/>
                </a:cubicBezTo>
                <a:cubicBezTo>
                  <a:pt x="1221" y="1309"/>
                  <a:pt x="1221" y="1308"/>
                  <a:pt x="1220" y="1307"/>
                </a:cubicBezTo>
                <a:cubicBezTo>
                  <a:pt x="1218" y="1306"/>
                  <a:pt x="1216" y="1307"/>
                  <a:pt x="1215" y="1305"/>
                </a:cubicBezTo>
                <a:cubicBezTo>
                  <a:pt x="1214" y="1304"/>
                  <a:pt x="1214" y="1303"/>
                  <a:pt x="1214" y="1302"/>
                </a:cubicBezTo>
                <a:cubicBezTo>
                  <a:pt x="1215" y="1300"/>
                  <a:pt x="1216" y="1301"/>
                  <a:pt x="1217" y="1301"/>
                </a:cubicBezTo>
                <a:cubicBezTo>
                  <a:pt x="1218" y="1302"/>
                  <a:pt x="1219" y="1301"/>
                  <a:pt x="1220" y="1301"/>
                </a:cubicBezTo>
                <a:cubicBezTo>
                  <a:pt x="1221" y="1301"/>
                  <a:pt x="1222" y="1302"/>
                  <a:pt x="1222" y="1303"/>
                </a:cubicBezTo>
                <a:cubicBezTo>
                  <a:pt x="1223" y="1304"/>
                  <a:pt x="1223" y="1304"/>
                  <a:pt x="1224" y="1305"/>
                </a:cubicBezTo>
                <a:cubicBezTo>
                  <a:pt x="1225" y="1305"/>
                  <a:pt x="1226" y="1306"/>
                  <a:pt x="1227" y="1306"/>
                </a:cubicBezTo>
                <a:cubicBezTo>
                  <a:pt x="1227" y="1307"/>
                  <a:pt x="1227" y="1308"/>
                  <a:pt x="1228" y="1309"/>
                </a:cubicBezTo>
                <a:cubicBezTo>
                  <a:pt x="1229" y="1310"/>
                  <a:pt x="1230" y="1310"/>
                  <a:pt x="1231" y="1310"/>
                </a:cubicBezTo>
                <a:cubicBezTo>
                  <a:pt x="1231" y="1310"/>
                  <a:pt x="1232" y="1312"/>
                  <a:pt x="1233" y="1310"/>
                </a:cubicBezTo>
                <a:cubicBezTo>
                  <a:pt x="1233" y="1309"/>
                  <a:pt x="1231" y="1309"/>
                  <a:pt x="1231" y="1309"/>
                </a:cubicBezTo>
                <a:cubicBezTo>
                  <a:pt x="1230" y="1308"/>
                  <a:pt x="1230" y="1307"/>
                  <a:pt x="1229" y="1306"/>
                </a:cubicBezTo>
                <a:cubicBezTo>
                  <a:pt x="1229" y="1304"/>
                  <a:pt x="1226" y="1304"/>
                  <a:pt x="1226" y="1302"/>
                </a:cubicBezTo>
                <a:cubicBezTo>
                  <a:pt x="1225" y="1301"/>
                  <a:pt x="1224" y="1297"/>
                  <a:pt x="1227" y="1297"/>
                </a:cubicBezTo>
                <a:cubicBezTo>
                  <a:pt x="1228" y="1297"/>
                  <a:pt x="1229" y="1297"/>
                  <a:pt x="1230" y="1297"/>
                </a:cubicBezTo>
                <a:cubicBezTo>
                  <a:pt x="1231" y="1297"/>
                  <a:pt x="1231" y="1296"/>
                  <a:pt x="1232" y="1297"/>
                </a:cubicBezTo>
                <a:cubicBezTo>
                  <a:pt x="1233" y="1298"/>
                  <a:pt x="1233" y="1299"/>
                  <a:pt x="1234" y="1299"/>
                </a:cubicBezTo>
                <a:cubicBezTo>
                  <a:pt x="1236" y="1300"/>
                  <a:pt x="1235" y="1298"/>
                  <a:pt x="1235" y="1298"/>
                </a:cubicBezTo>
                <a:cubicBezTo>
                  <a:pt x="1233" y="1297"/>
                  <a:pt x="1232" y="1295"/>
                  <a:pt x="1230" y="1294"/>
                </a:cubicBezTo>
                <a:cubicBezTo>
                  <a:pt x="1228" y="1293"/>
                  <a:pt x="1229" y="1291"/>
                  <a:pt x="1228" y="1289"/>
                </a:cubicBezTo>
                <a:cubicBezTo>
                  <a:pt x="1227" y="1287"/>
                  <a:pt x="1224" y="1286"/>
                  <a:pt x="1226" y="1283"/>
                </a:cubicBezTo>
                <a:cubicBezTo>
                  <a:pt x="1227" y="1281"/>
                  <a:pt x="1230" y="1283"/>
                  <a:pt x="1232" y="1282"/>
                </a:cubicBezTo>
                <a:cubicBezTo>
                  <a:pt x="1233" y="1282"/>
                  <a:pt x="1233" y="1280"/>
                  <a:pt x="1234" y="1280"/>
                </a:cubicBezTo>
                <a:cubicBezTo>
                  <a:pt x="1236" y="1279"/>
                  <a:pt x="1237" y="1279"/>
                  <a:pt x="1238" y="1278"/>
                </a:cubicBezTo>
                <a:cubicBezTo>
                  <a:pt x="1240" y="1277"/>
                  <a:pt x="1242" y="1276"/>
                  <a:pt x="1243" y="1276"/>
                </a:cubicBezTo>
                <a:cubicBezTo>
                  <a:pt x="1245" y="1276"/>
                  <a:pt x="1246" y="1277"/>
                  <a:pt x="1247" y="1277"/>
                </a:cubicBezTo>
                <a:cubicBezTo>
                  <a:pt x="1248" y="1277"/>
                  <a:pt x="1248" y="1276"/>
                  <a:pt x="1250" y="1276"/>
                </a:cubicBezTo>
                <a:cubicBezTo>
                  <a:pt x="1252" y="1276"/>
                  <a:pt x="1253" y="1277"/>
                  <a:pt x="1255" y="1278"/>
                </a:cubicBezTo>
                <a:cubicBezTo>
                  <a:pt x="1257" y="1279"/>
                  <a:pt x="1259" y="1279"/>
                  <a:pt x="1261" y="1278"/>
                </a:cubicBezTo>
                <a:cubicBezTo>
                  <a:pt x="1263" y="1277"/>
                  <a:pt x="1264" y="1275"/>
                  <a:pt x="1266" y="1275"/>
                </a:cubicBezTo>
                <a:cubicBezTo>
                  <a:pt x="1268" y="1274"/>
                  <a:pt x="1269" y="1275"/>
                  <a:pt x="1271" y="1276"/>
                </a:cubicBezTo>
                <a:cubicBezTo>
                  <a:pt x="1274" y="1276"/>
                  <a:pt x="1275" y="1277"/>
                  <a:pt x="1277" y="1277"/>
                </a:cubicBezTo>
                <a:cubicBezTo>
                  <a:pt x="1279" y="1278"/>
                  <a:pt x="1281" y="1278"/>
                  <a:pt x="1283" y="1279"/>
                </a:cubicBezTo>
                <a:cubicBezTo>
                  <a:pt x="1284" y="1279"/>
                  <a:pt x="1285" y="1281"/>
                  <a:pt x="1286" y="1281"/>
                </a:cubicBezTo>
                <a:cubicBezTo>
                  <a:pt x="1287" y="1282"/>
                  <a:pt x="1288" y="1282"/>
                  <a:pt x="1289" y="1282"/>
                </a:cubicBezTo>
                <a:cubicBezTo>
                  <a:pt x="1292" y="1283"/>
                  <a:pt x="1292" y="1284"/>
                  <a:pt x="1293" y="1286"/>
                </a:cubicBezTo>
                <a:cubicBezTo>
                  <a:pt x="1294" y="1288"/>
                  <a:pt x="1295" y="1288"/>
                  <a:pt x="1297" y="1288"/>
                </a:cubicBezTo>
                <a:cubicBezTo>
                  <a:pt x="1299" y="1289"/>
                  <a:pt x="1301" y="1289"/>
                  <a:pt x="1303" y="1288"/>
                </a:cubicBezTo>
                <a:cubicBezTo>
                  <a:pt x="1305" y="1288"/>
                  <a:pt x="1307" y="1287"/>
                  <a:pt x="1309" y="1287"/>
                </a:cubicBezTo>
                <a:cubicBezTo>
                  <a:pt x="1310" y="1288"/>
                  <a:pt x="1311" y="1287"/>
                  <a:pt x="1312" y="1287"/>
                </a:cubicBezTo>
                <a:cubicBezTo>
                  <a:pt x="1313" y="1286"/>
                  <a:pt x="1313" y="1287"/>
                  <a:pt x="1313" y="1288"/>
                </a:cubicBezTo>
                <a:cubicBezTo>
                  <a:pt x="1314" y="1289"/>
                  <a:pt x="1315" y="1289"/>
                  <a:pt x="1313" y="1290"/>
                </a:cubicBezTo>
                <a:cubicBezTo>
                  <a:pt x="1312" y="1291"/>
                  <a:pt x="1311" y="1291"/>
                  <a:pt x="1310" y="1291"/>
                </a:cubicBezTo>
                <a:cubicBezTo>
                  <a:pt x="1308" y="1292"/>
                  <a:pt x="1307" y="1294"/>
                  <a:pt x="1305" y="1294"/>
                </a:cubicBezTo>
                <a:cubicBezTo>
                  <a:pt x="1303" y="1295"/>
                  <a:pt x="1301" y="1295"/>
                  <a:pt x="1300" y="1296"/>
                </a:cubicBezTo>
                <a:cubicBezTo>
                  <a:pt x="1298" y="1298"/>
                  <a:pt x="1297" y="1300"/>
                  <a:pt x="1297" y="1303"/>
                </a:cubicBezTo>
                <a:cubicBezTo>
                  <a:pt x="1297" y="1305"/>
                  <a:pt x="1297" y="1305"/>
                  <a:pt x="1299" y="1304"/>
                </a:cubicBezTo>
                <a:cubicBezTo>
                  <a:pt x="1302" y="1304"/>
                  <a:pt x="1304" y="1302"/>
                  <a:pt x="1307" y="1300"/>
                </a:cubicBezTo>
                <a:cubicBezTo>
                  <a:pt x="1308" y="1299"/>
                  <a:pt x="1310" y="1299"/>
                  <a:pt x="1311" y="1298"/>
                </a:cubicBezTo>
                <a:cubicBezTo>
                  <a:pt x="1312" y="1297"/>
                  <a:pt x="1313" y="1296"/>
                  <a:pt x="1315" y="1295"/>
                </a:cubicBezTo>
                <a:cubicBezTo>
                  <a:pt x="1316" y="1295"/>
                  <a:pt x="1317" y="1294"/>
                  <a:pt x="1317" y="1293"/>
                </a:cubicBezTo>
                <a:cubicBezTo>
                  <a:pt x="1318" y="1292"/>
                  <a:pt x="1318" y="1291"/>
                  <a:pt x="1319" y="1291"/>
                </a:cubicBezTo>
                <a:cubicBezTo>
                  <a:pt x="1321" y="1289"/>
                  <a:pt x="1323" y="1288"/>
                  <a:pt x="1325" y="1287"/>
                </a:cubicBezTo>
                <a:cubicBezTo>
                  <a:pt x="1327" y="1286"/>
                  <a:pt x="1328" y="1285"/>
                  <a:pt x="1329" y="1283"/>
                </a:cubicBezTo>
                <a:cubicBezTo>
                  <a:pt x="1331" y="1282"/>
                  <a:pt x="1333" y="1282"/>
                  <a:pt x="1334" y="1280"/>
                </a:cubicBezTo>
                <a:cubicBezTo>
                  <a:pt x="1336" y="1279"/>
                  <a:pt x="1336" y="1277"/>
                  <a:pt x="1338" y="1276"/>
                </a:cubicBezTo>
                <a:cubicBezTo>
                  <a:pt x="1340" y="1274"/>
                  <a:pt x="1342" y="1274"/>
                  <a:pt x="1344" y="1274"/>
                </a:cubicBezTo>
                <a:cubicBezTo>
                  <a:pt x="1346" y="1274"/>
                  <a:pt x="1348" y="1273"/>
                  <a:pt x="1350" y="1273"/>
                </a:cubicBezTo>
                <a:cubicBezTo>
                  <a:pt x="1352" y="1273"/>
                  <a:pt x="1355" y="1274"/>
                  <a:pt x="1356" y="1273"/>
                </a:cubicBezTo>
                <a:cubicBezTo>
                  <a:pt x="1357" y="1273"/>
                  <a:pt x="1358" y="1272"/>
                  <a:pt x="1359" y="1271"/>
                </a:cubicBezTo>
                <a:cubicBezTo>
                  <a:pt x="1360" y="1271"/>
                  <a:pt x="1360" y="1272"/>
                  <a:pt x="1361" y="1272"/>
                </a:cubicBezTo>
                <a:cubicBezTo>
                  <a:pt x="1363" y="1274"/>
                  <a:pt x="1365" y="1273"/>
                  <a:pt x="1367" y="1273"/>
                </a:cubicBezTo>
                <a:cubicBezTo>
                  <a:pt x="1368" y="1273"/>
                  <a:pt x="1368" y="1275"/>
                  <a:pt x="1370" y="1275"/>
                </a:cubicBezTo>
                <a:cubicBezTo>
                  <a:pt x="1371" y="1275"/>
                  <a:pt x="1373" y="1275"/>
                  <a:pt x="1374" y="1275"/>
                </a:cubicBezTo>
                <a:cubicBezTo>
                  <a:pt x="1377" y="1276"/>
                  <a:pt x="1378" y="1276"/>
                  <a:pt x="1380" y="1274"/>
                </a:cubicBezTo>
                <a:cubicBezTo>
                  <a:pt x="1382" y="1272"/>
                  <a:pt x="1382" y="1274"/>
                  <a:pt x="1384" y="1276"/>
                </a:cubicBezTo>
                <a:cubicBezTo>
                  <a:pt x="1385" y="1277"/>
                  <a:pt x="1385" y="1277"/>
                  <a:pt x="1386" y="1277"/>
                </a:cubicBezTo>
                <a:cubicBezTo>
                  <a:pt x="1387" y="1278"/>
                  <a:pt x="1388" y="1278"/>
                  <a:pt x="1389" y="1279"/>
                </a:cubicBezTo>
                <a:cubicBezTo>
                  <a:pt x="1390" y="1280"/>
                  <a:pt x="1391" y="1280"/>
                  <a:pt x="1392" y="1281"/>
                </a:cubicBezTo>
                <a:cubicBezTo>
                  <a:pt x="1393" y="1281"/>
                  <a:pt x="1394" y="1281"/>
                  <a:pt x="1396" y="1282"/>
                </a:cubicBezTo>
                <a:cubicBezTo>
                  <a:pt x="1397" y="1283"/>
                  <a:pt x="1398" y="1283"/>
                  <a:pt x="1400" y="1283"/>
                </a:cubicBezTo>
                <a:cubicBezTo>
                  <a:pt x="1401" y="1283"/>
                  <a:pt x="1403" y="1282"/>
                  <a:pt x="1403" y="1284"/>
                </a:cubicBezTo>
                <a:cubicBezTo>
                  <a:pt x="1403" y="1285"/>
                  <a:pt x="1402" y="1284"/>
                  <a:pt x="1401" y="1284"/>
                </a:cubicBezTo>
                <a:cubicBezTo>
                  <a:pt x="1399" y="1284"/>
                  <a:pt x="1399" y="1284"/>
                  <a:pt x="1398" y="1284"/>
                </a:cubicBezTo>
                <a:cubicBezTo>
                  <a:pt x="1396" y="1284"/>
                  <a:pt x="1393" y="1284"/>
                  <a:pt x="1391" y="1285"/>
                </a:cubicBezTo>
                <a:cubicBezTo>
                  <a:pt x="1389" y="1286"/>
                  <a:pt x="1388" y="1286"/>
                  <a:pt x="1385" y="1286"/>
                </a:cubicBezTo>
                <a:cubicBezTo>
                  <a:pt x="1384" y="1286"/>
                  <a:pt x="1383" y="1286"/>
                  <a:pt x="1382" y="1286"/>
                </a:cubicBezTo>
                <a:cubicBezTo>
                  <a:pt x="1381" y="1286"/>
                  <a:pt x="1380" y="1287"/>
                  <a:pt x="1379" y="1287"/>
                </a:cubicBezTo>
                <a:cubicBezTo>
                  <a:pt x="1378" y="1288"/>
                  <a:pt x="1376" y="1288"/>
                  <a:pt x="1375" y="1289"/>
                </a:cubicBezTo>
                <a:cubicBezTo>
                  <a:pt x="1375" y="1291"/>
                  <a:pt x="1377" y="1291"/>
                  <a:pt x="1378" y="1292"/>
                </a:cubicBezTo>
                <a:cubicBezTo>
                  <a:pt x="1379" y="1292"/>
                  <a:pt x="1379" y="1292"/>
                  <a:pt x="1380" y="1293"/>
                </a:cubicBezTo>
                <a:cubicBezTo>
                  <a:pt x="1381" y="1293"/>
                  <a:pt x="1382" y="1292"/>
                  <a:pt x="1383" y="1293"/>
                </a:cubicBezTo>
                <a:cubicBezTo>
                  <a:pt x="1387" y="1294"/>
                  <a:pt x="1382" y="1296"/>
                  <a:pt x="1380" y="1297"/>
                </a:cubicBezTo>
                <a:cubicBezTo>
                  <a:pt x="1378" y="1297"/>
                  <a:pt x="1377" y="1296"/>
                  <a:pt x="1375" y="1296"/>
                </a:cubicBezTo>
                <a:cubicBezTo>
                  <a:pt x="1373" y="1297"/>
                  <a:pt x="1372" y="1297"/>
                  <a:pt x="1370" y="1296"/>
                </a:cubicBezTo>
                <a:cubicBezTo>
                  <a:pt x="1369" y="1296"/>
                  <a:pt x="1369" y="1295"/>
                  <a:pt x="1368" y="1295"/>
                </a:cubicBezTo>
                <a:cubicBezTo>
                  <a:pt x="1367" y="1295"/>
                  <a:pt x="1366" y="1295"/>
                  <a:pt x="1365" y="1295"/>
                </a:cubicBezTo>
                <a:cubicBezTo>
                  <a:pt x="1363" y="1295"/>
                  <a:pt x="1361" y="1296"/>
                  <a:pt x="1359" y="1295"/>
                </a:cubicBezTo>
                <a:cubicBezTo>
                  <a:pt x="1357" y="1295"/>
                  <a:pt x="1355" y="1294"/>
                  <a:pt x="1353" y="1295"/>
                </a:cubicBezTo>
                <a:cubicBezTo>
                  <a:pt x="1352" y="1295"/>
                  <a:pt x="1351" y="1296"/>
                  <a:pt x="1350" y="1296"/>
                </a:cubicBezTo>
                <a:cubicBezTo>
                  <a:pt x="1349" y="1295"/>
                  <a:pt x="1350" y="1294"/>
                  <a:pt x="1349" y="1293"/>
                </a:cubicBezTo>
                <a:cubicBezTo>
                  <a:pt x="1349" y="1292"/>
                  <a:pt x="1349" y="1291"/>
                  <a:pt x="1348" y="1291"/>
                </a:cubicBezTo>
                <a:cubicBezTo>
                  <a:pt x="1347" y="1291"/>
                  <a:pt x="1347" y="1292"/>
                  <a:pt x="1346" y="1291"/>
                </a:cubicBezTo>
                <a:cubicBezTo>
                  <a:pt x="1346" y="1291"/>
                  <a:pt x="1345" y="1291"/>
                  <a:pt x="1345" y="1291"/>
                </a:cubicBezTo>
                <a:cubicBezTo>
                  <a:pt x="1341" y="1290"/>
                  <a:pt x="1345" y="1294"/>
                  <a:pt x="1346" y="1295"/>
                </a:cubicBezTo>
                <a:cubicBezTo>
                  <a:pt x="1346" y="1298"/>
                  <a:pt x="1343" y="1297"/>
                  <a:pt x="1342" y="1297"/>
                </a:cubicBezTo>
                <a:cubicBezTo>
                  <a:pt x="1340" y="1298"/>
                  <a:pt x="1338" y="1299"/>
                  <a:pt x="1337" y="1297"/>
                </a:cubicBezTo>
                <a:cubicBezTo>
                  <a:pt x="1336" y="1297"/>
                  <a:pt x="1336" y="1296"/>
                  <a:pt x="1334" y="1295"/>
                </a:cubicBezTo>
                <a:cubicBezTo>
                  <a:pt x="1333" y="1295"/>
                  <a:pt x="1333" y="1295"/>
                  <a:pt x="1332" y="1294"/>
                </a:cubicBezTo>
                <a:cubicBezTo>
                  <a:pt x="1330" y="1292"/>
                  <a:pt x="1329" y="1293"/>
                  <a:pt x="1327" y="1293"/>
                </a:cubicBezTo>
                <a:cubicBezTo>
                  <a:pt x="1326" y="1294"/>
                  <a:pt x="1325" y="1293"/>
                  <a:pt x="1324" y="1294"/>
                </a:cubicBezTo>
                <a:cubicBezTo>
                  <a:pt x="1323" y="1295"/>
                  <a:pt x="1323" y="1295"/>
                  <a:pt x="1322" y="1296"/>
                </a:cubicBezTo>
                <a:cubicBezTo>
                  <a:pt x="1321" y="1296"/>
                  <a:pt x="1319" y="1296"/>
                  <a:pt x="1319" y="1296"/>
                </a:cubicBezTo>
                <a:cubicBezTo>
                  <a:pt x="1318" y="1297"/>
                  <a:pt x="1317" y="1297"/>
                  <a:pt x="1316" y="1298"/>
                </a:cubicBezTo>
                <a:cubicBezTo>
                  <a:pt x="1315" y="1298"/>
                  <a:pt x="1314" y="1298"/>
                  <a:pt x="1313" y="1299"/>
                </a:cubicBezTo>
                <a:cubicBezTo>
                  <a:pt x="1312" y="1300"/>
                  <a:pt x="1310" y="1300"/>
                  <a:pt x="1308" y="1301"/>
                </a:cubicBezTo>
                <a:cubicBezTo>
                  <a:pt x="1307" y="1302"/>
                  <a:pt x="1306" y="1303"/>
                  <a:pt x="1305" y="1303"/>
                </a:cubicBezTo>
                <a:cubicBezTo>
                  <a:pt x="1303" y="1304"/>
                  <a:pt x="1300" y="1304"/>
                  <a:pt x="1298" y="1305"/>
                </a:cubicBezTo>
                <a:cubicBezTo>
                  <a:pt x="1295" y="1307"/>
                  <a:pt x="1298" y="1308"/>
                  <a:pt x="1297" y="1311"/>
                </a:cubicBezTo>
                <a:cubicBezTo>
                  <a:pt x="1297" y="1311"/>
                  <a:pt x="1296" y="1312"/>
                  <a:pt x="1296" y="1313"/>
                </a:cubicBezTo>
                <a:cubicBezTo>
                  <a:pt x="1296" y="1314"/>
                  <a:pt x="1295" y="1315"/>
                  <a:pt x="1296" y="1316"/>
                </a:cubicBezTo>
                <a:cubicBezTo>
                  <a:pt x="1296" y="1317"/>
                  <a:pt x="1297" y="1318"/>
                  <a:pt x="1297" y="1319"/>
                </a:cubicBezTo>
                <a:cubicBezTo>
                  <a:pt x="1297" y="1321"/>
                  <a:pt x="1297" y="1323"/>
                  <a:pt x="1295" y="1324"/>
                </a:cubicBezTo>
                <a:cubicBezTo>
                  <a:pt x="1294" y="1326"/>
                  <a:pt x="1294" y="1327"/>
                  <a:pt x="1296" y="1328"/>
                </a:cubicBezTo>
                <a:cubicBezTo>
                  <a:pt x="1297" y="1329"/>
                  <a:pt x="1299" y="1327"/>
                  <a:pt x="1300" y="1327"/>
                </a:cubicBezTo>
                <a:cubicBezTo>
                  <a:pt x="1303" y="1327"/>
                  <a:pt x="1305" y="1327"/>
                  <a:pt x="1308" y="1326"/>
                </a:cubicBezTo>
                <a:cubicBezTo>
                  <a:pt x="1310" y="1325"/>
                  <a:pt x="1312" y="1326"/>
                  <a:pt x="1314" y="1326"/>
                </a:cubicBezTo>
                <a:cubicBezTo>
                  <a:pt x="1316" y="1326"/>
                  <a:pt x="1320" y="1325"/>
                  <a:pt x="1319" y="1328"/>
                </a:cubicBezTo>
                <a:cubicBezTo>
                  <a:pt x="1319" y="1328"/>
                  <a:pt x="1317" y="1329"/>
                  <a:pt x="1316" y="1329"/>
                </a:cubicBezTo>
                <a:cubicBezTo>
                  <a:pt x="1315" y="1330"/>
                  <a:pt x="1315" y="1330"/>
                  <a:pt x="1314" y="1331"/>
                </a:cubicBezTo>
                <a:cubicBezTo>
                  <a:pt x="1313" y="1332"/>
                  <a:pt x="1310" y="1334"/>
                  <a:pt x="1312" y="1336"/>
                </a:cubicBezTo>
                <a:cubicBezTo>
                  <a:pt x="1313" y="1336"/>
                  <a:pt x="1314" y="1336"/>
                  <a:pt x="1314" y="1337"/>
                </a:cubicBezTo>
                <a:cubicBezTo>
                  <a:pt x="1314" y="1338"/>
                  <a:pt x="1314" y="1338"/>
                  <a:pt x="1314" y="1339"/>
                </a:cubicBezTo>
                <a:cubicBezTo>
                  <a:pt x="1314" y="1339"/>
                  <a:pt x="1314" y="1340"/>
                  <a:pt x="1315" y="1340"/>
                </a:cubicBezTo>
                <a:cubicBezTo>
                  <a:pt x="1316" y="1342"/>
                  <a:pt x="1315" y="1345"/>
                  <a:pt x="1316" y="1346"/>
                </a:cubicBezTo>
                <a:cubicBezTo>
                  <a:pt x="1318" y="1347"/>
                  <a:pt x="1322" y="1345"/>
                  <a:pt x="1322" y="1348"/>
                </a:cubicBezTo>
                <a:cubicBezTo>
                  <a:pt x="1323" y="1350"/>
                  <a:pt x="1319" y="1351"/>
                  <a:pt x="1318" y="1352"/>
                </a:cubicBezTo>
                <a:cubicBezTo>
                  <a:pt x="1317" y="1353"/>
                  <a:pt x="1317" y="1353"/>
                  <a:pt x="1316" y="1353"/>
                </a:cubicBezTo>
                <a:cubicBezTo>
                  <a:pt x="1315" y="1354"/>
                  <a:pt x="1314" y="1354"/>
                  <a:pt x="1314" y="1355"/>
                </a:cubicBezTo>
                <a:cubicBezTo>
                  <a:pt x="1313" y="1356"/>
                  <a:pt x="1314" y="1357"/>
                  <a:pt x="1315" y="1357"/>
                </a:cubicBezTo>
                <a:cubicBezTo>
                  <a:pt x="1316" y="1358"/>
                  <a:pt x="1316" y="1359"/>
                  <a:pt x="1317" y="1360"/>
                </a:cubicBezTo>
                <a:cubicBezTo>
                  <a:pt x="1318" y="1362"/>
                  <a:pt x="1320" y="1362"/>
                  <a:pt x="1321" y="1363"/>
                </a:cubicBezTo>
                <a:cubicBezTo>
                  <a:pt x="1322" y="1364"/>
                  <a:pt x="1323" y="1364"/>
                  <a:pt x="1323" y="1365"/>
                </a:cubicBezTo>
                <a:cubicBezTo>
                  <a:pt x="1324" y="1366"/>
                  <a:pt x="1322" y="1365"/>
                  <a:pt x="1321" y="1365"/>
                </a:cubicBezTo>
                <a:cubicBezTo>
                  <a:pt x="1319" y="1365"/>
                  <a:pt x="1316" y="1366"/>
                  <a:pt x="1314" y="1366"/>
                </a:cubicBezTo>
                <a:cubicBezTo>
                  <a:pt x="1314" y="1365"/>
                  <a:pt x="1313" y="1364"/>
                  <a:pt x="1312" y="1364"/>
                </a:cubicBezTo>
                <a:cubicBezTo>
                  <a:pt x="1311" y="1364"/>
                  <a:pt x="1310" y="1364"/>
                  <a:pt x="1310" y="1363"/>
                </a:cubicBezTo>
                <a:cubicBezTo>
                  <a:pt x="1309" y="1362"/>
                  <a:pt x="1310" y="1361"/>
                  <a:pt x="1309" y="1360"/>
                </a:cubicBezTo>
                <a:cubicBezTo>
                  <a:pt x="1309" y="1358"/>
                  <a:pt x="1309" y="1358"/>
                  <a:pt x="1308" y="1358"/>
                </a:cubicBezTo>
                <a:cubicBezTo>
                  <a:pt x="1307" y="1357"/>
                  <a:pt x="1306" y="1356"/>
                  <a:pt x="1306" y="1356"/>
                </a:cubicBezTo>
                <a:cubicBezTo>
                  <a:pt x="1304" y="1355"/>
                  <a:pt x="1304" y="1357"/>
                  <a:pt x="1304" y="1358"/>
                </a:cubicBezTo>
                <a:cubicBezTo>
                  <a:pt x="1304" y="1359"/>
                  <a:pt x="1305" y="1359"/>
                  <a:pt x="1305" y="1360"/>
                </a:cubicBezTo>
                <a:cubicBezTo>
                  <a:pt x="1306" y="1361"/>
                  <a:pt x="1306" y="1361"/>
                  <a:pt x="1306" y="1362"/>
                </a:cubicBezTo>
                <a:cubicBezTo>
                  <a:pt x="1306" y="1364"/>
                  <a:pt x="1307" y="1365"/>
                  <a:pt x="1305" y="1366"/>
                </a:cubicBezTo>
                <a:cubicBezTo>
                  <a:pt x="1304" y="1367"/>
                  <a:pt x="1303" y="1366"/>
                  <a:pt x="1302" y="1366"/>
                </a:cubicBezTo>
                <a:cubicBezTo>
                  <a:pt x="1301" y="1366"/>
                  <a:pt x="1301" y="1367"/>
                  <a:pt x="1300" y="1368"/>
                </a:cubicBezTo>
                <a:cubicBezTo>
                  <a:pt x="1300" y="1369"/>
                  <a:pt x="1299" y="1369"/>
                  <a:pt x="1299" y="1369"/>
                </a:cubicBezTo>
                <a:cubicBezTo>
                  <a:pt x="1298" y="1371"/>
                  <a:pt x="1299" y="1371"/>
                  <a:pt x="1301" y="1371"/>
                </a:cubicBezTo>
                <a:cubicBezTo>
                  <a:pt x="1302" y="1371"/>
                  <a:pt x="1302" y="1371"/>
                  <a:pt x="1304" y="1372"/>
                </a:cubicBezTo>
                <a:cubicBezTo>
                  <a:pt x="1305" y="1372"/>
                  <a:pt x="1306" y="1372"/>
                  <a:pt x="1307" y="1372"/>
                </a:cubicBezTo>
                <a:cubicBezTo>
                  <a:pt x="1309" y="1372"/>
                  <a:pt x="1311" y="1372"/>
                  <a:pt x="1313" y="1372"/>
                </a:cubicBezTo>
                <a:cubicBezTo>
                  <a:pt x="1315" y="1373"/>
                  <a:pt x="1317" y="1374"/>
                  <a:pt x="1319" y="1375"/>
                </a:cubicBezTo>
                <a:cubicBezTo>
                  <a:pt x="1320" y="1375"/>
                  <a:pt x="1321" y="1376"/>
                  <a:pt x="1322" y="1377"/>
                </a:cubicBezTo>
                <a:cubicBezTo>
                  <a:pt x="1323" y="1378"/>
                  <a:pt x="1324" y="1378"/>
                  <a:pt x="1325" y="1378"/>
                </a:cubicBezTo>
                <a:cubicBezTo>
                  <a:pt x="1326" y="1378"/>
                  <a:pt x="1326" y="1379"/>
                  <a:pt x="1327" y="1380"/>
                </a:cubicBezTo>
                <a:cubicBezTo>
                  <a:pt x="1327" y="1380"/>
                  <a:pt x="1327" y="1381"/>
                  <a:pt x="1327" y="1381"/>
                </a:cubicBezTo>
                <a:cubicBezTo>
                  <a:pt x="1328" y="1381"/>
                  <a:pt x="1328" y="1381"/>
                  <a:pt x="1329" y="1382"/>
                </a:cubicBezTo>
                <a:cubicBezTo>
                  <a:pt x="1330" y="1383"/>
                  <a:pt x="1329" y="1383"/>
                  <a:pt x="1329" y="1384"/>
                </a:cubicBezTo>
                <a:cubicBezTo>
                  <a:pt x="1330" y="1385"/>
                  <a:pt x="1331" y="1385"/>
                  <a:pt x="1330" y="1387"/>
                </a:cubicBezTo>
                <a:cubicBezTo>
                  <a:pt x="1329" y="1388"/>
                  <a:pt x="1328" y="1388"/>
                  <a:pt x="1327" y="1388"/>
                </a:cubicBezTo>
                <a:cubicBezTo>
                  <a:pt x="1327" y="1389"/>
                  <a:pt x="1326" y="1389"/>
                  <a:pt x="1325" y="1389"/>
                </a:cubicBezTo>
                <a:cubicBezTo>
                  <a:pt x="1324" y="1390"/>
                  <a:pt x="1323" y="1389"/>
                  <a:pt x="1322" y="1390"/>
                </a:cubicBezTo>
                <a:cubicBezTo>
                  <a:pt x="1322" y="1392"/>
                  <a:pt x="1324" y="1392"/>
                  <a:pt x="1324" y="1392"/>
                </a:cubicBezTo>
                <a:cubicBezTo>
                  <a:pt x="1325" y="1393"/>
                  <a:pt x="1325" y="1394"/>
                  <a:pt x="1326" y="1394"/>
                </a:cubicBezTo>
                <a:cubicBezTo>
                  <a:pt x="1327" y="1395"/>
                  <a:pt x="1328" y="1395"/>
                  <a:pt x="1329" y="1396"/>
                </a:cubicBezTo>
                <a:cubicBezTo>
                  <a:pt x="1329" y="1397"/>
                  <a:pt x="1328" y="1398"/>
                  <a:pt x="1328" y="1399"/>
                </a:cubicBezTo>
                <a:cubicBezTo>
                  <a:pt x="1327" y="1403"/>
                  <a:pt x="1331" y="1401"/>
                  <a:pt x="1333" y="1401"/>
                </a:cubicBezTo>
                <a:cubicBezTo>
                  <a:pt x="1335" y="1401"/>
                  <a:pt x="1336" y="1402"/>
                  <a:pt x="1338" y="1403"/>
                </a:cubicBezTo>
                <a:cubicBezTo>
                  <a:pt x="1341" y="1405"/>
                  <a:pt x="1340" y="1407"/>
                  <a:pt x="1338" y="1408"/>
                </a:cubicBezTo>
                <a:cubicBezTo>
                  <a:pt x="1337" y="1409"/>
                  <a:pt x="1337" y="1410"/>
                  <a:pt x="1336" y="1410"/>
                </a:cubicBezTo>
                <a:cubicBezTo>
                  <a:pt x="1334" y="1411"/>
                  <a:pt x="1334" y="1410"/>
                  <a:pt x="1334" y="1410"/>
                </a:cubicBezTo>
                <a:cubicBezTo>
                  <a:pt x="1333" y="1409"/>
                  <a:pt x="1328" y="1409"/>
                  <a:pt x="1328" y="1411"/>
                </a:cubicBezTo>
                <a:cubicBezTo>
                  <a:pt x="1329" y="1412"/>
                  <a:pt x="1329" y="1411"/>
                  <a:pt x="1330" y="1412"/>
                </a:cubicBezTo>
                <a:cubicBezTo>
                  <a:pt x="1330" y="1412"/>
                  <a:pt x="1330" y="1412"/>
                  <a:pt x="1331" y="1413"/>
                </a:cubicBezTo>
                <a:cubicBezTo>
                  <a:pt x="1331" y="1414"/>
                  <a:pt x="1331" y="1414"/>
                  <a:pt x="1333" y="1414"/>
                </a:cubicBezTo>
                <a:cubicBezTo>
                  <a:pt x="1334" y="1414"/>
                  <a:pt x="1335" y="1414"/>
                  <a:pt x="1336" y="1414"/>
                </a:cubicBezTo>
                <a:cubicBezTo>
                  <a:pt x="1337" y="1413"/>
                  <a:pt x="1338" y="1414"/>
                  <a:pt x="1339" y="1414"/>
                </a:cubicBezTo>
                <a:cubicBezTo>
                  <a:pt x="1340" y="1414"/>
                  <a:pt x="1341" y="1414"/>
                  <a:pt x="1342" y="1413"/>
                </a:cubicBezTo>
                <a:cubicBezTo>
                  <a:pt x="1343" y="1413"/>
                  <a:pt x="1344" y="1413"/>
                  <a:pt x="1345" y="1413"/>
                </a:cubicBezTo>
                <a:cubicBezTo>
                  <a:pt x="1347" y="1414"/>
                  <a:pt x="1348" y="1413"/>
                  <a:pt x="1349" y="1412"/>
                </a:cubicBezTo>
                <a:cubicBezTo>
                  <a:pt x="1351" y="1412"/>
                  <a:pt x="1352" y="1412"/>
                  <a:pt x="1354" y="1412"/>
                </a:cubicBezTo>
                <a:cubicBezTo>
                  <a:pt x="1355" y="1412"/>
                  <a:pt x="1360" y="1412"/>
                  <a:pt x="1358" y="1414"/>
                </a:cubicBezTo>
                <a:cubicBezTo>
                  <a:pt x="1357" y="1415"/>
                  <a:pt x="1356" y="1415"/>
                  <a:pt x="1355" y="1416"/>
                </a:cubicBezTo>
                <a:cubicBezTo>
                  <a:pt x="1354" y="1416"/>
                  <a:pt x="1353" y="1417"/>
                  <a:pt x="1352" y="1418"/>
                </a:cubicBezTo>
                <a:cubicBezTo>
                  <a:pt x="1351" y="1419"/>
                  <a:pt x="1348" y="1419"/>
                  <a:pt x="1346" y="1419"/>
                </a:cubicBezTo>
                <a:cubicBezTo>
                  <a:pt x="1344" y="1420"/>
                  <a:pt x="1343" y="1421"/>
                  <a:pt x="1340" y="1421"/>
                </a:cubicBezTo>
                <a:cubicBezTo>
                  <a:pt x="1339" y="1421"/>
                  <a:pt x="1336" y="1421"/>
                  <a:pt x="1335" y="1423"/>
                </a:cubicBezTo>
                <a:cubicBezTo>
                  <a:pt x="1333" y="1425"/>
                  <a:pt x="1338" y="1423"/>
                  <a:pt x="1339" y="1423"/>
                </a:cubicBezTo>
                <a:cubicBezTo>
                  <a:pt x="1340" y="1423"/>
                  <a:pt x="1341" y="1424"/>
                  <a:pt x="1342" y="1423"/>
                </a:cubicBezTo>
                <a:cubicBezTo>
                  <a:pt x="1343" y="1423"/>
                  <a:pt x="1345" y="1423"/>
                  <a:pt x="1346" y="1422"/>
                </a:cubicBezTo>
                <a:cubicBezTo>
                  <a:pt x="1346" y="1422"/>
                  <a:pt x="1347" y="1422"/>
                  <a:pt x="1347" y="1421"/>
                </a:cubicBezTo>
                <a:cubicBezTo>
                  <a:pt x="1348" y="1421"/>
                  <a:pt x="1350" y="1421"/>
                  <a:pt x="1351" y="1421"/>
                </a:cubicBezTo>
                <a:cubicBezTo>
                  <a:pt x="1352" y="1422"/>
                  <a:pt x="1351" y="1422"/>
                  <a:pt x="1351" y="1423"/>
                </a:cubicBezTo>
                <a:cubicBezTo>
                  <a:pt x="1351" y="1424"/>
                  <a:pt x="1350" y="1424"/>
                  <a:pt x="1350" y="1424"/>
                </a:cubicBezTo>
                <a:cubicBezTo>
                  <a:pt x="1351" y="1425"/>
                  <a:pt x="1351" y="1425"/>
                  <a:pt x="1351" y="1425"/>
                </a:cubicBezTo>
                <a:cubicBezTo>
                  <a:pt x="1352" y="1425"/>
                  <a:pt x="1353" y="1425"/>
                  <a:pt x="1352" y="1426"/>
                </a:cubicBezTo>
                <a:cubicBezTo>
                  <a:pt x="1352" y="1427"/>
                  <a:pt x="1351" y="1426"/>
                  <a:pt x="1351" y="1428"/>
                </a:cubicBezTo>
                <a:cubicBezTo>
                  <a:pt x="1354" y="1428"/>
                  <a:pt x="1355" y="1426"/>
                  <a:pt x="1356" y="1424"/>
                </a:cubicBezTo>
                <a:cubicBezTo>
                  <a:pt x="1358" y="1423"/>
                  <a:pt x="1360" y="1422"/>
                  <a:pt x="1361" y="1420"/>
                </a:cubicBezTo>
                <a:cubicBezTo>
                  <a:pt x="1363" y="1419"/>
                  <a:pt x="1365" y="1419"/>
                  <a:pt x="1367" y="1419"/>
                </a:cubicBezTo>
                <a:cubicBezTo>
                  <a:pt x="1368" y="1420"/>
                  <a:pt x="1369" y="1420"/>
                  <a:pt x="1370" y="1421"/>
                </a:cubicBezTo>
                <a:cubicBezTo>
                  <a:pt x="1370" y="1422"/>
                  <a:pt x="1370" y="1423"/>
                  <a:pt x="1371" y="1424"/>
                </a:cubicBezTo>
                <a:cubicBezTo>
                  <a:pt x="1372" y="1424"/>
                  <a:pt x="1374" y="1423"/>
                  <a:pt x="1375" y="1425"/>
                </a:cubicBezTo>
                <a:cubicBezTo>
                  <a:pt x="1376" y="1426"/>
                  <a:pt x="1377" y="1427"/>
                  <a:pt x="1378" y="1425"/>
                </a:cubicBezTo>
                <a:cubicBezTo>
                  <a:pt x="1379" y="1423"/>
                  <a:pt x="1380" y="1423"/>
                  <a:pt x="1381" y="1425"/>
                </a:cubicBezTo>
                <a:cubicBezTo>
                  <a:pt x="1381" y="1426"/>
                  <a:pt x="1381" y="1427"/>
                  <a:pt x="1381" y="1428"/>
                </a:cubicBezTo>
                <a:cubicBezTo>
                  <a:pt x="1382" y="1430"/>
                  <a:pt x="1383" y="1430"/>
                  <a:pt x="1384" y="1431"/>
                </a:cubicBezTo>
                <a:cubicBezTo>
                  <a:pt x="1385" y="1432"/>
                  <a:pt x="1386" y="1434"/>
                  <a:pt x="1386" y="1435"/>
                </a:cubicBezTo>
                <a:cubicBezTo>
                  <a:pt x="1387" y="1436"/>
                  <a:pt x="1387" y="1436"/>
                  <a:pt x="1388" y="1436"/>
                </a:cubicBezTo>
                <a:cubicBezTo>
                  <a:pt x="1388" y="1437"/>
                  <a:pt x="1388" y="1438"/>
                  <a:pt x="1389" y="1439"/>
                </a:cubicBezTo>
                <a:cubicBezTo>
                  <a:pt x="1390" y="1439"/>
                  <a:pt x="1391" y="1439"/>
                  <a:pt x="1392" y="1438"/>
                </a:cubicBezTo>
                <a:cubicBezTo>
                  <a:pt x="1394" y="1438"/>
                  <a:pt x="1395" y="1440"/>
                  <a:pt x="1397" y="1440"/>
                </a:cubicBezTo>
                <a:cubicBezTo>
                  <a:pt x="1398" y="1440"/>
                  <a:pt x="1399" y="1440"/>
                  <a:pt x="1400" y="1441"/>
                </a:cubicBezTo>
                <a:cubicBezTo>
                  <a:pt x="1401" y="1441"/>
                  <a:pt x="1401" y="1441"/>
                  <a:pt x="1402" y="1442"/>
                </a:cubicBezTo>
                <a:cubicBezTo>
                  <a:pt x="1403" y="1443"/>
                  <a:pt x="1404" y="1443"/>
                  <a:pt x="1405" y="1443"/>
                </a:cubicBezTo>
                <a:cubicBezTo>
                  <a:pt x="1407" y="1442"/>
                  <a:pt x="1406" y="1442"/>
                  <a:pt x="1407" y="1441"/>
                </a:cubicBezTo>
                <a:cubicBezTo>
                  <a:pt x="1409" y="1440"/>
                  <a:pt x="1411" y="1441"/>
                  <a:pt x="1413" y="1440"/>
                </a:cubicBezTo>
                <a:cubicBezTo>
                  <a:pt x="1415" y="1439"/>
                  <a:pt x="1416" y="1436"/>
                  <a:pt x="1418" y="1438"/>
                </a:cubicBezTo>
                <a:cubicBezTo>
                  <a:pt x="1419" y="1438"/>
                  <a:pt x="1419" y="1439"/>
                  <a:pt x="1420" y="1440"/>
                </a:cubicBezTo>
                <a:cubicBezTo>
                  <a:pt x="1421" y="1440"/>
                  <a:pt x="1423" y="1440"/>
                  <a:pt x="1423" y="1440"/>
                </a:cubicBezTo>
                <a:cubicBezTo>
                  <a:pt x="1425" y="1439"/>
                  <a:pt x="1425" y="1439"/>
                  <a:pt x="1425" y="1438"/>
                </a:cubicBezTo>
                <a:cubicBezTo>
                  <a:pt x="1425" y="1436"/>
                  <a:pt x="1426" y="1436"/>
                  <a:pt x="1426" y="1435"/>
                </a:cubicBezTo>
                <a:cubicBezTo>
                  <a:pt x="1427" y="1433"/>
                  <a:pt x="1427" y="1430"/>
                  <a:pt x="1427" y="1428"/>
                </a:cubicBezTo>
                <a:cubicBezTo>
                  <a:pt x="1427" y="1426"/>
                  <a:pt x="1427" y="1425"/>
                  <a:pt x="1428" y="1423"/>
                </a:cubicBezTo>
                <a:cubicBezTo>
                  <a:pt x="1429" y="1421"/>
                  <a:pt x="1429" y="1419"/>
                  <a:pt x="1430" y="1417"/>
                </a:cubicBezTo>
                <a:cubicBezTo>
                  <a:pt x="1432" y="1416"/>
                  <a:pt x="1433" y="1419"/>
                  <a:pt x="1435" y="1419"/>
                </a:cubicBezTo>
                <a:cubicBezTo>
                  <a:pt x="1438" y="1420"/>
                  <a:pt x="1441" y="1418"/>
                  <a:pt x="1444" y="1419"/>
                </a:cubicBezTo>
                <a:cubicBezTo>
                  <a:pt x="1446" y="1419"/>
                  <a:pt x="1447" y="1421"/>
                  <a:pt x="1449" y="1421"/>
                </a:cubicBezTo>
                <a:cubicBezTo>
                  <a:pt x="1452" y="1421"/>
                  <a:pt x="1453" y="1422"/>
                  <a:pt x="1455" y="1424"/>
                </a:cubicBezTo>
                <a:cubicBezTo>
                  <a:pt x="1457" y="1425"/>
                  <a:pt x="1459" y="1425"/>
                  <a:pt x="1461" y="1426"/>
                </a:cubicBezTo>
                <a:cubicBezTo>
                  <a:pt x="1462" y="1427"/>
                  <a:pt x="1463" y="1427"/>
                  <a:pt x="1463" y="1428"/>
                </a:cubicBezTo>
                <a:cubicBezTo>
                  <a:pt x="1464" y="1429"/>
                  <a:pt x="1465" y="1429"/>
                  <a:pt x="1466" y="1430"/>
                </a:cubicBezTo>
                <a:cubicBezTo>
                  <a:pt x="1468" y="1430"/>
                  <a:pt x="1470" y="1431"/>
                  <a:pt x="1472" y="1433"/>
                </a:cubicBezTo>
                <a:cubicBezTo>
                  <a:pt x="1473" y="1435"/>
                  <a:pt x="1475" y="1436"/>
                  <a:pt x="1477" y="1437"/>
                </a:cubicBezTo>
                <a:cubicBezTo>
                  <a:pt x="1479" y="1438"/>
                  <a:pt x="1480" y="1439"/>
                  <a:pt x="1481" y="1441"/>
                </a:cubicBezTo>
                <a:cubicBezTo>
                  <a:pt x="1485" y="1444"/>
                  <a:pt x="1489" y="1444"/>
                  <a:pt x="1493" y="1444"/>
                </a:cubicBezTo>
                <a:cubicBezTo>
                  <a:pt x="1496" y="1444"/>
                  <a:pt x="1498" y="1443"/>
                  <a:pt x="1500" y="1443"/>
                </a:cubicBezTo>
                <a:cubicBezTo>
                  <a:pt x="1502" y="1443"/>
                  <a:pt x="1505" y="1443"/>
                  <a:pt x="1508" y="1443"/>
                </a:cubicBezTo>
                <a:cubicBezTo>
                  <a:pt x="1513" y="1443"/>
                  <a:pt x="1518" y="1443"/>
                  <a:pt x="1524" y="1442"/>
                </a:cubicBezTo>
                <a:cubicBezTo>
                  <a:pt x="1526" y="1441"/>
                  <a:pt x="1529" y="1440"/>
                  <a:pt x="1530" y="1438"/>
                </a:cubicBezTo>
                <a:cubicBezTo>
                  <a:pt x="1531" y="1435"/>
                  <a:pt x="1532" y="1434"/>
                  <a:pt x="1534" y="1432"/>
                </a:cubicBezTo>
                <a:cubicBezTo>
                  <a:pt x="1536" y="1431"/>
                  <a:pt x="1538" y="1429"/>
                  <a:pt x="1540" y="1427"/>
                </a:cubicBezTo>
                <a:cubicBezTo>
                  <a:pt x="1542" y="1426"/>
                  <a:pt x="1544" y="1425"/>
                  <a:pt x="1546" y="1424"/>
                </a:cubicBezTo>
                <a:cubicBezTo>
                  <a:pt x="1548" y="1422"/>
                  <a:pt x="1550" y="1421"/>
                  <a:pt x="1553" y="1421"/>
                </a:cubicBezTo>
                <a:cubicBezTo>
                  <a:pt x="1555" y="1421"/>
                  <a:pt x="1556" y="1423"/>
                  <a:pt x="1558" y="1423"/>
                </a:cubicBezTo>
                <a:cubicBezTo>
                  <a:pt x="1559" y="1424"/>
                  <a:pt x="1560" y="1424"/>
                  <a:pt x="1561" y="1424"/>
                </a:cubicBezTo>
                <a:cubicBezTo>
                  <a:pt x="1562" y="1425"/>
                  <a:pt x="1562" y="1425"/>
                  <a:pt x="1563" y="1426"/>
                </a:cubicBezTo>
                <a:cubicBezTo>
                  <a:pt x="1564" y="1426"/>
                  <a:pt x="1565" y="1426"/>
                  <a:pt x="1566" y="1427"/>
                </a:cubicBezTo>
                <a:cubicBezTo>
                  <a:pt x="1567" y="1427"/>
                  <a:pt x="1568" y="1428"/>
                  <a:pt x="1569" y="1429"/>
                </a:cubicBezTo>
                <a:cubicBezTo>
                  <a:pt x="1571" y="1430"/>
                  <a:pt x="1574" y="1428"/>
                  <a:pt x="1575" y="1427"/>
                </a:cubicBezTo>
                <a:cubicBezTo>
                  <a:pt x="1576" y="1426"/>
                  <a:pt x="1576" y="1425"/>
                  <a:pt x="1577" y="1424"/>
                </a:cubicBezTo>
                <a:cubicBezTo>
                  <a:pt x="1578" y="1424"/>
                  <a:pt x="1579" y="1424"/>
                  <a:pt x="1580" y="1423"/>
                </a:cubicBezTo>
                <a:cubicBezTo>
                  <a:pt x="1582" y="1422"/>
                  <a:pt x="1583" y="1420"/>
                  <a:pt x="1584" y="1419"/>
                </a:cubicBezTo>
                <a:cubicBezTo>
                  <a:pt x="1585" y="1417"/>
                  <a:pt x="1587" y="1416"/>
                  <a:pt x="1589" y="1416"/>
                </a:cubicBezTo>
                <a:cubicBezTo>
                  <a:pt x="1590" y="1417"/>
                  <a:pt x="1590" y="1418"/>
                  <a:pt x="1591" y="1418"/>
                </a:cubicBezTo>
                <a:cubicBezTo>
                  <a:pt x="1592" y="1419"/>
                  <a:pt x="1593" y="1419"/>
                  <a:pt x="1593" y="1419"/>
                </a:cubicBezTo>
                <a:cubicBezTo>
                  <a:pt x="1594" y="1421"/>
                  <a:pt x="1594" y="1423"/>
                  <a:pt x="1593" y="1424"/>
                </a:cubicBezTo>
                <a:cubicBezTo>
                  <a:pt x="1593" y="1424"/>
                  <a:pt x="1592" y="1425"/>
                  <a:pt x="1591" y="1425"/>
                </a:cubicBezTo>
                <a:cubicBezTo>
                  <a:pt x="1591" y="1426"/>
                  <a:pt x="1591" y="1428"/>
                  <a:pt x="1590" y="1429"/>
                </a:cubicBezTo>
                <a:cubicBezTo>
                  <a:pt x="1590" y="1430"/>
                  <a:pt x="1588" y="1431"/>
                  <a:pt x="1587" y="1432"/>
                </a:cubicBezTo>
                <a:cubicBezTo>
                  <a:pt x="1587" y="1433"/>
                  <a:pt x="1587" y="1433"/>
                  <a:pt x="1586" y="1434"/>
                </a:cubicBezTo>
                <a:cubicBezTo>
                  <a:pt x="1585" y="1435"/>
                  <a:pt x="1584" y="1436"/>
                  <a:pt x="1584" y="1437"/>
                </a:cubicBezTo>
                <a:cubicBezTo>
                  <a:pt x="1583" y="1438"/>
                  <a:pt x="1582" y="1441"/>
                  <a:pt x="1584" y="1442"/>
                </a:cubicBezTo>
                <a:cubicBezTo>
                  <a:pt x="1586" y="1443"/>
                  <a:pt x="1587" y="1444"/>
                  <a:pt x="1588" y="1447"/>
                </a:cubicBezTo>
                <a:cubicBezTo>
                  <a:pt x="1588" y="1450"/>
                  <a:pt x="1587" y="1449"/>
                  <a:pt x="1584" y="1451"/>
                </a:cubicBezTo>
                <a:cubicBezTo>
                  <a:pt x="1583" y="1452"/>
                  <a:pt x="1583" y="1454"/>
                  <a:pt x="1583" y="1456"/>
                </a:cubicBezTo>
                <a:cubicBezTo>
                  <a:pt x="1583" y="1458"/>
                  <a:pt x="1583" y="1459"/>
                  <a:pt x="1582" y="1460"/>
                </a:cubicBezTo>
                <a:cubicBezTo>
                  <a:pt x="1582" y="1460"/>
                  <a:pt x="1581" y="1461"/>
                  <a:pt x="1581" y="1462"/>
                </a:cubicBezTo>
                <a:cubicBezTo>
                  <a:pt x="1582" y="1464"/>
                  <a:pt x="1584" y="1464"/>
                  <a:pt x="1585" y="1466"/>
                </a:cubicBezTo>
                <a:cubicBezTo>
                  <a:pt x="1587" y="1468"/>
                  <a:pt x="1586" y="1473"/>
                  <a:pt x="1585" y="1476"/>
                </a:cubicBezTo>
                <a:cubicBezTo>
                  <a:pt x="1585" y="1479"/>
                  <a:pt x="1586" y="1481"/>
                  <a:pt x="1586" y="1484"/>
                </a:cubicBezTo>
                <a:cubicBezTo>
                  <a:pt x="1586" y="1486"/>
                  <a:pt x="1585" y="1487"/>
                  <a:pt x="1586" y="1489"/>
                </a:cubicBezTo>
                <a:cubicBezTo>
                  <a:pt x="1588" y="1491"/>
                  <a:pt x="1588" y="1493"/>
                  <a:pt x="1587" y="1495"/>
                </a:cubicBezTo>
                <a:cubicBezTo>
                  <a:pt x="1587" y="1497"/>
                  <a:pt x="1585" y="1498"/>
                  <a:pt x="1584" y="1500"/>
                </a:cubicBezTo>
                <a:cubicBezTo>
                  <a:pt x="1582" y="1501"/>
                  <a:pt x="1581" y="1502"/>
                  <a:pt x="1580" y="1504"/>
                </a:cubicBezTo>
                <a:cubicBezTo>
                  <a:pt x="1579" y="1506"/>
                  <a:pt x="1579" y="1507"/>
                  <a:pt x="1578" y="1509"/>
                </a:cubicBezTo>
                <a:cubicBezTo>
                  <a:pt x="1578" y="1511"/>
                  <a:pt x="1577" y="1514"/>
                  <a:pt x="1576" y="1515"/>
                </a:cubicBezTo>
                <a:cubicBezTo>
                  <a:pt x="1576" y="1516"/>
                  <a:pt x="1575" y="1517"/>
                  <a:pt x="1574" y="1518"/>
                </a:cubicBezTo>
                <a:cubicBezTo>
                  <a:pt x="1574" y="1519"/>
                  <a:pt x="1574" y="1520"/>
                  <a:pt x="1573" y="1521"/>
                </a:cubicBezTo>
                <a:cubicBezTo>
                  <a:pt x="1572" y="1522"/>
                  <a:pt x="1572" y="1523"/>
                  <a:pt x="1571" y="1523"/>
                </a:cubicBezTo>
                <a:cubicBezTo>
                  <a:pt x="1571" y="1525"/>
                  <a:pt x="1571" y="1526"/>
                  <a:pt x="1571" y="1527"/>
                </a:cubicBezTo>
                <a:cubicBezTo>
                  <a:pt x="1570" y="1528"/>
                  <a:pt x="1570" y="1528"/>
                  <a:pt x="1569" y="1529"/>
                </a:cubicBezTo>
                <a:cubicBezTo>
                  <a:pt x="1569" y="1530"/>
                  <a:pt x="1568" y="1532"/>
                  <a:pt x="1568" y="1533"/>
                </a:cubicBezTo>
                <a:cubicBezTo>
                  <a:pt x="1568" y="1534"/>
                  <a:pt x="1567" y="1534"/>
                  <a:pt x="1566" y="1535"/>
                </a:cubicBezTo>
                <a:cubicBezTo>
                  <a:pt x="1566" y="1536"/>
                  <a:pt x="1566" y="1537"/>
                  <a:pt x="1565" y="1538"/>
                </a:cubicBezTo>
                <a:cubicBezTo>
                  <a:pt x="1565" y="1540"/>
                  <a:pt x="1564" y="1541"/>
                  <a:pt x="1563" y="1543"/>
                </a:cubicBezTo>
                <a:cubicBezTo>
                  <a:pt x="1561" y="1544"/>
                  <a:pt x="1562" y="1546"/>
                  <a:pt x="1562" y="1548"/>
                </a:cubicBezTo>
                <a:cubicBezTo>
                  <a:pt x="1562" y="1550"/>
                  <a:pt x="1561" y="1552"/>
                  <a:pt x="1560" y="1554"/>
                </a:cubicBezTo>
                <a:cubicBezTo>
                  <a:pt x="1560" y="1555"/>
                  <a:pt x="1559" y="1555"/>
                  <a:pt x="1559" y="1556"/>
                </a:cubicBezTo>
                <a:cubicBezTo>
                  <a:pt x="1558" y="1558"/>
                  <a:pt x="1558" y="1559"/>
                  <a:pt x="1558" y="1561"/>
                </a:cubicBezTo>
                <a:cubicBezTo>
                  <a:pt x="1557" y="1562"/>
                  <a:pt x="1556" y="1563"/>
                  <a:pt x="1556" y="1564"/>
                </a:cubicBezTo>
                <a:cubicBezTo>
                  <a:pt x="1555" y="1566"/>
                  <a:pt x="1555" y="1568"/>
                  <a:pt x="1554" y="1570"/>
                </a:cubicBezTo>
                <a:cubicBezTo>
                  <a:pt x="1554" y="1572"/>
                  <a:pt x="1553" y="1573"/>
                  <a:pt x="1552" y="1575"/>
                </a:cubicBezTo>
                <a:cubicBezTo>
                  <a:pt x="1552" y="1577"/>
                  <a:pt x="1552" y="1579"/>
                  <a:pt x="1550" y="1581"/>
                </a:cubicBezTo>
                <a:cubicBezTo>
                  <a:pt x="1548" y="1584"/>
                  <a:pt x="1547" y="1588"/>
                  <a:pt x="1546" y="1591"/>
                </a:cubicBezTo>
                <a:cubicBezTo>
                  <a:pt x="1545" y="1593"/>
                  <a:pt x="1544" y="1594"/>
                  <a:pt x="1542" y="1595"/>
                </a:cubicBezTo>
                <a:cubicBezTo>
                  <a:pt x="1541" y="1597"/>
                  <a:pt x="1540" y="1598"/>
                  <a:pt x="1539" y="1600"/>
                </a:cubicBezTo>
                <a:cubicBezTo>
                  <a:pt x="1537" y="1602"/>
                  <a:pt x="1534" y="1603"/>
                  <a:pt x="1530" y="1605"/>
                </a:cubicBezTo>
                <a:cubicBezTo>
                  <a:pt x="1529" y="1606"/>
                  <a:pt x="1528" y="1607"/>
                  <a:pt x="1526" y="1607"/>
                </a:cubicBezTo>
                <a:cubicBezTo>
                  <a:pt x="1525" y="1607"/>
                  <a:pt x="1524" y="1607"/>
                  <a:pt x="1523" y="1608"/>
                </a:cubicBezTo>
                <a:cubicBezTo>
                  <a:pt x="1523" y="1608"/>
                  <a:pt x="1522" y="1608"/>
                  <a:pt x="1522" y="1608"/>
                </a:cubicBezTo>
                <a:cubicBezTo>
                  <a:pt x="1519" y="1609"/>
                  <a:pt x="1516" y="1611"/>
                  <a:pt x="1513" y="1610"/>
                </a:cubicBezTo>
                <a:cubicBezTo>
                  <a:pt x="1510" y="1608"/>
                  <a:pt x="1508" y="1606"/>
                  <a:pt x="1504" y="1606"/>
                </a:cubicBezTo>
                <a:cubicBezTo>
                  <a:pt x="1501" y="1606"/>
                  <a:pt x="1495" y="1607"/>
                  <a:pt x="1495" y="1611"/>
                </a:cubicBezTo>
                <a:cubicBezTo>
                  <a:pt x="1498" y="1610"/>
                  <a:pt x="1500" y="1608"/>
                  <a:pt x="1503" y="1607"/>
                </a:cubicBezTo>
                <a:cubicBezTo>
                  <a:pt x="1505" y="1607"/>
                  <a:pt x="1508" y="1608"/>
                  <a:pt x="1510" y="1610"/>
                </a:cubicBezTo>
                <a:cubicBezTo>
                  <a:pt x="1510" y="1612"/>
                  <a:pt x="1507" y="1611"/>
                  <a:pt x="1505" y="1611"/>
                </a:cubicBezTo>
                <a:cubicBezTo>
                  <a:pt x="1502" y="1611"/>
                  <a:pt x="1501" y="1612"/>
                  <a:pt x="1499" y="1612"/>
                </a:cubicBezTo>
                <a:cubicBezTo>
                  <a:pt x="1496" y="1613"/>
                  <a:pt x="1490" y="1613"/>
                  <a:pt x="1487" y="1611"/>
                </a:cubicBezTo>
                <a:cubicBezTo>
                  <a:pt x="1485" y="1610"/>
                  <a:pt x="1483" y="1608"/>
                  <a:pt x="1481" y="1606"/>
                </a:cubicBezTo>
                <a:cubicBezTo>
                  <a:pt x="1479" y="1604"/>
                  <a:pt x="1476" y="1603"/>
                  <a:pt x="1473" y="1601"/>
                </a:cubicBezTo>
                <a:cubicBezTo>
                  <a:pt x="1470" y="1599"/>
                  <a:pt x="1469" y="1595"/>
                  <a:pt x="1465" y="1596"/>
                </a:cubicBezTo>
                <a:cubicBezTo>
                  <a:pt x="1461" y="1598"/>
                  <a:pt x="1459" y="1600"/>
                  <a:pt x="1455" y="1598"/>
                </a:cubicBezTo>
                <a:cubicBezTo>
                  <a:pt x="1453" y="1597"/>
                  <a:pt x="1451" y="1597"/>
                  <a:pt x="1449" y="1596"/>
                </a:cubicBezTo>
                <a:cubicBezTo>
                  <a:pt x="1447" y="1596"/>
                  <a:pt x="1445" y="1595"/>
                  <a:pt x="1442" y="1595"/>
                </a:cubicBezTo>
                <a:cubicBezTo>
                  <a:pt x="1439" y="1595"/>
                  <a:pt x="1436" y="1594"/>
                  <a:pt x="1433" y="1595"/>
                </a:cubicBezTo>
                <a:cubicBezTo>
                  <a:pt x="1430" y="1597"/>
                  <a:pt x="1427" y="1598"/>
                  <a:pt x="1424" y="1599"/>
                </a:cubicBezTo>
                <a:cubicBezTo>
                  <a:pt x="1421" y="1601"/>
                  <a:pt x="1419" y="1603"/>
                  <a:pt x="1415" y="1605"/>
                </a:cubicBezTo>
                <a:cubicBezTo>
                  <a:pt x="1412" y="1606"/>
                  <a:pt x="1408" y="1607"/>
                  <a:pt x="1405" y="1609"/>
                </a:cubicBezTo>
                <a:cubicBezTo>
                  <a:pt x="1401" y="1612"/>
                  <a:pt x="1398" y="1613"/>
                  <a:pt x="1394" y="1615"/>
                </a:cubicBezTo>
                <a:cubicBezTo>
                  <a:pt x="1390" y="1616"/>
                  <a:pt x="1388" y="1619"/>
                  <a:pt x="1384" y="1619"/>
                </a:cubicBezTo>
                <a:cubicBezTo>
                  <a:pt x="1380" y="1619"/>
                  <a:pt x="1377" y="1616"/>
                  <a:pt x="1374" y="1614"/>
                </a:cubicBezTo>
                <a:cubicBezTo>
                  <a:pt x="1370" y="1612"/>
                  <a:pt x="1366" y="1612"/>
                  <a:pt x="1362" y="1612"/>
                </a:cubicBezTo>
                <a:cubicBezTo>
                  <a:pt x="1358" y="1612"/>
                  <a:pt x="1354" y="1613"/>
                  <a:pt x="1350" y="1611"/>
                </a:cubicBezTo>
                <a:cubicBezTo>
                  <a:pt x="1348" y="1611"/>
                  <a:pt x="1347" y="1610"/>
                  <a:pt x="1345" y="1609"/>
                </a:cubicBezTo>
                <a:cubicBezTo>
                  <a:pt x="1344" y="1608"/>
                  <a:pt x="1342" y="1608"/>
                  <a:pt x="1340" y="1607"/>
                </a:cubicBezTo>
                <a:cubicBezTo>
                  <a:pt x="1334" y="1605"/>
                  <a:pt x="1326" y="1601"/>
                  <a:pt x="1319" y="1600"/>
                </a:cubicBezTo>
                <a:cubicBezTo>
                  <a:pt x="1315" y="1599"/>
                  <a:pt x="1311" y="1599"/>
                  <a:pt x="1307" y="1598"/>
                </a:cubicBezTo>
                <a:cubicBezTo>
                  <a:pt x="1303" y="1596"/>
                  <a:pt x="1300" y="1594"/>
                  <a:pt x="1296" y="1594"/>
                </a:cubicBezTo>
                <a:cubicBezTo>
                  <a:pt x="1292" y="1593"/>
                  <a:pt x="1288" y="1593"/>
                  <a:pt x="1284" y="1594"/>
                </a:cubicBezTo>
                <a:cubicBezTo>
                  <a:pt x="1280" y="1596"/>
                  <a:pt x="1276" y="1598"/>
                  <a:pt x="1272" y="1597"/>
                </a:cubicBezTo>
                <a:cubicBezTo>
                  <a:pt x="1269" y="1597"/>
                  <a:pt x="1268" y="1595"/>
                  <a:pt x="1267" y="1593"/>
                </a:cubicBezTo>
                <a:cubicBezTo>
                  <a:pt x="1266" y="1592"/>
                  <a:pt x="1265" y="1591"/>
                  <a:pt x="1265" y="1590"/>
                </a:cubicBezTo>
                <a:cubicBezTo>
                  <a:pt x="1264" y="1588"/>
                  <a:pt x="1265" y="1587"/>
                  <a:pt x="1264" y="1585"/>
                </a:cubicBezTo>
                <a:cubicBezTo>
                  <a:pt x="1262" y="1581"/>
                  <a:pt x="1255" y="1579"/>
                  <a:pt x="1250" y="1580"/>
                </a:cubicBezTo>
                <a:cubicBezTo>
                  <a:pt x="1248" y="1580"/>
                  <a:pt x="1246" y="1581"/>
                  <a:pt x="1244" y="1581"/>
                </a:cubicBezTo>
                <a:cubicBezTo>
                  <a:pt x="1242" y="1581"/>
                  <a:pt x="1240" y="1580"/>
                  <a:pt x="1239" y="1579"/>
                </a:cubicBezTo>
                <a:cubicBezTo>
                  <a:pt x="1235" y="1579"/>
                  <a:pt x="1232" y="1576"/>
                  <a:pt x="1228" y="1576"/>
                </a:cubicBezTo>
                <a:cubicBezTo>
                  <a:pt x="1226" y="1576"/>
                  <a:pt x="1224" y="1576"/>
                  <a:pt x="1222" y="1575"/>
                </a:cubicBezTo>
                <a:cubicBezTo>
                  <a:pt x="1220" y="1574"/>
                  <a:pt x="1219" y="1574"/>
                  <a:pt x="1216" y="1573"/>
                </a:cubicBezTo>
                <a:cubicBezTo>
                  <a:pt x="1212" y="1573"/>
                  <a:pt x="1207" y="1573"/>
                  <a:pt x="1206" y="1568"/>
                </a:cubicBezTo>
                <a:cubicBezTo>
                  <a:pt x="1205" y="1565"/>
                  <a:pt x="1208" y="1561"/>
                  <a:pt x="1205" y="1559"/>
                </a:cubicBezTo>
                <a:cubicBezTo>
                  <a:pt x="1204" y="1558"/>
                  <a:pt x="1201" y="1558"/>
                  <a:pt x="1200" y="1557"/>
                </a:cubicBezTo>
                <a:cubicBezTo>
                  <a:pt x="1198" y="1556"/>
                  <a:pt x="1196" y="1556"/>
                  <a:pt x="1194" y="1555"/>
                </a:cubicBezTo>
                <a:cubicBezTo>
                  <a:pt x="1192" y="1555"/>
                  <a:pt x="1190" y="1555"/>
                  <a:pt x="1188" y="1554"/>
                </a:cubicBezTo>
                <a:cubicBezTo>
                  <a:pt x="1186" y="1554"/>
                  <a:pt x="1184" y="1553"/>
                  <a:pt x="1182" y="1552"/>
                </a:cubicBezTo>
                <a:cubicBezTo>
                  <a:pt x="1174" y="1550"/>
                  <a:pt x="1166" y="1551"/>
                  <a:pt x="1159" y="1553"/>
                </a:cubicBezTo>
                <a:cubicBezTo>
                  <a:pt x="1151" y="1556"/>
                  <a:pt x="1143" y="1558"/>
                  <a:pt x="1136" y="1559"/>
                </a:cubicBezTo>
                <a:cubicBezTo>
                  <a:pt x="1128" y="1561"/>
                  <a:pt x="1124" y="1569"/>
                  <a:pt x="1119" y="1575"/>
                </a:cubicBezTo>
                <a:cubicBezTo>
                  <a:pt x="1114" y="1581"/>
                  <a:pt x="1109" y="1587"/>
                  <a:pt x="1112" y="1595"/>
                </a:cubicBezTo>
                <a:cubicBezTo>
                  <a:pt x="1115" y="1603"/>
                  <a:pt x="1120" y="1608"/>
                  <a:pt x="1117" y="1616"/>
                </a:cubicBezTo>
                <a:cubicBezTo>
                  <a:pt x="1115" y="1620"/>
                  <a:pt x="1113" y="1622"/>
                  <a:pt x="1110" y="1625"/>
                </a:cubicBezTo>
                <a:cubicBezTo>
                  <a:pt x="1107" y="1627"/>
                  <a:pt x="1105" y="1629"/>
                  <a:pt x="1102" y="1632"/>
                </a:cubicBezTo>
                <a:cubicBezTo>
                  <a:pt x="1097" y="1637"/>
                  <a:pt x="1087" y="1640"/>
                  <a:pt x="1081" y="1636"/>
                </a:cubicBezTo>
                <a:cubicBezTo>
                  <a:pt x="1077" y="1633"/>
                  <a:pt x="1075" y="1631"/>
                  <a:pt x="1071" y="1629"/>
                </a:cubicBezTo>
                <a:cubicBezTo>
                  <a:pt x="1068" y="1628"/>
                  <a:pt x="1066" y="1626"/>
                  <a:pt x="1063" y="1623"/>
                </a:cubicBezTo>
                <a:cubicBezTo>
                  <a:pt x="1060" y="1621"/>
                  <a:pt x="1056" y="1620"/>
                  <a:pt x="1052" y="1617"/>
                </a:cubicBezTo>
                <a:cubicBezTo>
                  <a:pt x="1051" y="1616"/>
                  <a:pt x="1049" y="1614"/>
                  <a:pt x="1047" y="1613"/>
                </a:cubicBezTo>
                <a:cubicBezTo>
                  <a:pt x="1046" y="1612"/>
                  <a:pt x="1043" y="1612"/>
                  <a:pt x="1041" y="1612"/>
                </a:cubicBezTo>
                <a:cubicBezTo>
                  <a:pt x="1039" y="1611"/>
                  <a:pt x="1037" y="1610"/>
                  <a:pt x="1035" y="1609"/>
                </a:cubicBezTo>
                <a:cubicBezTo>
                  <a:pt x="1032" y="1608"/>
                  <a:pt x="1030" y="1609"/>
                  <a:pt x="1027" y="1609"/>
                </a:cubicBezTo>
                <a:cubicBezTo>
                  <a:pt x="1025" y="1608"/>
                  <a:pt x="1022" y="1607"/>
                  <a:pt x="1019" y="1606"/>
                </a:cubicBezTo>
                <a:cubicBezTo>
                  <a:pt x="1015" y="1605"/>
                  <a:pt x="1011" y="1605"/>
                  <a:pt x="1007" y="1605"/>
                </a:cubicBezTo>
                <a:cubicBezTo>
                  <a:pt x="1000" y="1604"/>
                  <a:pt x="991" y="1602"/>
                  <a:pt x="985" y="1598"/>
                </a:cubicBezTo>
                <a:cubicBezTo>
                  <a:pt x="982" y="1595"/>
                  <a:pt x="979" y="1591"/>
                  <a:pt x="977" y="1588"/>
                </a:cubicBezTo>
                <a:cubicBezTo>
                  <a:pt x="975" y="1584"/>
                  <a:pt x="975" y="1581"/>
                  <a:pt x="975" y="1577"/>
                </a:cubicBezTo>
                <a:cubicBezTo>
                  <a:pt x="975" y="1573"/>
                  <a:pt x="973" y="1570"/>
                  <a:pt x="969" y="1567"/>
                </a:cubicBezTo>
                <a:cubicBezTo>
                  <a:pt x="966" y="1565"/>
                  <a:pt x="961" y="1566"/>
                  <a:pt x="957" y="1565"/>
                </a:cubicBezTo>
                <a:cubicBezTo>
                  <a:pt x="954" y="1564"/>
                  <a:pt x="949" y="1564"/>
                  <a:pt x="946" y="1562"/>
                </a:cubicBezTo>
                <a:cubicBezTo>
                  <a:pt x="942" y="1560"/>
                  <a:pt x="939" y="1558"/>
                  <a:pt x="935" y="1556"/>
                </a:cubicBezTo>
                <a:cubicBezTo>
                  <a:pt x="927" y="1553"/>
                  <a:pt x="919" y="1553"/>
                  <a:pt x="911" y="1553"/>
                </a:cubicBezTo>
                <a:cubicBezTo>
                  <a:pt x="902" y="1553"/>
                  <a:pt x="894" y="1555"/>
                  <a:pt x="886" y="1552"/>
                </a:cubicBezTo>
                <a:cubicBezTo>
                  <a:pt x="882" y="1551"/>
                  <a:pt x="878" y="1548"/>
                  <a:pt x="875" y="1546"/>
                </a:cubicBezTo>
                <a:cubicBezTo>
                  <a:pt x="871" y="1544"/>
                  <a:pt x="867" y="1543"/>
                  <a:pt x="864" y="1542"/>
                </a:cubicBezTo>
                <a:cubicBezTo>
                  <a:pt x="861" y="1542"/>
                  <a:pt x="858" y="1542"/>
                  <a:pt x="855" y="1541"/>
                </a:cubicBezTo>
                <a:cubicBezTo>
                  <a:pt x="854" y="1540"/>
                  <a:pt x="851" y="1540"/>
                  <a:pt x="851" y="1539"/>
                </a:cubicBezTo>
                <a:cubicBezTo>
                  <a:pt x="850" y="1538"/>
                  <a:pt x="850" y="1536"/>
                  <a:pt x="850" y="1534"/>
                </a:cubicBezTo>
                <a:cubicBezTo>
                  <a:pt x="850" y="1531"/>
                  <a:pt x="849" y="1527"/>
                  <a:pt x="846" y="1527"/>
                </a:cubicBezTo>
                <a:cubicBezTo>
                  <a:pt x="842" y="1527"/>
                  <a:pt x="843" y="1533"/>
                  <a:pt x="838" y="1532"/>
                </a:cubicBezTo>
                <a:cubicBezTo>
                  <a:pt x="837" y="1529"/>
                  <a:pt x="841" y="1525"/>
                  <a:pt x="837" y="1524"/>
                </a:cubicBezTo>
                <a:cubicBezTo>
                  <a:pt x="834" y="1524"/>
                  <a:pt x="832" y="1526"/>
                  <a:pt x="829" y="1525"/>
                </a:cubicBezTo>
                <a:cubicBezTo>
                  <a:pt x="827" y="1524"/>
                  <a:pt x="826" y="1522"/>
                  <a:pt x="824" y="1520"/>
                </a:cubicBezTo>
                <a:cubicBezTo>
                  <a:pt x="823" y="1519"/>
                  <a:pt x="821" y="1519"/>
                  <a:pt x="820" y="1518"/>
                </a:cubicBezTo>
                <a:cubicBezTo>
                  <a:pt x="818" y="1515"/>
                  <a:pt x="818" y="1508"/>
                  <a:pt x="820" y="1506"/>
                </a:cubicBezTo>
                <a:cubicBezTo>
                  <a:pt x="821" y="1505"/>
                  <a:pt x="824" y="1505"/>
                  <a:pt x="825" y="1504"/>
                </a:cubicBezTo>
                <a:cubicBezTo>
                  <a:pt x="826" y="1502"/>
                  <a:pt x="827" y="1501"/>
                  <a:pt x="828" y="1500"/>
                </a:cubicBezTo>
                <a:cubicBezTo>
                  <a:pt x="831" y="1497"/>
                  <a:pt x="836" y="1497"/>
                  <a:pt x="838" y="1494"/>
                </a:cubicBezTo>
                <a:cubicBezTo>
                  <a:pt x="841" y="1491"/>
                  <a:pt x="842" y="1487"/>
                  <a:pt x="843" y="1484"/>
                </a:cubicBezTo>
                <a:cubicBezTo>
                  <a:pt x="845" y="1480"/>
                  <a:pt x="848" y="1479"/>
                  <a:pt x="850" y="1476"/>
                </a:cubicBezTo>
                <a:cubicBezTo>
                  <a:pt x="853" y="1472"/>
                  <a:pt x="849" y="1469"/>
                  <a:pt x="848" y="1465"/>
                </a:cubicBezTo>
                <a:cubicBezTo>
                  <a:pt x="848" y="1464"/>
                  <a:pt x="849" y="1462"/>
                  <a:pt x="847" y="1461"/>
                </a:cubicBezTo>
                <a:cubicBezTo>
                  <a:pt x="845" y="1459"/>
                  <a:pt x="843" y="1459"/>
                  <a:pt x="841" y="1457"/>
                </a:cubicBezTo>
                <a:cubicBezTo>
                  <a:pt x="839" y="1456"/>
                  <a:pt x="837" y="1453"/>
                  <a:pt x="835" y="1451"/>
                </a:cubicBezTo>
                <a:cubicBezTo>
                  <a:pt x="832" y="1448"/>
                  <a:pt x="830" y="1439"/>
                  <a:pt x="833" y="1435"/>
                </a:cubicBezTo>
                <a:cubicBezTo>
                  <a:pt x="835" y="1431"/>
                  <a:pt x="840" y="1432"/>
                  <a:pt x="843" y="1429"/>
                </a:cubicBezTo>
                <a:cubicBezTo>
                  <a:pt x="846" y="1426"/>
                  <a:pt x="846" y="1422"/>
                  <a:pt x="848" y="1419"/>
                </a:cubicBezTo>
                <a:cubicBezTo>
                  <a:pt x="850" y="1415"/>
                  <a:pt x="851" y="1413"/>
                  <a:pt x="848" y="1410"/>
                </a:cubicBezTo>
                <a:cubicBezTo>
                  <a:pt x="845" y="1407"/>
                  <a:pt x="843" y="1413"/>
                  <a:pt x="840" y="1416"/>
                </a:cubicBezTo>
                <a:cubicBezTo>
                  <a:pt x="839" y="1417"/>
                  <a:pt x="837" y="1417"/>
                  <a:pt x="835" y="1418"/>
                </a:cubicBezTo>
                <a:cubicBezTo>
                  <a:pt x="833" y="1418"/>
                  <a:pt x="833" y="1420"/>
                  <a:pt x="832" y="1421"/>
                </a:cubicBezTo>
                <a:cubicBezTo>
                  <a:pt x="830" y="1422"/>
                  <a:pt x="828" y="1423"/>
                  <a:pt x="827" y="1422"/>
                </a:cubicBezTo>
                <a:cubicBezTo>
                  <a:pt x="825" y="1420"/>
                  <a:pt x="826" y="1419"/>
                  <a:pt x="826" y="1417"/>
                </a:cubicBezTo>
                <a:cubicBezTo>
                  <a:pt x="827" y="1411"/>
                  <a:pt x="816" y="1397"/>
                  <a:pt x="812" y="1406"/>
                </a:cubicBezTo>
                <a:cubicBezTo>
                  <a:pt x="809" y="1407"/>
                  <a:pt x="810" y="1400"/>
                  <a:pt x="805" y="1402"/>
                </a:cubicBezTo>
                <a:cubicBezTo>
                  <a:pt x="803" y="1402"/>
                  <a:pt x="802" y="1404"/>
                  <a:pt x="800" y="1404"/>
                </a:cubicBezTo>
                <a:cubicBezTo>
                  <a:pt x="798" y="1405"/>
                  <a:pt x="797" y="1405"/>
                  <a:pt x="795" y="1405"/>
                </a:cubicBezTo>
                <a:cubicBezTo>
                  <a:pt x="792" y="1406"/>
                  <a:pt x="789" y="1407"/>
                  <a:pt x="786" y="1409"/>
                </a:cubicBezTo>
                <a:cubicBezTo>
                  <a:pt x="784" y="1411"/>
                  <a:pt x="782" y="1414"/>
                  <a:pt x="778" y="1414"/>
                </a:cubicBezTo>
                <a:cubicBezTo>
                  <a:pt x="775" y="1415"/>
                  <a:pt x="771" y="1416"/>
                  <a:pt x="767" y="1415"/>
                </a:cubicBezTo>
                <a:cubicBezTo>
                  <a:pt x="764" y="1415"/>
                  <a:pt x="763" y="1415"/>
                  <a:pt x="761" y="1416"/>
                </a:cubicBezTo>
                <a:cubicBezTo>
                  <a:pt x="759" y="1416"/>
                  <a:pt x="757" y="1417"/>
                  <a:pt x="755" y="1417"/>
                </a:cubicBezTo>
                <a:cubicBezTo>
                  <a:pt x="750" y="1416"/>
                  <a:pt x="749" y="1413"/>
                  <a:pt x="745" y="1412"/>
                </a:cubicBezTo>
                <a:cubicBezTo>
                  <a:pt x="743" y="1411"/>
                  <a:pt x="740" y="1410"/>
                  <a:pt x="737" y="1411"/>
                </a:cubicBezTo>
                <a:cubicBezTo>
                  <a:pt x="734" y="1413"/>
                  <a:pt x="731" y="1415"/>
                  <a:pt x="727" y="1416"/>
                </a:cubicBezTo>
                <a:cubicBezTo>
                  <a:pt x="725" y="1417"/>
                  <a:pt x="724" y="1416"/>
                  <a:pt x="722" y="1415"/>
                </a:cubicBezTo>
                <a:cubicBezTo>
                  <a:pt x="720" y="1414"/>
                  <a:pt x="718" y="1414"/>
                  <a:pt x="716" y="1414"/>
                </a:cubicBezTo>
                <a:cubicBezTo>
                  <a:pt x="712" y="1413"/>
                  <a:pt x="710" y="1408"/>
                  <a:pt x="707" y="1414"/>
                </a:cubicBezTo>
                <a:cubicBezTo>
                  <a:pt x="705" y="1418"/>
                  <a:pt x="701" y="1418"/>
                  <a:pt x="697" y="1418"/>
                </a:cubicBezTo>
                <a:cubicBezTo>
                  <a:pt x="694" y="1419"/>
                  <a:pt x="691" y="1421"/>
                  <a:pt x="688" y="1422"/>
                </a:cubicBezTo>
                <a:cubicBezTo>
                  <a:pt x="684" y="1424"/>
                  <a:pt x="680" y="1426"/>
                  <a:pt x="675" y="1424"/>
                </a:cubicBezTo>
                <a:cubicBezTo>
                  <a:pt x="672" y="1423"/>
                  <a:pt x="669" y="1420"/>
                  <a:pt x="666" y="1420"/>
                </a:cubicBezTo>
                <a:cubicBezTo>
                  <a:pt x="659" y="1418"/>
                  <a:pt x="653" y="1416"/>
                  <a:pt x="646" y="1417"/>
                </a:cubicBezTo>
                <a:cubicBezTo>
                  <a:pt x="640" y="1417"/>
                  <a:pt x="633" y="1417"/>
                  <a:pt x="626" y="1419"/>
                </a:cubicBezTo>
                <a:cubicBezTo>
                  <a:pt x="623" y="1421"/>
                  <a:pt x="619" y="1423"/>
                  <a:pt x="615" y="1421"/>
                </a:cubicBezTo>
                <a:cubicBezTo>
                  <a:pt x="612" y="1420"/>
                  <a:pt x="610" y="1419"/>
                  <a:pt x="607" y="1421"/>
                </a:cubicBezTo>
                <a:cubicBezTo>
                  <a:pt x="604" y="1422"/>
                  <a:pt x="601" y="1425"/>
                  <a:pt x="597" y="1426"/>
                </a:cubicBezTo>
                <a:cubicBezTo>
                  <a:pt x="593" y="1428"/>
                  <a:pt x="589" y="1427"/>
                  <a:pt x="585" y="1427"/>
                </a:cubicBezTo>
                <a:cubicBezTo>
                  <a:pt x="580" y="1427"/>
                  <a:pt x="577" y="1428"/>
                  <a:pt x="573" y="1428"/>
                </a:cubicBezTo>
                <a:cubicBezTo>
                  <a:pt x="569" y="1429"/>
                  <a:pt x="565" y="1429"/>
                  <a:pt x="561" y="1430"/>
                </a:cubicBezTo>
                <a:cubicBezTo>
                  <a:pt x="557" y="1431"/>
                  <a:pt x="554" y="1433"/>
                  <a:pt x="550" y="1434"/>
                </a:cubicBezTo>
                <a:cubicBezTo>
                  <a:pt x="546" y="1435"/>
                  <a:pt x="542" y="1436"/>
                  <a:pt x="538" y="1437"/>
                </a:cubicBezTo>
                <a:cubicBezTo>
                  <a:pt x="535" y="1439"/>
                  <a:pt x="531" y="1440"/>
                  <a:pt x="528" y="1443"/>
                </a:cubicBezTo>
                <a:cubicBezTo>
                  <a:pt x="525" y="1445"/>
                  <a:pt x="521" y="1454"/>
                  <a:pt x="517" y="1454"/>
                </a:cubicBezTo>
                <a:cubicBezTo>
                  <a:pt x="515" y="1454"/>
                  <a:pt x="514" y="1452"/>
                  <a:pt x="513" y="1451"/>
                </a:cubicBezTo>
                <a:cubicBezTo>
                  <a:pt x="509" y="1448"/>
                  <a:pt x="506" y="1452"/>
                  <a:pt x="502" y="1454"/>
                </a:cubicBezTo>
                <a:cubicBezTo>
                  <a:pt x="499" y="1456"/>
                  <a:pt x="495" y="1456"/>
                  <a:pt x="491" y="1457"/>
                </a:cubicBezTo>
                <a:cubicBezTo>
                  <a:pt x="484" y="1460"/>
                  <a:pt x="483" y="1470"/>
                  <a:pt x="475" y="1472"/>
                </a:cubicBezTo>
                <a:cubicBezTo>
                  <a:pt x="471" y="1474"/>
                  <a:pt x="467" y="1473"/>
                  <a:pt x="463" y="1474"/>
                </a:cubicBezTo>
                <a:cubicBezTo>
                  <a:pt x="459" y="1476"/>
                  <a:pt x="456" y="1479"/>
                  <a:pt x="452" y="1477"/>
                </a:cubicBezTo>
                <a:cubicBezTo>
                  <a:pt x="448" y="1476"/>
                  <a:pt x="445" y="1474"/>
                  <a:pt x="441" y="1473"/>
                </a:cubicBezTo>
                <a:cubicBezTo>
                  <a:pt x="440" y="1473"/>
                  <a:pt x="436" y="1473"/>
                  <a:pt x="435" y="1472"/>
                </a:cubicBezTo>
                <a:cubicBezTo>
                  <a:pt x="433" y="1471"/>
                  <a:pt x="434" y="1469"/>
                  <a:pt x="432" y="1467"/>
                </a:cubicBezTo>
                <a:cubicBezTo>
                  <a:pt x="431" y="1467"/>
                  <a:pt x="428" y="1467"/>
                  <a:pt x="427" y="1468"/>
                </a:cubicBezTo>
                <a:cubicBezTo>
                  <a:pt x="423" y="1469"/>
                  <a:pt x="419" y="1471"/>
                  <a:pt x="415" y="1472"/>
                </a:cubicBezTo>
                <a:cubicBezTo>
                  <a:pt x="412" y="1473"/>
                  <a:pt x="408" y="1474"/>
                  <a:pt x="404" y="1474"/>
                </a:cubicBezTo>
                <a:cubicBezTo>
                  <a:pt x="401" y="1475"/>
                  <a:pt x="397" y="1474"/>
                  <a:pt x="394" y="1474"/>
                </a:cubicBezTo>
                <a:cubicBezTo>
                  <a:pt x="392" y="1474"/>
                  <a:pt x="390" y="1474"/>
                  <a:pt x="388" y="1474"/>
                </a:cubicBezTo>
                <a:cubicBezTo>
                  <a:pt x="386" y="1474"/>
                  <a:pt x="385" y="1474"/>
                  <a:pt x="383" y="1474"/>
                </a:cubicBezTo>
                <a:cubicBezTo>
                  <a:pt x="382" y="1473"/>
                  <a:pt x="381" y="1472"/>
                  <a:pt x="380" y="1471"/>
                </a:cubicBezTo>
                <a:cubicBezTo>
                  <a:pt x="378" y="1469"/>
                  <a:pt x="375" y="1469"/>
                  <a:pt x="373" y="1468"/>
                </a:cubicBezTo>
                <a:cubicBezTo>
                  <a:pt x="368" y="1465"/>
                  <a:pt x="368" y="1459"/>
                  <a:pt x="364" y="1456"/>
                </a:cubicBezTo>
                <a:cubicBezTo>
                  <a:pt x="362" y="1455"/>
                  <a:pt x="362" y="1453"/>
                  <a:pt x="363" y="1452"/>
                </a:cubicBezTo>
                <a:cubicBezTo>
                  <a:pt x="365" y="1449"/>
                  <a:pt x="363" y="1449"/>
                  <a:pt x="361" y="1450"/>
                </a:cubicBezTo>
                <a:cubicBezTo>
                  <a:pt x="358" y="1450"/>
                  <a:pt x="357" y="1450"/>
                  <a:pt x="355" y="1452"/>
                </a:cubicBezTo>
                <a:cubicBezTo>
                  <a:pt x="355" y="1452"/>
                  <a:pt x="354" y="1453"/>
                  <a:pt x="353" y="1453"/>
                </a:cubicBezTo>
                <a:cubicBezTo>
                  <a:pt x="350" y="1453"/>
                  <a:pt x="346" y="1452"/>
                  <a:pt x="344" y="1455"/>
                </a:cubicBezTo>
                <a:cubicBezTo>
                  <a:pt x="343" y="1457"/>
                  <a:pt x="343" y="1459"/>
                  <a:pt x="343" y="1461"/>
                </a:cubicBezTo>
                <a:cubicBezTo>
                  <a:pt x="342" y="1464"/>
                  <a:pt x="340" y="1467"/>
                  <a:pt x="339" y="1470"/>
                </a:cubicBezTo>
                <a:cubicBezTo>
                  <a:pt x="337" y="1473"/>
                  <a:pt x="336" y="1477"/>
                  <a:pt x="335" y="1480"/>
                </a:cubicBezTo>
                <a:cubicBezTo>
                  <a:pt x="334" y="1483"/>
                  <a:pt x="332" y="1487"/>
                  <a:pt x="330" y="1490"/>
                </a:cubicBezTo>
                <a:cubicBezTo>
                  <a:pt x="329" y="1494"/>
                  <a:pt x="328" y="1497"/>
                  <a:pt x="326" y="1501"/>
                </a:cubicBezTo>
                <a:cubicBezTo>
                  <a:pt x="323" y="1507"/>
                  <a:pt x="320" y="1512"/>
                  <a:pt x="315" y="1516"/>
                </a:cubicBezTo>
                <a:cubicBezTo>
                  <a:pt x="312" y="1519"/>
                  <a:pt x="309" y="1521"/>
                  <a:pt x="305" y="1523"/>
                </a:cubicBezTo>
                <a:cubicBezTo>
                  <a:pt x="302" y="1524"/>
                  <a:pt x="300" y="1526"/>
                  <a:pt x="297" y="1527"/>
                </a:cubicBezTo>
                <a:cubicBezTo>
                  <a:pt x="294" y="1528"/>
                  <a:pt x="290" y="1529"/>
                  <a:pt x="287" y="1531"/>
                </a:cubicBezTo>
                <a:cubicBezTo>
                  <a:pt x="286" y="1531"/>
                  <a:pt x="285" y="1532"/>
                  <a:pt x="284" y="1532"/>
                </a:cubicBezTo>
                <a:cubicBezTo>
                  <a:pt x="283" y="1533"/>
                  <a:pt x="281" y="1533"/>
                  <a:pt x="280" y="1533"/>
                </a:cubicBezTo>
                <a:cubicBezTo>
                  <a:pt x="277" y="1535"/>
                  <a:pt x="273" y="1536"/>
                  <a:pt x="269" y="1537"/>
                </a:cubicBezTo>
                <a:cubicBezTo>
                  <a:pt x="264" y="1540"/>
                  <a:pt x="260" y="1545"/>
                  <a:pt x="257" y="1550"/>
                </a:cubicBezTo>
                <a:cubicBezTo>
                  <a:pt x="256" y="1552"/>
                  <a:pt x="255" y="1554"/>
                  <a:pt x="253" y="1556"/>
                </a:cubicBezTo>
                <a:cubicBezTo>
                  <a:pt x="251" y="1558"/>
                  <a:pt x="249" y="1559"/>
                  <a:pt x="247" y="1561"/>
                </a:cubicBezTo>
                <a:cubicBezTo>
                  <a:pt x="245" y="1562"/>
                  <a:pt x="244" y="1564"/>
                  <a:pt x="244" y="1567"/>
                </a:cubicBezTo>
                <a:cubicBezTo>
                  <a:pt x="244" y="1569"/>
                  <a:pt x="243" y="1571"/>
                  <a:pt x="243" y="1574"/>
                </a:cubicBezTo>
                <a:cubicBezTo>
                  <a:pt x="242" y="1577"/>
                  <a:pt x="241" y="1580"/>
                  <a:pt x="240" y="1584"/>
                </a:cubicBezTo>
                <a:cubicBezTo>
                  <a:pt x="239" y="1586"/>
                  <a:pt x="237" y="1587"/>
                  <a:pt x="236" y="1589"/>
                </a:cubicBezTo>
                <a:cubicBezTo>
                  <a:pt x="234" y="1591"/>
                  <a:pt x="234" y="1593"/>
                  <a:pt x="232" y="1595"/>
                </a:cubicBezTo>
                <a:cubicBezTo>
                  <a:pt x="231" y="1597"/>
                  <a:pt x="229" y="1598"/>
                  <a:pt x="229" y="1601"/>
                </a:cubicBezTo>
                <a:cubicBezTo>
                  <a:pt x="228" y="1605"/>
                  <a:pt x="230" y="1610"/>
                  <a:pt x="230" y="1615"/>
                </a:cubicBezTo>
                <a:cubicBezTo>
                  <a:pt x="230" y="1619"/>
                  <a:pt x="227" y="1623"/>
                  <a:pt x="229" y="1627"/>
                </a:cubicBezTo>
                <a:cubicBezTo>
                  <a:pt x="231" y="1629"/>
                  <a:pt x="233" y="1630"/>
                  <a:pt x="234" y="1632"/>
                </a:cubicBezTo>
                <a:cubicBezTo>
                  <a:pt x="237" y="1636"/>
                  <a:pt x="235" y="1643"/>
                  <a:pt x="233" y="1647"/>
                </a:cubicBezTo>
                <a:cubicBezTo>
                  <a:pt x="232" y="1650"/>
                  <a:pt x="230" y="1653"/>
                  <a:pt x="228" y="1656"/>
                </a:cubicBezTo>
                <a:cubicBezTo>
                  <a:pt x="224" y="1661"/>
                  <a:pt x="219" y="1665"/>
                  <a:pt x="215" y="1670"/>
                </a:cubicBezTo>
                <a:cubicBezTo>
                  <a:pt x="213" y="1673"/>
                  <a:pt x="210" y="1675"/>
                  <a:pt x="208" y="1677"/>
                </a:cubicBezTo>
                <a:cubicBezTo>
                  <a:pt x="206" y="1679"/>
                  <a:pt x="204" y="1681"/>
                  <a:pt x="202" y="1682"/>
                </a:cubicBezTo>
                <a:cubicBezTo>
                  <a:pt x="199" y="1683"/>
                  <a:pt x="197" y="1685"/>
                  <a:pt x="195" y="1686"/>
                </a:cubicBezTo>
                <a:cubicBezTo>
                  <a:pt x="193" y="1687"/>
                  <a:pt x="192" y="1688"/>
                  <a:pt x="190" y="1690"/>
                </a:cubicBezTo>
                <a:cubicBezTo>
                  <a:pt x="189" y="1690"/>
                  <a:pt x="188" y="1691"/>
                  <a:pt x="187" y="1691"/>
                </a:cubicBezTo>
                <a:cubicBezTo>
                  <a:pt x="185" y="1693"/>
                  <a:pt x="182" y="1694"/>
                  <a:pt x="180" y="1696"/>
                </a:cubicBezTo>
                <a:cubicBezTo>
                  <a:pt x="178" y="1698"/>
                  <a:pt x="176" y="1700"/>
                  <a:pt x="174" y="1702"/>
                </a:cubicBezTo>
                <a:cubicBezTo>
                  <a:pt x="172" y="1705"/>
                  <a:pt x="170" y="1705"/>
                  <a:pt x="167" y="1706"/>
                </a:cubicBezTo>
                <a:cubicBezTo>
                  <a:pt x="165" y="1707"/>
                  <a:pt x="162" y="1707"/>
                  <a:pt x="160" y="1707"/>
                </a:cubicBezTo>
                <a:cubicBezTo>
                  <a:pt x="157" y="1708"/>
                  <a:pt x="155" y="1709"/>
                  <a:pt x="153" y="1709"/>
                </a:cubicBezTo>
                <a:cubicBezTo>
                  <a:pt x="150" y="1710"/>
                  <a:pt x="148" y="1710"/>
                  <a:pt x="146" y="1710"/>
                </a:cubicBezTo>
                <a:cubicBezTo>
                  <a:pt x="142" y="1711"/>
                  <a:pt x="137" y="1712"/>
                  <a:pt x="135" y="1716"/>
                </a:cubicBezTo>
                <a:cubicBezTo>
                  <a:pt x="134" y="1718"/>
                  <a:pt x="133" y="1719"/>
                  <a:pt x="131" y="1721"/>
                </a:cubicBezTo>
                <a:cubicBezTo>
                  <a:pt x="129" y="1724"/>
                  <a:pt x="128" y="1727"/>
                  <a:pt x="127" y="1731"/>
                </a:cubicBezTo>
                <a:cubicBezTo>
                  <a:pt x="126" y="1733"/>
                  <a:pt x="126" y="1736"/>
                  <a:pt x="125" y="1739"/>
                </a:cubicBezTo>
                <a:cubicBezTo>
                  <a:pt x="123" y="1745"/>
                  <a:pt x="119" y="1749"/>
                  <a:pt x="116" y="1754"/>
                </a:cubicBezTo>
                <a:cubicBezTo>
                  <a:pt x="112" y="1758"/>
                  <a:pt x="106" y="1760"/>
                  <a:pt x="101" y="1763"/>
                </a:cubicBezTo>
                <a:cubicBezTo>
                  <a:pt x="99" y="1764"/>
                  <a:pt x="97" y="1765"/>
                  <a:pt x="94" y="1766"/>
                </a:cubicBezTo>
                <a:cubicBezTo>
                  <a:pt x="91" y="1768"/>
                  <a:pt x="90" y="1773"/>
                  <a:pt x="89" y="1777"/>
                </a:cubicBezTo>
                <a:cubicBezTo>
                  <a:pt x="89" y="1779"/>
                  <a:pt x="88" y="1782"/>
                  <a:pt x="87" y="1784"/>
                </a:cubicBezTo>
                <a:cubicBezTo>
                  <a:pt x="85" y="1789"/>
                  <a:pt x="82" y="1793"/>
                  <a:pt x="80" y="1799"/>
                </a:cubicBezTo>
                <a:cubicBezTo>
                  <a:pt x="79" y="1804"/>
                  <a:pt x="81" y="1810"/>
                  <a:pt x="78" y="1815"/>
                </a:cubicBezTo>
                <a:cubicBezTo>
                  <a:pt x="76" y="1820"/>
                  <a:pt x="71" y="1825"/>
                  <a:pt x="66" y="1828"/>
                </a:cubicBezTo>
                <a:cubicBezTo>
                  <a:pt x="64" y="1830"/>
                  <a:pt x="62" y="1832"/>
                  <a:pt x="60" y="1834"/>
                </a:cubicBezTo>
                <a:cubicBezTo>
                  <a:pt x="58" y="1836"/>
                  <a:pt x="55" y="1837"/>
                  <a:pt x="54" y="1839"/>
                </a:cubicBezTo>
                <a:cubicBezTo>
                  <a:pt x="55" y="1839"/>
                  <a:pt x="56" y="1838"/>
                  <a:pt x="57" y="1838"/>
                </a:cubicBezTo>
                <a:cubicBezTo>
                  <a:pt x="57" y="1839"/>
                  <a:pt x="55" y="1840"/>
                  <a:pt x="54" y="1840"/>
                </a:cubicBezTo>
                <a:cubicBezTo>
                  <a:pt x="52" y="1842"/>
                  <a:pt x="51" y="1845"/>
                  <a:pt x="49" y="1847"/>
                </a:cubicBezTo>
                <a:cubicBezTo>
                  <a:pt x="45" y="1854"/>
                  <a:pt x="42" y="1860"/>
                  <a:pt x="39" y="1867"/>
                </a:cubicBezTo>
                <a:cubicBezTo>
                  <a:pt x="38" y="1871"/>
                  <a:pt x="37" y="1874"/>
                  <a:pt x="35" y="1877"/>
                </a:cubicBezTo>
                <a:cubicBezTo>
                  <a:pt x="34" y="1880"/>
                  <a:pt x="34" y="1883"/>
                  <a:pt x="33" y="1886"/>
                </a:cubicBezTo>
                <a:cubicBezTo>
                  <a:pt x="32" y="1888"/>
                  <a:pt x="31" y="1891"/>
                  <a:pt x="30" y="1893"/>
                </a:cubicBezTo>
                <a:cubicBezTo>
                  <a:pt x="28" y="1895"/>
                  <a:pt x="25" y="1896"/>
                  <a:pt x="23" y="1897"/>
                </a:cubicBezTo>
                <a:cubicBezTo>
                  <a:pt x="22" y="1898"/>
                  <a:pt x="20" y="1901"/>
                  <a:pt x="19" y="1903"/>
                </a:cubicBezTo>
                <a:cubicBezTo>
                  <a:pt x="18" y="1904"/>
                  <a:pt x="18" y="1906"/>
                  <a:pt x="17" y="1908"/>
                </a:cubicBezTo>
                <a:cubicBezTo>
                  <a:pt x="17" y="1910"/>
                  <a:pt x="17" y="1912"/>
                  <a:pt x="17" y="1913"/>
                </a:cubicBezTo>
                <a:cubicBezTo>
                  <a:pt x="16" y="1916"/>
                  <a:pt x="16" y="1920"/>
                  <a:pt x="16" y="1923"/>
                </a:cubicBezTo>
                <a:cubicBezTo>
                  <a:pt x="15" y="1925"/>
                  <a:pt x="15" y="1927"/>
                  <a:pt x="15" y="1929"/>
                </a:cubicBezTo>
                <a:cubicBezTo>
                  <a:pt x="15" y="1931"/>
                  <a:pt x="14" y="1934"/>
                  <a:pt x="14" y="1936"/>
                </a:cubicBezTo>
                <a:cubicBezTo>
                  <a:pt x="14" y="1937"/>
                  <a:pt x="14" y="1943"/>
                  <a:pt x="16" y="1940"/>
                </a:cubicBezTo>
                <a:cubicBezTo>
                  <a:pt x="17" y="1939"/>
                  <a:pt x="16" y="1935"/>
                  <a:pt x="16" y="1934"/>
                </a:cubicBezTo>
                <a:cubicBezTo>
                  <a:pt x="16" y="1933"/>
                  <a:pt x="17" y="1932"/>
                  <a:pt x="17" y="1931"/>
                </a:cubicBezTo>
                <a:cubicBezTo>
                  <a:pt x="18" y="1930"/>
                  <a:pt x="18" y="1929"/>
                  <a:pt x="19" y="1929"/>
                </a:cubicBezTo>
                <a:cubicBezTo>
                  <a:pt x="20" y="1928"/>
                  <a:pt x="20" y="1930"/>
                  <a:pt x="20" y="1931"/>
                </a:cubicBezTo>
                <a:cubicBezTo>
                  <a:pt x="20" y="1932"/>
                  <a:pt x="21" y="1932"/>
                  <a:pt x="22" y="1933"/>
                </a:cubicBezTo>
                <a:cubicBezTo>
                  <a:pt x="23" y="1934"/>
                  <a:pt x="24" y="1936"/>
                  <a:pt x="24" y="1938"/>
                </a:cubicBezTo>
                <a:cubicBezTo>
                  <a:pt x="25" y="1940"/>
                  <a:pt x="27" y="1940"/>
                  <a:pt x="28" y="1942"/>
                </a:cubicBezTo>
                <a:cubicBezTo>
                  <a:pt x="29" y="1943"/>
                  <a:pt x="30" y="1947"/>
                  <a:pt x="31" y="1944"/>
                </a:cubicBezTo>
                <a:cubicBezTo>
                  <a:pt x="31" y="1943"/>
                  <a:pt x="31" y="1942"/>
                  <a:pt x="33" y="1943"/>
                </a:cubicBezTo>
                <a:cubicBezTo>
                  <a:pt x="34" y="1943"/>
                  <a:pt x="34" y="1944"/>
                  <a:pt x="34" y="1945"/>
                </a:cubicBezTo>
                <a:cubicBezTo>
                  <a:pt x="35" y="1948"/>
                  <a:pt x="36" y="1948"/>
                  <a:pt x="37" y="1950"/>
                </a:cubicBezTo>
                <a:cubicBezTo>
                  <a:pt x="38" y="1952"/>
                  <a:pt x="40" y="1954"/>
                  <a:pt x="40" y="1956"/>
                </a:cubicBezTo>
                <a:cubicBezTo>
                  <a:pt x="40" y="1958"/>
                  <a:pt x="39" y="1960"/>
                  <a:pt x="39" y="1962"/>
                </a:cubicBezTo>
                <a:cubicBezTo>
                  <a:pt x="40" y="1964"/>
                  <a:pt x="38" y="1965"/>
                  <a:pt x="37" y="1967"/>
                </a:cubicBezTo>
                <a:cubicBezTo>
                  <a:pt x="35" y="1968"/>
                  <a:pt x="34" y="1969"/>
                  <a:pt x="34" y="1971"/>
                </a:cubicBezTo>
                <a:cubicBezTo>
                  <a:pt x="34" y="1972"/>
                  <a:pt x="34" y="1974"/>
                  <a:pt x="35" y="1973"/>
                </a:cubicBezTo>
                <a:cubicBezTo>
                  <a:pt x="36" y="1973"/>
                  <a:pt x="35" y="1971"/>
                  <a:pt x="36" y="1970"/>
                </a:cubicBezTo>
                <a:cubicBezTo>
                  <a:pt x="36" y="1969"/>
                  <a:pt x="37" y="1967"/>
                  <a:pt x="38" y="1967"/>
                </a:cubicBezTo>
                <a:cubicBezTo>
                  <a:pt x="39" y="1969"/>
                  <a:pt x="38" y="1971"/>
                  <a:pt x="37" y="1972"/>
                </a:cubicBezTo>
                <a:cubicBezTo>
                  <a:pt x="36" y="1973"/>
                  <a:pt x="36" y="1974"/>
                  <a:pt x="36" y="1974"/>
                </a:cubicBezTo>
                <a:cubicBezTo>
                  <a:pt x="35" y="1975"/>
                  <a:pt x="34" y="1975"/>
                  <a:pt x="34" y="1976"/>
                </a:cubicBezTo>
                <a:cubicBezTo>
                  <a:pt x="33" y="1976"/>
                  <a:pt x="32" y="1978"/>
                  <a:pt x="33" y="1978"/>
                </a:cubicBezTo>
                <a:cubicBezTo>
                  <a:pt x="33" y="1979"/>
                  <a:pt x="34" y="1979"/>
                  <a:pt x="35" y="1979"/>
                </a:cubicBezTo>
                <a:cubicBezTo>
                  <a:pt x="36" y="1980"/>
                  <a:pt x="36" y="1981"/>
                  <a:pt x="34" y="1981"/>
                </a:cubicBezTo>
                <a:cubicBezTo>
                  <a:pt x="33" y="1981"/>
                  <a:pt x="33" y="1980"/>
                  <a:pt x="32" y="1980"/>
                </a:cubicBezTo>
                <a:cubicBezTo>
                  <a:pt x="32" y="1981"/>
                  <a:pt x="32" y="1982"/>
                  <a:pt x="32" y="1982"/>
                </a:cubicBezTo>
                <a:cubicBezTo>
                  <a:pt x="33" y="1983"/>
                  <a:pt x="33" y="1983"/>
                  <a:pt x="33" y="1985"/>
                </a:cubicBezTo>
                <a:cubicBezTo>
                  <a:pt x="32" y="1987"/>
                  <a:pt x="33" y="1988"/>
                  <a:pt x="35" y="1989"/>
                </a:cubicBezTo>
                <a:cubicBezTo>
                  <a:pt x="36" y="1991"/>
                  <a:pt x="38" y="1991"/>
                  <a:pt x="39" y="1993"/>
                </a:cubicBezTo>
                <a:cubicBezTo>
                  <a:pt x="41" y="1995"/>
                  <a:pt x="40" y="1998"/>
                  <a:pt x="40" y="2001"/>
                </a:cubicBezTo>
                <a:cubicBezTo>
                  <a:pt x="41" y="2004"/>
                  <a:pt x="42" y="2008"/>
                  <a:pt x="42" y="2011"/>
                </a:cubicBezTo>
                <a:cubicBezTo>
                  <a:pt x="42" y="2013"/>
                  <a:pt x="43" y="2015"/>
                  <a:pt x="44" y="2018"/>
                </a:cubicBezTo>
                <a:cubicBezTo>
                  <a:pt x="44" y="2020"/>
                  <a:pt x="44" y="2023"/>
                  <a:pt x="44" y="2025"/>
                </a:cubicBezTo>
                <a:cubicBezTo>
                  <a:pt x="44" y="2030"/>
                  <a:pt x="43" y="2034"/>
                  <a:pt x="43" y="2039"/>
                </a:cubicBezTo>
                <a:cubicBezTo>
                  <a:pt x="43" y="2043"/>
                  <a:pt x="41" y="2046"/>
                  <a:pt x="40" y="2050"/>
                </a:cubicBezTo>
                <a:cubicBezTo>
                  <a:pt x="39" y="2051"/>
                  <a:pt x="38" y="2053"/>
                  <a:pt x="38" y="2054"/>
                </a:cubicBezTo>
                <a:cubicBezTo>
                  <a:pt x="35" y="2060"/>
                  <a:pt x="33" y="2066"/>
                  <a:pt x="32" y="2072"/>
                </a:cubicBezTo>
                <a:cubicBezTo>
                  <a:pt x="31" y="2077"/>
                  <a:pt x="31" y="2083"/>
                  <a:pt x="30" y="2088"/>
                </a:cubicBezTo>
                <a:cubicBezTo>
                  <a:pt x="28" y="2095"/>
                  <a:pt x="25" y="2101"/>
                  <a:pt x="21" y="2107"/>
                </a:cubicBezTo>
                <a:cubicBezTo>
                  <a:pt x="19" y="2111"/>
                  <a:pt x="16" y="2115"/>
                  <a:pt x="12" y="2118"/>
                </a:cubicBezTo>
                <a:cubicBezTo>
                  <a:pt x="10" y="2120"/>
                  <a:pt x="7" y="2122"/>
                  <a:pt x="4" y="2123"/>
                </a:cubicBezTo>
                <a:cubicBezTo>
                  <a:pt x="3" y="2123"/>
                  <a:pt x="2" y="2123"/>
                  <a:pt x="1" y="2124"/>
                </a:cubicBezTo>
                <a:cubicBezTo>
                  <a:pt x="0" y="2125"/>
                  <a:pt x="2" y="2125"/>
                  <a:pt x="2" y="2126"/>
                </a:cubicBezTo>
                <a:cubicBezTo>
                  <a:pt x="2" y="2126"/>
                  <a:pt x="3" y="2128"/>
                  <a:pt x="4" y="2127"/>
                </a:cubicBezTo>
                <a:cubicBezTo>
                  <a:pt x="5" y="2126"/>
                  <a:pt x="3" y="2125"/>
                  <a:pt x="4" y="2125"/>
                </a:cubicBezTo>
                <a:cubicBezTo>
                  <a:pt x="5" y="2124"/>
                  <a:pt x="7" y="2125"/>
                  <a:pt x="7" y="2125"/>
                </a:cubicBezTo>
                <a:cubicBezTo>
                  <a:pt x="8" y="2125"/>
                  <a:pt x="9" y="2125"/>
                  <a:pt x="10" y="2126"/>
                </a:cubicBezTo>
                <a:cubicBezTo>
                  <a:pt x="10" y="2127"/>
                  <a:pt x="10" y="2128"/>
                  <a:pt x="11" y="2128"/>
                </a:cubicBezTo>
                <a:cubicBezTo>
                  <a:pt x="12" y="2129"/>
                  <a:pt x="13" y="2129"/>
                  <a:pt x="14" y="2130"/>
                </a:cubicBezTo>
                <a:cubicBezTo>
                  <a:pt x="15" y="2131"/>
                  <a:pt x="15" y="2133"/>
                  <a:pt x="16" y="2135"/>
                </a:cubicBezTo>
                <a:cubicBezTo>
                  <a:pt x="17" y="2137"/>
                  <a:pt x="19" y="2138"/>
                  <a:pt x="20" y="2140"/>
                </a:cubicBezTo>
                <a:cubicBezTo>
                  <a:pt x="21" y="2142"/>
                  <a:pt x="21" y="2145"/>
                  <a:pt x="22" y="2147"/>
                </a:cubicBezTo>
                <a:cubicBezTo>
                  <a:pt x="22" y="2148"/>
                  <a:pt x="22" y="2149"/>
                  <a:pt x="23" y="2151"/>
                </a:cubicBezTo>
                <a:cubicBezTo>
                  <a:pt x="23" y="2151"/>
                  <a:pt x="24" y="2152"/>
                  <a:pt x="24" y="2152"/>
                </a:cubicBezTo>
                <a:cubicBezTo>
                  <a:pt x="25" y="2153"/>
                  <a:pt x="26" y="2152"/>
                  <a:pt x="26" y="2153"/>
                </a:cubicBezTo>
                <a:cubicBezTo>
                  <a:pt x="28" y="2154"/>
                  <a:pt x="28" y="2156"/>
                  <a:pt x="28" y="2158"/>
                </a:cubicBezTo>
                <a:cubicBezTo>
                  <a:pt x="29" y="2160"/>
                  <a:pt x="30" y="2161"/>
                  <a:pt x="31" y="2163"/>
                </a:cubicBezTo>
                <a:cubicBezTo>
                  <a:pt x="1880" y="2166"/>
                  <a:pt x="1880" y="2166"/>
                  <a:pt x="1880" y="2166"/>
                </a:cubicBezTo>
                <a:cubicBezTo>
                  <a:pt x="1882" y="2165"/>
                  <a:pt x="1884" y="2166"/>
                  <a:pt x="1886" y="2165"/>
                </a:cubicBezTo>
                <a:cubicBezTo>
                  <a:pt x="1891" y="2165"/>
                  <a:pt x="1895" y="2162"/>
                  <a:pt x="1899" y="2162"/>
                </a:cubicBezTo>
                <a:cubicBezTo>
                  <a:pt x="1902" y="2162"/>
                  <a:pt x="1904" y="2162"/>
                  <a:pt x="1906" y="2162"/>
                </a:cubicBezTo>
                <a:cubicBezTo>
                  <a:pt x="1908" y="2161"/>
                  <a:pt x="1909" y="2161"/>
                  <a:pt x="1910" y="2160"/>
                </a:cubicBezTo>
                <a:cubicBezTo>
                  <a:pt x="1912" y="2160"/>
                  <a:pt x="1913" y="2161"/>
                  <a:pt x="1915" y="2160"/>
                </a:cubicBezTo>
                <a:cubicBezTo>
                  <a:pt x="1917" y="2159"/>
                  <a:pt x="1920" y="2160"/>
                  <a:pt x="1922" y="2159"/>
                </a:cubicBezTo>
                <a:cubicBezTo>
                  <a:pt x="1925" y="2158"/>
                  <a:pt x="1927" y="2157"/>
                  <a:pt x="1929" y="2156"/>
                </a:cubicBezTo>
                <a:cubicBezTo>
                  <a:pt x="1931" y="2155"/>
                  <a:pt x="1933" y="2153"/>
                  <a:pt x="1935" y="2151"/>
                </a:cubicBezTo>
                <a:cubicBezTo>
                  <a:pt x="1937" y="2150"/>
                  <a:pt x="1939" y="2148"/>
                  <a:pt x="1942" y="2148"/>
                </a:cubicBezTo>
                <a:cubicBezTo>
                  <a:pt x="1944" y="2147"/>
                  <a:pt x="1946" y="2147"/>
                  <a:pt x="1948" y="2147"/>
                </a:cubicBezTo>
                <a:cubicBezTo>
                  <a:pt x="1952" y="2147"/>
                  <a:pt x="1957" y="2147"/>
                  <a:pt x="1962" y="2147"/>
                </a:cubicBezTo>
                <a:cubicBezTo>
                  <a:pt x="1964" y="2146"/>
                  <a:pt x="1966" y="2146"/>
                  <a:pt x="1967" y="2143"/>
                </a:cubicBezTo>
                <a:cubicBezTo>
                  <a:pt x="1969" y="2141"/>
                  <a:pt x="1971" y="2138"/>
                  <a:pt x="1973" y="2136"/>
                </a:cubicBezTo>
                <a:cubicBezTo>
                  <a:pt x="1975" y="2134"/>
                  <a:pt x="1978" y="2132"/>
                  <a:pt x="1980" y="2130"/>
                </a:cubicBezTo>
                <a:cubicBezTo>
                  <a:pt x="1983" y="2129"/>
                  <a:pt x="1986" y="2127"/>
                  <a:pt x="1989" y="2125"/>
                </a:cubicBezTo>
                <a:cubicBezTo>
                  <a:pt x="1992" y="2124"/>
                  <a:pt x="1995" y="2124"/>
                  <a:pt x="1998" y="2123"/>
                </a:cubicBezTo>
                <a:cubicBezTo>
                  <a:pt x="2001" y="2122"/>
                  <a:pt x="2004" y="2121"/>
                  <a:pt x="2008" y="2120"/>
                </a:cubicBezTo>
                <a:cubicBezTo>
                  <a:pt x="2009" y="2120"/>
                  <a:pt x="2011" y="2119"/>
                  <a:pt x="2012" y="2119"/>
                </a:cubicBezTo>
                <a:cubicBezTo>
                  <a:pt x="2015" y="2118"/>
                  <a:pt x="2018" y="2117"/>
                  <a:pt x="2021" y="2116"/>
                </a:cubicBezTo>
                <a:cubicBezTo>
                  <a:pt x="2024" y="2116"/>
                  <a:pt x="2028" y="2114"/>
                  <a:pt x="2031" y="2113"/>
                </a:cubicBezTo>
                <a:cubicBezTo>
                  <a:pt x="2037" y="2112"/>
                  <a:pt x="2042" y="2110"/>
                  <a:pt x="2047" y="2108"/>
                </a:cubicBezTo>
                <a:cubicBezTo>
                  <a:pt x="2049" y="2107"/>
                  <a:pt x="2051" y="2106"/>
                  <a:pt x="2053" y="2105"/>
                </a:cubicBezTo>
                <a:cubicBezTo>
                  <a:pt x="2055" y="2104"/>
                  <a:pt x="2057" y="2103"/>
                  <a:pt x="2060" y="2103"/>
                </a:cubicBezTo>
                <a:cubicBezTo>
                  <a:pt x="2062" y="2102"/>
                  <a:pt x="2064" y="2100"/>
                  <a:pt x="2066" y="2100"/>
                </a:cubicBezTo>
                <a:cubicBezTo>
                  <a:pt x="2068" y="2099"/>
                  <a:pt x="2070" y="2099"/>
                  <a:pt x="2071" y="2096"/>
                </a:cubicBezTo>
                <a:cubicBezTo>
                  <a:pt x="2072" y="2092"/>
                  <a:pt x="2067" y="2088"/>
                  <a:pt x="2070" y="2084"/>
                </a:cubicBezTo>
                <a:cubicBezTo>
                  <a:pt x="2071" y="2082"/>
                  <a:pt x="2073" y="2080"/>
                  <a:pt x="2075" y="2079"/>
                </a:cubicBezTo>
                <a:cubicBezTo>
                  <a:pt x="2076" y="2077"/>
                  <a:pt x="2077" y="2075"/>
                  <a:pt x="2079" y="2074"/>
                </a:cubicBezTo>
                <a:cubicBezTo>
                  <a:pt x="2080" y="2072"/>
                  <a:pt x="2082" y="2072"/>
                  <a:pt x="2084" y="2072"/>
                </a:cubicBezTo>
                <a:cubicBezTo>
                  <a:pt x="2086" y="2071"/>
                  <a:pt x="2088" y="2070"/>
                  <a:pt x="2090" y="2069"/>
                </a:cubicBezTo>
                <a:cubicBezTo>
                  <a:pt x="2092" y="2068"/>
                  <a:pt x="2094" y="2067"/>
                  <a:pt x="2097" y="2066"/>
                </a:cubicBezTo>
                <a:cubicBezTo>
                  <a:pt x="2101" y="2065"/>
                  <a:pt x="2107" y="2063"/>
                  <a:pt x="2112" y="2062"/>
                </a:cubicBezTo>
                <a:cubicBezTo>
                  <a:pt x="2114" y="2061"/>
                  <a:pt x="2115" y="2059"/>
                  <a:pt x="2117" y="2059"/>
                </a:cubicBezTo>
                <a:cubicBezTo>
                  <a:pt x="2119" y="2058"/>
                  <a:pt x="2121" y="2058"/>
                  <a:pt x="2123" y="2057"/>
                </a:cubicBezTo>
                <a:cubicBezTo>
                  <a:pt x="2125" y="2056"/>
                  <a:pt x="2127" y="2055"/>
                  <a:pt x="2130" y="2055"/>
                </a:cubicBezTo>
                <a:cubicBezTo>
                  <a:pt x="2132" y="2054"/>
                  <a:pt x="2134" y="2054"/>
                  <a:pt x="2136" y="2054"/>
                </a:cubicBezTo>
                <a:cubicBezTo>
                  <a:pt x="2140" y="2055"/>
                  <a:pt x="2144" y="2056"/>
                  <a:pt x="2149" y="2056"/>
                </a:cubicBezTo>
                <a:cubicBezTo>
                  <a:pt x="2151" y="2056"/>
                  <a:pt x="2153" y="2056"/>
                  <a:pt x="2155" y="2055"/>
                </a:cubicBezTo>
                <a:cubicBezTo>
                  <a:pt x="2157" y="2053"/>
                  <a:pt x="2158" y="2052"/>
                  <a:pt x="2159" y="2050"/>
                </a:cubicBezTo>
                <a:cubicBezTo>
                  <a:pt x="2160" y="2048"/>
                  <a:pt x="2160" y="2045"/>
                  <a:pt x="2160" y="2043"/>
                </a:cubicBezTo>
                <a:cubicBezTo>
                  <a:pt x="2160" y="2041"/>
                  <a:pt x="2161" y="2039"/>
                  <a:pt x="2162" y="2037"/>
                </a:cubicBezTo>
                <a:cubicBezTo>
                  <a:pt x="2162" y="2035"/>
                  <a:pt x="2163" y="2033"/>
                  <a:pt x="2165" y="2031"/>
                </a:cubicBezTo>
                <a:cubicBezTo>
                  <a:pt x="2166" y="2031"/>
                  <a:pt x="2167" y="2030"/>
                  <a:pt x="2168" y="2030"/>
                </a:cubicBezTo>
                <a:cubicBezTo>
                  <a:pt x="2168" y="2029"/>
                  <a:pt x="2169" y="2028"/>
                  <a:pt x="2170" y="2028"/>
                </a:cubicBezTo>
                <a:cubicBezTo>
                  <a:pt x="2174" y="2025"/>
                  <a:pt x="2179" y="2029"/>
                  <a:pt x="2183" y="2028"/>
                </a:cubicBezTo>
                <a:cubicBezTo>
                  <a:pt x="2186" y="2028"/>
                  <a:pt x="2187" y="2027"/>
                  <a:pt x="2189" y="2026"/>
                </a:cubicBezTo>
                <a:cubicBezTo>
                  <a:pt x="2191" y="2025"/>
                  <a:pt x="2193" y="2024"/>
                  <a:pt x="2195" y="2023"/>
                </a:cubicBezTo>
                <a:cubicBezTo>
                  <a:pt x="2198" y="2023"/>
                  <a:pt x="2198" y="2021"/>
                  <a:pt x="2199" y="2019"/>
                </a:cubicBezTo>
                <a:cubicBezTo>
                  <a:pt x="2199" y="2018"/>
                  <a:pt x="2199" y="2017"/>
                  <a:pt x="2199" y="2016"/>
                </a:cubicBezTo>
                <a:cubicBezTo>
                  <a:pt x="2200" y="2015"/>
                  <a:pt x="2201" y="2013"/>
                  <a:pt x="2202" y="2012"/>
                </a:cubicBezTo>
                <a:cubicBezTo>
                  <a:pt x="2202" y="2010"/>
                  <a:pt x="2202" y="2009"/>
                  <a:pt x="2203" y="2008"/>
                </a:cubicBezTo>
                <a:cubicBezTo>
                  <a:pt x="2204" y="2006"/>
                  <a:pt x="2205" y="2004"/>
                  <a:pt x="2208" y="2002"/>
                </a:cubicBezTo>
                <a:cubicBezTo>
                  <a:pt x="2208" y="2002"/>
                  <a:pt x="2209" y="2001"/>
                  <a:pt x="2211" y="2001"/>
                </a:cubicBezTo>
                <a:cubicBezTo>
                  <a:pt x="2212" y="2000"/>
                  <a:pt x="2213" y="2001"/>
                  <a:pt x="2214" y="2000"/>
                </a:cubicBezTo>
                <a:cubicBezTo>
                  <a:pt x="2216" y="2000"/>
                  <a:pt x="2218" y="1998"/>
                  <a:pt x="2220" y="1997"/>
                </a:cubicBezTo>
                <a:cubicBezTo>
                  <a:pt x="2224" y="1996"/>
                  <a:pt x="2229" y="1997"/>
                  <a:pt x="2233" y="1995"/>
                </a:cubicBezTo>
                <a:cubicBezTo>
                  <a:pt x="2235" y="1994"/>
                  <a:pt x="2236" y="1993"/>
                  <a:pt x="2236" y="1990"/>
                </a:cubicBezTo>
                <a:cubicBezTo>
                  <a:pt x="2236" y="1988"/>
                  <a:pt x="2234" y="1986"/>
                  <a:pt x="2234" y="1984"/>
                </a:cubicBezTo>
                <a:cubicBezTo>
                  <a:pt x="2234" y="1983"/>
                  <a:pt x="2235" y="1981"/>
                  <a:pt x="2235" y="1980"/>
                </a:cubicBezTo>
                <a:cubicBezTo>
                  <a:pt x="2235" y="1979"/>
                  <a:pt x="2234" y="1979"/>
                  <a:pt x="2234" y="1978"/>
                </a:cubicBezTo>
                <a:cubicBezTo>
                  <a:pt x="2233" y="1976"/>
                  <a:pt x="2233" y="1972"/>
                  <a:pt x="2233" y="1969"/>
                </a:cubicBezTo>
                <a:cubicBezTo>
                  <a:pt x="2234" y="1967"/>
                  <a:pt x="2236" y="1965"/>
                  <a:pt x="2237" y="1963"/>
                </a:cubicBezTo>
                <a:cubicBezTo>
                  <a:pt x="2238" y="1961"/>
                  <a:pt x="2238" y="1958"/>
                  <a:pt x="2238" y="1956"/>
                </a:cubicBezTo>
                <a:cubicBezTo>
                  <a:pt x="2239" y="1954"/>
                  <a:pt x="2241" y="1953"/>
                  <a:pt x="2242" y="1951"/>
                </a:cubicBezTo>
                <a:cubicBezTo>
                  <a:pt x="2243" y="1949"/>
                  <a:pt x="2243" y="1947"/>
                  <a:pt x="2245" y="1946"/>
                </a:cubicBezTo>
                <a:cubicBezTo>
                  <a:pt x="2247" y="1944"/>
                  <a:pt x="2250" y="1944"/>
                  <a:pt x="2249" y="1947"/>
                </a:cubicBezTo>
                <a:cubicBezTo>
                  <a:pt x="2248" y="1948"/>
                  <a:pt x="2247" y="1949"/>
                  <a:pt x="2247" y="1950"/>
                </a:cubicBezTo>
                <a:cubicBezTo>
                  <a:pt x="2248" y="1951"/>
                  <a:pt x="2249" y="1951"/>
                  <a:pt x="2250" y="1951"/>
                </a:cubicBezTo>
                <a:cubicBezTo>
                  <a:pt x="2251" y="1950"/>
                  <a:pt x="2252" y="1950"/>
                  <a:pt x="2253" y="1950"/>
                </a:cubicBezTo>
                <a:cubicBezTo>
                  <a:pt x="2254" y="1950"/>
                  <a:pt x="2255" y="1951"/>
                  <a:pt x="2256" y="1950"/>
                </a:cubicBezTo>
                <a:cubicBezTo>
                  <a:pt x="2259" y="1949"/>
                  <a:pt x="2259" y="1944"/>
                  <a:pt x="2262" y="1941"/>
                </a:cubicBezTo>
                <a:cubicBezTo>
                  <a:pt x="2263" y="1940"/>
                  <a:pt x="2264" y="1939"/>
                  <a:pt x="2265" y="1937"/>
                </a:cubicBezTo>
                <a:cubicBezTo>
                  <a:pt x="2265" y="1936"/>
                  <a:pt x="2265" y="1935"/>
                  <a:pt x="2266" y="1934"/>
                </a:cubicBezTo>
                <a:cubicBezTo>
                  <a:pt x="2267" y="1931"/>
                  <a:pt x="2269" y="1927"/>
                  <a:pt x="2272" y="1926"/>
                </a:cubicBezTo>
                <a:cubicBezTo>
                  <a:pt x="2274" y="1925"/>
                  <a:pt x="2275" y="1924"/>
                  <a:pt x="2277" y="1922"/>
                </a:cubicBezTo>
                <a:cubicBezTo>
                  <a:pt x="2278" y="1920"/>
                  <a:pt x="2280" y="1919"/>
                  <a:pt x="2282" y="1917"/>
                </a:cubicBezTo>
                <a:cubicBezTo>
                  <a:pt x="2284" y="1915"/>
                  <a:pt x="2284" y="1913"/>
                  <a:pt x="2286" y="1911"/>
                </a:cubicBezTo>
                <a:cubicBezTo>
                  <a:pt x="2287" y="1909"/>
                  <a:pt x="2288" y="1907"/>
                  <a:pt x="2289" y="1906"/>
                </a:cubicBezTo>
                <a:cubicBezTo>
                  <a:pt x="2290" y="1904"/>
                  <a:pt x="2291" y="1902"/>
                  <a:pt x="2291" y="1900"/>
                </a:cubicBezTo>
                <a:cubicBezTo>
                  <a:pt x="2292" y="1899"/>
                  <a:pt x="2292" y="1898"/>
                  <a:pt x="2293" y="1897"/>
                </a:cubicBezTo>
                <a:cubicBezTo>
                  <a:pt x="2293" y="1897"/>
                  <a:pt x="2294" y="1896"/>
                  <a:pt x="2294" y="1895"/>
                </a:cubicBezTo>
                <a:cubicBezTo>
                  <a:pt x="2295" y="1893"/>
                  <a:pt x="2297" y="1891"/>
                  <a:pt x="2297" y="1889"/>
                </a:cubicBezTo>
                <a:cubicBezTo>
                  <a:pt x="2297" y="1888"/>
                  <a:pt x="2296" y="1887"/>
                  <a:pt x="2296" y="1886"/>
                </a:cubicBezTo>
                <a:cubicBezTo>
                  <a:pt x="2296" y="1885"/>
                  <a:pt x="2296" y="1884"/>
                  <a:pt x="2295" y="1883"/>
                </a:cubicBezTo>
                <a:cubicBezTo>
                  <a:pt x="2294" y="1883"/>
                  <a:pt x="2294" y="1884"/>
                  <a:pt x="2293" y="1884"/>
                </a:cubicBezTo>
                <a:cubicBezTo>
                  <a:pt x="2292" y="1884"/>
                  <a:pt x="2292" y="1883"/>
                  <a:pt x="2291" y="1883"/>
                </a:cubicBezTo>
                <a:cubicBezTo>
                  <a:pt x="2290" y="1883"/>
                  <a:pt x="2289" y="1884"/>
                  <a:pt x="2287" y="1883"/>
                </a:cubicBezTo>
                <a:cubicBezTo>
                  <a:pt x="2286" y="1882"/>
                  <a:pt x="2285" y="1881"/>
                  <a:pt x="2284" y="1880"/>
                </a:cubicBezTo>
                <a:cubicBezTo>
                  <a:pt x="2282" y="1878"/>
                  <a:pt x="2281" y="1877"/>
                  <a:pt x="2279" y="1875"/>
                </a:cubicBezTo>
                <a:cubicBezTo>
                  <a:pt x="2277" y="1874"/>
                  <a:pt x="2276" y="1871"/>
                  <a:pt x="2275" y="1869"/>
                </a:cubicBezTo>
                <a:cubicBezTo>
                  <a:pt x="2274" y="1867"/>
                  <a:pt x="2273" y="1866"/>
                  <a:pt x="2271" y="1865"/>
                </a:cubicBezTo>
                <a:cubicBezTo>
                  <a:pt x="2270" y="1863"/>
                  <a:pt x="2268" y="1862"/>
                  <a:pt x="2267" y="1860"/>
                </a:cubicBezTo>
                <a:cubicBezTo>
                  <a:pt x="2266" y="1858"/>
                  <a:pt x="2265" y="1856"/>
                  <a:pt x="2263" y="1855"/>
                </a:cubicBezTo>
                <a:cubicBezTo>
                  <a:pt x="2262" y="1853"/>
                  <a:pt x="2261" y="1851"/>
                  <a:pt x="2258" y="1850"/>
                </a:cubicBezTo>
                <a:cubicBezTo>
                  <a:pt x="2256" y="1849"/>
                  <a:pt x="2254" y="1850"/>
                  <a:pt x="2252" y="1850"/>
                </a:cubicBezTo>
                <a:cubicBezTo>
                  <a:pt x="2248" y="1849"/>
                  <a:pt x="2245" y="1847"/>
                  <a:pt x="2241" y="1846"/>
                </a:cubicBezTo>
                <a:cubicBezTo>
                  <a:pt x="2239" y="1846"/>
                  <a:pt x="2237" y="1846"/>
                  <a:pt x="2235" y="1845"/>
                </a:cubicBezTo>
                <a:cubicBezTo>
                  <a:pt x="2233" y="1844"/>
                  <a:pt x="2232" y="1843"/>
                  <a:pt x="2230" y="1843"/>
                </a:cubicBezTo>
                <a:cubicBezTo>
                  <a:pt x="2226" y="1842"/>
                  <a:pt x="2221" y="1841"/>
                  <a:pt x="2217" y="1839"/>
                </a:cubicBezTo>
                <a:cubicBezTo>
                  <a:pt x="2213" y="1837"/>
                  <a:pt x="2210" y="1834"/>
                  <a:pt x="2207" y="1830"/>
                </a:cubicBezTo>
                <a:cubicBezTo>
                  <a:pt x="2206" y="1828"/>
                  <a:pt x="2203" y="1827"/>
                  <a:pt x="2202" y="1825"/>
                </a:cubicBezTo>
                <a:cubicBezTo>
                  <a:pt x="2200" y="1823"/>
                  <a:pt x="2198" y="1820"/>
                  <a:pt x="2198" y="1818"/>
                </a:cubicBezTo>
                <a:cubicBezTo>
                  <a:pt x="2197" y="1816"/>
                  <a:pt x="2196" y="1814"/>
                  <a:pt x="2195" y="1812"/>
                </a:cubicBezTo>
                <a:cubicBezTo>
                  <a:pt x="2195" y="1811"/>
                  <a:pt x="2195" y="1810"/>
                  <a:pt x="2195" y="1809"/>
                </a:cubicBezTo>
                <a:cubicBezTo>
                  <a:pt x="2194" y="1808"/>
                  <a:pt x="2194" y="1808"/>
                  <a:pt x="2194" y="1806"/>
                </a:cubicBezTo>
                <a:cubicBezTo>
                  <a:pt x="2194" y="1802"/>
                  <a:pt x="2194" y="1799"/>
                  <a:pt x="2193" y="1795"/>
                </a:cubicBezTo>
                <a:cubicBezTo>
                  <a:pt x="2193" y="1793"/>
                  <a:pt x="2193" y="1791"/>
                  <a:pt x="2191" y="1790"/>
                </a:cubicBezTo>
                <a:cubicBezTo>
                  <a:pt x="2190" y="1788"/>
                  <a:pt x="2190" y="1787"/>
                  <a:pt x="2191" y="1785"/>
                </a:cubicBezTo>
                <a:cubicBezTo>
                  <a:pt x="2192" y="1783"/>
                  <a:pt x="2192" y="1781"/>
                  <a:pt x="2193" y="1780"/>
                </a:cubicBezTo>
                <a:cubicBezTo>
                  <a:pt x="2194" y="1779"/>
                  <a:pt x="2194" y="1778"/>
                  <a:pt x="2195" y="1777"/>
                </a:cubicBezTo>
                <a:cubicBezTo>
                  <a:pt x="2195" y="1776"/>
                  <a:pt x="2195" y="1775"/>
                  <a:pt x="2195" y="1774"/>
                </a:cubicBezTo>
                <a:cubicBezTo>
                  <a:pt x="2196" y="1773"/>
                  <a:pt x="2197" y="1773"/>
                  <a:pt x="2197" y="1771"/>
                </a:cubicBezTo>
                <a:cubicBezTo>
                  <a:pt x="2197" y="1770"/>
                  <a:pt x="2193" y="1771"/>
                  <a:pt x="2195" y="1769"/>
                </a:cubicBezTo>
                <a:cubicBezTo>
                  <a:pt x="2195" y="1769"/>
                  <a:pt x="2196" y="1769"/>
                  <a:pt x="2196" y="1769"/>
                </a:cubicBezTo>
                <a:cubicBezTo>
                  <a:pt x="2197" y="1768"/>
                  <a:pt x="2197" y="1767"/>
                  <a:pt x="2197" y="1767"/>
                </a:cubicBezTo>
                <a:cubicBezTo>
                  <a:pt x="2197" y="1766"/>
                  <a:pt x="2198" y="1765"/>
                  <a:pt x="2199" y="1764"/>
                </a:cubicBezTo>
                <a:cubicBezTo>
                  <a:pt x="2198" y="1763"/>
                  <a:pt x="2197" y="1764"/>
                  <a:pt x="2196" y="1765"/>
                </a:cubicBezTo>
                <a:cubicBezTo>
                  <a:pt x="2195" y="1765"/>
                  <a:pt x="2195" y="1764"/>
                  <a:pt x="2194" y="1764"/>
                </a:cubicBezTo>
                <a:cubicBezTo>
                  <a:pt x="2192" y="1763"/>
                  <a:pt x="2191" y="1764"/>
                  <a:pt x="2189" y="1765"/>
                </a:cubicBezTo>
                <a:cubicBezTo>
                  <a:pt x="2188" y="1767"/>
                  <a:pt x="2186" y="1768"/>
                  <a:pt x="2185" y="1770"/>
                </a:cubicBezTo>
                <a:cubicBezTo>
                  <a:pt x="2184" y="1772"/>
                  <a:pt x="2183" y="1774"/>
                  <a:pt x="2181" y="1776"/>
                </a:cubicBezTo>
                <a:cubicBezTo>
                  <a:pt x="2180" y="1777"/>
                  <a:pt x="2179" y="1779"/>
                  <a:pt x="2178" y="1781"/>
                </a:cubicBezTo>
                <a:cubicBezTo>
                  <a:pt x="2176" y="1784"/>
                  <a:pt x="2173" y="1787"/>
                  <a:pt x="2169" y="1789"/>
                </a:cubicBezTo>
                <a:cubicBezTo>
                  <a:pt x="2167" y="1791"/>
                  <a:pt x="2165" y="1792"/>
                  <a:pt x="2163" y="1794"/>
                </a:cubicBezTo>
                <a:cubicBezTo>
                  <a:pt x="2161" y="1796"/>
                  <a:pt x="2159" y="1799"/>
                  <a:pt x="2158" y="1801"/>
                </a:cubicBezTo>
                <a:cubicBezTo>
                  <a:pt x="2155" y="1803"/>
                  <a:pt x="2153" y="1805"/>
                  <a:pt x="2150" y="1807"/>
                </a:cubicBezTo>
                <a:cubicBezTo>
                  <a:pt x="2147" y="1810"/>
                  <a:pt x="2141" y="1813"/>
                  <a:pt x="2140" y="1818"/>
                </a:cubicBezTo>
                <a:cubicBezTo>
                  <a:pt x="2139" y="1820"/>
                  <a:pt x="2138" y="1823"/>
                  <a:pt x="2137" y="1825"/>
                </a:cubicBezTo>
                <a:cubicBezTo>
                  <a:pt x="2136" y="1827"/>
                  <a:pt x="2133" y="1832"/>
                  <a:pt x="2130" y="1831"/>
                </a:cubicBezTo>
                <a:cubicBezTo>
                  <a:pt x="2130" y="1831"/>
                  <a:pt x="2129" y="1830"/>
                  <a:pt x="2129" y="1830"/>
                </a:cubicBezTo>
                <a:cubicBezTo>
                  <a:pt x="2127" y="1829"/>
                  <a:pt x="2126" y="1829"/>
                  <a:pt x="2125" y="1830"/>
                </a:cubicBezTo>
                <a:cubicBezTo>
                  <a:pt x="2124" y="1830"/>
                  <a:pt x="2123" y="1831"/>
                  <a:pt x="2124" y="1831"/>
                </a:cubicBezTo>
                <a:cubicBezTo>
                  <a:pt x="2124" y="1832"/>
                  <a:pt x="2125" y="1832"/>
                  <a:pt x="2125" y="1832"/>
                </a:cubicBezTo>
                <a:cubicBezTo>
                  <a:pt x="2127" y="1833"/>
                  <a:pt x="2120" y="1837"/>
                  <a:pt x="2120" y="1834"/>
                </a:cubicBezTo>
                <a:cubicBezTo>
                  <a:pt x="2120" y="1833"/>
                  <a:pt x="2121" y="1833"/>
                  <a:pt x="2121" y="1832"/>
                </a:cubicBezTo>
                <a:cubicBezTo>
                  <a:pt x="2121" y="1831"/>
                  <a:pt x="2120" y="1831"/>
                  <a:pt x="2119" y="1830"/>
                </a:cubicBezTo>
                <a:cubicBezTo>
                  <a:pt x="2116" y="1829"/>
                  <a:pt x="2115" y="1830"/>
                  <a:pt x="2113" y="1831"/>
                </a:cubicBezTo>
                <a:cubicBezTo>
                  <a:pt x="2113" y="1832"/>
                  <a:pt x="2111" y="1832"/>
                  <a:pt x="2111" y="1833"/>
                </a:cubicBezTo>
                <a:cubicBezTo>
                  <a:pt x="2111" y="1835"/>
                  <a:pt x="2113" y="1834"/>
                  <a:pt x="2114" y="1834"/>
                </a:cubicBezTo>
                <a:cubicBezTo>
                  <a:pt x="2115" y="1834"/>
                  <a:pt x="2115" y="1834"/>
                  <a:pt x="2116" y="1834"/>
                </a:cubicBezTo>
                <a:cubicBezTo>
                  <a:pt x="2117" y="1835"/>
                  <a:pt x="2118" y="1835"/>
                  <a:pt x="2118" y="1836"/>
                </a:cubicBezTo>
                <a:cubicBezTo>
                  <a:pt x="2118" y="1837"/>
                  <a:pt x="2116" y="1836"/>
                  <a:pt x="2115" y="1836"/>
                </a:cubicBezTo>
                <a:cubicBezTo>
                  <a:pt x="2114" y="1837"/>
                  <a:pt x="2114" y="1838"/>
                  <a:pt x="2113" y="1837"/>
                </a:cubicBezTo>
                <a:cubicBezTo>
                  <a:pt x="2112" y="1836"/>
                  <a:pt x="2113" y="1835"/>
                  <a:pt x="2111" y="1835"/>
                </a:cubicBezTo>
                <a:cubicBezTo>
                  <a:pt x="2110" y="1835"/>
                  <a:pt x="2109" y="1836"/>
                  <a:pt x="2109" y="1836"/>
                </a:cubicBezTo>
                <a:cubicBezTo>
                  <a:pt x="2108" y="1835"/>
                  <a:pt x="2107" y="1835"/>
                  <a:pt x="2106" y="1834"/>
                </a:cubicBezTo>
                <a:cubicBezTo>
                  <a:pt x="2105" y="1834"/>
                  <a:pt x="2102" y="1834"/>
                  <a:pt x="2100" y="1834"/>
                </a:cubicBezTo>
                <a:cubicBezTo>
                  <a:pt x="2097" y="1834"/>
                  <a:pt x="2095" y="1833"/>
                  <a:pt x="2092" y="1834"/>
                </a:cubicBezTo>
                <a:cubicBezTo>
                  <a:pt x="2088" y="1834"/>
                  <a:pt x="2084" y="1835"/>
                  <a:pt x="2080" y="1837"/>
                </a:cubicBezTo>
                <a:cubicBezTo>
                  <a:pt x="2077" y="1838"/>
                  <a:pt x="2074" y="1837"/>
                  <a:pt x="2071" y="1839"/>
                </a:cubicBezTo>
                <a:cubicBezTo>
                  <a:pt x="2068" y="1840"/>
                  <a:pt x="2063" y="1840"/>
                  <a:pt x="2060" y="1839"/>
                </a:cubicBezTo>
                <a:cubicBezTo>
                  <a:pt x="2059" y="1839"/>
                  <a:pt x="2059" y="1838"/>
                  <a:pt x="2058" y="1837"/>
                </a:cubicBezTo>
                <a:cubicBezTo>
                  <a:pt x="2057" y="1836"/>
                  <a:pt x="2056" y="1836"/>
                  <a:pt x="2056" y="1834"/>
                </a:cubicBezTo>
                <a:cubicBezTo>
                  <a:pt x="2055" y="1833"/>
                  <a:pt x="2056" y="1832"/>
                  <a:pt x="2056" y="1830"/>
                </a:cubicBezTo>
                <a:cubicBezTo>
                  <a:pt x="2055" y="1828"/>
                  <a:pt x="2055" y="1830"/>
                  <a:pt x="2054" y="1831"/>
                </a:cubicBezTo>
                <a:cubicBezTo>
                  <a:pt x="2053" y="1834"/>
                  <a:pt x="2052" y="1830"/>
                  <a:pt x="2052" y="1829"/>
                </a:cubicBezTo>
                <a:cubicBezTo>
                  <a:pt x="2052" y="1828"/>
                  <a:pt x="2052" y="1825"/>
                  <a:pt x="2051" y="1826"/>
                </a:cubicBezTo>
                <a:cubicBezTo>
                  <a:pt x="2050" y="1827"/>
                  <a:pt x="2051" y="1829"/>
                  <a:pt x="2049" y="1830"/>
                </a:cubicBezTo>
                <a:cubicBezTo>
                  <a:pt x="2048" y="1830"/>
                  <a:pt x="2047" y="1830"/>
                  <a:pt x="2046" y="1829"/>
                </a:cubicBezTo>
                <a:cubicBezTo>
                  <a:pt x="2045" y="1829"/>
                  <a:pt x="2042" y="1831"/>
                  <a:pt x="2042" y="1828"/>
                </a:cubicBezTo>
                <a:cubicBezTo>
                  <a:pt x="2042" y="1827"/>
                  <a:pt x="2042" y="1826"/>
                  <a:pt x="2043" y="1825"/>
                </a:cubicBezTo>
                <a:cubicBezTo>
                  <a:pt x="2044" y="1824"/>
                  <a:pt x="2045" y="1822"/>
                  <a:pt x="2047" y="1821"/>
                </a:cubicBezTo>
                <a:cubicBezTo>
                  <a:pt x="2049" y="1819"/>
                  <a:pt x="2046" y="1818"/>
                  <a:pt x="2047" y="1815"/>
                </a:cubicBezTo>
                <a:cubicBezTo>
                  <a:pt x="2048" y="1814"/>
                  <a:pt x="2048" y="1814"/>
                  <a:pt x="2049" y="1813"/>
                </a:cubicBezTo>
                <a:cubicBezTo>
                  <a:pt x="2049" y="1812"/>
                  <a:pt x="2049" y="1811"/>
                  <a:pt x="2049" y="1810"/>
                </a:cubicBezTo>
                <a:cubicBezTo>
                  <a:pt x="2049" y="1809"/>
                  <a:pt x="2050" y="1808"/>
                  <a:pt x="2050" y="1807"/>
                </a:cubicBezTo>
                <a:cubicBezTo>
                  <a:pt x="2052" y="1805"/>
                  <a:pt x="2051" y="1803"/>
                  <a:pt x="2052" y="1801"/>
                </a:cubicBezTo>
                <a:cubicBezTo>
                  <a:pt x="2052" y="1800"/>
                  <a:pt x="2053" y="1799"/>
                  <a:pt x="2052" y="1798"/>
                </a:cubicBezTo>
                <a:cubicBezTo>
                  <a:pt x="2051" y="1797"/>
                  <a:pt x="2051" y="1797"/>
                  <a:pt x="2051" y="1796"/>
                </a:cubicBezTo>
                <a:cubicBezTo>
                  <a:pt x="2050" y="1795"/>
                  <a:pt x="2050" y="1794"/>
                  <a:pt x="2049" y="1793"/>
                </a:cubicBezTo>
                <a:cubicBezTo>
                  <a:pt x="2048" y="1792"/>
                  <a:pt x="2047" y="1790"/>
                  <a:pt x="2048" y="1788"/>
                </a:cubicBezTo>
                <a:cubicBezTo>
                  <a:pt x="2048" y="1787"/>
                  <a:pt x="2049" y="1786"/>
                  <a:pt x="2050" y="1785"/>
                </a:cubicBezTo>
                <a:cubicBezTo>
                  <a:pt x="2050" y="1784"/>
                  <a:pt x="2050" y="1783"/>
                  <a:pt x="2050" y="1782"/>
                </a:cubicBezTo>
                <a:cubicBezTo>
                  <a:pt x="2050" y="1780"/>
                  <a:pt x="2052" y="1777"/>
                  <a:pt x="2049" y="1777"/>
                </a:cubicBezTo>
                <a:cubicBezTo>
                  <a:pt x="2048" y="1776"/>
                  <a:pt x="2047" y="1777"/>
                  <a:pt x="2046" y="1776"/>
                </a:cubicBezTo>
                <a:cubicBezTo>
                  <a:pt x="2044" y="1775"/>
                  <a:pt x="2044" y="1773"/>
                  <a:pt x="2043" y="1772"/>
                </a:cubicBezTo>
                <a:cubicBezTo>
                  <a:pt x="2043" y="1771"/>
                  <a:pt x="2042" y="1771"/>
                  <a:pt x="2041" y="1771"/>
                </a:cubicBezTo>
                <a:cubicBezTo>
                  <a:pt x="2038" y="1770"/>
                  <a:pt x="2037" y="1771"/>
                  <a:pt x="2036" y="1773"/>
                </a:cubicBezTo>
                <a:cubicBezTo>
                  <a:pt x="2034" y="1774"/>
                  <a:pt x="2033" y="1776"/>
                  <a:pt x="2033" y="1778"/>
                </a:cubicBezTo>
                <a:cubicBezTo>
                  <a:pt x="2033" y="1781"/>
                  <a:pt x="2032" y="1782"/>
                  <a:pt x="2031" y="1784"/>
                </a:cubicBezTo>
                <a:cubicBezTo>
                  <a:pt x="2030" y="1786"/>
                  <a:pt x="2029" y="1787"/>
                  <a:pt x="2029" y="1788"/>
                </a:cubicBezTo>
                <a:cubicBezTo>
                  <a:pt x="2029" y="1790"/>
                  <a:pt x="2029" y="1792"/>
                  <a:pt x="2029" y="1793"/>
                </a:cubicBezTo>
                <a:cubicBezTo>
                  <a:pt x="2027" y="1795"/>
                  <a:pt x="2027" y="1796"/>
                  <a:pt x="2027" y="1798"/>
                </a:cubicBezTo>
                <a:cubicBezTo>
                  <a:pt x="2027" y="1800"/>
                  <a:pt x="2026" y="1801"/>
                  <a:pt x="2026" y="1803"/>
                </a:cubicBezTo>
                <a:cubicBezTo>
                  <a:pt x="2028" y="1804"/>
                  <a:pt x="2028" y="1807"/>
                  <a:pt x="2028" y="1809"/>
                </a:cubicBezTo>
                <a:cubicBezTo>
                  <a:pt x="2028" y="1809"/>
                  <a:pt x="2028" y="1811"/>
                  <a:pt x="2027" y="1811"/>
                </a:cubicBezTo>
                <a:cubicBezTo>
                  <a:pt x="2026" y="1812"/>
                  <a:pt x="2025" y="1810"/>
                  <a:pt x="2025" y="1809"/>
                </a:cubicBezTo>
                <a:cubicBezTo>
                  <a:pt x="2024" y="1807"/>
                  <a:pt x="2023" y="1805"/>
                  <a:pt x="2022" y="1804"/>
                </a:cubicBezTo>
                <a:cubicBezTo>
                  <a:pt x="2021" y="1802"/>
                  <a:pt x="2020" y="1800"/>
                  <a:pt x="2020" y="1798"/>
                </a:cubicBezTo>
                <a:cubicBezTo>
                  <a:pt x="2018" y="1794"/>
                  <a:pt x="2015" y="1792"/>
                  <a:pt x="2012" y="1788"/>
                </a:cubicBezTo>
                <a:cubicBezTo>
                  <a:pt x="2010" y="1785"/>
                  <a:pt x="2008" y="1782"/>
                  <a:pt x="2006" y="1778"/>
                </a:cubicBezTo>
                <a:cubicBezTo>
                  <a:pt x="2005" y="1777"/>
                  <a:pt x="2003" y="1775"/>
                  <a:pt x="2003" y="1774"/>
                </a:cubicBezTo>
                <a:cubicBezTo>
                  <a:pt x="2003" y="1773"/>
                  <a:pt x="2003" y="1771"/>
                  <a:pt x="2004" y="1771"/>
                </a:cubicBezTo>
                <a:cubicBezTo>
                  <a:pt x="2005" y="1770"/>
                  <a:pt x="2005" y="1771"/>
                  <a:pt x="2006" y="1771"/>
                </a:cubicBezTo>
                <a:cubicBezTo>
                  <a:pt x="2006" y="1772"/>
                  <a:pt x="2007" y="1772"/>
                  <a:pt x="2007" y="1772"/>
                </a:cubicBezTo>
                <a:cubicBezTo>
                  <a:pt x="2007" y="1773"/>
                  <a:pt x="2007" y="1773"/>
                  <a:pt x="2008" y="1773"/>
                </a:cubicBezTo>
                <a:cubicBezTo>
                  <a:pt x="2008" y="1774"/>
                  <a:pt x="2009" y="1774"/>
                  <a:pt x="2009" y="1773"/>
                </a:cubicBezTo>
                <a:cubicBezTo>
                  <a:pt x="2010" y="1772"/>
                  <a:pt x="2009" y="1771"/>
                  <a:pt x="2009" y="1770"/>
                </a:cubicBezTo>
                <a:cubicBezTo>
                  <a:pt x="2010" y="1769"/>
                  <a:pt x="2010" y="1768"/>
                  <a:pt x="2010" y="1767"/>
                </a:cubicBezTo>
                <a:cubicBezTo>
                  <a:pt x="2010" y="1767"/>
                  <a:pt x="2010" y="1766"/>
                  <a:pt x="2010" y="1766"/>
                </a:cubicBezTo>
                <a:cubicBezTo>
                  <a:pt x="2011" y="1765"/>
                  <a:pt x="2011" y="1765"/>
                  <a:pt x="2011" y="1765"/>
                </a:cubicBezTo>
                <a:cubicBezTo>
                  <a:pt x="2012" y="1764"/>
                  <a:pt x="2011" y="1764"/>
                  <a:pt x="2010" y="1763"/>
                </a:cubicBezTo>
                <a:cubicBezTo>
                  <a:pt x="2010" y="1762"/>
                  <a:pt x="2010" y="1761"/>
                  <a:pt x="2009" y="1760"/>
                </a:cubicBezTo>
                <a:cubicBezTo>
                  <a:pt x="2009" y="1759"/>
                  <a:pt x="2007" y="1759"/>
                  <a:pt x="2007" y="1758"/>
                </a:cubicBezTo>
                <a:cubicBezTo>
                  <a:pt x="2005" y="1758"/>
                  <a:pt x="2003" y="1756"/>
                  <a:pt x="2004" y="1754"/>
                </a:cubicBezTo>
                <a:cubicBezTo>
                  <a:pt x="2004" y="1751"/>
                  <a:pt x="2006" y="1755"/>
                  <a:pt x="2007" y="1754"/>
                </a:cubicBezTo>
                <a:cubicBezTo>
                  <a:pt x="2009" y="1754"/>
                  <a:pt x="2008" y="1753"/>
                  <a:pt x="2007" y="1753"/>
                </a:cubicBezTo>
                <a:cubicBezTo>
                  <a:pt x="2007" y="1752"/>
                  <a:pt x="2006" y="1751"/>
                  <a:pt x="2006" y="1750"/>
                </a:cubicBezTo>
                <a:cubicBezTo>
                  <a:pt x="2005" y="1750"/>
                  <a:pt x="2005" y="1750"/>
                  <a:pt x="2004" y="1749"/>
                </a:cubicBezTo>
                <a:cubicBezTo>
                  <a:pt x="2003" y="1748"/>
                  <a:pt x="2003" y="1747"/>
                  <a:pt x="2001" y="1747"/>
                </a:cubicBezTo>
                <a:cubicBezTo>
                  <a:pt x="2000" y="1747"/>
                  <a:pt x="1999" y="1747"/>
                  <a:pt x="1997" y="1747"/>
                </a:cubicBezTo>
                <a:cubicBezTo>
                  <a:pt x="1995" y="1746"/>
                  <a:pt x="1996" y="1743"/>
                  <a:pt x="1995" y="1741"/>
                </a:cubicBezTo>
                <a:cubicBezTo>
                  <a:pt x="1994" y="1740"/>
                  <a:pt x="1993" y="1740"/>
                  <a:pt x="1992" y="1739"/>
                </a:cubicBezTo>
                <a:cubicBezTo>
                  <a:pt x="1992" y="1738"/>
                  <a:pt x="1992" y="1737"/>
                  <a:pt x="1991" y="1737"/>
                </a:cubicBezTo>
                <a:cubicBezTo>
                  <a:pt x="1989" y="1736"/>
                  <a:pt x="1989" y="1738"/>
                  <a:pt x="1987" y="1738"/>
                </a:cubicBezTo>
                <a:cubicBezTo>
                  <a:pt x="1986" y="1737"/>
                  <a:pt x="1986" y="1736"/>
                  <a:pt x="1986" y="1736"/>
                </a:cubicBezTo>
                <a:cubicBezTo>
                  <a:pt x="1984" y="1734"/>
                  <a:pt x="1983" y="1733"/>
                  <a:pt x="1981" y="1731"/>
                </a:cubicBezTo>
                <a:cubicBezTo>
                  <a:pt x="1980" y="1730"/>
                  <a:pt x="1979" y="1729"/>
                  <a:pt x="1981" y="1728"/>
                </a:cubicBezTo>
                <a:cubicBezTo>
                  <a:pt x="1982" y="1728"/>
                  <a:pt x="1985" y="1728"/>
                  <a:pt x="1983" y="1727"/>
                </a:cubicBezTo>
                <a:cubicBezTo>
                  <a:pt x="1982" y="1726"/>
                  <a:pt x="1980" y="1725"/>
                  <a:pt x="1978" y="1726"/>
                </a:cubicBezTo>
                <a:cubicBezTo>
                  <a:pt x="1978" y="1726"/>
                  <a:pt x="1977" y="1726"/>
                  <a:pt x="1976" y="1726"/>
                </a:cubicBezTo>
                <a:cubicBezTo>
                  <a:pt x="1975" y="1725"/>
                  <a:pt x="1976" y="1724"/>
                  <a:pt x="1975" y="1724"/>
                </a:cubicBezTo>
                <a:cubicBezTo>
                  <a:pt x="1974" y="1723"/>
                  <a:pt x="1973" y="1723"/>
                  <a:pt x="1972" y="1723"/>
                </a:cubicBezTo>
                <a:cubicBezTo>
                  <a:pt x="1970" y="1723"/>
                  <a:pt x="1970" y="1723"/>
                  <a:pt x="1969" y="1722"/>
                </a:cubicBezTo>
                <a:cubicBezTo>
                  <a:pt x="1968" y="1720"/>
                  <a:pt x="1967" y="1718"/>
                  <a:pt x="1966" y="1715"/>
                </a:cubicBezTo>
                <a:cubicBezTo>
                  <a:pt x="1966" y="1713"/>
                  <a:pt x="1965" y="1711"/>
                  <a:pt x="1965" y="1709"/>
                </a:cubicBezTo>
                <a:cubicBezTo>
                  <a:pt x="1964" y="1707"/>
                  <a:pt x="1963" y="1705"/>
                  <a:pt x="1962" y="1703"/>
                </a:cubicBezTo>
                <a:cubicBezTo>
                  <a:pt x="1961" y="1701"/>
                  <a:pt x="1960" y="1699"/>
                  <a:pt x="1959" y="1697"/>
                </a:cubicBezTo>
                <a:cubicBezTo>
                  <a:pt x="1958" y="1695"/>
                  <a:pt x="1956" y="1693"/>
                  <a:pt x="1956" y="1691"/>
                </a:cubicBezTo>
                <a:cubicBezTo>
                  <a:pt x="1956" y="1690"/>
                  <a:pt x="1956" y="1689"/>
                  <a:pt x="1955" y="1688"/>
                </a:cubicBezTo>
                <a:cubicBezTo>
                  <a:pt x="1955" y="1687"/>
                  <a:pt x="1954" y="1687"/>
                  <a:pt x="1954" y="1686"/>
                </a:cubicBezTo>
                <a:cubicBezTo>
                  <a:pt x="1953" y="1684"/>
                  <a:pt x="1953" y="1682"/>
                  <a:pt x="1952" y="1681"/>
                </a:cubicBezTo>
                <a:cubicBezTo>
                  <a:pt x="1950" y="1679"/>
                  <a:pt x="1950" y="1677"/>
                  <a:pt x="1949" y="1675"/>
                </a:cubicBezTo>
                <a:cubicBezTo>
                  <a:pt x="1949" y="1675"/>
                  <a:pt x="1948" y="1674"/>
                  <a:pt x="1948" y="1673"/>
                </a:cubicBezTo>
                <a:cubicBezTo>
                  <a:pt x="1947" y="1672"/>
                  <a:pt x="1948" y="1670"/>
                  <a:pt x="1947" y="1668"/>
                </a:cubicBezTo>
                <a:cubicBezTo>
                  <a:pt x="1946" y="1667"/>
                  <a:pt x="1944" y="1667"/>
                  <a:pt x="1943" y="1666"/>
                </a:cubicBezTo>
                <a:cubicBezTo>
                  <a:pt x="1942" y="1666"/>
                  <a:pt x="1941" y="1666"/>
                  <a:pt x="1940" y="1666"/>
                </a:cubicBezTo>
                <a:cubicBezTo>
                  <a:pt x="1940" y="1666"/>
                  <a:pt x="1937" y="1666"/>
                  <a:pt x="1938" y="1665"/>
                </a:cubicBezTo>
                <a:cubicBezTo>
                  <a:pt x="1939" y="1664"/>
                  <a:pt x="1940" y="1664"/>
                  <a:pt x="1941" y="1663"/>
                </a:cubicBezTo>
                <a:cubicBezTo>
                  <a:pt x="1941" y="1663"/>
                  <a:pt x="1941" y="1662"/>
                  <a:pt x="1942" y="1661"/>
                </a:cubicBezTo>
                <a:cubicBezTo>
                  <a:pt x="1943" y="1659"/>
                  <a:pt x="1945" y="1659"/>
                  <a:pt x="1946" y="1660"/>
                </a:cubicBezTo>
                <a:cubicBezTo>
                  <a:pt x="1947" y="1660"/>
                  <a:pt x="1948" y="1661"/>
                  <a:pt x="1949" y="1661"/>
                </a:cubicBezTo>
                <a:cubicBezTo>
                  <a:pt x="1950" y="1660"/>
                  <a:pt x="1950" y="1659"/>
                  <a:pt x="1951" y="1659"/>
                </a:cubicBezTo>
                <a:cubicBezTo>
                  <a:pt x="1953" y="1658"/>
                  <a:pt x="1956" y="1659"/>
                  <a:pt x="1956" y="1656"/>
                </a:cubicBezTo>
                <a:cubicBezTo>
                  <a:pt x="1956" y="1654"/>
                  <a:pt x="1955" y="1654"/>
                  <a:pt x="1955" y="1653"/>
                </a:cubicBezTo>
                <a:cubicBezTo>
                  <a:pt x="1954" y="1652"/>
                  <a:pt x="1955" y="1651"/>
                  <a:pt x="1954" y="1650"/>
                </a:cubicBezTo>
                <a:cubicBezTo>
                  <a:pt x="1954" y="1650"/>
                  <a:pt x="1953" y="1650"/>
                  <a:pt x="1953" y="1650"/>
                </a:cubicBezTo>
                <a:cubicBezTo>
                  <a:pt x="1952" y="1649"/>
                  <a:pt x="1952" y="1649"/>
                  <a:pt x="1952" y="1648"/>
                </a:cubicBezTo>
                <a:cubicBezTo>
                  <a:pt x="1951" y="1648"/>
                  <a:pt x="1951" y="1647"/>
                  <a:pt x="1950" y="1647"/>
                </a:cubicBezTo>
                <a:cubicBezTo>
                  <a:pt x="1948" y="1647"/>
                  <a:pt x="1948" y="1648"/>
                  <a:pt x="1948" y="1649"/>
                </a:cubicBezTo>
                <a:cubicBezTo>
                  <a:pt x="1947" y="1650"/>
                  <a:pt x="1946" y="1649"/>
                  <a:pt x="1945" y="1649"/>
                </a:cubicBezTo>
                <a:cubicBezTo>
                  <a:pt x="1944" y="1649"/>
                  <a:pt x="1944" y="1648"/>
                  <a:pt x="1943" y="1646"/>
                </a:cubicBezTo>
                <a:cubicBezTo>
                  <a:pt x="1943" y="1646"/>
                  <a:pt x="1942" y="1645"/>
                  <a:pt x="1944" y="1645"/>
                </a:cubicBezTo>
                <a:cubicBezTo>
                  <a:pt x="1944" y="1645"/>
                  <a:pt x="1945" y="1645"/>
                  <a:pt x="1945" y="1646"/>
                </a:cubicBezTo>
                <a:cubicBezTo>
                  <a:pt x="1945" y="1646"/>
                  <a:pt x="1946" y="1646"/>
                  <a:pt x="1946" y="1646"/>
                </a:cubicBezTo>
                <a:cubicBezTo>
                  <a:pt x="1949" y="1646"/>
                  <a:pt x="1950" y="1646"/>
                  <a:pt x="1952" y="1647"/>
                </a:cubicBezTo>
                <a:cubicBezTo>
                  <a:pt x="1953" y="1648"/>
                  <a:pt x="1954" y="1648"/>
                  <a:pt x="1955" y="1648"/>
                </a:cubicBezTo>
                <a:cubicBezTo>
                  <a:pt x="1956" y="1648"/>
                  <a:pt x="1957" y="1648"/>
                  <a:pt x="1958" y="1648"/>
                </a:cubicBezTo>
                <a:cubicBezTo>
                  <a:pt x="1960" y="1649"/>
                  <a:pt x="1961" y="1648"/>
                  <a:pt x="1963" y="1647"/>
                </a:cubicBezTo>
                <a:cubicBezTo>
                  <a:pt x="1965" y="1646"/>
                  <a:pt x="1967" y="1648"/>
                  <a:pt x="1969" y="1647"/>
                </a:cubicBezTo>
                <a:cubicBezTo>
                  <a:pt x="1971" y="1646"/>
                  <a:pt x="1972" y="1646"/>
                  <a:pt x="1973" y="1644"/>
                </a:cubicBezTo>
                <a:cubicBezTo>
                  <a:pt x="1973" y="1642"/>
                  <a:pt x="1972" y="1640"/>
                  <a:pt x="1972" y="1638"/>
                </a:cubicBezTo>
                <a:cubicBezTo>
                  <a:pt x="1971" y="1637"/>
                  <a:pt x="1971" y="1637"/>
                  <a:pt x="1971" y="1636"/>
                </a:cubicBezTo>
                <a:cubicBezTo>
                  <a:pt x="1972" y="1635"/>
                  <a:pt x="1973" y="1635"/>
                  <a:pt x="1974" y="1635"/>
                </a:cubicBezTo>
                <a:cubicBezTo>
                  <a:pt x="1976" y="1634"/>
                  <a:pt x="1975" y="1631"/>
                  <a:pt x="1978" y="1631"/>
                </a:cubicBezTo>
                <a:cubicBezTo>
                  <a:pt x="1978" y="1631"/>
                  <a:pt x="1980" y="1631"/>
                  <a:pt x="1981" y="1631"/>
                </a:cubicBezTo>
                <a:cubicBezTo>
                  <a:pt x="1982" y="1632"/>
                  <a:pt x="1981" y="1633"/>
                  <a:pt x="1980" y="1633"/>
                </a:cubicBezTo>
                <a:cubicBezTo>
                  <a:pt x="1979" y="1634"/>
                  <a:pt x="1974" y="1634"/>
                  <a:pt x="1976" y="1636"/>
                </a:cubicBezTo>
                <a:cubicBezTo>
                  <a:pt x="1977" y="1637"/>
                  <a:pt x="1978" y="1636"/>
                  <a:pt x="1979" y="1637"/>
                </a:cubicBezTo>
                <a:cubicBezTo>
                  <a:pt x="1980" y="1637"/>
                  <a:pt x="1981" y="1638"/>
                  <a:pt x="1982" y="1638"/>
                </a:cubicBezTo>
                <a:cubicBezTo>
                  <a:pt x="1984" y="1639"/>
                  <a:pt x="1986" y="1639"/>
                  <a:pt x="1987" y="1641"/>
                </a:cubicBezTo>
                <a:cubicBezTo>
                  <a:pt x="1989" y="1642"/>
                  <a:pt x="1989" y="1645"/>
                  <a:pt x="1991" y="1646"/>
                </a:cubicBezTo>
                <a:cubicBezTo>
                  <a:pt x="1992" y="1647"/>
                  <a:pt x="1993" y="1646"/>
                  <a:pt x="1993" y="1645"/>
                </a:cubicBezTo>
                <a:cubicBezTo>
                  <a:pt x="1994" y="1645"/>
                  <a:pt x="1995" y="1644"/>
                  <a:pt x="1996" y="1644"/>
                </a:cubicBezTo>
                <a:cubicBezTo>
                  <a:pt x="1997" y="1644"/>
                  <a:pt x="1998" y="1643"/>
                  <a:pt x="1999" y="1643"/>
                </a:cubicBezTo>
                <a:cubicBezTo>
                  <a:pt x="2000" y="1642"/>
                  <a:pt x="2001" y="1642"/>
                  <a:pt x="2002" y="1642"/>
                </a:cubicBezTo>
                <a:cubicBezTo>
                  <a:pt x="2003" y="1642"/>
                  <a:pt x="2004" y="1641"/>
                  <a:pt x="2005" y="1641"/>
                </a:cubicBezTo>
                <a:cubicBezTo>
                  <a:pt x="2006" y="1641"/>
                  <a:pt x="2007" y="1642"/>
                  <a:pt x="2007" y="1643"/>
                </a:cubicBezTo>
                <a:cubicBezTo>
                  <a:pt x="2008" y="1644"/>
                  <a:pt x="2007" y="1645"/>
                  <a:pt x="2009" y="1645"/>
                </a:cubicBezTo>
                <a:cubicBezTo>
                  <a:pt x="2009" y="1646"/>
                  <a:pt x="2010" y="1646"/>
                  <a:pt x="2010" y="1647"/>
                </a:cubicBezTo>
                <a:cubicBezTo>
                  <a:pt x="2011" y="1649"/>
                  <a:pt x="2010" y="1652"/>
                  <a:pt x="2012" y="1653"/>
                </a:cubicBezTo>
                <a:cubicBezTo>
                  <a:pt x="2013" y="1654"/>
                  <a:pt x="2014" y="1654"/>
                  <a:pt x="2015" y="1654"/>
                </a:cubicBezTo>
                <a:cubicBezTo>
                  <a:pt x="2015" y="1655"/>
                  <a:pt x="2016" y="1656"/>
                  <a:pt x="2016" y="1657"/>
                </a:cubicBezTo>
                <a:cubicBezTo>
                  <a:pt x="2017" y="1659"/>
                  <a:pt x="2018" y="1660"/>
                  <a:pt x="2020" y="1661"/>
                </a:cubicBezTo>
                <a:cubicBezTo>
                  <a:pt x="2021" y="1662"/>
                  <a:pt x="2023" y="1664"/>
                  <a:pt x="2024" y="1666"/>
                </a:cubicBezTo>
                <a:cubicBezTo>
                  <a:pt x="2024" y="1667"/>
                  <a:pt x="2024" y="1668"/>
                  <a:pt x="2024" y="1670"/>
                </a:cubicBezTo>
                <a:cubicBezTo>
                  <a:pt x="2024" y="1671"/>
                  <a:pt x="2022" y="1672"/>
                  <a:pt x="2023" y="1673"/>
                </a:cubicBezTo>
                <a:cubicBezTo>
                  <a:pt x="2023" y="1674"/>
                  <a:pt x="2024" y="1674"/>
                  <a:pt x="2025" y="1674"/>
                </a:cubicBezTo>
                <a:cubicBezTo>
                  <a:pt x="2026" y="1674"/>
                  <a:pt x="2026" y="1674"/>
                  <a:pt x="2027" y="1675"/>
                </a:cubicBezTo>
                <a:cubicBezTo>
                  <a:pt x="2028" y="1676"/>
                  <a:pt x="2030" y="1676"/>
                  <a:pt x="2031" y="1677"/>
                </a:cubicBezTo>
                <a:cubicBezTo>
                  <a:pt x="2031" y="1679"/>
                  <a:pt x="2030" y="1682"/>
                  <a:pt x="2031" y="1684"/>
                </a:cubicBezTo>
                <a:cubicBezTo>
                  <a:pt x="2031" y="1685"/>
                  <a:pt x="2032" y="1685"/>
                  <a:pt x="2033" y="1686"/>
                </a:cubicBezTo>
                <a:cubicBezTo>
                  <a:pt x="2033" y="1687"/>
                  <a:pt x="2034" y="1688"/>
                  <a:pt x="2034" y="1689"/>
                </a:cubicBezTo>
                <a:cubicBezTo>
                  <a:pt x="2034" y="1690"/>
                  <a:pt x="2034" y="1691"/>
                  <a:pt x="2035" y="1692"/>
                </a:cubicBezTo>
                <a:cubicBezTo>
                  <a:pt x="2035" y="1693"/>
                  <a:pt x="2036" y="1694"/>
                  <a:pt x="2036" y="1695"/>
                </a:cubicBezTo>
                <a:cubicBezTo>
                  <a:pt x="2037" y="1697"/>
                  <a:pt x="2037" y="1699"/>
                  <a:pt x="2038" y="1701"/>
                </a:cubicBezTo>
                <a:cubicBezTo>
                  <a:pt x="2039" y="1703"/>
                  <a:pt x="2041" y="1704"/>
                  <a:pt x="2042" y="1705"/>
                </a:cubicBezTo>
                <a:cubicBezTo>
                  <a:pt x="2043" y="1709"/>
                  <a:pt x="2045" y="1714"/>
                  <a:pt x="2050" y="1715"/>
                </a:cubicBezTo>
                <a:cubicBezTo>
                  <a:pt x="2054" y="1716"/>
                  <a:pt x="2059" y="1715"/>
                  <a:pt x="2063" y="1717"/>
                </a:cubicBezTo>
                <a:cubicBezTo>
                  <a:pt x="2064" y="1717"/>
                  <a:pt x="2065" y="1718"/>
                  <a:pt x="2066" y="1718"/>
                </a:cubicBezTo>
                <a:cubicBezTo>
                  <a:pt x="2067" y="1718"/>
                  <a:pt x="2068" y="1718"/>
                  <a:pt x="2069" y="1719"/>
                </a:cubicBezTo>
                <a:cubicBezTo>
                  <a:pt x="2070" y="1719"/>
                  <a:pt x="2070" y="1720"/>
                  <a:pt x="2071" y="1720"/>
                </a:cubicBezTo>
                <a:cubicBezTo>
                  <a:pt x="2072" y="1721"/>
                  <a:pt x="2073" y="1721"/>
                  <a:pt x="2074" y="1721"/>
                </a:cubicBezTo>
                <a:cubicBezTo>
                  <a:pt x="2076" y="1722"/>
                  <a:pt x="2077" y="1723"/>
                  <a:pt x="2078" y="1725"/>
                </a:cubicBezTo>
                <a:cubicBezTo>
                  <a:pt x="2080" y="1727"/>
                  <a:pt x="2081" y="1728"/>
                  <a:pt x="2083" y="1729"/>
                </a:cubicBezTo>
                <a:cubicBezTo>
                  <a:pt x="2085" y="1731"/>
                  <a:pt x="2085" y="1733"/>
                  <a:pt x="2087" y="1735"/>
                </a:cubicBezTo>
                <a:cubicBezTo>
                  <a:pt x="2088" y="1737"/>
                  <a:pt x="2090" y="1737"/>
                  <a:pt x="2092" y="1738"/>
                </a:cubicBezTo>
                <a:cubicBezTo>
                  <a:pt x="2093" y="1739"/>
                  <a:pt x="2094" y="1739"/>
                  <a:pt x="2095" y="1740"/>
                </a:cubicBezTo>
                <a:cubicBezTo>
                  <a:pt x="2097" y="1741"/>
                  <a:pt x="2098" y="1741"/>
                  <a:pt x="2099" y="1742"/>
                </a:cubicBezTo>
                <a:cubicBezTo>
                  <a:pt x="2102" y="1743"/>
                  <a:pt x="2105" y="1742"/>
                  <a:pt x="2106" y="1745"/>
                </a:cubicBezTo>
                <a:cubicBezTo>
                  <a:pt x="2108" y="1747"/>
                  <a:pt x="2108" y="1749"/>
                  <a:pt x="2110" y="1750"/>
                </a:cubicBezTo>
                <a:cubicBezTo>
                  <a:pt x="2112" y="1752"/>
                  <a:pt x="2114" y="1753"/>
                  <a:pt x="2116" y="1753"/>
                </a:cubicBezTo>
                <a:cubicBezTo>
                  <a:pt x="2118" y="1754"/>
                  <a:pt x="2120" y="1754"/>
                  <a:pt x="2122" y="1754"/>
                </a:cubicBezTo>
                <a:cubicBezTo>
                  <a:pt x="2127" y="1755"/>
                  <a:pt x="2131" y="1756"/>
                  <a:pt x="2135" y="1756"/>
                </a:cubicBezTo>
                <a:cubicBezTo>
                  <a:pt x="2137" y="1756"/>
                  <a:pt x="2138" y="1757"/>
                  <a:pt x="2140" y="1758"/>
                </a:cubicBezTo>
                <a:cubicBezTo>
                  <a:pt x="2142" y="1759"/>
                  <a:pt x="2144" y="1759"/>
                  <a:pt x="2146" y="1758"/>
                </a:cubicBezTo>
                <a:cubicBezTo>
                  <a:pt x="2148" y="1757"/>
                  <a:pt x="2150" y="1757"/>
                  <a:pt x="2151" y="1756"/>
                </a:cubicBezTo>
                <a:cubicBezTo>
                  <a:pt x="2154" y="1756"/>
                  <a:pt x="2155" y="1755"/>
                  <a:pt x="2157" y="1754"/>
                </a:cubicBezTo>
                <a:cubicBezTo>
                  <a:pt x="2158" y="1754"/>
                  <a:pt x="2160" y="1754"/>
                  <a:pt x="2161" y="1753"/>
                </a:cubicBezTo>
                <a:cubicBezTo>
                  <a:pt x="2162" y="1753"/>
                  <a:pt x="2163" y="1752"/>
                  <a:pt x="2164" y="1751"/>
                </a:cubicBezTo>
                <a:cubicBezTo>
                  <a:pt x="2165" y="1751"/>
                  <a:pt x="2166" y="1750"/>
                  <a:pt x="2166" y="1750"/>
                </a:cubicBezTo>
                <a:cubicBezTo>
                  <a:pt x="2167" y="1750"/>
                  <a:pt x="2167" y="1751"/>
                  <a:pt x="2167" y="1752"/>
                </a:cubicBezTo>
                <a:cubicBezTo>
                  <a:pt x="2166" y="1752"/>
                  <a:pt x="2165" y="1753"/>
                  <a:pt x="2165" y="1753"/>
                </a:cubicBezTo>
                <a:cubicBezTo>
                  <a:pt x="2164" y="1753"/>
                  <a:pt x="2164" y="1754"/>
                  <a:pt x="2163" y="1755"/>
                </a:cubicBezTo>
                <a:cubicBezTo>
                  <a:pt x="2162" y="1756"/>
                  <a:pt x="2161" y="1757"/>
                  <a:pt x="2161" y="1759"/>
                </a:cubicBezTo>
                <a:cubicBezTo>
                  <a:pt x="2163" y="1759"/>
                  <a:pt x="2163" y="1756"/>
                  <a:pt x="2166" y="1756"/>
                </a:cubicBezTo>
                <a:cubicBezTo>
                  <a:pt x="2167" y="1756"/>
                  <a:pt x="2168" y="1756"/>
                  <a:pt x="2169" y="1755"/>
                </a:cubicBezTo>
                <a:cubicBezTo>
                  <a:pt x="2170" y="1755"/>
                  <a:pt x="2170" y="1754"/>
                  <a:pt x="2171" y="1754"/>
                </a:cubicBezTo>
                <a:cubicBezTo>
                  <a:pt x="2172" y="1753"/>
                  <a:pt x="2173" y="1754"/>
                  <a:pt x="2174" y="1753"/>
                </a:cubicBezTo>
                <a:cubicBezTo>
                  <a:pt x="2175" y="1753"/>
                  <a:pt x="2176" y="1752"/>
                  <a:pt x="2177" y="1752"/>
                </a:cubicBezTo>
                <a:cubicBezTo>
                  <a:pt x="2177" y="1751"/>
                  <a:pt x="2178" y="1750"/>
                  <a:pt x="2179" y="1750"/>
                </a:cubicBezTo>
                <a:cubicBezTo>
                  <a:pt x="2180" y="1751"/>
                  <a:pt x="2179" y="1752"/>
                  <a:pt x="2180" y="1753"/>
                </a:cubicBezTo>
                <a:cubicBezTo>
                  <a:pt x="2181" y="1753"/>
                  <a:pt x="2183" y="1753"/>
                  <a:pt x="2183" y="1753"/>
                </a:cubicBezTo>
                <a:cubicBezTo>
                  <a:pt x="2184" y="1752"/>
                  <a:pt x="2184" y="1751"/>
                  <a:pt x="2185" y="1750"/>
                </a:cubicBezTo>
                <a:cubicBezTo>
                  <a:pt x="2185" y="1748"/>
                  <a:pt x="2187" y="1746"/>
                  <a:pt x="2189" y="1746"/>
                </a:cubicBezTo>
                <a:cubicBezTo>
                  <a:pt x="2190" y="1746"/>
                  <a:pt x="2192" y="1745"/>
                  <a:pt x="2191" y="1744"/>
                </a:cubicBezTo>
                <a:cubicBezTo>
                  <a:pt x="2190" y="1744"/>
                  <a:pt x="2188" y="1744"/>
                  <a:pt x="2187" y="1744"/>
                </a:cubicBezTo>
                <a:cubicBezTo>
                  <a:pt x="2186" y="1744"/>
                  <a:pt x="2186" y="1743"/>
                  <a:pt x="2185" y="1743"/>
                </a:cubicBezTo>
                <a:cubicBezTo>
                  <a:pt x="2183" y="1743"/>
                  <a:pt x="2183" y="1744"/>
                  <a:pt x="2182" y="1744"/>
                </a:cubicBezTo>
                <a:cubicBezTo>
                  <a:pt x="2180" y="1745"/>
                  <a:pt x="2178" y="1745"/>
                  <a:pt x="2176" y="1745"/>
                </a:cubicBezTo>
                <a:cubicBezTo>
                  <a:pt x="2173" y="1744"/>
                  <a:pt x="2174" y="1747"/>
                  <a:pt x="2174" y="1749"/>
                </a:cubicBezTo>
                <a:cubicBezTo>
                  <a:pt x="2174" y="1750"/>
                  <a:pt x="2171" y="1750"/>
                  <a:pt x="2170" y="1751"/>
                </a:cubicBezTo>
                <a:cubicBezTo>
                  <a:pt x="2168" y="1752"/>
                  <a:pt x="2168" y="1751"/>
                  <a:pt x="2168" y="1749"/>
                </a:cubicBezTo>
                <a:cubicBezTo>
                  <a:pt x="2168" y="1747"/>
                  <a:pt x="2169" y="1748"/>
                  <a:pt x="2170" y="1746"/>
                </a:cubicBezTo>
                <a:cubicBezTo>
                  <a:pt x="2170" y="1746"/>
                  <a:pt x="2170" y="1745"/>
                  <a:pt x="2170" y="1744"/>
                </a:cubicBezTo>
                <a:cubicBezTo>
                  <a:pt x="2171" y="1743"/>
                  <a:pt x="2173" y="1744"/>
                  <a:pt x="2174" y="1743"/>
                </a:cubicBezTo>
                <a:cubicBezTo>
                  <a:pt x="2175" y="1743"/>
                  <a:pt x="2176" y="1741"/>
                  <a:pt x="2177" y="1741"/>
                </a:cubicBezTo>
                <a:cubicBezTo>
                  <a:pt x="2178" y="1740"/>
                  <a:pt x="2181" y="1740"/>
                  <a:pt x="2183" y="1740"/>
                </a:cubicBezTo>
                <a:cubicBezTo>
                  <a:pt x="2185" y="1739"/>
                  <a:pt x="2186" y="1738"/>
                  <a:pt x="2189" y="1738"/>
                </a:cubicBezTo>
                <a:cubicBezTo>
                  <a:pt x="2191" y="1738"/>
                  <a:pt x="2193" y="1738"/>
                  <a:pt x="2195" y="1738"/>
                </a:cubicBezTo>
                <a:cubicBezTo>
                  <a:pt x="2197" y="1738"/>
                  <a:pt x="2199" y="1738"/>
                  <a:pt x="2201" y="1739"/>
                </a:cubicBezTo>
                <a:cubicBezTo>
                  <a:pt x="2203" y="1739"/>
                  <a:pt x="2205" y="1740"/>
                  <a:pt x="2207" y="1740"/>
                </a:cubicBezTo>
                <a:cubicBezTo>
                  <a:pt x="2212" y="1742"/>
                  <a:pt x="2211" y="1747"/>
                  <a:pt x="2212" y="1751"/>
                </a:cubicBezTo>
                <a:cubicBezTo>
                  <a:pt x="2212" y="1752"/>
                  <a:pt x="2213" y="1753"/>
                  <a:pt x="2213" y="1755"/>
                </a:cubicBezTo>
                <a:cubicBezTo>
                  <a:pt x="2214" y="1756"/>
                  <a:pt x="2214" y="1758"/>
                  <a:pt x="2214" y="1759"/>
                </a:cubicBezTo>
                <a:cubicBezTo>
                  <a:pt x="2215" y="1761"/>
                  <a:pt x="2214" y="1763"/>
                  <a:pt x="2214" y="1764"/>
                </a:cubicBezTo>
                <a:cubicBezTo>
                  <a:pt x="2214" y="1767"/>
                  <a:pt x="2216" y="1768"/>
                  <a:pt x="2217" y="1771"/>
                </a:cubicBezTo>
                <a:cubicBezTo>
                  <a:pt x="2217" y="1775"/>
                  <a:pt x="2218" y="1780"/>
                  <a:pt x="2222" y="1783"/>
                </a:cubicBezTo>
                <a:cubicBezTo>
                  <a:pt x="2223" y="1784"/>
                  <a:pt x="2226" y="1784"/>
                  <a:pt x="2228" y="1784"/>
                </a:cubicBezTo>
                <a:cubicBezTo>
                  <a:pt x="2230" y="1784"/>
                  <a:pt x="2232" y="1784"/>
                  <a:pt x="2235" y="1785"/>
                </a:cubicBezTo>
                <a:cubicBezTo>
                  <a:pt x="2237" y="1785"/>
                  <a:pt x="2239" y="1784"/>
                  <a:pt x="2241" y="1785"/>
                </a:cubicBezTo>
                <a:cubicBezTo>
                  <a:pt x="2243" y="1785"/>
                  <a:pt x="2246" y="1786"/>
                  <a:pt x="2248" y="1786"/>
                </a:cubicBezTo>
                <a:cubicBezTo>
                  <a:pt x="2250" y="1786"/>
                  <a:pt x="2252" y="1787"/>
                  <a:pt x="2254" y="1788"/>
                </a:cubicBezTo>
                <a:cubicBezTo>
                  <a:pt x="2257" y="1788"/>
                  <a:pt x="2259" y="1788"/>
                  <a:pt x="2261" y="1788"/>
                </a:cubicBezTo>
                <a:cubicBezTo>
                  <a:pt x="2264" y="1788"/>
                  <a:pt x="2265" y="1789"/>
                  <a:pt x="2267" y="1790"/>
                </a:cubicBezTo>
                <a:cubicBezTo>
                  <a:pt x="2269" y="1791"/>
                  <a:pt x="2270" y="1793"/>
                  <a:pt x="2272" y="1793"/>
                </a:cubicBezTo>
                <a:cubicBezTo>
                  <a:pt x="2274" y="1794"/>
                  <a:pt x="2276" y="1794"/>
                  <a:pt x="2278" y="1794"/>
                </a:cubicBezTo>
                <a:cubicBezTo>
                  <a:pt x="2280" y="1793"/>
                  <a:pt x="2282" y="1792"/>
                  <a:pt x="2284" y="1792"/>
                </a:cubicBezTo>
                <a:cubicBezTo>
                  <a:pt x="2289" y="1792"/>
                  <a:pt x="2294" y="1792"/>
                  <a:pt x="2298" y="1792"/>
                </a:cubicBezTo>
                <a:cubicBezTo>
                  <a:pt x="2303" y="1792"/>
                  <a:pt x="2307" y="1793"/>
                  <a:pt x="2311" y="1793"/>
                </a:cubicBezTo>
                <a:cubicBezTo>
                  <a:pt x="2313" y="1793"/>
                  <a:pt x="2315" y="1793"/>
                  <a:pt x="2316" y="1794"/>
                </a:cubicBezTo>
                <a:cubicBezTo>
                  <a:pt x="2317" y="1794"/>
                  <a:pt x="2318" y="1795"/>
                  <a:pt x="2318" y="1796"/>
                </a:cubicBezTo>
                <a:cubicBezTo>
                  <a:pt x="2320" y="1799"/>
                  <a:pt x="2321" y="1800"/>
                  <a:pt x="2324" y="1801"/>
                </a:cubicBezTo>
                <a:cubicBezTo>
                  <a:pt x="2326" y="1801"/>
                  <a:pt x="2329" y="1801"/>
                  <a:pt x="2332" y="1801"/>
                </a:cubicBezTo>
                <a:cubicBezTo>
                  <a:pt x="2334" y="1802"/>
                  <a:pt x="2336" y="1803"/>
                  <a:pt x="2338" y="1803"/>
                </a:cubicBezTo>
                <a:cubicBezTo>
                  <a:pt x="2341" y="1803"/>
                  <a:pt x="2343" y="1802"/>
                  <a:pt x="2345" y="1802"/>
                </a:cubicBezTo>
                <a:cubicBezTo>
                  <a:pt x="2347" y="1801"/>
                  <a:pt x="2348" y="1801"/>
                  <a:pt x="2350" y="1801"/>
                </a:cubicBezTo>
                <a:cubicBezTo>
                  <a:pt x="2353" y="1801"/>
                  <a:pt x="2353" y="1801"/>
                  <a:pt x="2353" y="1804"/>
                </a:cubicBezTo>
                <a:cubicBezTo>
                  <a:pt x="2353" y="1805"/>
                  <a:pt x="2353" y="1806"/>
                  <a:pt x="2355" y="1806"/>
                </a:cubicBezTo>
                <a:cubicBezTo>
                  <a:pt x="2356" y="1806"/>
                  <a:pt x="2357" y="1805"/>
                  <a:pt x="2357" y="1805"/>
                </a:cubicBezTo>
                <a:cubicBezTo>
                  <a:pt x="2359" y="1804"/>
                  <a:pt x="2359" y="1804"/>
                  <a:pt x="2361" y="1804"/>
                </a:cubicBezTo>
                <a:cubicBezTo>
                  <a:pt x="2363" y="1804"/>
                  <a:pt x="2364" y="1803"/>
                  <a:pt x="2366" y="1801"/>
                </a:cubicBezTo>
                <a:cubicBezTo>
                  <a:pt x="2366" y="1801"/>
                  <a:pt x="2367" y="1801"/>
                  <a:pt x="2368" y="1801"/>
                </a:cubicBezTo>
                <a:cubicBezTo>
                  <a:pt x="2369" y="1802"/>
                  <a:pt x="2368" y="1804"/>
                  <a:pt x="2370" y="1804"/>
                </a:cubicBezTo>
                <a:cubicBezTo>
                  <a:pt x="2371" y="1804"/>
                  <a:pt x="2372" y="1801"/>
                  <a:pt x="2374" y="1801"/>
                </a:cubicBezTo>
                <a:cubicBezTo>
                  <a:pt x="2375" y="1801"/>
                  <a:pt x="2376" y="1801"/>
                  <a:pt x="2377" y="1800"/>
                </a:cubicBezTo>
                <a:cubicBezTo>
                  <a:pt x="2378" y="1800"/>
                  <a:pt x="2379" y="1799"/>
                  <a:pt x="2380" y="1799"/>
                </a:cubicBezTo>
                <a:cubicBezTo>
                  <a:pt x="2383" y="1797"/>
                  <a:pt x="2388" y="1799"/>
                  <a:pt x="2392" y="1800"/>
                </a:cubicBezTo>
                <a:cubicBezTo>
                  <a:pt x="2394" y="1800"/>
                  <a:pt x="2396" y="1800"/>
                  <a:pt x="2398" y="1800"/>
                </a:cubicBezTo>
                <a:cubicBezTo>
                  <a:pt x="2399" y="1800"/>
                  <a:pt x="2400" y="1800"/>
                  <a:pt x="2401" y="1800"/>
                </a:cubicBezTo>
                <a:cubicBezTo>
                  <a:pt x="2402" y="1801"/>
                  <a:pt x="2403" y="1801"/>
                  <a:pt x="2404" y="1801"/>
                </a:cubicBezTo>
                <a:cubicBezTo>
                  <a:pt x="2405" y="1800"/>
                  <a:pt x="2406" y="1799"/>
                  <a:pt x="2406" y="1798"/>
                </a:cubicBezTo>
                <a:cubicBezTo>
                  <a:pt x="2407" y="1798"/>
                  <a:pt x="2408" y="1797"/>
                  <a:pt x="2409" y="1797"/>
                </a:cubicBezTo>
                <a:cubicBezTo>
                  <a:pt x="2410" y="1797"/>
                  <a:pt x="2411" y="1797"/>
                  <a:pt x="2413" y="1797"/>
                </a:cubicBezTo>
                <a:cubicBezTo>
                  <a:pt x="2414" y="1796"/>
                  <a:pt x="2415" y="1796"/>
                  <a:pt x="2416" y="1796"/>
                </a:cubicBezTo>
                <a:cubicBezTo>
                  <a:pt x="2419" y="1796"/>
                  <a:pt x="2421" y="1796"/>
                  <a:pt x="2424" y="1797"/>
                </a:cubicBezTo>
                <a:cubicBezTo>
                  <a:pt x="2426" y="1798"/>
                  <a:pt x="2428" y="1798"/>
                  <a:pt x="2430" y="1798"/>
                </a:cubicBezTo>
                <a:cubicBezTo>
                  <a:pt x="2433" y="1798"/>
                  <a:pt x="2434" y="1798"/>
                  <a:pt x="2436" y="1800"/>
                </a:cubicBezTo>
                <a:cubicBezTo>
                  <a:pt x="2437" y="1801"/>
                  <a:pt x="2437" y="1801"/>
                  <a:pt x="2438" y="1802"/>
                </a:cubicBezTo>
                <a:cubicBezTo>
                  <a:pt x="2440" y="1802"/>
                  <a:pt x="2440" y="1801"/>
                  <a:pt x="2441" y="1800"/>
                </a:cubicBezTo>
                <a:cubicBezTo>
                  <a:pt x="2443" y="1799"/>
                  <a:pt x="2445" y="1799"/>
                  <a:pt x="2447" y="1798"/>
                </a:cubicBezTo>
                <a:cubicBezTo>
                  <a:pt x="2449" y="1798"/>
                  <a:pt x="2451" y="1796"/>
                  <a:pt x="2454" y="1796"/>
                </a:cubicBezTo>
                <a:cubicBezTo>
                  <a:pt x="2458" y="1796"/>
                  <a:pt x="2463" y="1795"/>
                  <a:pt x="2467" y="1795"/>
                </a:cubicBezTo>
                <a:cubicBezTo>
                  <a:pt x="2469" y="1795"/>
                  <a:pt x="2471" y="1795"/>
                  <a:pt x="2473" y="1795"/>
                </a:cubicBezTo>
                <a:cubicBezTo>
                  <a:pt x="2476" y="1794"/>
                  <a:pt x="2477" y="1794"/>
                  <a:pt x="2479" y="1795"/>
                </a:cubicBezTo>
                <a:cubicBezTo>
                  <a:pt x="2482" y="1795"/>
                  <a:pt x="2484" y="1795"/>
                  <a:pt x="2486" y="1795"/>
                </a:cubicBezTo>
                <a:cubicBezTo>
                  <a:pt x="2488" y="1795"/>
                  <a:pt x="2490" y="1795"/>
                  <a:pt x="2492" y="1795"/>
                </a:cubicBezTo>
                <a:cubicBezTo>
                  <a:pt x="2494" y="1795"/>
                  <a:pt x="2495" y="1794"/>
                  <a:pt x="2494" y="1792"/>
                </a:cubicBezTo>
                <a:cubicBezTo>
                  <a:pt x="2493" y="1790"/>
                  <a:pt x="2490" y="1790"/>
                  <a:pt x="2490" y="1788"/>
                </a:cubicBezTo>
                <a:cubicBezTo>
                  <a:pt x="2491" y="1788"/>
                  <a:pt x="2491" y="1789"/>
                  <a:pt x="2492" y="1790"/>
                </a:cubicBezTo>
                <a:cubicBezTo>
                  <a:pt x="2493" y="1790"/>
                  <a:pt x="2494" y="1790"/>
                  <a:pt x="2495" y="1791"/>
                </a:cubicBezTo>
                <a:cubicBezTo>
                  <a:pt x="2496" y="1793"/>
                  <a:pt x="2494" y="1795"/>
                  <a:pt x="2496" y="1797"/>
                </a:cubicBezTo>
                <a:cubicBezTo>
                  <a:pt x="2497" y="1798"/>
                  <a:pt x="2499" y="1799"/>
                  <a:pt x="2499" y="1801"/>
                </a:cubicBezTo>
                <a:cubicBezTo>
                  <a:pt x="2500" y="1803"/>
                  <a:pt x="2499" y="1805"/>
                  <a:pt x="2499" y="1807"/>
                </a:cubicBezTo>
                <a:cubicBezTo>
                  <a:pt x="2499" y="1808"/>
                  <a:pt x="2498" y="1809"/>
                  <a:pt x="2498" y="1809"/>
                </a:cubicBezTo>
                <a:cubicBezTo>
                  <a:pt x="2498" y="1811"/>
                  <a:pt x="2501" y="1811"/>
                  <a:pt x="2502" y="1811"/>
                </a:cubicBezTo>
                <a:cubicBezTo>
                  <a:pt x="2504" y="1811"/>
                  <a:pt x="2506" y="1811"/>
                  <a:pt x="2508" y="1812"/>
                </a:cubicBezTo>
                <a:cubicBezTo>
                  <a:pt x="2510" y="1812"/>
                  <a:pt x="2512" y="1813"/>
                  <a:pt x="2513" y="1815"/>
                </a:cubicBezTo>
                <a:cubicBezTo>
                  <a:pt x="2514" y="1817"/>
                  <a:pt x="2514" y="1818"/>
                  <a:pt x="2514" y="1821"/>
                </a:cubicBezTo>
                <a:cubicBezTo>
                  <a:pt x="2515" y="1822"/>
                  <a:pt x="2516" y="1824"/>
                  <a:pt x="2516" y="1825"/>
                </a:cubicBezTo>
                <a:cubicBezTo>
                  <a:pt x="2517" y="1828"/>
                  <a:pt x="2516" y="1829"/>
                  <a:pt x="2517" y="1832"/>
                </a:cubicBezTo>
                <a:cubicBezTo>
                  <a:pt x="2518" y="1833"/>
                  <a:pt x="2518" y="1834"/>
                  <a:pt x="2519" y="1835"/>
                </a:cubicBezTo>
                <a:cubicBezTo>
                  <a:pt x="2519" y="1836"/>
                  <a:pt x="2520" y="1836"/>
                  <a:pt x="2521" y="1836"/>
                </a:cubicBezTo>
                <a:cubicBezTo>
                  <a:pt x="2524" y="1837"/>
                  <a:pt x="2522" y="1839"/>
                  <a:pt x="2522" y="1841"/>
                </a:cubicBezTo>
                <a:cubicBezTo>
                  <a:pt x="2522" y="1842"/>
                  <a:pt x="2524" y="1845"/>
                  <a:pt x="2526" y="1844"/>
                </a:cubicBezTo>
                <a:cubicBezTo>
                  <a:pt x="2527" y="1843"/>
                  <a:pt x="2526" y="1842"/>
                  <a:pt x="2527" y="1841"/>
                </a:cubicBezTo>
                <a:cubicBezTo>
                  <a:pt x="2527" y="1840"/>
                  <a:pt x="2527" y="1840"/>
                  <a:pt x="2528" y="1839"/>
                </a:cubicBezTo>
                <a:cubicBezTo>
                  <a:pt x="2529" y="1838"/>
                  <a:pt x="2528" y="1837"/>
                  <a:pt x="2529" y="1836"/>
                </a:cubicBezTo>
                <a:cubicBezTo>
                  <a:pt x="2531" y="1835"/>
                  <a:pt x="2531" y="1836"/>
                  <a:pt x="2532" y="1836"/>
                </a:cubicBezTo>
                <a:cubicBezTo>
                  <a:pt x="2533" y="1837"/>
                  <a:pt x="2534" y="1836"/>
                  <a:pt x="2535" y="1836"/>
                </a:cubicBezTo>
                <a:cubicBezTo>
                  <a:pt x="2536" y="1837"/>
                  <a:pt x="2536" y="1838"/>
                  <a:pt x="2536" y="1839"/>
                </a:cubicBezTo>
                <a:cubicBezTo>
                  <a:pt x="2535" y="1840"/>
                  <a:pt x="2535" y="1838"/>
                  <a:pt x="2534" y="1838"/>
                </a:cubicBezTo>
                <a:cubicBezTo>
                  <a:pt x="2533" y="1837"/>
                  <a:pt x="2531" y="1837"/>
                  <a:pt x="2531" y="1837"/>
                </a:cubicBezTo>
                <a:cubicBezTo>
                  <a:pt x="2530" y="1838"/>
                  <a:pt x="2530" y="1839"/>
                  <a:pt x="2530" y="1840"/>
                </a:cubicBezTo>
                <a:cubicBezTo>
                  <a:pt x="2530" y="1841"/>
                  <a:pt x="2529" y="1842"/>
                  <a:pt x="2529" y="1843"/>
                </a:cubicBezTo>
                <a:cubicBezTo>
                  <a:pt x="2529" y="1844"/>
                  <a:pt x="2530" y="1846"/>
                  <a:pt x="2531" y="1845"/>
                </a:cubicBezTo>
                <a:cubicBezTo>
                  <a:pt x="2533" y="1845"/>
                  <a:pt x="2532" y="1843"/>
                  <a:pt x="2533" y="1842"/>
                </a:cubicBezTo>
                <a:cubicBezTo>
                  <a:pt x="2534" y="1842"/>
                  <a:pt x="2534" y="1842"/>
                  <a:pt x="2535" y="1842"/>
                </a:cubicBezTo>
                <a:cubicBezTo>
                  <a:pt x="2535" y="1842"/>
                  <a:pt x="2535" y="1843"/>
                  <a:pt x="2535" y="1843"/>
                </a:cubicBezTo>
                <a:cubicBezTo>
                  <a:pt x="2535" y="1844"/>
                  <a:pt x="2535" y="1843"/>
                  <a:pt x="2536" y="1844"/>
                </a:cubicBezTo>
                <a:cubicBezTo>
                  <a:pt x="2536" y="1844"/>
                  <a:pt x="2537" y="1844"/>
                  <a:pt x="2537" y="1845"/>
                </a:cubicBezTo>
                <a:cubicBezTo>
                  <a:pt x="2537" y="1845"/>
                  <a:pt x="2537" y="1846"/>
                  <a:pt x="2538" y="1846"/>
                </a:cubicBezTo>
                <a:cubicBezTo>
                  <a:pt x="2539" y="1845"/>
                  <a:pt x="2538" y="1844"/>
                  <a:pt x="2538" y="1843"/>
                </a:cubicBezTo>
                <a:cubicBezTo>
                  <a:pt x="2538" y="1842"/>
                  <a:pt x="2537" y="1840"/>
                  <a:pt x="2539" y="1841"/>
                </a:cubicBezTo>
                <a:cubicBezTo>
                  <a:pt x="2541" y="1842"/>
                  <a:pt x="2539" y="1846"/>
                  <a:pt x="2539" y="1847"/>
                </a:cubicBezTo>
                <a:cubicBezTo>
                  <a:pt x="2541" y="1848"/>
                  <a:pt x="2541" y="1845"/>
                  <a:pt x="2542" y="1845"/>
                </a:cubicBezTo>
                <a:cubicBezTo>
                  <a:pt x="2543" y="1844"/>
                  <a:pt x="2544" y="1846"/>
                  <a:pt x="2544" y="1847"/>
                </a:cubicBezTo>
                <a:cubicBezTo>
                  <a:pt x="2543" y="1848"/>
                  <a:pt x="2542" y="1849"/>
                  <a:pt x="2542" y="1851"/>
                </a:cubicBezTo>
                <a:cubicBezTo>
                  <a:pt x="2543" y="1853"/>
                  <a:pt x="2548" y="1850"/>
                  <a:pt x="2549" y="1849"/>
                </a:cubicBezTo>
                <a:cubicBezTo>
                  <a:pt x="2550" y="1849"/>
                  <a:pt x="2550" y="1849"/>
                  <a:pt x="2551" y="1849"/>
                </a:cubicBezTo>
                <a:cubicBezTo>
                  <a:pt x="2552" y="1848"/>
                  <a:pt x="2552" y="1847"/>
                  <a:pt x="2553" y="1847"/>
                </a:cubicBezTo>
                <a:cubicBezTo>
                  <a:pt x="2555" y="1849"/>
                  <a:pt x="2550" y="1850"/>
                  <a:pt x="2551" y="1852"/>
                </a:cubicBezTo>
                <a:cubicBezTo>
                  <a:pt x="2552" y="1852"/>
                  <a:pt x="2553" y="1854"/>
                  <a:pt x="2553" y="1855"/>
                </a:cubicBezTo>
                <a:cubicBezTo>
                  <a:pt x="2553" y="1857"/>
                  <a:pt x="2553" y="1858"/>
                  <a:pt x="2554" y="1859"/>
                </a:cubicBezTo>
                <a:cubicBezTo>
                  <a:pt x="2555" y="1860"/>
                  <a:pt x="2556" y="1861"/>
                  <a:pt x="2556" y="1862"/>
                </a:cubicBezTo>
                <a:cubicBezTo>
                  <a:pt x="2557" y="1863"/>
                  <a:pt x="2557" y="1864"/>
                  <a:pt x="2558" y="1864"/>
                </a:cubicBezTo>
                <a:cubicBezTo>
                  <a:pt x="2558" y="1865"/>
                  <a:pt x="2560" y="1866"/>
                  <a:pt x="2561" y="1867"/>
                </a:cubicBezTo>
                <a:cubicBezTo>
                  <a:pt x="2562" y="1867"/>
                  <a:pt x="2563" y="1869"/>
                  <a:pt x="2564" y="1870"/>
                </a:cubicBezTo>
                <a:cubicBezTo>
                  <a:pt x="2565" y="1870"/>
                  <a:pt x="2566" y="1870"/>
                  <a:pt x="2567" y="1871"/>
                </a:cubicBezTo>
                <a:cubicBezTo>
                  <a:pt x="2568" y="1871"/>
                  <a:pt x="2569" y="1872"/>
                  <a:pt x="2569" y="1872"/>
                </a:cubicBezTo>
                <a:cubicBezTo>
                  <a:pt x="2573" y="1875"/>
                  <a:pt x="2577" y="1875"/>
                  <a:pt x="2580" y="1877"/>
                </a:cubicBezTo>
                <a:cubicBezTo>
                  <a:pt x="2582" y="1878"/>
                  <a:pt x="2584" y="1878"/>
                  <a:pt x="2587" y="1878"/>
                </a:cubicBezTo>
                <a:cubicBezTo>
                  <a:pt x="2589" y="1878"/>
                  <a:pt x="2591" y="1877"/>
                  <a:pt x="2593" y="1875"/>
                </a:cubicBezTo>
                <a:cubicBezTo>
                  <a:pt x="2594" y="1875"/>
                  <a:pt x="2594" y="1874"/>
                  <a:pt x="2596" y="1874"/>
                </a:cubicBezTo>
                <a:cubicBezTo>
                  <a:pt x="2597" y="1874"/>
                  <a:pt x="2598" y="1874"/>
                  <a:pt x="2599" y="1873"/>
                </a:cubicBezTo>
                <a:cubicBezTo>
                  <a:pt x="2600" y="1873"/>
                  <a:pt x="2600" y="1872"/>
                  <a:pt x="2601" y="1871"/>
                </a:cubicBezTo>
                <a:cubicBezTo>
                  <a:pt x="2603" y="1871"/>
                  <a:pt x="2603" y="1872"/>
                  <a:pt x="2604" y="1872"/>
                </a:cubicBezTo>
                <a:cubicBezTo>
                  <a:pt x="2605" y="1873"/>
                  <a:pt x="2606" y="1872"/>
                  <a:pt x="2607" y="1873"/>
                </a:cubicBezTo>
                <a:cubicBezTo>
                  <a:pt x="2608" y="1874"/>
                  <a:pt x="2608" y="1875"/>
                  <a:pt x="2608" y="1876"/>
                </a:cubicBezTo>
                <a:cubicBezTo>
                  <a:pt x="2607" y="1878"/>
                  <a:pt x="2604" y="1879"/>
                  <a:pt x="2603" y="1881"/>
                </a:cubicBezTo>
                <a:cubicBezTo>
                  <a:pt x="2602" y="1882"/>
                  <a:pt x="2602" y="1883"/>
                  <a:pt x="2602" y="1883"/>
                </a:cubicBezTo>
                <a:cubicBezTo>
                  <a:pt x="2601" y="1884"/>
                  <a:pt x="2599" y="1884"/>
                  <a:pt x="2598" y="1885"/>
                </a:cubicBezTo>
                <a:cubicBezTo>
                  <a:pt x="2597" y="1886"/>
                  <a:pt x="2596" y="1886"/>
                  <a:pt x="2595" y="1887"/>
                </a:cubicBezTo>
                <a:cubicBezTo>
                  <a:pt x="2594" y="1887"/>
                  <a:pt x="2593" y="1887"/>
                  <a:pt x="2592" y="1887"/>
                </a:cubicBezTo>
                <a:cubicBezTo>
                  <a:pt x="2588" y="1888"/>
                  <a:pt x="2584" y="1889"/>
                  <a:pt x="2580" y="1890"/>
                </a:cubicBezTo>
                <a:cubicBezTo>
                  <a:pt x="2578" y="1891"/>
                  <a:pt x="2576" y="1892"/>
                  <a:pt x="2574" y="1891"/>
                </a:cubicBezTo>
                <a:cubicBezTo>
                  <a:pt x="2572" y="1891"/>
                  <a:pt x="2575" y="1889"/>
                  <a:pt x="2573" y="1888"/>
                </a:cubicBezTo>
                <a:cubicBezTo>
                  <a:pt x="2573" y="1888"/>
                  <a:pt x="2570" y="1888"/>
                  <a:pt x="2569" y="1888"/>
                </a:cubicBezTo>
                <a:cubicBezTo>
                  <a:pt x="2566" y="1888"/>
                  <a:pt x="2564" y="1890"/>
                  <a:pt x="2567" y="1893"/>
                </a:cubicBezTo>
                <a:cubicBezTo>
                  <a:pt x="2567" y="1893"/>
                  <a:pt x="2568" y="1894"/>
                  <a:pt x="2569" y="1895"/>
                </a:cubicBezTo>
                <a:cubicBezTo>
                  <a:pt x="2569" y="1895"/>
                  <a:pt x="2570" y="1896"/>
                  <a:pt x="2570" y="1897"/>
                </a:cubicBezTo>
                <a:cubicBezTo>
                  <a:pt x="2571" y="1900"/>
                  <a:pt x="2574" y="1901"/>
                  <a:pt x="2575" y="1902"/>
                </a:cubicBezTo>
                <a:cubicBezTo>
                  <a:pt x="2579" y="1905"/>
                  <a:pt x="2581" y="1909"/>
                  <a:pt x="2584" y="1912"/>
                </a:cubicBezTo>
                <a:cubicBezTo>
                  <a:pt x="2589" y="1916"/>
                  <a:pt x="2594" y="1920"/>
                  <a:pt x="2598" y="1925"/>
                </a:cubicBezTo>
                <a:cubicBezTo>
                  <a:pt x="2599" y="1926"/>
                  <a:pt x="2600" y="1929"/>
                  <a:pt x="2601" y="1930"/>
                </a:cubicBezTo>
                <a:cubicBezTo>
                  <a:pt x="2603" y="1932"/>
                  <a:pt x="2605" y="1934"/>
                  <a:pt x="2607" y="1935"/>
                </a:cubicBezTo>
                <a:cubicBezTo>
                  <a:pt x="2609" y="1936"/>
                  <a:pt x="2610" y="1938"/>
                  <a:pt x="2612" y="1939"/>
                </a:cubicBezTo>
                <a:cubicBezTo>
                  <a:pt x="2614" y="1940"/>
                  <a:pt x="2616" y="1939"/>
                  <a:pt x="2618" y="1940"/>
                </a:cubicBezTo>
                <a:cubicBezTo>
                  <a:pt x="2619" y="1940"/>
                  <a:pt x="2620" y="1940"/>
                  <a:pt x="2621" y="1940"/>
                </a:cubicBezTo>
                <a:cubicBezTo>
                  <a:pt x="2622" y="1941"/>
                  <a:pt x="2623" y="1941"/>
                  <a:pt x="2624" y="1941"/>
                </a:cubicBezTo>
                <a:cubicBezTo>
                  <a:pt x="2627" y="1941"/>
                  <a:pt x="2629" y="1939"/>
                  <a:pt x="2631" y="1938"/>
                </a:cubicBezTo>
                <a:cubicBezTo>
                  <a:pt x="2633" y="1937"/>
                  <a:pt x="2635" y="1937"/>
                  <a:pt x="2638" y="1936"/>
                </a:cubicBezTo>
                <a:cubicBezTo>
                  <a:pt x="2640" y="1936"/>
                  <a:pt x="2642" y="1935"/>
                  <a:pt x="2644" y="1934"/>
                </a:cubicBezTo>
                <a:cubicBezTo>
                  <a:pt x="2645" y="1933"/>
                  <a:pt x="2646" y="1933"/>
                  <a:pt x="2647" y="1932"/>
                </a:cubicBezTo>
                <a:cubicBezTo>
                  <a:pt x="2647" y="231"/>
                  <a:pt x="2647" y="231"/>
                  <a:pt x="2647" y="231"/>
                </a:cubicBezTo>
                <a:cubicBezTo>
                  <a:pt x="2647" y="231"/>
                  <a:pt x="2646" y="230"/>
                  <a:pt x="2645" y="230"/>
                </a:cubicBezTo>
                <a:cubicBezTo>
                  <a:pt x="2644" y="230"/>
                  <a:pt x="2643" y="230"/>
                  <a:pt x="2642" y="230"/>
                </a:cubicBezTo>
                <a:cubicBezTo>
                  <a:pt x="2641" y="230"/>
                  <a:pt x="2640" y="229"/>
                  <a:pt x="2638" y="229"/>
                </a:cubicBezTo>
                <a:cubicBezTo>
                  <a:pt x="2636" y="228"/>
                  <a:pt x="2633" y="228"/>
                  <a:pt x="2630" y="228"/>
                </a:cubicBezTo>
                <a:cubicBezTo>
                  <a:pt x="2627" y="228"/>
                  <a:pt x="2624" y="228"/>
                  <a:pt x="2621" y="229"/>
                </a:cubicBezTo>
                <a:cubicBezTo>
                  <a:pt x="2617" y="230"/>
                  <a:pt x="2612" y="231"/>
                  <a:pt x="2608" y="231"/>
                </a:cubicBezTo>
                <a:cubicBezTo>
                  <a:pt x="2605" y="230"/>
                  <a:pt x="2603" y="229"/>
                  <a:pt x="2601" y="228"/>
                </a:cubicBezTo>
                <a:cubicBezTo>
                  <a:pt x="2599" y="227"/>
                  <a:pt x="2596" y="227"/>
                  <a:pt x="2594" y="226"/>
                </a:cubicBezTo>
                <a:cubicBezTo>
                  <a:pt x="2592" y="224"/>
                  <a:pt x="2590" y="222"/>
                  <a:pt x="2586" y="222"/>
                </a:cubicBezTo>
                <a:cubicBezTo>
                  <a:pt x="2584" y="222"/>
                  <a:pt x="2581" y="223"/>
                  <a:pt x="2579" y="222"/>
                </a:cubicBezTo>
                <a:cubicBezTo>
                  <a:pt x="2577" y="221"/>
                  <a:pt x="2576" y="219"/>
                  <a:pt x="2574" y="218"/>
                </a:cubicBezTo>
                <a:cubicBezTo>
                  <a:pt x="2572" y="217"/>
                  <a:pt x="2571" y="217"/>
                  <a:pt x="2570" y="214"/>
                </a:cubicBezTo>
                <a:cubicBezTo>
                  <a:pt x="2569" y="213"/>
                  <a:pt x="2570" y="212"/>
                  <a:pt x="2569" y="210"/>
                </a:cubicBezTo>
                <a:cubicBezTo>
                  <a:pt x="2569" y="209"/>
                  <a:pt x="2568" y="208"/>
                  <a:pt x="2567" y="207"/>
                </a:cubicBezTo>
                <a:cubicBezTo>
                  <a:pt x="2572" y="208"/>
                  <a:pt x="2577" y="208"/>
                  <a:pt x="2581" y="207"/>
                </a:cubicBezTo>
                <a:close/>
                <a:moveTo>
                  <a:pt x="702" y="445"/>
                </a:moveTo>
                <a:cubicBezTo>
                  <a:pt x="701" y="446"/>
                  <a:pt x="699" y="449"/>
                  <a:pt x="698" y="448"/>
                </a:cubicBezTo>
                <a:cubicBezTo>
                  <a:pt x="697" y="448"/>
                  <a:pt x="701" y="445"/>
                  <a:pt x="698" y="444"/>
                </a:cubicBezTo>
                <a:cubicBezTo>
                  <a:pt x="698" y="444"/>
                  <a:pt x="697" y="445"/>
                  <a:pt x="697" y="445"/>
                </a:cubicBezTo>
                <a:cubicBezTo>
                  <a:pt x="697" y="445"/>
                  <a:pt x="696" y="444"/>
                  <a:pt x="696" y="444"/>
                </a:cubicBezTo>
                <a:cubicBezTo>
                  <a:pt x="695" y="444"/>
                  <a:pt x="695" y="444"/>
                  <a:pt x="694" y="443"/>
                </a:cubicBezTo>
                <a:cubicBezTo>
                  <a:pt x="693" y="443"/>
                  <a:pt x="692" y="443"/>
                  <a:pt x="691" y="443"/>
                </a:cubicBezTo>
                <a:cubicBezTo>
                  <a:pt x="690" y="442"/>
                  <a:pt x="690" y="442"/>
                  <a:pt x="689" y="442"/>
                </a:cubicBezTo>
                <a:cubicBezTo>
                  <a:pt x="690" y="439"/>
                  <a:pt x="694" y="442"/>
                  <a:pt x="696" y="442"/>
                </a:cubicBezTo>
                <a:cubicBezTo>
                  <a:pt x="698" y="443"/>
                  <a:pt x="700" y="442"/>
                  <a:pt x="702" y="442"/>
                </a:cubicBezTo>
                <a:cubicBezTo>
                  <a:pt x="703" y="442"/>
                  <a:pt x="708" y="441"/>
                  <a:pt x="708" y="443"/>
                </a:cubicBezTo>
                <a:cubicBezTo>
                  <a:pt x="708" y="445"/>
                  <a:pt x="703" y="444"/>
                  <a:pt x="702" y="445"/>
                </a:cubicBezTo>
                <a:close/>
                <a:moveTo>
                  <a:pt x="716" y="427"/>
                </a:moveTo>
                <a:cubicBezTo>
                  <a:pt x="715" y="426"/>
                  <a:pt x="713" y="423"/>
                  <a:pt x="714" y="423"/>
                </a:cubicBezTo>
                <a:cubicBezTo>
                  <a:pt x="715" y="422"/>
                  <a:pt x="716" y="425"/>
                  <a:pt x="716" y="426"/>
                </a:cubicBezTo>
                <a:cubicBezTo>
                  <a:pt x="717" y="427"/>
                  <a:pt x="718" y="428"/>
                  <a:pt x="717" y="429"/>
                </a:cubicBezTo>
                <a:cubicBezTo>
                  <a:pt x="716" y="429"/>
                  <a:pt x="716" y="427"/>
                  <a:pt x="716" y="427"/>
                </a:cubicBezTo>
                <a:close/>
                <a:moveTo>
                  <a:pt x="731" y="430"/>
                </a:moveTo>
                <a:cubicBezTo>
                  <a:pt x="731" y="431"/>
                  <a:pt x="730" y="432"/>
                  <a:pt x="729" y="431"/>
                </a:cubicBezTo>
                <a:cubicBezTo>
                  <a:pt x="729" y="429"/>
                  <a:pt x="732" y="428"/>
                  <a:pt x="731" y="430"/>
                </a:cubicBezTo>
                <a:close/>
                <a:moveTo>
                  <a:pt x="730" y="423"/>
                </a:moveTo>
                <a:cubicBezTo>
                  <a:pt x="730" y="423"/>
                  <a:pt x="730" y="423"/>
                  <a:pt x="730" y="423"/>
                </a:cubicBezTo>
                <a:cubicBezTo>
                  <a:pt x="731" y="423"/>
                  <a:pt x="731" y="423"/>
                  <a:pt x="731" y="423"/>
                </a:cubicBezTo>
                <a:cubicBezTo>
                  <a:pt x="732" y="425"/>
                  <a:pt x="729" y="424"/>
                  <a:pt x="730" y="423"/>
                </a:cubicBezTo>
                <a:close/>
                <a:moveTo>
                  <a:pt x="725" y="506"/>
                </a:moveTo>
                <a:cubicBezTo>
                  <a:pt x="723" y="506"/>
                  <a:pt x="722" y="508"/>
                  <a:pt x="721" y="509"/>
                </a:cubicBezTo>
                <a:cubicBezTo>
                  <a:pt x="720" y="511"/>
                  <a:pt x="720" y="512"/>
                  <a:pt x="719" y="514"/>
                </a:cubicBezTo>
                <a:cubicBezTo>
                  <a:pt x="718" y="516"/>
                  <a:pt x="717" y="517"/>
                  <a:pt x="717" y="519"/>
                </a:cubicBezTo>
                <a:cubicBezTo>
                  <a:pt x="716" y="519"/>
                  <a:pt x="717" y="515"/>
                  <a:pt x="718" y="514"/>
                </a:cubicBezTo>
                <a:cubicBezTo>
                  <a:pt x="718" y="513"/>
                  <a:pt x="720" y="512"/>
                  <a:pt x="719" y="510"/>
                </a:cubicBezTo>
                <a:cubicBezTo>
                  <a:pt x="718" y="508"/>
                  <a:pt x="715" y="509"/>
                  <a:pt x="713" y="510"/>
                </a:cubicBezTo>
                <a:cubicBezTo>
                  <a:pt x="712" y="511"/>
                  <a:pt x="711" y="513"/>
                  <a:pt x="709" y="513"/>
                </a:cubicBezTo>
                <a:cubicBezTo>
                  <a:pt x="709" y="512"/>
                  <a:pt x="711" y="511"/>
                  <a:pt x="711" y="511"/>
                </a:cubicBezTo>
                <a:cubicBezTo>
                  <a:pt x="712" y="510"/>
                  <a:pt x="713" y="509"/>
                  <a:pt x="715" y="508"/>
                </a:cubicBezTo>
                <a:cubicBezTo>
                  <a:pt x="715" y="508"/>
                  <a:pt x="716" y="508"/>
                  <a:pt x="717" y="507"/>
                </a:cubicBezTo>
                <a:cubicBezTo>
                  <a:pt x="719" y="506"/>
                  <a:pt x="721" y="505"/>
                  <a:pt x="723" y="505"/>
                </a:cubicBezTo>
                <a:cubicBezTo>
                  <a:pt x="725" y="505"/>
                  <a:pt x="729" y="504"/>
                  <a:pt x="730" y="505"/>
                </a:cubicBezTo>
                <a:cubicBezTo>
                  <a:pt x="729" y="506"/>
                  <a:pt x="726" y="505"/>
                  <a:pt x="725" y="506"/>
                </a:cubicBezTo>
                <a:close/>
                <a:moveTo>
                  <a:pt x="756" y="404"/>
                </a:moveTo>
                <a:cubicBezTo>
                  <a:pt x="755" y="405"/>
                  <a:pt x="754" y="404"/>
                  <a:pt x="753" y="404"/>
                </a:cubicBezTo>
                <a:cubicBezTo>
                  <a:pt x="753" y="403"/>
                  <a:pt x="754" y="403"/>
                  <a:pt x="755" y="403"/>
                </a:cubicBezTo>
                <a:cubicBezTo>
                  <a:pt x="756" y="403"/>
                  <a:pt x="757" y="403"/>
                  <a:pt x="758" y="403"/>
                </a:cubicBezTo>
                <a:cubicBezTo>
                  <a:pt x="758" y="402"/>
                  <a:pt x="758" y="402"/>
                  <a:pt x="758" y="402"/>
                </a:cubicBezTo>
                <a:cubicBezTo>
                  <a:pt x="759" y="402"/>
                  <a:pt x="759" y="401"/>
                  <a:pt x="760" y="402"/>
                </a:cubicBezTo>
                <a:cubicBezTo>
                  <a:pt x="760" y="403"/>
                  <a:pt x="757" y="404"/>
                  <a:pt x="756" y="404"/>
                </a:cubicBezTo>
                <a:close/>
                <a:moveTo>
                  <a:pt x="1008" y="588"/>
                </a:moveTo>
                <a:cubicBezTo>
                  <a:pt x="1008" y="588"/>
                  <a:pt x="1004" y="587"/>
                  <a:pt x="1004" y="586"/>
                </a:cubicBezTo>
                <a:cubicBezTo>
                  <a:pt x="1004" y="586"/>
                  <a:pt x="1008" y="586"/>
                  <a:pt x="1008" y="586"/>
                </a:cubicBezTo>
                <a:cubicBezTo>
                  <a:pt x="1009" y="587"/>
                  <a:pt x="1010" y="588"/>
                  <a:pt x="1008" y="588"/>
                </a:cubicBezTo>
                <a:close/>
                <a:moveTo>
                  <a:pt x="1097" y="81"/>
                </a:moveTo>
                <a:cubicBezTo>
                  <a:pt x="1096" y="81"/>
                  <a:pt x="1097" y="79"/>
                  <a:pt x="1096" y="79"/>
                </a:cubicBezTo>
                <a:cubicBezTo>
                  <a:pt x="1096" y="78"/>
                  <a:pt x="1095" y="78"/>
                  <a:pt x="1095" y="78"/>
                </a:cubicBezTo>
                <a:cubicBezTo>
                  <a:pt x="1094" y="77"/>
                  <a:pt x="1092" y="76"/>
                  <a:pt x="1093" y="75"/>
                </a:cubicBezTo>
                <a:cubicBezTo>
                  <a:pt x="1094" y="74"/>
                  <a:pt x="1096" y="77"/>
                  <a:pt x="1097" y="78"/>
                </a:cubicBezTo>
                <a:cubicBezTo>
                  <a:pt x="1097" y="78"/>
                  <a:pt x="1098" y="78"/>
                  <a:pt x="1098" y="79"/>
                </a:cubicBezTo>
                <a:cubicBezTo>
                  <a:pt x="1099" y="80"/>
                  <a:pt x="1098" y="81"/>
                  <a:pt x="1097" y="81"/>
                </a:cubicBezTo>
                <a:close/>
                <a:moveTo>
                  <a:pt x="694" y="842"/>
                </a:moveTo>
                <a:cubicBezTo>
                  <a:pt x="693" y="842"/>
                  <a:pt x="693" y="840"/>
                  <a:pt x="692" y="840"/>
                </a:cubicBezTo>
                <a:cubicBezTo>
                  <a:pt x="692" y="839"/>
                  <a:pt x="691" y="840"/>
                  <a:pt x="690" y="840"/>
                </a:cubicBezTo>
                <a:cubicBezTo>
                  <a:pt x="687" y="839"/>
                  <a:pt x="686" y="839"/>
                  <a:pt x="684" y="840"/>
                </a:cubicBezTo>
                <a:cubicBezTo>
                  <a:pt x="683" y="841"/>
                  <a:pt x="683" y="841"/>
                  <a:pt x="682" y="842"/>
                </a:cubicBezTo>
                <a:cubicBezTo>
                  <a:pt x="681" y="842"/>
                  <a:pt x="680" y="842"/>
                  <a:pt x="679" y="843"/>
                </a:cubicBezTo>
                <a:cubicBezTo>
                  <a:pt x="679" y="843"/>
                  <a:pt x="678" y="844"/>
                  <a:pt x="677" y="845"/>
                </a:cubicBezTo>
                <a:cubicBezTo>
                  <a:pt x="677" y="846"/>
                  <a:pt x="676" y="846"/>
                  <a:pt x="675" y="846"/>
                </a:cubicBezTo>
                <a:cubicBezTo>
                  <a:pt x="674" y="847"/>
                  <a:pt x="673" y="847"/>
                  <a:pt x="674" y="848"/>
                </a:cubicBezTo>
                <a:cubicBezTo>
                  <a:pt x="674" y="849"/>
                  <a:pt x="675" y="849"/>
                  <a:pt x="676" y="849"/>
                </a:cubicBezTo>
                <a:cubicBezTo>
                  <a:pt x="677" y="849"/>
                  <a:pt x="678" y="849"/>
                  <a:pt x="678" y="850"/>
                </a:cubicBezTo>
                <a:cubicBezTo>
                  <a:pt x="679" y="851"/>
                  <a:pt x="679" y="852"/>
                  <a:pt x="680" y="851"/>
                </a:cubicBezTo>
                <a:cubicBezTo>
                  <a:pt x="681" y="851"/>
                  <a:pt x="681" y="850"/>
                  <a:pt x="683" y="850"/>
                </a:cubicBezTo>
                <a:cubicBezTo>
                  <a:pt x="683" y="850"/>
                  <a:pt x="684" y="850"/>
                  <a:pt x="684" y="850"/>
                </a:cubicBezTo>
                <a:cubicBezTo>
                  <a:pt x="685" y="850"/>
                  <a:pt x="685" y="850"/>
                  <a:pt x="685" y="850"/>
                </a:cubicBezTo>
                <a:cubicBezTo>
                  <a:pt x="686" y="850"/>
                  <a:pt x="686" y="849"/>
                  <a:pt x="687" y="850"/>
                </a:cubicBezTo>
                <a:cubicBezTo>
                  <a:pt x="687" y="851"/>
                  <a:pt x="686" y="851"/>
                  <a:pt x="686" y="851"/>
                </a:cubicBezTo>
                <a:cubicBezTo>
                  <a:pt x="685" y="852"/>
                  <a:pt x="684" y="852"/>
                  <a:pt x="683" y="852"/>
                </a:cubicBezTo>
                <a:cubicBezTo>
                  <a:pt x="682" y="853"/>
                  <a:pt x="681" y="853"/>
                  <a:pt x="680" y="852"/>
                </a:cubicBezTo>
                <a:cubicBezTo>
                  <a:pt x="679" y="852"/>
                  <a:pt x="679" y="851"/>
                  <a:pt x="678" y="851"/>
                </a:cubicBezTo>
                <a:cubicBezTo>
                  <a:pt x="677" y="851"/>
                  <a:pt x="676" y="851"/>
                  <a:pt x="675" y="851"/>
                </a:cubicBezTo>
                <a:cubicBezTo>
                  <a:pt x="674" y="851"/>
                  <a:pt x="674" y="850"/>
                  <a:pt x="673" y="850"/>
                </a:cubicBezTo>
                <a:cubicBezTo>
                  <a:pt x="673" y="850"/>
                  <a:pt x="672" y="850"/>
                  <a:pt x="672" y="850"/>
                </a:cubicBezTo>
                <a:cubicBezTo>
                  <a:pt x="671" y="850"/>
                  <a:pt x="670" y="849"/>
                  <a:pt x="670" y="848"/>
                </a:cubicBezTo>
                <a:cubicBezTo>
                  <a:pt x="670" y="847"/>
                  <a:pt x="671" y="847"/>
                  <a:pt x="672" y="846"/>
                </a:cubicBezTo>
                <a:cubicBezTo>
                  <a:pt x="672" y="846"/>
                  <a:pt x="672" y="845"/>
                  <a:pt x="672" y="844"/>
                </a:cubicBezTo>
                <a:cubicBezTo>
                  <a:pt x="672" y="842"/>
                  <a:pt x="672" y="841"/>
                  <a:pt x="671" y="840"/>
                </a:cubicBezTo>
                <a:cubicBezTo>
                  <a:pt x="667" y="835"/>
                  <a:pt x="679" y="838"/>
                  <a:pt x="677" y="834"/>
                </a:cubicBezTo>
                <a:cubicBezTo>
                  <a:pt x="677" y="833"/>
                  <a:pt x="676" y="833"/>
                  <a:pt x="676" y="833"/>
                </a:cubicBezTo>
                <a:cubicBezTo>
                  <a:pt x="675" y="832"/>
                  <a:pt x="674" y="832"/>
                  <a:pt x="674" y="832"/>
                </a:cubicBezTo>
                <a:cubicBezTo>
                  <a:pt x="673" y="832"/>
                  <a:pt x="673" y="831"/>
                  <a:pt x="672" y="831"/>
                </a:cubicBezTo>
                <a:cubicBezTo>
                  <a:pt x="672" y="830"/>
                  <a:pt x="673" y="829"/>
                  <a:pt x="672" y="828"/>
                </a:cubicBezTo>
                <a:cubicBezTo>
                  <a:pt x="672" y="827"/>
                  <a:pt x="670" y="828"/>
                  <a:pt x="671" y="826"/>
                </a:cubicBezTo>
                <a:cubicBezTo>
                  <a:pt x="671" y="826"/>
                  <a:pt x="671" y="825"/>
                  <a:pt x="672" y="825"/>
                </a:cubicBezTo>
                <a:cubicBezTo>
                  <a:pt x="672" y="825"/>
                  <a:pt x="672" y="825"/>
                  <a:pt x="672" y="825"/>
                </a:cubicBezTo>
                <a:cubicBezTo>
                  <a:pt x="674" y="824"/>
                  <a:pt x="675" y="822"/>
                  <a:pt x="676" y="822"/>
                </a:cubicBezTo>
                <a:cubicBezTo>
                  <a:pt x="678" y="822"/>
                  <a:pt x="680" y="822"/>
                  <a:pt x="681" y="823"/>
                </a:cubicBezTo>
                <a:cubicBezTo>
                  <a:pt x="682" y="825"/>
                  <a:pt x="681" y="827"/>
                  <a:pt x="683" y="828"/>
                </a:cubicBezTo>
                <a:cubicBezTo>
                  <a:pt x="683" y="828"/>
                  <a:pt x="683" y="829"/>
                  <a:pt x="684" y="829"/>
                </a:cubicBezTo>
                <a:cubicBezTo>
                  <a:pt x="684" y="829"/>
                  <a:pt x="684" y="830"/>
                  <a:pt x="684" y="830"/>
                </a:cubicBezTo>
                <a:cubicBezTo>
                  <a:pt x="685" y="831"/>
                  <a:pt x="686" y="830"/>
                  <a:pt x="687" y="829"/>
                </a:cubicBezTo>
                <a:cubicBezTo>
                  <a:pt x="688" y="829"/>
                  <a:pt x="689" y="828"/>
                  <a:pt x="689" y="830"/>
                </a:cubicBezTo>
                <a:cubicBezTo>
                  <a:pt x="690" y="831"/>
                  <a:pt x="688" y="831"/>
                  <a:pt x="687" y="831"/>
                </a:cubicBezTo>
                <a:cubicBezTo>
                  <a:pt x="686" y="832"/>
                  <a:pt x="687" y="833"/>
                  <a:pt x="687" y="834"/>
                </a:cubicBezTo>
                <a:cubicBezTo>
                  <a:pt x="686" y="835"/>
                  <a:pt x="685" y="836"/>
                  <a:pt x="687" y="837"/>
                </a:cubicBezTo>
                <a:cubicBezTo>
                  <a:pt x="687" y="837"/>
                  <a:pt x="689" y="836"/>
                  <a:pt x="690" y="836"/>
                </a:cubicBezTo>
                <a:cubicBezTo>
                  <a:pt x="690" y="837"/>
                  <a:pt x="691" y="838"/>
                  <a:pt x="692" y="838"/>
                </a:cubicBezTo>
                <a:cubicBezTo>
                  <a:pt x="693" y="838"/>
                  <a:pt x="694" y="838"/>
                  <a:pt x="694" y="839"/>
                </a:cubicBezTo>
                <a:cubicBezTo>
                  <a:pt x="694" y="839"/>
                  <a:pt x="694" y="842"/>
                  <a:pt x="694" y="842"/>
                </a:cubicBezTo>
                <a:close/>
                <a:moveTo>
                  <a:pt x="954" y="795"/>
                </a:moveTo>
                <a:cubicBezTo>
                  <a:pt x="954" y="796"/>
                  <a:pt x="954" y="797"/>
                  <a:pt x="952" y="797"/>
                </a:cubicBezTo>
                <a:cubicBezTo>
                  <a:pt x="951" y="797"/>
                  <a:pt x="951" y="795"/>
                  <a:pt x="950" y="795"/>
                </a:cubicBezTo>
                <a:cubicBezTo>
                  <a:pt x="949" y="794"/>
                  <a:pt x="948" y="794"/>
                  <a:pt x="947" y="794"/>
                </a:cubicBezTo>
                <a:cubicBezTo>
                  <a:pt x="946" y="794"/>
                  <a:pt x="945" y="794"/>
                  <a:pt x="944" y="793"/>
                </a:cubicBezTo>
                <a:cubicBezTo>
                  <a:pt x="943" y="793"/>
                  <a:pt x="941" y="794"/>
                  <a:pt x="941" y="793"/>
                </a:cubicBezTo>
                <a:cubicBezTo>
                  <a:pt x="940" y="793"/>
                  <a:pt x="940" y="792"/>
                  <a:pt x="939" y="792"/>
                </a:cubicBezTo>
                <a:cubicBezTo>
                  <a:pt x="938" y="791"/>
                  <a:pt x="933" y="791"/>
                  <a:pt x="934" y="789"/>
                </a:cubicBezTo>
                <a:cubicBezTo>
                  <a:pt x="935" y="789"/>
                  <a:pt x="936" y="789"/>
                  <a:pt x="937" y="789"/>
                </a:cubicBezTo>
                <a:cubicBezTo>
                  <a:pt x="937" y="788"/>
                  <a:pt x="938" y="787"/>
                  <a:pt x="939" y="787"/>
                </a:cubicBezTo>
                <a:cubicBezTo>
                  <a:pt x="940" y="787"/>
                  <a:pt x="943" y="788"/>
                  <a:pt x="944" y="788"/>
                </a:cubicBezTo>
                <a:cubicBezTo>
                  <a:pt x="945" y="789"/>
                  <a:pt x="945" y="790"/>
                  <a:pt x="946" y="790"/>
                </a:cubicBezTo>
                <a:cubicBezTo>
                  <a:pt x="947" y="789"/>
                  <a:pt x="947" y="788"/>
                  <a:pt x="948" y="788"/>
                </a:cubicBezTo>
                <a:cubicBezTo>
                  <a:pt x="949" y="787"/>
                  <a:pt x="949" y="788"/>
                  <a:pt x="950" y="788"/>
                </a:cubicBezTo>
                <a:cubicBezTo>
                  <a:pt x="951" y="789"/>
                  <a:pt x="952" y="789"/>
                  <a:pt x="953" y="789"/>
                </a:cubicBezTo>
                <a:cubicBezTo>
                  <a:pt x="955" y="790"/>
                  <a:pt x="954" y="793"/>
                  <a:pt x="954" y="795"/>
                </a:cubicBezTo>
                <a:close/>
                <a:moveTo>
                  <a:pt x="1120" y="757"/>
                </a:moveTo>
                <a:cubicBezTo>
                  <a:pt x="1116" y="758"/>
                  <a:pt x="1113" y="762"/>
                  <a:pt x="1109" y="763"/>
                </a:cubicBezTo>
                <a:cubicBezTo>
                  <a:pt x="1108" y="764"/>
                  <a:pt x="1107" y="764"/>
                  <a:pt x="1106" y="764"/>
                </a:cubicBezTo>
                <a:cubicBezTo>
                  <a:pt x="1105" y="765"/>
                  <a:pt x="1105" y="765"/>
                  <a:pt x="1104" y="766"/>
                </a:cubicBezTo>
                <a:cubicBezTo>
                  <a:pt x="1103" y="768"/>
                  <a:pt x="1101" y="768"/>
                  <a:pt x="1099" y="769"/>
                </a:cubicBezTo>
                <a:cubicBezTo>
                  <a:pt x="1098" y="770"/>
                  <a:pt x="1097" y="772"/>
                  <a:pt x="1095" y="772"/>
                </a:cubicBezTo>
                <a:cubicBezTo>
                  <a:pt x="1094" y="772"/>
                  <a:pt x="1093" y="773"/>
                  <a:pt x="1093" y="771"/>
                </a:cubicBezTo>
                <a:cubicBezTo>
                  <a:pt x="1093" y="771"/>
                  <a:pt x="1093" y="769"/>
                  <a:pt x="1093" y="768"/>
                </a:cubicBezTo>
                <a:cubicBezTo>
                  <a:pt x="1094" y="766"/>
                  <a:pt x="1098" y="767"/>
                  <a:pt x="1099" y="766"/>
                </a:cubicBezTo>
                <a:cubicBezTo>
                  <a:pt x="1101" y="766"/>
                  <a:pt x="1102" y="765"/>
                  <a:pt x="1104" y="763"/>
                </a:cubicBezTo>
                <a:cubicBezTo>
                  <a:pt x="1107" y="761"/>
                  <a:pt x="1109" y="759"/>
                  <a:pt x="1111" y="756"/>
                </a:cubicBezTo>
                <a:cubicBezTo>
                  <a:pt x="1112" y="754"/>
                  <a:pt x="1113" y="753"/>
                  <a:pt x="1115" y="753"/>
                </a:cubicBezTo>
                <a:cubicBezTo>
                  <a:pt x="1116" y="754"/>
                  <a:pt x="1116" y="754"/>
                  <a:pt x="1117" y="754"/>
                </a:cubicBezTo>
                <a:cubicBezTo>
                  <a:pt x="1119" y="754"/>
                  <a:pt x="1120" y="754"/>
                  <a:pt x="1122" y="754"/>
                </a:cubicBezTo>
                <a:cubicBezTo>
                  <a:pt x="1125" y="754"/>
                  <a:pt x="1122" y="757"/>
                  <a:pt x="1120" y="757"/>
                </a:cubicBezTo>
                <a:close/>
                <a:moveTo>
                  <a:pt x="1151" y="732"/>
                </a:moveTo>
                <a:cubicBezTo>
                  <a:pt x="1150" y="733"/>
                  <a:pt x="1150" y="734"/>
                  <a:pt x="1150" y="735"/>
                </a:cubicBezTo>
                <a:cubicBezTo>
                  <a:pt x="1150" y="736"/>
                  <a:pt x="1150" y="737"/>
                  <a:pt x="1150" y="738"/>
                </a:cubicBezTo>
                <a:cubicBezTo>
                  <a:pt x="1149" y="741"/>
                  <a:pt x="1147" y="741"/>
                  <a:pt x="1145" y="742"/>
                </a:cubicBezTo>
                <a:cubicBezTo>
                  <a:pt x="1142" y="743"/>
                  <a:pt x="1142" y="744"/>
                  <a:pt x="1139" y="744"/>
                </a:cubicBezTo>
                <a:cubicBezTo>
                  <a:pt x="1138" y="744"/>
                  <a:pt x="1137" y="744"/>
                  <a:pt x="1135" y="744"/>
                </a:cubicBezTo>
                <a:cubicBezTo>
                  <a:pt x="1134" y="743"/>
                  <a:pt x="1132" y="743"/>
                  <a:pt x="1132" y="743"/>
                </a:cubicBezTo>
                <a:cubicBezTo>
                  <a:pt x="1131" y="742"/>
                  <a:pt x="1132" y="740"/>
                  <a:pt x="1133" y="739"/>
                </a:cubicBezTo>
                <a:cubicBezTo>
                  <a:pt x="1134" y="737"/>
                  <a:pt x="1136" y="736"/>
                  <a:pt x="1138" y="735"/>
                </a:cubicBezTo>
                <a:cubicBezTo>
                  <a:pt x="1140" y="733"/>
                  <a:pt x="1142" y="729"/>
                  <a:pt x="1145" y="727"/>
                </a:cubicBezTo>
                <a:cubicBezTo>
                  <a:pt x="1146" y="725"/>
                  <a:pt x="1147" y="724"/>
                  <a:pt x="1147" y="722"/>
                </a:cubicBezTo>
                <a:cubicBezTo>
                  <a:pt x="1148" y="722"/>
                  <a:pt x="1148" y="721"/>
                  <a:pt x="1148" y="720"/>
                </a:cubicBezTo>
                <a:cubicBezTo>
                  <a:pt x="1149" y="719"/>
                  <a:pt x="1149" y="718"/>
                  <a:pt x="1150" y="719"/>
                </a:cubicBezTo>
                <a:cubicBezTo>
                  <a:pt x="1151" y="721"/>
                  <a:pt x="1150" y="724"/>
                  <a:pt x="1151" y="726"/>
                </a:cubicBezTo>
                <a:cubicBezTo>
                  <a:pt x="1151" y="728"/>
                  <a:pt x="1151" y="730"/>
                  <a:pt x="1151" y="732"/>
                </a:cubicBezTo>
                <a:close/>
                <a:moveTo>
                  <a:pt x="1536" y="421"/>
                </a:moveTo>
                <a:cubicBezTo>
                  <a:pt x="1536" y="421"/>
                  <a:pt x="1537" y="422"/>
                  <a:pt x="1538" y="423"/>
                </a:cubicBezTo>
                <a:cubicBezTo>
                  <a:pt x="1538" y="423"/>
                  <a:pt x="1539" y="424"/>
                  <a:pt x="1540" y="425"/>
                </a:cubicBezTo>
                <a:cubicBezTo>
                  <a:pt x="1540" y="427"/>
                  <a:pt x="1539" y="429"/>
                  <a:pt x="1541" y="431"/>
                </a:cubicBezTo>
                <a:cubicBezTo>
                  <a:pt x="1542" y="432"/>
                  <a:pt x="1544" y="432"/>
                  <a:pt x="1546" y="433"/>
                </a:cubicBezTo>
                <a:cubicBezTo>
                  <a:pt x="1547" y="434"/>
                  <a:pt x="1550" y="436"/>
                  <a:pt x="1550" y="435"/>
                </a:cubicBezTo>
                <a:cubicBezTo>
                  <a:pt x="1550" y="434"/>
                  <a:pt x="1549" y="433"/>
                  <a:pt x="1549" y="433"/>
                </a:cubicBezTo>
                <a:cubicBezTo>
                  <a:pt x="1549" y="432"/>
                  <a:pt x="1549" y="432"/>
                  <a:pt x="1549" y="431"/>
                </a:cubicBezTo>
                <a:cubicBezTo>
                  <a:pt x="1549" y="431"/>
                  <a:pt x="1548" y="430"/>
                  <a:pt x="1548" y="429"/>
                </a:cubicBezTo>
                <a:cubicBezTo>
                  <a:pt x="1549" y="428"/>
                  <a:pt x="1550" y="429"/>
                  <a:pt x="1551" y="428"/>
                </a:cubicBezTo>
                <a:cubicBezTo>
                  <a:pt x="1552" y="428"/>
                  <a:pt x="1551" y="427"/>
                  <a:pt x="1550" y="427"/>
                </a:cubicBezTo>
                <a:cubicBezTo>
                  <a:pt x="1549" y="426"/>
                  <a:pt x="1549" y="425"/>
                  <a:pt x="1548" y="424"/>
                </a:cubicBezTo>
                <a:cubicBezTo>
                  <a:pt x="1548" y="423"/>
                  <a:pt x="1547" y="421"/>
                  <a:pt x="1549" y="422"/>
                </a:cubicBezTo>
                <a:cubicBezTo>
                  <a:pt x="1550" y="422"/>
                  <a:pt x="1553" y="427"/>
                  <a:pt x="1552" y="423"/>
                </a:cubicBezTo>
                <a:cubicBezTo>
                  <a:pt x="1552" y="421"/>
                  <a:pt x="1551" y="421"/>
                  <a:pt x="1550" y="420"/>
                </a:cubicBezTo>
                <a:cubicBezTo>
                  <a:pt x="1549" y="419"/>
                  <a:pt x="1549" y="418"/>
                  <a:pt x="1548" y="417"/>
                </a:cubicBezTo>
                <a:cubicBezTo>
                  <a:pt x="1548" y="416"/>
                  <a:pt x="1544" y="414"/>
                  <a:pt x="1545" y="412"/>
                </a:cubicBezTo>
                <a:cubicBezTo>
                  <a:pt x="1545" y="412"/>
                  <a:pt x="1545" y="412"/>
                  <a:pt x="1545" y="412"/>
                </a:cubicBezTo>
                <a:cubicBezTo>
                  <a:pt x="1547" y="412"/>
                  <a:pt x="1548" y="415"/>
                  <a:pt x="1549" y="416"/>
                </a:cubicBezTo>
                <a:cubicBezTo>
                  <a:pt x="1550" y="418"/>
                  <a:pt x="1552" y="419"/>
                  <a:pt x="1553" y="421"/>
                </a:cubicBezTo>
                <a:cubicBezTo>
                  <a:pt x="1554" y="422"/>
                  <a:pt x="1553" y="425"/>
                  <a:pt x="1554" y="427"/>
                </a:cubicBezTo>
                <a:cubicBezTo>
                  <a:pt x="1555" y="429"/>
                  <a:pt x="1556" y="430"/>
                  <a:pt x="1558" y="431"/>
                </a:cubicBezTo>
                <a:cubicBezTo>
                  <a:pt x="1558" y="432"/>
                  <a:pt x="1559" y="433"/>
                  <a:pt x="1559" y="434"/>
                </a:cubicBezTo>
                <a:cubicBezTo>
                  <a:pt x="1560" y="435"/>
                  <a:pt x="1561" y="434"/>
                  <a:pt x="1562" y="435"/>
                </a:cubicBezTo>
                <a:cubicBezTo>
                  <a:pt x="1563" y="435"/>
                  <a:pt x="1564" y="436"/>
                  <a:pt x="1564" y="435"/>
                </a:cubicBezTo>
                <a:cubicBezTo>
                  <a:pt x="1565" y="435"/>
                  <a:pt x="1564" y="433"/>
                  <a:pt x="1564" y="432"/>
                </a:cubicBezTo>
                <a:cubicBezTo>
                  <a:pt x="1564" y="431"/>
                  <a:pt x="1564" y="430"/>
                  <a:pt x="1563" y="430"/>
                </a:cubicBezTo>
                <a:cubicBezTo>
                  <a:pt x="1562" y="429"/>
                  <a:pt x="1561" y="428"/>
                  <a:pt x="1561" y="427"/>
                </a:cubicBezTo>
                <a:cubicBezTo>
                  <a:pt x="1561" y="426"/>
                  <a:pt x="1563" y="426"/>
                  <a:pt x="1564" y="427"/>
                </a:cubicBezTo>
                <a:cubicBezTo>
                  <a:pt x="1564" y="428"/>
                  <a:pt x="1564" y="428"/>
                  <a:pt x="1565" y="429"/>
                </a:cubicBezTo>
                <a:cubicBezTo>
                  <a:pt x="1566" y="429"/>
                  <a:pt x="1566" y="429"/>
                  <a:pt x="1567" y="429"/>
                </a:cubicBezTo>
                <a:cubicBezTo>
                  <a:pt x="1568" y="429"/>
                  <a:pt x="1568" y="430"/>
                  <a:pt x="1568" y="430"/>
                </a:cubicBezTo>
                <a:cubicBezTo>
                  <a:pt x="1569" y="431"/>
                  <a:pt x="1569" y="432"/>
                  <a:pt x="1569" y="432"/>
                </a:cubicBezTo>
                <a:cubicBezTo>
                  <a:pt x="1570" y="432"/>
                  <a:pt x="1570" y="429"/>
                  <a:pt x="1571" y="428"/>
                </a:cubicBezTo>
                <a:cubicBezTo>
                  <a:pt x="1571" y="426"/>
                  <a:pt x="1572" y="425"/>
                  <a:pt x="1573" y="423"/>
                </a:cubicBezTo>
                <a:cubicBezTo>
                  <a:pt x="1573" y="422"/>
                  <a:pt x="1573" y="421"/>
                  <a:pt x="1573" y="420"/>
                </a:cubicBezTo>
                <a:cubicBezTo>
                  <a:pt x="1573" y="418"/>
                  <a:pt x="1574" y="416"/>
                  <a:pt x="1572" y="414"/>
                </a:cubicBezTo>
                <a:cubicBezTo>
                  <a:pt x="1570" y="414"/>
                  <a:pt x="1570" y="413"/>
                  <a:pt x="1569" y="411"/>
                </a:cubicBezTo>
                <a:cubicBezTo>
                  <a:pt x="1568" y="410"/>
                  <a:pt x="1568" y="410"/>
                  <a:pt x="1567" y="411"/>
                </a:cubicBezTo>
                <a:cubicBezTo>
                  <a:pt x="1565" y="412"/>
                  <a:pt x="1562" y="412"/>
                  <a:pt x="1561" y="410"/>
                </a:cubicBezTo>
                <a:cubicBezTo>
                  <a:pt x="1560" y="409"/>
                  <a:pt x="1559" y="406"/>
                  <a:pt x="1558" y="406"/>
                </a:cubicBezTo>
                <a:cubicBezTo>
                  <a:pt x="1557" y="405"/>
                  <a:pt x="1557" y="407"/>
                  <a:pt x="1557" y="408"/>
                </a:cubicBezTo>
                <a:cubicBezTo>
                  <a:pt x="1557" y="408"/>
                  <a:pt x="1557" y="409"/>
                  <a:pt x="1556" y="410"/>
                </a:cubicBezTo>
                <a:cubicBezTo>
                  <a:pt x="1555" y="411"/>
                  <a:pt x="1555" y="409"/>
                  <a:pt x="1554" y="408"/>
                </a:cubicBezTo>
                <a:cubicBezTo>
                  <a:pt x="1553" y="407"/>
                  <a:pt x="1551" y="406"/>
                  <a:pt x="1550" y="404"/>
                </a:cubicBezTo>
                <a:cubicBezTo>
                  <a:pt x="1549" y="403"/>
                  <a:pt x="1548" y="402"/>
                  <a:pt x="1547" y="400"/>
                </a:cubicBezTo>
                <a:cubicBezTo>
                  <a:pt x="1547" y="399"/>
                  <a:pt x="1546" y="398"/>
                  <a:pt x="1545" y="397"/>
                </a:cubicBezTo>
                <a:cubicBezTo>
                  <a:pt x="1545" y="397"/>
                  <a:pt x="1544" y="396"/>
                  <a:pt x="1544" y="395"/>
                </a:cubicBezTo>
                <a:cubicBezTo>
                  <a:pt x="1543" y="393"/>
                  <a:pt x="1545" y="394"/>
                  <a:pt x="1546" y="395"/>
                </a:cubicBezTo>
                <a:cubicBezTo>
                  <a:pt x="1547" y="397"/>
                  <a:pt x="1548" y="397"/>
                  <a:pt x="1550" y="398"/>
                </a:cubicBezTo>
                <a:cubicBezTo>
                  <a:pt x="1552" y="399"/>
                  <a:pt x="1554" y="400"/>
                  <a:pt x="1556" y="400"/>
                </a:cubicBezTo>
                <a:cubicBezTo>
                  <a:pt x="1558" y="401"/>
                  <a:pt x="1559" y="402"/>
                  <a:pt x="1561" y="403"/>
                </a:cubicBezTo>
                <a:cubicBezTo>
                  <a:pt x="1562" y="405"/>
                  <a:pt x="1564" y="406"/>
                  <a:pt x="1566" y="406"/>
                </a:cubicBezTo>
                <a:cubicBezTo>
                  <a:pt x="1569" y="407"/>
                  <a:pt x="1570" y="408"/>
                  <a:pt x="1572" y="409"/>
                </a:cubicBezTo>
                <a:cubicBezTo>
                  <a:pt x="1575" y="411"/>
                  <a:pt x="1580" y="412"/>
                  <a:pt x="1582" y="416"/>
                </a:cubicBezTo>
                <a:cubicBezTo>
                  <a:pt x="1583" y="418"/>
                  <a:pt x="1582" y="420"/>
                  <a:pt x="1582" y="422"/>
                </a:cubicBezTo>
                <a:cubicBezTo>
                  <a:pt x="1582" y="424"/>
                  <a:pt x="1583" y="427"/>
                  <a:pt x="1582" y="428"/>
                </a:cubicBezTo>
                <a:cubicBezTo>
                  <a:pt x="1581" y="430"/>
                  <a:pt x="1578" y="432"/>
                  <a:pt x="1579" y="435"/>
                </a:cubicBezTo>
                <a:cubicBezTo>
                  <a:pt x="1579" y="436"/>
                  <a:pt x="1581" y="438"/>
                  <a:pt x="1582" y="439"/>
                </a:cubicBezTo>
                <a:cubicBezTo>
                  <a:pt x="1584" y="441"/>
                  <a:pt x="1585" y="443"/>
                  <a:pt x="1586" y="445"/>
                </a:cubicBezTo>
                <a:cubicBezTo>
                  <a:pt x="1587" y="447"/>
                  <a:pt x="1589" y="448"/>
                  <a:pt x="1590" y="450"/>
                </a:cubicBezTo>
                <a:cubicBezTo>
                  <a:pt x="1591" y="452"/>
                  <a:pt x="1592" y="453"/>
                  <a:pt x="1594" y="455"/>
                </a:cubicBezTo>
                <a:cubicBezTo>
                  <a:pt x="1595" y="456"/>
                  <a:pt x="1596" y="458"/>
                  <a:pt x="1598" y="460"/>
                </a:cubicBezTo>
                <a:cubicBezTo>
                  <a:pt x="1599" y="461"/>
                  <a:pt x="1600" y="463"/>
                  <a:pt x="1600" y="465"/>
                </a:cubicBezTo>
                <a:cubicBezTo>
                  <a:pt x="1600" y="467"/>
                  <a:pt x="1598" y="469"/>
                  <a:pt x="1599" y="471"/>
                </a:cubicBezTo>
                <a:cubicBezTo>
                  <a:pt x="1599" y="472"/>
                  <a:pt x="1600" y="473"/>
                  <a:pt x="1601" y="474"/>
                </a:cubicBezTo>
                <a:cubicBezTo>
                  <a:pt x="1601" y="475"/>
                  <a:pt x="1599" y="476"/>
                  <a:pt x="1598" y="476"/>
                </a:cubicBezTo>
                <a:cubicBezTo>
                  <a:pt x="1597" y="477"/>
                  <a:pt x="1596" y="478"/>
                  <a:pt x="1594" y="479"/>
                </a:cubicBezTo>
                <a:cubicBezTo>
                  <a:pt x="1594" y="480"/>
                  <a:pt x="1592" y="481"/>
                  <a:pt x="1591" y="481"/>
                </a:cubicBezTo>
                <a:cubicBezTo>
                  <a:pt x="1590" y="482"/>
                  <a:pt x="1589" y="483"/>
                  <a:pt x="1588" y="484"/>
                </a:cubicBezTo>
                <a:cubicBezTo>
                  <a:pt x="1587" y="486"/>
                  <a:pt x="1585" y="486"/>
                  <a:pt x="1582" y="486"/>
                </a:cubicBezTo>
                <a:cubicBezTo>
                  <a:pt x="1580" y="486"/>
                  <a:pt x="1579" y="485"/>
                  <a:pt x="1577" y="485"/>
                </a:cubicBezTo>
                <a:cubicBezTo>
                  <a:pt x="1576" y="485"/>
                  <a:pt x="1575" y="485"/>
                  <a:pt x="1574" y="484"/>
                </a:cubicBezTo>
                <a:cubicBezTo>
                  <a:pt x="1574" y="483"/>
                  <a:pt x="1574" y="482"/>
                  <a:pt x="1575" y="482"/>
                </a:cubicBezTo>
                <a:cubicBezTo>
                  <a:pt x="1577" y="480"/>
                  <a:pt x="1578" y="479"/>
                  <a:pt x="1579" y="477"/>
                </a:cubicBezTo>
                <a:cubicBezTo>
                  <a:pt x="1580" y="474"/>
                  <a:pt x="1578" y="475"/>
                  <a:pt x="1576" y="473"/>
                </a:cubicBezTo>
                <a:cubicBezTo>
                  <a:pt x="1575" y="471"/>
                  <a:pt x="1574" y="470"/>
                  <a:pt x="1572" y="469"/>
                </a:cubicBezTo>
                <a:cubicBezTo>
                  <a:pt x="1568" y="467"/>
                  <a:pt x="1566" y="463"/>
                  <a:pt x="1563" y="461"/>
                </a:cubicBezTo>
                <a:cubicBezTo>
                  <a:pt x="1561" y="459"/>
                  <a:pt x="1559" y="459"/>
                  <a:pt x="1557" y="458"/>
                </a:cubicBezTo>
                <a:cubicBezTo>
                  <a:pt x="1555" y="457"/>
                  <a:pt x="1553" y="457"/>
                  <a:pt x="1551" y="456"/>
                </a:cubicBezTo>
                <a:cubicBezTo>
                  <a:pt x="1550" y="455"/>
                  <a:pt x="1549" y="453"/>
                  <a:pt x="1548" y="452"/>
                </a:cubicBezTo>
                <a:cubicBezTo>
                  <a:pt x="1546" y="451"/>
                  <a:pt x="1545" y="449"/>
                  <a:pt x="1543" y="448"/>
                </a:cubicBezTo>
                <a:cubicBezTo>
                  <a:pt x="1543" y="448"/>
                  <a:pt x="1539" y="445"/>
                  <a:pt x="1542" y="445"/>
                </a:cubicBezTo>
                <a:cubicBezTo>
                  <a:pt x="1543" y="445"/>
                  <a:pt x="1544" y="447"/>
                  <a:pt x="1546" y="447"/>
                </a:cubicBezTo>
                <a:cubicBezTo>
                  <a:pt x="1547" y="446"/>
                  <a:pt x="1546" y="443"/>
                  <a:pt x="1546" y="441"/>
                </a:cubicBezTo>
                <a:cubicBezTo>
                  <a:pt x="1546" y="440"/>
                  <a:pt x="1546" y="440"/>
                  <a:pt x="1545" y="439"/>
                </a:cubicBezTo>
                <a:cubicBezTo>
                  <a:pt x="1544" y="438"/>
                  <a:pt x="1545" y="437"/>
                  <a:pt x="1545" y="436"/>
                </a:cubicBezTo>
                <a:cubicBezTo>
                  <a:pt x="1544" y="434"/>
                  <a:pt x="1541" y="433"/>
                  <a:pt x="1539" y="432"/>
                </a:cubicBezTo>
                <a:cubicBezTo>
                  <a:pt x="1536" y="430"/>
                  <a:pt x="1539" y="428"/>
                  <a:pt x="1538" y="425"/>
                </a:cubicBezTo>
                <a:cubicBezTo>
                  <a:pt x="1538" y="424"/>
                  <a:pt x="1537" y="423"/>
                  <a:pt x="1537" y="423"/>
                </a:cubicBezTo>
                <a:cubicBezTo>
                  <a:pt x="1536" y="422"/>
                  <a:pt x="1534" y="421"/>
                  <a:pt x="1536" y="421"/>
                </a:cubicBezTo>
                <a:close/>
                <a:moveTo>
                  <a:pt x="1569" y="480"/>
                </a:moveTo>
                <a:cubicBezTo>
                  <a:pt x="1568" y="480"/>
                  <a:pt x="1568" y="480"/>
                  <a:pt x="1567" y="480"/>
                </a:cubicBezTo>
                <a:cubicBezTo>
                  <a:pt x="1566" y="481"/>
                  <a:pt x="1566" y="481"/>
                  <a:pt x="1565" y="482"/>
                </a:cubicBezTo>
                <a:cubicBezTo>
                  <a:pt x="1564" y="483"/>
                  <a:pt x="1563" y="482"/>
                  <a:pt x="1562" y="481"/>
                </a:cubicBezTo>
                <a:cubicBezTo>
                  <a:pt x="1561" y="479"/>
                  <a:pt x="1560" y="478"/>
                  <a:pt x="1559" y="478"/>
                </a:cubicBezTo>
                <a:cubicBezTo>
                  <a:pt x="1557" y="478"/>
                  <a:pt x="1555" y="479"/>
                  <a:pt x="1554" y="477"/>
                </a:cubicBezTo>
                <a:cubicBezTo>
                  <a:pt x="1553" y="476"/>
                  <a:pt x="1554" y="474"/>
                  <a:pt x="1555" y="473"/>
                </a:cubicBezTo>
                <a:cubicBezTo>
                  <a:pt x="1556" y="472"/>
                  <a:pt x="1556" y="473"/>
                  <a:pt x="1557" y="474"/>
                </a:cubicBezTo>
                <a:cubicBezTo>
                  <a:pt x="1558" y="475"/>
                  <a:pt x="1558" y="475"/>
                  <a:pt x="1560" y="475"/>
                </a:cubicBezTo>
                <a:cubicBezTo>
                  <a:pt x="1562" y="476"/>
                  <a:pt x="1562" y="477"/>
                  <a:pt x="1564" y="478"/>
                </a:cubicBezTo>
                <a:cubicBezTo>
                  <a:pt x="1565" y="478"/>
                  <a:pt x="1569" y="478"/>
                  <a:pt x="1569" y="480"/>
                </a:cubicBezTo>
                <a:close/>
                <a:moveTo>
                  <a:pt x="1527" y="1086"/>
                </a:moveTo>
                <a:cubicBezTo>
                  <a:pt x="1528" y="1086"/>
                  <a:pt x="1530" y="1086"/>
                  <a:pt x="1532" y="1086"/>
                </a:cubicBezTo>
                <a:cubicBezTo>
                  <a:pt x="1533" y="1086"/>
                  <a:pt x="1535" y="1086"/>
                  <a:pt x="1535" y="1085"/>
                </a:cubicBezTo>
                <a:cubicBezTo>
                  <a:pt x="1534" y="1084"/>
                  <a:pt x="1532" y="1084"/>
                  <a:pt x="1533" y="1083"/>
                </a:cubicBezTo>
                <a:cubicBezTo>
                  <a:pt x="1534" y="1083"/>
                  <a:pt x="1536" y="1083"/>
                  <a:pt x="1536" y="1083"/>
                </a:cubicBezTo>
                <a:cubicBezTo>
                  <a:pt x="1537" y="1083"/>
                  <a:pt x="1538" y="1084"/>
                  <a:pt x="1538" y="1084"/>
                </a:cubicBezTo>
                <a:cubicBezTo>
                  <a:pt x="1539" y="1085"/>
                  <a:pt x="1539" y="1086"/>
                  <a:pt x="1540" y="1086"/>
                </a:cubicBezTo>
                <a:cubicBezTo>
                  <a:pt x="1541" y="1087"/>
                  <a:pt x="1542" y="1085"/>
                  <a:pt x="1543" y="1087"/>
                </a:cubicBezTo>
                <a:cubicBezTo>
                  <a:pt x="1544" y="1087"/>
                  <a:pt x="1543" y="1088"/>
                  <a:pt x="1543" y="1089"/>
                </a:cubicBezTo>
                <a:cubicBezTo>
                  <a:pt x="1542" y="1090"/>
                  <a:pt x="1543" y="1090"/>
                  <a:pt x="1542" y="1091"/>
                </a:cubicBezTo>
                <a:cubicBezTo>
                  <a:pt x="1542" y="1091"/>
                  <a:pt x="1541" y="1091"/>
                  <a:pt x="1541" y="1091"/>
                </a:cubicBezTo>
                <a:cubicBezTo>
                  <a:pt x="1540" y="1092"/>
                  <a:pt x="1540" y="1092"/>
                  <a:pt x="1540" y="1093"/>
                </a:cubicBezTo>
                <a:cubicBezTo>
                  <a:pt x="1540" y="1093"/>
                  <a:pt x="1541" y="1093"/>
                  <a:pt x="1541" y="1093"/>
                </a:cubicBezTo>
                <a:cubicBezTo>
                  <a:pt x="1542" y="1093"/>
                  <a:pt x="1543" y="1092"/>
                  <a:pt x="1544" y="1093"/>
                </a:cubicBezTo>
                <a:cubicBezTo>
                  <a:pt x="1545" y="1093"/>
                  <a:pt x="1546" y="1093"/>
                  <a:pt x="1547" y="1092"/>
                </a:cubicBezTo>
                <a:cubicBezTo>
                  <a:pt x="1548" y="1091"/>
                  <a:pt x="1547" y="1090"/>
                  <a:pt x="1548" y="1089"/>
                </a:cubicBezTo>
                <a:cubicBezTo>
                  <a:pt x="1549" y="1086"/>
                  <a:pt x="1551" y="1090"/>
                  <a:pt x="1552" y="1091"/>
                </a:cubicBezTo>
                <a:cubicBezTo>
                  <a:pt x="1553" y="1092"/>
                  <a:pt x="1554" y="1094"/>
                  <a:pt x="1554" y="1096"/>
                </a:cubicBezTo>
                <a:cubicBezTo>
                  <a:pt x="1555" y="1098"/>
                  <a:pt x="1556" y="1099"/>
                  <a:pt x="1557" y="1100"/>
                </a:cubicBezTo>
                <a:cubicBezTo>
                  <a:pt x="1558" y="1102"/>
                  <a:pt x="1559" y="1103"/>
                  <a:pt x="1560" y="1105"/>
                </a:cubicBezTo>
                <a:cubicBezTo>
                  <a:pt x="1562" y="1107"/>
                  <a:pt x="1560" y="1107"/>
                  <a:pt x="1558" y="1106"/>
                </a:cubicBezTo>
                <a:cubicBezTo>
                  <a:pt x="1557" y="1104"/>
                  <a:pt x="1556" y="1103"/>
                  <a:pt x="1554" y="1102"/>
                </a:cubicBezTo>
                <a:cubicBezTo>
                  <a:pt x="1553" y="1101"/>
                  <a:pt x="1552" y="1101"/>
                  <a:pt x="1552" y="1100"/>
                </a:cubicBezTo>
                <a:cubicBezTo>
                  <a:pt x="1551" y="1099"/>
                  <a:pt x="1552" y="1098"/>
                  <a:pt x="1551" y="1097"/>
                </a:cubicBezTo>
                <a:cubicBezTo>
                  <a:pt x="1550" y="1096"/>
                  <a:pt x="1549" y="1098"/>
                  <a:pt x="1549" y="1099"/>
                </a:cubicBezTo>
                <a:cubicBezTo>
                  <a:pt x="1548" y="1100"/>
                  <a:pt x="1546" y="1100"/>
                  <a:pt x="1547" y="1098"/>
                </a:cubicBezTo>
                <a:cubicBezTo>
                  <a:pt x="1547" y="1097"/>
                  <a:pt x="1549" y="1097"/>
                  <a:pt x="1548" y="1095"/>
                </a:cubicBezTo>
                <a:cubicBezTo>
                  <a:pt x="1547" y="1095"/>
                  <a:pt x="1546" y="1095"/>
                  <a:pt x="1546" y="1096"/>
                </a:cubicBezTo>
                <a:cubicBezTo>
                  <a:pt x="1545" y="1096"/>
                  <a:pt x="1544" y="1097"/>
                  <a:pt x="1543" y="1097"/>
                </a:cubicBezTo>
                <a:cubicBezTo>
                  <a:pt x="1542" y="1097"/>
                  <a:pt x="1541" y="1096"/>
                  <a:pt x="1541" y="1095"/>
                </a:cubicBezTo>
                <a:cubicBezTo>
                  <a:pt x="1538" y="1091"/>
                  <a:pt x="1532" y="1096"/>
                  <a:pt x="1529" y="1092"/>
                </a:cubicBezTo>
                <a:cubicBezTo>
                  <a:pt x="1528" y="1092"/>
                  <a:pt x="1528" y="1090"/>
                  <a:pt x="1528" y="1090"/>
                </a:cubicBezTo>
                <a:cubicBezTo>
                  <a:pt x="1527" y="1089"/>
                  <a:pt x="1526" y="1089"/>
                  <a:pt x="1525" y="1088"/>
                </a:cubicBezTo>
                <a:cubicBezTo>
                  <a:pt x="1522" y="1086"/>
                  <a:pt x="1525" y="1086"/>
                  <a:pt x="1527" y="1086"/>
                </a:cubicBezTo>
                <a:close/>
                <a:moveTo>
                  <a:pt x="1416" y="481"/>
                </a:moveTo>
                <a:cubicBezTo>
                  <a:pt x="1414" y="479"/>
                  <a:pt x="1413" y="478"/>
                  <a:pt x="1411" y="477"/>
                </a:cubicBezTo>
                <a:cubicBezTo>
                  <a:pt x="1409" y="476"/>
                  <a:pt x="1406" y="473"/>
                  <a:pt x="1408" y="471"/>
                </a:cubicBezTo>
                <a:cubicBezTo>
                  <a:pt x="1410" y="468"/>
                  <a:pt x="1410" y="473"/>
                  <a:pt x="1412" y="472"/>
                </a:cubicBezTo>
                <a:cubicBezTo>
                  <a:pt x="1415" y="472"/>
                  <a:pt x="1414" y="469"/>
                  <a:pt x="1415" y="467"/>
                </a:cubicBezTo>
                <a:cubicBezTo>
                  <a:pt x="1415" y="466"/>
                  <a:pt x="1418" y="465"/>
                  <a:pt x="1418" y="463"/>
                </a:cubicBezTo>
                <a:cubicBezTo>
                  <a:pt x="1418" y="462"/>
                  <a:pt x="1417" y="461"/>
                  <a:pt x="1417" y="460"/>
                </a:cubicBezTo>
                <a:cubicBezTo>
                  <a:pt x="1417" y="458"/>
                  <a:pt x="1418" y="459"/>
                  <a:pt x="1419" y="459"/>
                </a:cubicBezTo>
                <a:cubicBezTo>
                  <a:pt x="1421" y="459"/>
                  <a:pt x="1422" y="457"/>
                  <a:pt x="1424" y="458"/>
                </a:cubicBezTo>
                <a:cubicBezTo>
                  <a:pt x="1426" y="459"/>
                  <a:pt x="1429" y="459"/>
                  <a:pt x="1430" y="457"/>
                </a:cubicBezTo>
                <a:cubicBezTo>
                  <a:pt x="1431" y="456"/>
                  <a:pt x="1431" y="454"/>
                  <a:pt x="1432" y="452"/>
                </a:cubicBezTo>
                <a:cubicBezTo>
                  <a:pt x="1434" y="451"/>
                  <a:pt x="1434" y="451"/>
                  <a:pt x="1435" y="449"/>
                </a:cubicBezTo>
                <a:cubicBezTo>
                  <a:pt x="1435" y="447"/>
                  <a:pt x="1436" y="446"/>
                  <a:pt x="1437" y="448"/>
                </a:cubicBezTo>
                <a:cubicBezTo>
                  <a:pt x="1438" y="449"/>
                  <a:pt x="1438" y="449"/>
                  <a:pt x="1439" y="450"/>
                </a:cubicBezTo>
                <a:cubicBezTo>
                  <a:pt x="1441" y="451"/>
                  <a:pt x="1444" y="452"/>
                  <a:pt x="1446" y="453"/>
                </a:cubicBezTo>
                <a:cubicBezTo>
                  <a:pt x="1449" y="457"/>
                  <a:pt x="1454" y="458"/>
                  <a:pt x="1458" y="460"/>
                </a:cubicBezTo>
                <a:cubicBezTo>
                  <a:pt x="1460" y="461"/>
                  <a:pt x="1461" y="463"/>
                  <a:pt x="1463" y="464"/>
                </a:cubicBezTo>
                <a:cubicBezTo>
                  <a:pt x="1464" y="466"/>
                  <a:pt x="1467" y="467"/>
                  <a:pt x="1469" y="468"/>
                </a:cubicBezTo>
                <a:cubicBezTo>
                  <a:pt x="1473" y="471"/>
                  <a:pt x="1477" y="472"/>
                  <a:pt x="1480" y="476"/>
                </a:cubicBezTo>
                <a:cubicBezTo>
                  <a:pt x="1482" y="478"/>
                  <a:pt x="1483" y="480"/>
                  <a:pt x="1484" y="482"/>
                </a:cubicBezTo>
                <a:cubicBezTo>
                  <a:pt x="1486" y="484"/>
                  <a:pt x="1488" y="485"/>
                  <a:pt x="1489" y="487"/>
                </a:cubicBezTo>
                <a:cubicBezTo>
                  <a:pt x="1491" y="488"/>
                  <a:pt x="1492" y="490"/>
                  <a:pt x="1493" y="492"/>
                </a:cubicBezTo>
                <a:cubicBezTo>
                  <a:pt x="1494" y="494"/>
                  <a:pt x="1495" y="495"/>
                  <a:pt x="1496" y="497"/>
                </a:cubicBezTo>
                <a:cubicBezTo>
                  <a:pt x="1496" y="499"/>
                  <a:pt x="1495" y="501"/>
                  <a:pt x="1494" y="503"/>
                </a:cubicBezTo>
                <a:cubicBezTo>
                  <a:pt x="1494" y="504"/>
                  <a:pt x="1493" y="505"/>
                  <a:pt x="1492" y="504"/>
                </a:cubicBezTo>
                <a:cubicBezTo>
                  <a:pt x="1491" y="504"/>
                  <a:pt x="1491" y="503"/>
                  <a:pt x="1490" y="503"/>
                </a:cubicBezTo>
                <a:cubicBezTo>
                  <a:pt x="1487" y="503"/>
                  <a:pt x="1490" y="507"/>
                  <a:pt x="1490" y="508"/>
                </a:cubicBezTo>
                <a:cubicBezTo>
                  <a:pt x="1490" y="510"/>
                  <a:pt x="1489" y="512"/>
                  <a:pt x="1488" y="514"/>
                </a:cubicBezTo>
                <a:cubicBezTo>
                  <a:pt x="1488" y="516"/>
                  <a:pt x="1488" y="518"/>
                  <a:pt x="1485" y="518"/>
                </a:cubicBezTo>
                <a:cubicBezTo>
                  <a:pt x="1484" y="519"/>
                  <a:pt x="1483" y="519"/>
                  <a:pt x="1482" y="519"/>
                </a:cubicBezTo>
                <a:cubicBezTo>
                  <a:pt x="1481" y="518"/>
                  <a:pt x="1481" y="518"/>
                  <a:pt x="1480" y="517"/>
                </a:cubicBezTo>
                <a:cubicBezTo>
                  <a:pt x="1477" y="517"/>
                  <a:pt x="1475" y="518"/>
                  <a:pt x="1473" y="518"/>
                </a:cubicBezTo>
                <a:cubicBezTo>
                  <a:pt x="1471" y="517"/>
                  <a:pt x="1469" y="516"/>
                  <a:pt x="1467" y="516"/>
                </a:cubicBezTo>
                <a:cubicBezTo>
                  <a:pt x="1466" y="516"/>
                  <a:pt x="1462" y="516"/>
                  <a:pt x="1461" y="517"/>
                </a:cubicBezTo>
                <a:cubicBezTo>
                  <a:pt x="1460" y="518"/>
                  <a:pt x="1461" y="519"/>
                  <a:pt x="1460" y="520"/>
                </a:cubicBezTo>
                <a:cubicBezTo>
                  <a:pt x="1460" y="521"/>
                  <a:pt x="1459" y="522"/>
                  <a:pt x="1458" y="523"/>
                </a:cubicBezTo>
                <a:cubicBezTo>
                  <a:pt x="1457" y="524"/>
                  <a:pt x="1458" y="527"/>
                  <a:pt x="1457" y="529"/>
                </a:cubicBezTo>
                <a:cubicBezTo>
                  <a:pt x="1456" y="530"/>
                  <a:pt x="1454" y="532"/>
                  <a:pt x="1452" y="532"/>
                </a:cubicBezTo>
                <a:cubicBezTo>
                  <a:pt x="1451" y="532"/>
                  <a:pt x="1450" y="531"/>
                  <a:pt x="1449" y="531"/>
                </a:cubicBezTo>
                <a:cubicBezTo>
                  <a:pt x="1448" y="530"/>
                  <a:pt x="1447" y="530"/>
                  <a:pt x="1446" y="530"/>
                </a:cubicBezTo>
                <a:cubicBezTo>
                  <a:pt x="1443" y="530"/>
                  <a:pt x="1444" y="528"/>
                  <a:pt x="1445" y="525"/>
                </a:cubicBezTo>
                <a:cubicBezTo>
                  <a:pt x="1445" y="523"/>
                  <a:pt x="1443" y="523"/>
                  <a:pt x="1442" y="521"/>
                </a:cubicBezTo>
                <a:cubicBezTo>
                  <a:pt x="1440" y="519"/>
                  <a:pt x="1440" y="518"/>
                  <a:pt x="1439" y="516"/>
                </a:cubicBezTo>
                <a:cubicBezTo>
                  <a:pt x="1438" y="512"/>
                  <a:pt x="1434" y="510"/>
                  <a:pt x="1432" y="506"/>
                </a:cubicBezTo>
                <a:cubicBezTo>
                  <a:pt x="1432" y="504"/>
                  <a:pt x="1432" y="502"/>
                  <a:pt x="1431" y="500"/>
                </a:cubicBezTo>
                <a:cubicBezTo>
                  <a:pt x="1430" y="499"/>
                  <a:pt x="1430" y="497"/>
                  <a:pt x="1430" y="496"/>
                </a:cubicBezTo>
                <a:cubicBezTo>
                  <a:pt x="1429" y="494"/>
                  <a:pt x="1429" y="493"/>
                  <a:pt x="1428" y="492"/>
                </a:cubicBezTo>
                <a:cubicBezTo>
                  <a:pt x="1427" y="491"/>
                  <a:pt x="1426" y="490"/>
                  <a:pt x="1426" y="490"/>
                </a:cubicBezTo>
                <a:cubicBezTo>
                  <a:pt x="1424" y="488"/>
                  <a:pt x="1423" y="484"/>
                  <a:pt x="1421" y="483"/>
                </a:cubicBezTo>
                <a:cubicBezTo>
                  <a:pt x="1419" y="483"/>
                  <a:pt x="1417" y="482"/>
                  <a:pt x="1416" y="481"/>
                </a:cubicBezTo>
                <a:close/>
                <a:moveTo>
                  <a:pt x="1594" y="1259"/>
                </a:moveTo>
                <a:cubicBezTo>
                  <a:pt x="1592" y="1257"/>
                  <a:pt x="1592" y="1255"/>
                  <a:pt x="1591" y="1253"/>
                </a:cubicBezTo>
                <a:cubicBezTo>
                  <a:pt x="1590" y="1248"/>
                  <a:pt x="1585" y="1247"/>
                  <a:pt x="1581" y="1250"/>
                </a:cubicBezTo>
                <a:cubicBezTo>
                  <a:pt x="1578" y="1252"/>
                  <a:pt x="1573" y="1250"/>
                  <a:pt x="1569" y="1249"/>
                </a:cubicBezTo>
                <a:cubicBezTo>
                  <a:pt x="1566" y="1248"/>
                  <a:pt x="1562" y="1245"/>
                  <a:pt x="1562" y="1241"/>
                </a:cubicBezTo>
                <a:cubicBezTo>
                  <a:pt x="1562" y="1239"/>
                  <a:pt x="1565" y="1239"/>
                  <a:pt x="1565" y="1237"/>
                </a:cubicBezTo>
                <a:cubicBezTo>
                  <a:pt x="1564" y="1237"/>
                  <a:pt x="1563" y="1238"/>
                  <a:pt x="1562" y="1238"/>
                </a:cubicBezTo>
                <a:cubicBezTo>
                  <a:pt x="1561" y="1238"/>
                  <a:pt x="1560" y="1238"/>
                  <a:pt x="1558" y="1238"/>
                </a:cubicBezTo>
                <a:cubicBezTo>
                  <a:pt x="1556" y="1238"/>
                  <a:pt x="1554" y="1237"/>
                  <a:pt x="1551" y="1239"/>
                </a:cubicBezTo>
                <a:cubicBezTo>
                  <a:pt x="1549" y="1240"/>
                  <a:pt x="1547" y="1241"/>
                  <a:pt x="1544" y="1241"/>
                </a:cubicBezTo>
                <a:cubicBezTo>
                  <a:pt x="1543" y="1240"/>
                  <a:pt x="1542" y="1240"/>
                  <a:pt x="1541" y="1240"/>
                </a:cubicBezTo>
                <a:cubicBezTo>
                  <a:pt x="1539" y="1239"/>
                  <a:pt x="1538" y="1239"/>
                  <a:pt x="1536" y="1239"/>
                </a:cubicBezTo>
                <a:cubicBezTo>
                  <a:pt x="1534" y="1239"/>
                  <a:pt x="1531" y="1239"/>
                  <a:pt x="1528" y="1239"/>
                </a:cubicBezTo>
                <a:cubicBezTo>
                  <a:pt x="1525" y="1239"/>
                  <a:pt x="1523" y="1239"/>
                  <a:pt x="1521" y="1239"/>
                </a:cubicBezTo>
                <a:cubicBezTo>
                  <a:pt x="1515" y="1238"/>
                  <a:pt x="1510" y="1237"/>
                  <a:pt x="1505" y="1239"/>
                </a:cubicBezTo>
                <a:cubicBezTo>
                  <a:pt x="1501" y="1240"/>
                  <a:pt x="1497" y="1243"/>
                  <a:pt x="1492" y="1244"/>
                </a:cubicBezTo>
                <a:cubicBezTo>
                  <a:pt x="1490" y="1244"/>
                  <a:pt x="1488" y="1245"/>
                  <a:pt x="1486" y="1245"/>
                </a:cubicBezTo>
                <a:cubicBezTo>
                  <a:pt x="1485" y="1246"/>
                  <a:pt x="1483" y="1247"/>
                  <a:pt x="1482" y="1248"/>
                </a:cubicBezTo>
                <a:cubicBezTo>
                  <a:pt x="1480" y="1248"/>
                  <a:pt x="1479" y="1249"/>
                  <a:pt x="1477" y="1250"/>
                </a:cubicBezTo>
                <a:cubicBezTo>
                  <a:pt x="1474" y="1250"/>
                  <a:pt x="1472" y="1252"/>
                  <a:pt x="1470" y="1254"/>
                </a:cubicBezTo>
                <a:cubicBezTo>
                  <a:pt x="1467" y="1256"/>
                  <a:pt x="1465" y="1257"/>
                  <a:pt x="1462" y="1259"/>
                </a:cubicBezTo>
                <a:cubicBezTo>
                  <a:pt x="1459" y="1260"/>
                  <a:pt x="1457" y="1262"/>
                  <a:pt x="1456" y="1264"/>
                </a:cubicBezTo>
                <a:cubicBezTo>
                  <a:pt x="1455" y="1266"/>
                  <a:pt x="1453" y="1267"/>
                  <a:pt x="1452" y="1269"/>
                </a:cubicBezTo>
                <a:cubicBezTo>
                  <a:pt x="1450" y="1270"/>
                  <a:pt x="1448" y="1270"/>
                  <a:pt x="1446" y="1271"/>
                </a:cubicBezTo>
                <a:cubicBezTo>
                  <a:pt x="1442" y="1271"/>
                  <a:pt x="1437" y="1271"/>
                  <a:pt x="1433" y="1270"/>
                </a:cubicBezTo>
                <a:cubicBezTo>
                  <a:pt x="1431" y="1270"/>
                  <a:pt x="1429" y="1269"/>
                  <a:pt x="1426" y="1268"/>
                </a:cubicBezTo>
                <a:cubicBezTo>
                  <a:pt x="1425" y="1268"/>
                  <a:pt x="1424" y="1268"/>
                  <a:pt x="1423" y="1268"/>
                </a:cubicBezTo>
                <a:cubicBezTo>
                  <a:pt x="1422" y="1268"/>
                  <a:pt x="1421" y="1267"/>
                  <a:pt x="1420" y="1267"/>
                </a:cubicBezTo>
                <a:cubicBezTo>
                  <a:pt x="1416" y="1266"/>
                  <a:pt x="1412" y="1268"/>
                  <a:pt x="1408" y="1268"/>
                </a:cubicBezTo>
                <a:cubicBezTo>
                  <a:pt x="1406" y="1268"/>
                  <a:pt x="1405" y="1269"/>
                  <a:pt x="1403" y="1269"/>
                </a:cubicBezTo>
                <a:cubicBezTo>
                  <a:pt x="1401" y="1269"/>
                  <a:pt x="1400" y="1268"/>
                  <a:pt x="1398" y="1267"/>
                </a:cubicBezTo>
                <a:cubicBezTo>
                  <a:pt x="1396" y="1266"/>
                  <a:pt x="1394" y="1266"/>
                  <a:pt x="1392" y="1265"/>
                </a:cubicBezTo>
                <a:cubicBezTo>
                  <a:pt x="1389" y="1265"/>
                  <a:pt x="1387" y="1266"/>
                  <a:pt x="1385" y="1266"/>
                </a:cubicBezTo>
                <a:cubicBezTo>
                  <a:pt x="1382" y="1266"/>
                  <a:pt x="1381" y="1264"/>
                  <a:pt x="1378" y="1263"/>
                </a:cubicBezTo>
                <a:cubicBezTo>
                  <a:pt x="1374" y="1262"/>
                  <a:pt x="1369" y="1261"/>
                  <a:pt x="1365" y="1259"/>
                </a:cubicBezTo>
                <a:cubicBezTo>
                  <a:pt x="1363" y="1258"/>
                  <a:pt x="1361" y="1256"/>
                  <a:pt x="1360" y="1255"/>
                </a:cubicBezTo>
                <a:cubicBezTo>
                  <a:pt x="1358" y="1254"/>
                  <a:pt x="1356" y="1253"/>
                  <a:pt x="1355" y="1251"/>
                </a:cubicBezTo>
                <a:cubicBezTo>
                  <a:pt x="1352" y="1247"/>
                  <a:pt x="1352" y="1243"/>
                  <a:pt x="1351" y="1239"/>
                </a:cubicBezTo>
                <a:cubicBezTo>
                  <a:pt x="1351" y="1235"/>
                  <a:pt x="1347" y="1233"/>
                  <a:pt x="1345" y="1230"/>
                </a:cubicBezTo>
                <a:cubicBezTo>
                  <a:pt x="1344" y="1228"/>
                  <a:pt x="1344" y="1226"/>
                  <a:pt x="1343" y="1224"/>
                </a:cubicBezTo>
                <a:cubicBezTo>
                  <a:pt x="1342" y="1222"/>
                  <a:pt x="1340" y="1222"/>
                  <a:pt x="1338" y="1222"/>
                </a:cubicBezTo>
                <a:cubicBezTo>
                  <a:pt x="1335" y="1222"/>
                  <a:pt x="1338" y="1219"/>
                  <a:pt x="1340" y="1219"/>
                </a:cubicBezTo>
                <a:cubicBezTo>
                  <a:pt x="1341" y="1218"/>
                  <a:pt x="1343" y="1217"/>
                  <a:pt x="1344" y="1215"/>
                </a:cubicBezTo>
                <a:cubicBezTo>
                  <a:pt x="1345" y="1215"/>
                  <a:pt x="1346" y="1214"/>
                  <a:pt x="1347" y="1214"/>
                </a:cubicBezTo>
                <a:cubicBezTo>
                  <a:pt x="1348" y="1212"/>
                  <a:pt x="1348" y="1209"/>
                  <a:pt x="1348" y="1207"/>
                </a:cubicBezTo>
                <a:cubicBezTo>
                  <a:pt x="1348" y="1206"/>
                  <a:pt x="1348" y="1205"/>
                  <a:pt x="1348" y="1204"/>
                </a:cubicBezTo>
                <a:cubicBezTo>
                  <a:pt x="1348" y="1202"/>
                  <a:pt x="1348" y="1199"/>
                  <a:pt x="1349" y="1197"/>
                </a:cubicBezTo>
                <a:cubicBezTo>
                  <a:pt x="1350" y="1196"/>
                  <a:pt x="1351" y="1194"/>
                  <a:pt x="1353" y="1193"/>
                </a:cubicBezTo>
                <a:cubicBezTo>
                  <a:pt x="1354" y="1192"/>
                  <a:pt x="1355" y="1192"/>
                  <a:pt x="1356" y="1192"/>
                </a:cubicBezTo>
                <a:cubicBezTo>
                  <a:pt x="1357" y="1191"/>
                  <a:pt x="1358" y="1190"/>
                  <a:pt x="1358" y="1189"/>
                </a:cubicBezTo>
                <a:cubicBezTo>
                  <a:pt x="1360" y="1188"/>
                  <a:pt x="1362" y="1187"/>
                  <a:pt x="1363" y="1189"/>
                </a:cubicBezTo>
                <a:cubicBezTo>
                  <a:pt x="1364" y="1189"/>
                  <a:pt x="1363" y="1190"/>
                  <a:pt x="1365" y="1190"/>
                </a:cubicBezTo>
                <a:cubicBezTo>
                  <a:pt x="1366" y="1190"/>
                  <a:pt x="1366" y="1189"/>
                  <a:pt x="1366" y="1188"/>
                </a:cubicBezTo>
                <a:cubicBezTo>
                  <a:pt x="1366" y="1186"/>
                  <a:pt x="1367" y="1184"/>
                  <a:pt x="1368" y="1182"/>
                </a:cubicBezTo>
                <a:cubicBezTo>
                  <a:pt x="1369" y="1180"/>
                  <a:pt x="1369" y="1177"/>
                  <a:pt x="1369" y="1175"/>
                </a:cubicBezTo>
                <a:cubicBezTo>
                  <a:pt x="1369" y="1172"/>
                  <a:pt x="1369" y="1169"/>
                  <a:pt x="1369" y="1166"/>
                </a:cubicBezTo>
                <a:cubicBezTo>
                  <a:pt x="1369" y="1163"/>
                  <a:pt x="1369" y="1161"/>
                  <a:pt x="1370" y="1159"/>
                </a:cubicBezTo>
                <a:cubicBezTo>
                  <a:pt x="1371" y="1154"/>
                  <a:pt x="1373" y="1151"/>
                  <a:pt x="1376" y="1148"/>
                </a:cubicBezTo>
                <a:cubicBezTo>
                  <a:pt x="1377" y="1147"/>
                  <a:pt x="1378" y="1146"/>
                  <a:pt x="1378" y="1145"/>
                </a:cubicBezTo>
                <a:cubicBezTo>
                  <a:pt x="1378" y="1144"/>
                  <a:pt x="1377" y="1145"/>
                  <a:pt x="1376" y="1145"/>
                </a:cubicBezTo>
                <a:cubicBezTo>
                  <a:pt x="1376" y="1146"/>
                  <a:pt x="1374" y="1147"/>
                  <a:pt x="1374" y="1146"/>
                </a:cubicBezTo>
                <a:cubicBezTo>
                  <a:pt x="1374" y="1145"/>
                  <a:pt x="1375" y="1144"/>
                  <a:pt x="1376" y="1144"/>
                </a:cubicBezTo>
                <a:cubicBezTo>
                  <a:pt x="1378" y="1143"/>
                  <a:pt x="1380" y="1143"/>
                  <a:pt x="1380" y="1141"/>
                </a:cubicBezTo>
                <a:cubicBezTo>
                  <a:pt x="1381" y="1139"/>
                  <a:pt x="1380" y="1139"/>
                  <a:pt x="1379" y="1140"/>
                </a:cubicBezTo>
                <a:cubicBezTo>
                  <a:pt x="1378" y="1141"/>
                  <a:pt x="1378" y="1142"/>
                  <a:pt x="1377" y="1142"/>
                </a:cubicBezTo>
                <a:cubicBezTo>
                  <a:pt x="1376" y="1142"/>
                  <a:pt x="1375" y="1141"/>
                  <a:pt x="1375" y="1140"/>
                </a:cubicBezTo>
                <a:cubicBezTo>
                  <a:pt x="1375" y="1139"/>
                  <a:pt x="1376" y="1139"/>
                  <a:pt x="1377" y="1138"/>
                </a:cubicBezTo>
                <a:cubicBezTo>
                  <a:pt x="1378" y="1137"/>
                  <a:pt x="1378" y="1137"/>
                  <a:pt x="1378" y="1135"/>
                </a:cubicBezTo>
                <a:cubicBezTo>
                  <a:pt x="1378" y="1134"/>
                  <a:pt x="1378" y="1134"/>
                  <a:pt x="1379" y="1133"/>
                </a:cubicBezTo>
                <a:cubicBezTo>
                  <a:pt x="1380" y="1132"/>
                  <a:pt x="1380" y="1132"/>
                  <a:pt x="1381" y="1131"/>
                </a:cubicBezTo>
                <a:cubicBezTo>
                  <a:pt x="1381" y="1130"/>
                  <a:pt x="1381" y="1129"/>
                  <a:pt x="1383" y="1129"/>
                </a:cubicBezTo>
                <a:cubicBezTo>
                  <a:pt x="1383" y="1129"/>
                  <a:pt x="1384" y="1131"/>
                  <a:pt x="1384" y="1132"/>
                </a:cubicBezTo>
                <a:cubicBezTo>
                  <a:pt x="1384" y="1132"/>
                  <a:pt x="1382" y="1132"/>
                  <a:pt x="1382" y="1133"/>
                </a:cubicBezTo>
                <a:cubicBezTo>
                  <a:pt x="1382" y="1135"/>
                  <a:pt x="1383" y="1134"/>
                  <a:pt x="1384" y="1134"/>
                </a:cubicBezTo>
                <a:cubicBezTo>
                  <a:pt x="1386" y="1134"/>
                  <a:pt x="1386" y="1135"/>
                  <a:pt x="1387" y="1135"/>
                </a:cubicBezTo>
                <a:cubicBezTo>
                  <a:pt x="1388" y="1136"/>
                  <a:pt x="1389" y="1136"/>
                  <a:pt x="1390" y="1136"/>
                </a:cubicBezTo>
                <a:cubicBezTo>
                  <a:pt x="1391" y="1136"/>
                  <a:pt x="1392" y="1136"/>
                  <a:pt x="1393" y="1136"/>
                </a:cubicBezTo>
                <a:cubicBezTo>
                  <a:pt x="1395" y="1137"/>
                  <a:pt x="1398" y="1136"/>
                  <a:pt x="1399" y="1134"/>
                </a:cubicBezTo>
                <a:cubicBezTo>
                  <a:pt x="1399" y="1134"/>
                  <a:pt x="1399" y="1132"/>
                  <a:pt x="1399" y="1131"/>
                </a:cubicBezTo>
                <a:cubicBezTo>
                  <a:pt x="1400" y="1130"/>
                  <a:pt x="1400" y="1129"/>
                  <a:pt x="1401" y="1128"/>
                </a:cubicBezTo>
                <a:cubicBezTo>
                  <a:pt x="1402" y="1125"/>
                  <a:pt x="1401" y="1122"/>
                  <a:pt x="1402" y="1118"/>
                </a:cubicBezTo>
                <a:cubicBezTo>
                  <a:pt x="1402" y="1116"/>
                  <a:pt x="1404" y="1114"/>
                  <a:pt x="1403" y="1112"/>
                </a:cubicBezTo>
                <a:cubicBezTo>
                  <a:pt x="1403" y="1111"/>
                  <a:pt x="1402" y="1110"/>
                  <a:pt x="1402" y="1109"/>
                </a:cubicBezTo>
                <a:cubicBezTo>
                  <a:pt x="1402" y="1108"/>
                  <a:pt x="1401" y="1108"/>
                  <a:pt x="1401" y="1107"/>
                </a:cubicBezTo>
                <a:cubicBezTo>
                  <a:pt x="1400" y="1104"/>
                  <a:pt x="1403" y="1103"/>
                  <a:pt x="1404" y="1103"/>
                </a:cubicBezTo>
                <a:cubicBezTo>
                  <a:pt x="1407" y="1102"/>
                  <a:pt x="1407" y="1100"/>
                  <a:pt x="1410" y="1099"/>
                </a:cubicBezTo>
                <a:cubicBezTo>
                  <a:pt x="1412" y="1098"/>
                  <a:pt x="1414" y="1099"/>
                  <a:pt x="1416" y="1099"/>
                </a:cubicBezTo>
                <a:cubicBezTo>
                  <a:pt x="1418" y="1098"/>
                  <a:pt x="1419" y="1096"/>
                  <a:pt x="1420" y="1094"/>
                </a:cubicBezTo>
                <a:cubicBezTo>
                  <a:pt x="1421" y="1093"/>
                  <a:pt x="1421" y="1093"/>
                  <a:pt x="1422" y="1092"/>
                </a:cubicBezTo>
                <a:cubicBezTo>
                  <a:pt x="1423" y="1092"/>
                  <a:pt x="1423" y="1092"/>
                  <a:pt x="1423" y="1091"/>
                </a:cubicBezTo>
                <a:cubicBezTo>
                  <a:pt x="1423" y="1090"/>
                  <a:pt x="1423" y="1090"/>
                  <a:pt x="1422" y="1090"/>
                </a:cubicBezTo>
                <a:cubicBezTo>
                  <a:pt x="1420" y="1089"/>
                  <a:pt x="1420" y="1087"/>
                  <a:pt x="1419" y="1085"/>
                </a:cubicBezTo>
                <a:cubicBezTo>
                  <a:pt x="1418" y="1083"/>
                  <a:pt x="1416" y="1083"/>
                  <a:pt x="1415" y="1081"/>
                </a:cubicBezTo>
                <a:cubicBezTo>
                  <a:pt x="1415" y="1080"/>
                  <a:pt x="1414" y="1079"/>
                  <a:pt x="1415" y="1078"/>
                </a:cubicBezTo>
                <a:cubicBezTo>
                  <a:pt x="1416" y="1078"/>
                  <a:pt x="1417" y="1079"/>
                  <a:pt x="1418" y="1080"/>
                </a:cubicBezTo>
                <a:cubicBezTo>
                  <a:pt x="1418" y="1080"/>
                  <a:pt x="1419" y="1081"/>
                  <a:pt x="1420" y="1081"/>
                </a:cubicBezTo>
                <a:cubicBezTo>
                  <a:pt x="1421" y="1082"/>
                  <a:pt x="1421" y="1083"/>
                  <a:pt x="1422" y="1084"/>
                </a:cubicBezTo>
                <a:cubicBezTo>
                  <a:pt x="1422" y="1085"/>
                  <a:pt x="1423" y="1085"/>
                  <a:pt x="1424" y="1085"/>
                </a:cubicBezTo>
                <a:cubicBezTo>
                  <a:pt x="1426" y="1084"/>
                  <a:pt x="1425" y="1082"/>
                  <a:pt x="1426" y="1081"/>
                </a:cubicBezTo>
                <a:cubicBezTo>
                  <a:pt x="1428" y="1078"/>
                  <a:pt x="1431" y="1076"/>
                  <a:pt x="1434" y="1074"/>
                </a:cubicBezTo>
                <a:cubicBezTo>
                  <a:pt x="1437" y="1072"/>
                  <a:pt x="1441" y="1071"/>
                  <a:pt x="1444" y="1071"/>
                </a:cubicBezTo>
                <a:cubicBezTo>
                  <a:pt x="1446" y="1071"/>
                  <a:pt x="1449" y="1071"/>
                  <a:pt x="1451" y="1071"/>
                </a:cubicBezTo>
                <a:cubicBezTo>
                  <a:pt x="1453" y="1070"/>
                  <a:pt x="1453" y="1068"/>
                  <a:pt x="1455" y="1066"/>
                </a:cubicBezTo>
                <a:cubicBezTo>
                  <a:pt x="1457" y="1065"/>
                  <a:pt x="1458" y="1066"/>
                  <a:pt x="1460" y="1067"/>
                </a:cubicBezTo>
                <a:cubicBezTo>
                  <a:pt x="1461" y="1067"/>
                  <a:pt x="1461" y="1068"/>
                  <a:pt x="1462" y="1068"/>
                </a:cubicBezTo>
                <a:cubicBezTo>
                  <a:pt x="1464" y="1068"/>
                  <a:pt x="1464" y="1068"/>
                  <a:pt x="1465" y="1068"/>
                </a:cubicBezTo>
                <a:cubicBezTo>
                  <a:pt x="1471" y="1071"/>
                  <a:pt x="1465" y="1061"/>
                  <a:pt x="1469" y="1060"/>
                </a:cubicBezTo>
                <a:cubicBezTo>
                  <a:pt x="1470" y="1062"/>
                  <a:pt x="1469" y="1065"/>
                  <a:pt x="1470" y="1067"/>
                </a:cubicBezTo>
                <a:cubicBezTo>
                  <a:pt x="1470" y="1068"/>
                  <a:pt x="1471" y="1067"/>
                  <a:pt x="1472" y="1068"/>
                </a:cubicBezTo>
                <a:cubicBezTo>
                  <a:pt x="1473" y="1069"/>
                  <a:pt x="1473" y="1070"/>
                  <a:pt x="1474" y="1071"/>
                </a:cubicBezTo>
                <a:cubicBezTo>
                  <a:pt x="1475" y="1072"/>
                  <a:pt x="1478" y="1072"/>
                  <a:pt x="1480" y="1072"/>
                </a:cubicBezTo>
                <a:cubicBezTo>
                  <a:pt x="1481" y="1072"/>
                  <a:pt x="1482" y="1071"/>
                  <a:pt x="1483" y="1071"/>
                </a:cubicBezTo>
                <a:cubicBezTo>
                  <a:pt x="1484" y="1070"/>
                  <a:pt x="1485" y="1070"/>
                  <a:pt x="1485" y="1072"/>
                </a:cubicBezTo>
                <a:cubicBezTo>
                  <a:pt x="1485" y="1073"/>
                  <a:pt x="1484" y="1073"/>
                  <a:pt x="1483" y="1074"/>
                </a:cubicBezTo>
                <a:cubicBezTo>
                  <a:pt x="1482" y="1074"/>
                  <a:pt x="1481" y="1075"/>
                  <a:pt x="1480" y="1075"/>
                </a:cubicBezTo>
                <a:cubicBezTo>
                  <a:pt x="1478" y="1076"/>
                  <a:pt x="1475" y="1075"/>
                  <a:pt x="1473" y="1075"/>
                </a:cubicBezTo>
                <a:cubicBezTo>
                  <a:pt x="1471" y="1074"/>
                  <a:pt x="1469" y="1074"/>
                  <a:pt x="1467" y="1073"/>
                </a:cubicBezTo>
                <a:cubicBezTo>
                  <a:pt x="1465" y="1072"/>
                  <a:pt x="1463" y="1073"/>
                  <a:pt x="1460" y="1073"/>
                </a:cubicBezTo>
                <a:cubicBezTo>
                  <a:pt x="1459" y="1072"/>
                  <a:pt x="1456" y="1070"/>
                  <a:pt x="1455" y="1070"/>
                </a:cubicBezTo>
                <a:cubicBezTo>
                  <a:pt x="1455" y="1071"/>
                  <a:pt x="1456" y="1071"/>
                  <a:pt x="1457" y="1072"/>
                </a:cubicBezTo>
                <a:cubicBezTo>
                  <a:pt x="1458" y="1073"/>
                  <a:pt x="1457" y="1074"/>
                  <a:pt x="1458" y="1075"/>
                </a:cubicBezTo>
                <a:cubicBezTo>
                  <a:pt x="1458" y="1075"/>
                  <a:pt x="1460" y="1075"/>
                  <a:pt x="1461" y="1075"/>
                </a:cubicBezTo>
                <a:cubicBezTo>
                  <a:pt x="1462" y="1075"/>
                  <a:pt x="1463" y="1075"/>
                  <a:pt x="1464" y="1076"/>
                </a:cubicBezTo>
                <a:cubicBezTo>
                  <a:pt x="1465" y="1076"/>
                  <a:pt x="1469" y="1079"/>
                  <a:pt x="1466" y="1080"/>
                </a:cubicBezTo>
                <a:cubicBezTo>
                  <a:pt x="1465" y="1080"/>
                  <a:pt x="1464" y="1080"/>
                  <a:pt x="1463" y="1080"/>
                </a:cubicBezTo>
                <a:cubicBezTo>
                  <a:pt x="1462" y="1081"/>
                  <a:pt x="1461" y="1081"/>
                  <a:pt x="1460" y="1081"/>
                </a:cubicBezTo>
                <a:cubicBezTo>
                  <a:pt x="1459" y="1081"/>
                  <a:pt x="1458" y="1080"/>
                  <a:pt x="1457" y="1080"/>
                </a:cubicBezTo>
                <a:cubicBezTo>
                  <a:pt x="1457" y="1079"/>
                  <a:pt x="1456" y="1078"/>
                  <a:pt x="1455" y="1078"/>
                </a:cubicBezTo>
                <a:cubicBezTo>
                  <a:pt x="1454" y="1078"/>
                  <a:pt x="1454" y="1079"/>
                  <a:pt x="1455" y="1080"/>
                </a:cubicBezTo>
                <a:cubicBezTo>
                  <a:pt x="1456" y="1081"/>
                  <a:pt x="1457" y="1081"/>
                  <a:pt x="1458" y="1082"/>
                </a:cubicBezTo>
                <a:cubicBezTo>
                  <a:pt x="1459" y="1084"/>
                  <a:pt x="1461" y="1084"/>
                  <a:pt x="1463" y="1085"/>
                </a:cubicBezTo>
                <a:cubicBezTo>
                  <a:pt x="1465" y="1086"/>
                  <a:pt x="1467" y="1087"/>
                  <a:pt x="1469" y="1086"/>
                </a:cubicBezTo>
                <a:cubicBezTo>
                  <a:pt x="1470" y="1086"/>
                  <a:pt x="1471" y="1085"/>
                  <a:pt x="1473" y="1085"/>
                </a:cubicBezTo>
                <a:cubicBezTo>
                  <a:pt x="1475" y="1086"/>
                  <a:pt x="1476" y="1087"/>
                  <a:pt x="1478" y="1088"/>
                </a:cubicBezTo>
                <a:cubicBezTo>
                  <a:pt x="1479" y="1089"/>
                  <a:pt x="1481" y="1090"/>
                  <a:pt x="1483" y="1090"/>
                </a:cubicBezTo>
                <a:cubicBezTo>
                  <a:pt x="1485" y="1091"/>
                  <a:pt x="1487" y="1090"/>
                  <a:pt x="1489" y="1089"/>
                </a:cubicBezTo>
                <a:cubicBezTo>
                  <a:pt x="1494" y="1088"/>
                  <a:pt x="1498" y="1086"/>
                  <a:pt x="1503" y="1086"/>
                </a:cubicBezTo>
                <a:cubicBezTo>
                  <a:pt x="1505" y="1085"/>
                  <a:pt x="1507" y="1086"/>
                  <a:pt x="1507" y="1089"/>
                </a:cubicBezTo>
                <a:cubicBezTo>
                  <a:pt x="1508" y="1091"/>
                  <a:pt x="1510" y="1091"/>
                  <a:pt x="1512" y="1091"/>
                </a:cubicBezTo>
                <a:cubicBezTo>
                  <a:pt x="1514" y="1091"/>
                  <a:pt x="1514" y="1091"/>
                  <a:pt x="1515" y="1091"/>
                </a:cubicBezTo>
                <a:cubicBezTo>
                  <a:pt x="1516" y="1090"/>
                  <a:pt x="1517" y="1090"/>
                  <a:pt x="1518" y="1091"/>
                </a:cubicBezTo>
                <a:cubicBezTo>
                  <a:pt x="1519" y="1091"/>
                  <a:pt x="1519" y="1092"/>
                  <a:pt x="1519" y="1094"/>
                </a:cubicBezTo>
                <a:cubicBezTo>
                  <a:pt x="1518" y="1095"/>
                  <a:pt x="1519" y="1095"/>
                  <a:pt x="1519" y="1096"/>
                </a:cubicBezTo>
                <a:cubicBezTo>
                  <a:pt x="1521" y="1099"/>
                  <a:pt x="1516" y="1098"/>
                  <a:pt x="1514" y="1098"/>
                </a:cubicBezTo>
                <a:cubicBezTo>
                  <a:pt x="1513" y="1099"/>
                  <a:pt x="1512" y="1099"/>
                  <a:pt x="1511" y="1100"/>
                </a:cubicBezTo>
                <a:cubicBezTo>
                  <a:pt x="1509" y="1100"/>
                  <a:pt x="1509" y="1101"/>
                  <a:pt x="1508" y="1102"/>
                </a:cubicBezTo>
                <a:cubicBezTo>
                  <a:pt x="1506" y="1103"/>
                  <a:pt x="1503" y="1103"/>
                  <a:pt x="1501" y="1104"/>
                </a:cubicBezTo>
                <a:cubicBezTo>
                  <a:pt x="1499" y="1104"/>
                  <a:pt x="1497" y="1105"/>
                  <a:pt x="1496" y="1107"/>
                </a:cubicBezTo>
                <a:cubicBezTo>
                  <a:pt x="1494" y="1109"/>
                  <a:pt x="1493" y="1110"/>
                  <a:pt x="1491" y="1111"/>
                </a:cubicBezTo>
                <a:cubicBezTo>
                  <a:pt x="1489" y="1111"/>
                  <a:pt x="1487" y="1112"/>
                  <a:pt x="1486" y="1113"/>
                </a:cubicBezTo>
                <a:cubicBezTo>
                  <a:pt x="1483" y="1115"/>
                  <a:pt x="1486" y="1116"/>
                  <a:pt x="1487" y="1117"/>
                </a:cubicBezTo>
                <a:cubicBezTo>
                  <a:pt x="1488" y="1118"/>
                  <a:pt x="1488" y="1119"/>
                  <a:pt x="1489" y="1119"/>
                </a:cubicBezTo>
                <a:cubicBezTo>
                  <a:pt x="1490" y="1120"/>
                  <a:pt x="1491" y="1120"/>
                  <a:pt x="1492" y="1120"/>
                </a:cubicBezTo>
                <a:cubicBezTo>
                  <a:pt x="1494" y="1121"/>
                  <a:pt x="1497" y="1120"/>
                  <a:pt x="1499" y="1121"/>
                </a:cubicBezTo>
                <a:cubicBezTo>
                  <a:pt x="1500" y="1122"/>
                  <a:pt x="1500" y="1122"/>
                  <a:pt x="1501" y="1123"/>
                </a:cubicBezTo>
                <a:cubicBezTo>
                  <a:pt x="1502" y="1123"/>
                  <a:pt x="1503" y="1123"/>
                  <a:pt x="1504" y="1123"/>
                </a:cubicBezTo>
                <a:cubicBezTo>
                  <a:pt x="1506" y="1124"/>
                  <a:pt x="1509" y="1123"/>
                  <a:pt x="1511" y="1124"/>
                </a:cubicBezTo>
                <a:cubicBezTo>
                  <a:pt x="1513" y="1125"/>
                  <a:pt x="1515" y="1125"/>
                  <a:pt x="1516" y="1127"/>
                </a:cubicBezTo>
                <a:cubicBezTo>
                  <a:pt x="1517" y="1128"/>
                  <a:pt x="1518" y="1131"/>
                  <a:pt x="1517" y="1133"/>
                </a:cubicBezTo>
                <a:cubicBezTo>
                  <a:pt x="1517" y="1135"/>
                  <a:pt x="1516" y="1136"/>
                  <a:pt x="1516" y="1137"/>
                </a:cubicBezTo>
                <a:cubicBezTo>
                  <a:pt x="1516" y="1138"/>
                  <a:pt x="1516" y="1139"/>
                  <a:pt x="1515" y="1140"/>
                </a:cubicBezTo>
                <a:cubicBezTo>
                  <a:pt x="1515" y="1143"/>
                  <a:pt x="1515" y="1145"/>
                  <a:pt x="1512" y="1145"/>
                </a:cubicBezTo>
                <a:cubicBezTo>
                  <a:pt x="1510" y="1145"/>
                  <a:pt x="1509" y="1147"/>
                  <a:pt x="1511" y="1147"/>
                </a:cubicBezTo>
                <a:cubicBezTo>
                  <a:pt x="1512" y="1147"/>
                  <a:pt x="1513" y="1147"/>
                  <a:pt x="1514" y="1147"/>
                </a:cubicBezTo>
                <a:cubicBezTo>
                  <a:pt x="1514" y="1148"/>
                  <a:pt x="1515" y="1148"/>
                  <a:pt x="1515" y="1149"/>
                </a:cubicBezTo>
                <a:cubicBezTo>
                  <a:pt x="1518" y="1151"/>
                  <a:pt x="1522" y="1152"/>
                  <a:pt x="1525" y="1151"/>
                </a:cubicBezTo>
                <a:cubicBezTo>
                  <a:pt x="1526" y="1150"/>
                  <a:pt x="1527" y="1149"/>
                  <a:pt x="1528" y="1149"/>
                </a:cubicBezTo>
                <a:cubicBezTo>
                  <a:pt x="1530" y="1148"/>
                  <a:pt x="1532" y="1148"/>
                  <a:pt x="1534" y="1147"/>
                </a:cubicBezTo>
                <a:cubicBezTo>
                  <a:pt x="1537" y="1146"/>
                  <a:pt x="1539" y="1144"/>
                  <a:pt x="1541" y="1143"/>
                </a:cubicBezTo>
                <a:cubicBezTo>
                  <a:pt x="1543" y="1142"/>
                  <a:pt x="1544" y="1140"/>
                  <a:pt x="1546" y="1140"/>
                </a:cubicBezTo>
                <a:cubicBezTo>
                  <a:pt x="1548" y="1139"/>
                  <a:pt x="1550" y="1139"/>
                  <a:pt x="1552" y="1138"/>
                </a:cubicBezTo>
                <a:cubicBezTo>
                  <a:pt x="1555" y="1137"/>
                  <a:pt x="1556" y="1135"/>
                  <a:pt x="1558" y="1134"/>
                </a:cubicBezTo>
                <a:cubicBezTo>
                  <a:pt x="1560" y="1133"/>
                  <a:pt x="1562" y="1132"/>
                  <a:pt x="1565" y="1132"/>
                </a:cubicBezTo>
                <a:cubicBezTo>
                  <a:pt x="1568" y="1131"/>
                  <a:pt x="1571" y="1127"/>
                  <a:pt x="1574" y="1126"/>
                </a:cubicBezTo>
                <a:cubicBezTo>
                  <a:pt x="1577" y="1125"/>
                  <a:pt x="1578" y="1126"/>
                  <a:pt x="1580" y="1128"/>
                </a:cubicBezTo>
                <a:cubicBezTo>
                  <a:pt x="1581" y="1129"/>
                  <a:pt x="1582" y="1129"/>
                  <a:pt x="1583" y="1129"/>
                </a:cubicBezTo>
                <a:cubicBezTo>
                  <a:pt x="1584" y="1129"/>
                  <a:pt x="1584" y="1130"/>
                  <a:pt x="1585" y="1130"/>
                </a:cubicBezTo>
                <a:cubicBezTo>
                  <a:pt x="1588" y="1131"/>
                  <a:pt x="1590" y="1130"/>
                  <a:pt x="1592" y="1129"/>
                </a:cubicBezTo>
                <a:cubicBezTo>
                  <a:pt x="1594" y="1129"/>
                  <a:pt x="1595" y="1129"/>
                  <a:pt x="1596" y="1129"/>
                </a:cubicBezTo>
                <a:cubicBezTo>
                  <a:pt x="1598" y="1129"/>
                  <a:pt x="1600" y="1129"/>
                  <a:pt x="1600" y="1126"/>
                </a:cubicBezTo>
                <a:cubicBezTo>
                  <a:pt x="1600" y="1125"/>
                  <a:pt x="1600" y="1124"/>
                  <a:pt x="1600" y="1123"/>
                </a:cubicBezTo>
                <a:cubicBezTo>
                  <a:pt x="1601" y="1122"/>
                  <a:pt x="1602" y="1122"/>
                  <a:pt x="1603" y="1121"/>
                </a:cubicBezTo>
                <a:cubicBezTo>
                  <a:pt x="1604" y="1120"/>
                  <a:pt x="1604" y="1119"/>
                  <a:pt x="1604" y="1118"/>
                </a:cubicBezTo>
                <a:cubicBezTo>
                  <a:pt x="1605" y="1117"/>
                  <a:pt x="1606" y="1118"/>
                  <a:pt x="1608" y="1117"/>
                </a:cubicBezTo>
                <a:cubicBezTo>
                  <a:pt x="1609" y="1117"/>
                  <a:pt x="1610" y="1117"/>
                  <a:pt x="1608" y="1116"/>
                </a:cubicBezTo>
                <a:cubicBezTo>
                  <a:pt x="1608" y="1116"/>
                  <a:pt x="1606" y="1116"/>
                  <a:pt x="1605" y="1116"/>
                </a:cubicBezTo>
                <a:cubicBezTo>
                  <a:pt x="1603" y="1117"/>
                  <a:pt x="1601" y="1117"/>
                  <a:pt x="1599" y="1117"/>
                </a:cubicBezTo>
                <a:cubicBezTo>
                  <a:pt x="1596" y="1117"/>
                  <a:pt x="1594" y="1117"/>
                  <a:pt x="1592" y="1117"/>
                </a:cubicBezTo>
                <a:cubicBezTo>
                  <a:pt x="1590" y="1117"/>
                  <a:pt x="1588" y="1116"/>
                  <a:pt x="1586" y="1116"/>
                </a:cubicBezTo>
                <a:cubicBezTo>
                  <a:pt x="1584" y="1116"/>
                  <a:pt x="1581" y="1116"/>
                  <a:pt x="1580" y="1117"/>
                </a:cubicBezTo>
                <a:cubicBezTo>
                  <a:pt x="1578" y="1117"/>
                  <a:pt x="1576" y="1119"/>
                  <a:pt x="1574" y="1119"/>
                </a:cubicBezTo>
                <a:cubicBezTo>
                  <a:pt x="1573" y="1118"/>
                  <a:pt x="1572" y="1117"/>
                  <a:pt x="1571" y="1116"/>
                </a:cubicBezTo>
                <a:cubicBezTo>
                  <a:pt x="1570" y="1115"/>
                  <a:pt x="1569" y="1114"/>
                  <a:pt x="1568" y="1113"/>
                </a:cubicBezTo>
                <a:cubicBezTo>
                  <a:pt x="1567" y="1111"/>
                  <a:pt x="1565" y="1110"/>
                  <a:pt x="1564" y="1108"/>
                </a:cubicBezTo>
                <a:cubicBezTo>
                  <a:pt x="1562" y="1105"/>
                  <a:pt x="1560" y="1102"/>
                  <a:pt x="1558" y="1099"/>
                </a:cubicBezTo>
                <a:cubicBezTo>
                  <a:pt x="1557" y="1097"/>
                  <a:pt x="1552" y="1087"/>
                  <a:pt x="1556" y="1085"/>
                </a:cubicBezTo>
                <a:cubicBezTo>
                  <a:pt x="1556" y="1085"/>
                  <a:pt x="1557" y="1085"/>
                  <a:pt x="1558" y="1085"/>
                </a:cubicBezTo>
                <a:cubicBezTo>
                  <a:pt x="1559" y="1084"/>
                  <a:pt x="1560" y="1083"/>
                  <a:pt x="1561" y="1083"/>
                </a:cubicBezTo>
                <a:cubicBezTo>
                  <a:pt x="1562" y="1082"/>
                  <a:pt x="1563" y="1083"/>
                  <a:pt x="1564" y="1082"/>
                </a:cubicBezTo>
                <a:cubicBezTo>
                  <a:pt x="1564" y="1082"/>
                  <a:pt x="1564" y="1080"/>
                  <a:pt x="1564" y="1079"/>
                </a:cubicBezTo>
                <a:cubicBezTo>
                  <a:pt x="1564" y="1077"/>
                  <a:pt x="1567" y="1075"/>
                  <a:pt x="1567" y="1078"/>
                </a:cubicBezTo>
                <a:cubicBezTo>
                  <a:pt x="1567" y="1079"/>
                  <a:pt x="1567" y="1079"/>
                  <a:pt x="1568" y="1080"/>
                </a:cubicBezTo>
                <a:cubicBezTo>
                  <a:pt x="1568" y="1080"/>
                  <a:pt x="1569" y="1081"/>
                  <a:pt x="1568" y="1081"/>
                </a:cubicBezTo>
                <a:cubicBezTo>
                  <a:pt x="1568" y="1083"/>
                  <a:pt x="1566" y="1083"/>
                  <a:pt x="1565" y="1083"/>
                </a:cubicBezTo>
                <a:cubicBezTo>
                  <a:pt x="1564" y="1084"/>
                  <a:pt x="1564" y="1086"/>
                  <a:pt x="1562" y="1087"/>
                </a:cubicBezTo>
                <a:cubicBezTo>
                  <a:pt x="1562" y="1088"/>
                  <a:pt x="1560" y="1088"/>
                  <a:pt x="1559" y="1089"/>
                </a:cubicBezTo>
                <a:cubicBezTo>
                  <a:pt x="1560" y="1090"/>
                  <a:pt x="1563" y="1088"/>
                  <a:pt x="1564" y="1087"/>
                </a:cubicBezTo>
                <a:cubicBezTo>
                  <a:pt x="1565" y="1086"/>
                  <a:pt x="1565" y="1084"/>
                  <a:pt x="1567" y="1083"/>
                </a:cubicBezTo>
                <a:cubicBezTo>
                  <a:pt x="1569" y="1083"/>
                  <a:pt x="1571" y="1082"/>
                  <a:pt x="1572" y="1081"/>
                </a:cubicBezTo>
                <a:cubicBezTo>
                  <a:pt x="1574" y="1079"/>
                  <a:pt x="1575" y="1075"/>
                  <a:pt x="1578" y="1074"/>
                </a:cubicBezTo>
                <a:cubicBezTo>
                  <a:pt x="1579" y="1074"/>
                  <a:pt x="1580" y="1074"/>
                  <a:pt x="1581" y="1073"/>
                </a:cubicBezTo>
                <a:cubicBezTo>
                  <a:pt x="1581" y="1073"/>
                  <a:pt x="1582" y="1072"/>
                  <a:pt x="1583" y="1071"/>
                </a:cubicBezTo>
                <a:cubicBezTo>
                  <a:pt x="1584" y="1069"/>
                  <a:pt x="1587" y="1069"/>
                  <a:pt x="1589" y="1069"/>
                </a:cubicBezTo>
                <a:cubicBezTo>
                  <a:pt x="1591" y="1069"/>
                  <a:pt x="1594" y="1069"/>
                  <a:pt x="1596" y="1068"/>
                </a:cubicBezTo>
                <a:cubicBezTo>
                  <a:pt x="1598" y="1068"/>
                  <a:pt x="1600" y="1066"/>
                  <a:pt x="1603" y="1065"/>
                </a:cubicBezTo>
                <a:cubicBezTo>
                  <a:pt x="1604" y="1065"/>
                  <a:pt x="1605" y="1064"/>
                  <a:pt x="1605" y="1064"/>
                </a:cubicBezTo>
                <a:cubicBezTo>
                  <a:pt x="1606" y="1063"/>
                  <a:pt x="1607" y="1063"/>
                  <a:pt x="1608" y="1063"/>
                </a:cubicBezTo>
                <a:cubicBezTo>
                  <a:pt x="1610" y="1064"/>
                  <a:pt x="1609" y="1065"/>
                  <a:pt x="1610" y="1066"/>
                </a:cubicBezTo>
                <a:cubicBezTo>
                  <a:pt x="1611" y="1067"/>
                  <a:pt x="1612" y="1066"/>
                  <a:pt x="1612" y="1068"/>
                </a:cubicBezTo>
                <a:cubicBezTo>
                  <a:pt x="1612" y="1069"/>
                  <a:pt x="1612" y="1070"/>
                  <a:pt x="1613" y="1070"/>
                </a:cubicBezTo>
                <a:cubicBezTo>
                  <a:pt x="1614" y="1070"/>
                  <a:pt x="1614" y="1068"/>
                  <a:pt x="1615" y="1067"/>
                </a:cubicBezTo>
                <a:cubicBezTo>
                  <a:pt x="1615" y="1065"/>
                  <a:pt x="1616" y="1064"/>
                  <a:pt x="1618" y="1063"/>
                </a:cubicBezTo>
                <a:cubicBezTo>
                  <a:pt x="1620" y="1062"/>
                  <a:pt x="1621" y="1061"/>
                  <a:pt x="1623" y="1060"/>
                </a:cubicBezTo>
                <a:cubicBezTo>
                  <a:pt x="1625" y="1060"/>
                  <a:pt x="1627" y="1060"/>
                  <a:pt x="1629" y="1059"/>
                </a:cubicBezTo>
                <a:cubicBezTo>
                  <a:pt x="1630" y="1059"/>
                  <a:pt x="1631" y="1058"/>
                  <a:pt x="1632" y="1057"/>
                </a:cubicBezTo>
                <a:cubicBezTo>
                  <a:pt x="1633" y="1056"/>
                  <a:pt x="1635" y="1054"/>
                  <a:pt x="1637" y="1053"/>
                </a:cubicBezTo>
                <a:cubicBezTo>
                  <a:pt x="1638" y="1053"/>
                  <a:pt x="1639" y="1053"/>
                  <a:pt x="1640" y="1053"/>
                </a:cubicBezTo>
                <a:cubicBezTo>
                  <a:pt x="1642" y="1052"/>
                  <a:pt x="1644" y="1053"/>
                  <a:pt x="1646" y="1053"/>
                </a:cubicBezTo>
                <a:cubicBezTo>
                  <a:pt x="1648" y="1053"/>
                  <a:pt x="1650" y="1053"/>
                  <a:pt x="1652" y="1052"/>
                </a:cubicBezTo>
                <a:cubicBezTo>
                  <a:pt x="1654" y="1052"/>
                  <a:pt x="1657" y="1052"/>
                  <a:pt x="1659" y="1051"/>
                </a:cubicBezTo>
                <a:cubicBezTo>
                  <a:pt x="1660" y="1050"/>
                  <a:pt x="1661" y="1050"/>
                  <a:pt x="1662" y="1050"/>
                </a:cubicBezTo>
                <a:cubicBezTo>
                  <a:pt x="1663" y="1050"/>
                  <a:pt x="1664" y="1051"/>
                  <a:pt x="1665" y="1051"/>
                </a:cubicBezTo>
                <a:cubicBezTo>
                  <a:pt x="1666" y="1051"/>
                  <a:pt x="1670" y="1051"/>
                  <a:pt x="1671" y="1051"/>
                </a:cubicBezTo>
                <a:cubicBezTo>
                  <a:pt x="1673" y="1050"/>
                  <a:pt x="1675" y="1048"/>
                  <a:pt x="1676" y="1048"/>
                </a:cubicBezTo>
                <a:cubicBezTo>
                  <a:pt x="1678" y="1047"/>
                  <a:pt x="1681" y="1046"/>
                  <a:pt x="1683" y="1047"/>
                </a:cubicBezTo>
                <a:cubicBezTo>
                  <a:pt x="1683" y="1047"/>
                  <a:pt x="1685" y="1047"/>
                  <a:pt x="1686" y="1048"/>
                </a:cubicBezTo>
                <a:cubicBezTo>
                  <a:pt x="1686" y="1049"/>
                  <a:pt x="1685" y="1050"/>
                  <a:pt x="1684" y="1050"/>
                </a:cubicBezTo>
                <a:cubicBezTo>
                  <a:pt x="1684" y="1052"/>
                  <a:pt x="1685" y="1053"/>
                  <a:pt x="1684" y="1054"/>
                </a:cubicBezTo>
                <a:cubicBezTo>
                  <a:pt x="1684" y="1055"/>
                  <a:pt x="1682" y="1055"/>
                  <a:pt x="1681" y="1056"/>
                </a:cubicBezTo>
                <a:cubicBezTo>
                  <a:pt x="1677" y="1058"/>
                  <a:pt x="1672" y="1060"/>
                  <a:pt x="1668" y="1060"/>
                </a:cubicBezTo>
                <a:cubicBezTo>
                  <a:pt x="1667" y="1061"/>
                  <a:pt x="1666" y="1061"/>
                  <a:pt x="1664" y="1061"/>
                </a:cubicBezTo>
                <a:cubicBezTo>
                  <a:pt x="1663" y="1061"/>
                  <a:pt x="1662" y="1061"/>
                  <a:pt x="1661" y="1061"/>
                </a:cubicBezTo>
                <a:cubicBezTo>
                  <a:pt x="1658" y="1062"/>
                  <a:pt x="1663" y="1064"/>
                  <a:pt x="1663" y="1065"/>
                </a:cubicBezTo>
                <a:cubicBezTo>
                  <a:pt x="1665" y="1067"/>
                  <a:pt x="1665" y="1069"/>
                  <a:pt x="1662" y="1068"/>
                </a:cubicBezTo>
                <a:cubicBezTo>
                  <a:pt x="1659" y="1068"/>
                  <a:pt x="1658" y="1069"/>
                  <a:pt x="1655" y="1069"/>
                </a:cubicBezTo>
                <a:cubicBezTo>
                  <a:pt x="1651" y="1070"/>
                  <a:pt x="1647" y="1069"/>
                  <a:pt x="1642" y="1069"/>
                </a:cubicBezTo>
                <a:cubicBezTo>
                  <a:pt x="1638" y="1068"/>
                  <a:pt x="1642" y="1071"/>
                  <a:pt x="1642" y="1072"/>
                </a:cubicBezTo>
                <a:cubicBezTo>
                  <a:pt x="1643" y="1073"/>
                  <a:pt x="1643" y="1074"/>
                  <a:pt x="1643" y="1075"/>
                </a:cubicBezTo>
                <a:cubicBezTo>
                  <a:pt x="1644" y="1076"/>
                  <a:pt x="1645" y="1077"/>
                  <a:pt x="1646" y="1077"/>
                </a:cubicBezTo>
                <a:cubicBezTo>
                  <a:pt x="1648" y="1078"/>
                  <a:pt x="1650" y="1081"/>
                  <a:pt x="1652" y="1081"/>
                </a:cubicBezTo>
                <a:cubicBezTo>
                  <a:pt x="1654" y="1082"/>
                  <a:pt x="1656" y="1082"/>
                  <a:pt x="1657" y="1084"/>
                </a:cubicBezTo>
                <a:cubicBezTo>
                  <a:pt x="1658" y="1084"/>
                  <a:pt x="1659" y="1085"/>
                  <a:pt x="1660" y="1086"/>
                </a:cubicBezTo>
                <a:cubicBezTo>
                  <a:pt x="1661" y="1086"/>
                  <a:pt x="1662" y="1086"/>
                  <a:pt x="1663" y="1087"/>
                </a:cubicBezTo>
                <a:cubicBezTo>
                  <a:pt x="1663" y="1088"/>
                  <a:pt x="1664" y="1089"/>
                  <a:pt x="1664" y="1090"/>
                </a:cubicBezTo>
                <a:cubicBezTo>
                  <a:pt x="1664" y="1091"/>
                  <a:pt x="1662" y="1091"/>
                  <a:pt x="1661" y="1091"/>
                </a:cubicBezTo>
                <a:cubicBezTo>
                  <a:pt x="1660" y="1090"/>
                  <a:pt x="1658" y="1089"/>
                  <a:pt x="1657" y="1088"/>
                </a:cubicBezTo>
                <a:cubicBezTo>
                  <a:pt x="1654" y="1087"/>
                  <a:pt x="1654" y="1090"/>
                  <a:pt x="1652" y="1091"/>
                </a:cubicBezTo>
                <a:cubicBezTo>
                  <a:pt x="1652" y="1091"/>
                  <a:pt x="1650" y="1092"/>
                  <a:pt x="1650" y="1092"/>
                </a:cubicBezTo>
                <a:cubicBezTo>
                  <a:pt x="1649" y="1092"/>
                  <a:pt x="1648" y="1091"/>
                  <a:pt x="1647" y="1091"/>
                </a:cubicBezTo>
                <a:cubicBezTo>
                  <a:pt x="1645" y="1092"/>
                  <a:pt x="1644" y="1094"/>
                  <a:pt x="1644" y="1096"/>
                </a:cubicBezTo>
                <a:cubicBezTo>
                  <a:pt x="1644" y="1099"/>
                  <a:pt x="1643" y="1101"/>
                  <a:pt x="1641" y="1102"/>
                </a:cubicBezTo>
                <a:cubicBezTo>
                  <a:pt x="1640" y="1103"/>
                  <a:pt x="1640" y="1104"/>
                  <a:pt x="1639" y="1104"/>
                </a:cubicBezTo>
                <a:cubicBezTo>
                  <a:pt x="1638" y="1105"/>
                  <a:pt x="1637" y="1105"/>
                  <a:pt x="1636" y="1105"/>
                </a:cubicBezTo>
                <a:cubicBezTo>
                  <a:pt x="1634" y="1106"/>
                  <a:pt x="1637" y="1108"/>
                  <a:pt x="1637" y="1109"/>
                </a:cubicBezTo>
                <a:cubicBezTo>
                  <a:pt x="1638" y="1110"/>
                  <a:pt x="1638" y="1111"/>
                  <a:pt x="1638" y="1112"/>
                </a:cubicBezTo>
                <a:cubicBezTo>
                  <a:pt x="1639" y="1113"/>
                  <a:pt x="1640" y="1113"/>
                  <a:pt x="1640" y="1114"/>
                </a:cubicBezTo>
                <a:cubicBezTo>
                  <a:pt x="1641" y="1119"/>
                  <a:pt x="1633" y="1118"/>
                  <a:pt x="1630" y="1118"/>
                </a:cubicBezTo>
                <a:cubicBezTo>
                  <a:pt x="1628" y="1118"/>
                  <a:pt x="1626" y="1117"/>
                  <a:pt x="1624" y="1116"/>
                </a:cubicBezTo>
                <a:cubicBezTo>
                  <a:pt x="1622" y="1116"/>
                  <a:pt x="1621" y="1115"/>
                  <a:pt x="1619" y="1115"/>
                </a:cubicBezTo>
                <a:cubicBezTo>
                  <a:pt x="1618" y="1115"/>
                  <a:pt x="1617" y="1115"/>
                  <a:pt x="1616" y="1115"/>
                </a:cubicBezTo>
                <a:cubicBezTo>
                  <a:pt x="1615" y="1114"/>
                  <a:pt x="1614" y="1114"/>
                  <a:pt x="1613" y="1114"/>
                </a:cubicBezTo>
                <a:cubicBezTo>
                  <a:pt x="1611" y="1114"/>
                  <a:pt x="1608" y="1116"/>
                  <a:pt x="1611" y="1116"/>
                </a:cubicBezTo>
                <a:cubicBezTo>
                  <a:pt x="1613" y="1117"/>
                  <a:pt x="1613" y="1117"/>
                  <a:pt x="1614" y="1118"/>
                </a:cubicBezTo>
                <a:cubicBezTo>
                  <a:pt x="1615" y="1118"/>
                  <a:pt x="1616" y="1118"/>
                  <a:pt x="1616" y="1119"/>
                </a:cubicBezTo>
                <a:cubicBezTo>
                  <a:pt x="1616" y="1121"/>
                  <a:pt x="1614" y="1120"/>
                  <a:pt x="1613" y="1121"/>
                </a:cubicBezTo>
                <a:cubicBezTo>
                  <a:pt x="1612" y="1121"/>
                  <a:pt x="1612" y="1122"/>
                  <a:pt x="1611" y="1122"/>
                </a:cubicBezTo>
                <a:cubicBezTo>
                  <a:pt x="1610" y="1122"/>
                  <a:pt x="1605" y="1122"/>
                  <a:pt x="1607" y="1124"/>
                </a:cubicBezTo>
                <a:cubicBezTo>
                  <a:pt x="1608" y="1125"/>
                  <a:pt x="1610" y="1124"/>
                  <a:pt x="1611" y="1125"/>
                </a:cubicBezTo>
                <a:cubicBezTo>
                  <a:pt x="1612" y="1125"/>
                  <a:pt x="1612" y="1125"/>
                  <a:pt x="1613" y="1126"/>
                </a:cubicBezTo>
                <a:cubicBezTo>
                  <a:pt x="1614" y="1126"/>
                  <a:pt x="1615" y="1126"/>
                  <a:pt x="1616" y="1127"/>
                </a:cubicBezTo>
                <a:cubicBezTo>
                  <a:pt x="1617" y="1127"/>
                  <a:pt x="1617" y="1128"/>
                  <a:pt x="1619" y="1128"/>
                </a:cubicBezTo>
                <a:cubicBezTo>
                  <a:pt x="1620" y="1129"/>
                  <a:pt x="1620" y="1129"/>
                  <a:pt x="1621" y="1129"/>
                </a:cubicBezTo>
                <a:cubicBezTo>
                  <a:pt x="1622" y="1130"/>
                  <a:pt x="1622" y="1131"/>
                  <a:pt x="1623" y="1132"/>
                </a:cubicBezTo>
                <a:cubicBezTo>
                  <a:pt x="1624" y="1133"/>
                  <a:pt x="1625" y="1133"/>
                  <a:pt x="1625" y="1134"/>
                </a:cubicBezTo>
                <a:cubicBezTo>
                  <a:pt x="1626" y="1135"/>
                  <a:pt x="1627" y="1136"/>
                  <a:pt x="1627" y="1137"/>
                </a:cubicBezTo>
                <a:cubicBezTo>
                  <a:pt x="1628" y="1138"/>
                  <a:pt x="1629" y="1138"/>
                  <a:pt x="1629" y="1139"/>
                </a:cubicBezTo>
                <a:cubicBezTo>
                  <a:pt x="1630" y="1139"/>
                  <a:pt x="1630" y="1140"/>
                  <a:pt x="1631" y="1141"/>
                </a:cubicBezTo>
                <a:cubicBezTo>
                  <a:pt x="1633" y="1142"/>
                  <a:pt x="1636" y="1142"/>
                  <a:pt x="1638" y="1142"/>
                </a:cubicBezTo>
                <a:cubicBezTo>
                  <a:pt x="1640" y="1142"/>
                  <a:pt x="1642" y="1141"/>
                  <a:pt x="1644" y="1142"/>
                </a:cubicBezTo>
                <a:cubicBezTo>
                  <a:pt x="1644" y="1143"/>
                  <a:pt x="1645" y="1144"/>
                  <a:pt x="1645" y="1144"/>
                </a:cubicBezTo>
                <a:cubicBezTo>
                  <a:pt x="1646" y="1145"/>
                  <a:pt x="1647" y="1145"/>
                  <a:pt x="1647" y="1145"/>
                </a:cubicBezTo>
                <a:cubicBezTo>
                  <a:pt x="1651" y="1149"/>
                  <a:pt x="1653" y="1153"/>
                  <a:pt x="1658" y="1154"/>
                </a:cubicBezTo>
                <a:cubicBezTo>
                  <a:pt x="1662" y="1155"/>
                  <a:pt x="1666" y="1154"/>
                  <a:pt x="1670" y="1157"/>
                </a:cubicBezTo>
                <a:cubicBezTo>
                  <a:pt x="1672" y="1158"/>
                  <a:pt x="1673" y="1160"/>
                  <a:pt x="1675" y="1161"/>
                </a:cubicBezTo>
                <a:cubicBezTo>
                  <a:pt x="1676" y="1163"/>
                  <a:pt x="1678" y="1164"/>
                  <a:pt x="1680" y="1165"/>
                </a:cubicBezTo>
                <a:cubicBezTo>
                  <a:pt x="1681" y="1166"/>
                  <a:pt x="1683" y="1167"/>
                  <a:pt x="1684" y="1169"/>
                </a:cubicBezTo>
                <a:cubicBezTo>
                  <a:pt x="1686" y="1171"/>
                  <a:pt x="1688" y="1171"/>
                  <a:pt x="1690" y="1173"/>
                </a:cubicBezTo>
                <a:cubicBezTo>
                  <a:pt x="1692" y="1174"/>
                  <a:pt x="1693" y="1175"/>
                  <a:pt x="1695" y="1177"/>
                </a:cubicBezTo>
                <a:cubicBezTo>
                  <a:pt x="1696" y="1179"/>
                  <a:pt x="1697" y="1180"/>
                  <a:pt x="1699" y="1182"/>
                </a:cubicBezTo>
                <a:cubicBezTo>
                  <a:pt x="1702" y="1185"/>
                  <a:pt x="1705" y="1187"/>
                  <a:pt x="1709" y="1190"/>
                </a:cubicBezTo>
                <a:cubicBezTo>
                  <a:pt x="1712" y="1193"/>
                  <a:pt x="1716" y="1196"/>
                  <a:pt x="1720" y="1197"/>
                </a:cubicBezTo>
                <a:cubicBezTo>
                  <a:pt x="1723" y="1198"/>
                  <a:pt x="1727" y="1199"/>
                  <a:pt x="1730" y="1200"/>
                </a:cubicBezTo>
                <a:cubicBezTo>
                  <a:pt x="1732" y="1201"/>
                  <a:pt x="1736" y="1202"/>
                  <a:pt x="1737" y="1204"/>
                </a:cubicBezTo>
                <a:cubicBezTo>
                  <a:pt x="1739" y="1205"/>
                  <a:pt x="1740" y="1208"/>
                  <a:pt x="1741" y="1210"/>
                </a:cubicBezTo>
                <a:cubicBezTo>
                  <a:pt x="1743" y="1214"/>
                  <a:pt x="1749" y="1212"/>
                  <a:pt x="1751" y="1216"/>
                </a:cubicBezTo>
                <a:cubicBezTo>
                  <a:pt x="1753" y="1218"/>
                  <a:pt x="1752" y="1221"/>
                  <a:pt x="1753" y="1223"/>
                </a:cubicBezTo>
                <a:cubicBezTo>
                  <a:pt x="1753" y="1225"/>
                  <a:pt x="1753" y="1227"/>
                  <a:pt x="1754" y="1229"/>
                </a:cubicBezTo>
                <a:cubicBezTo>
                  <a:pt x="1755" y="1231"/>
                  <a:pt x="1757" y="1232"/>
                  <a:pt x="1758" y="1234"/>
                </a:cubicBezTo>
                <a:cubicBezTo>
                  <a:pt x="1759" y="1236"/>
                  <a:pt x="1759" y="1238"/>
                  <a:pt x="1759" y="1240"/>
                </a:cubicBezTo>
                <a:cubicBezTo>
                  <a:pt x="1760" y="1242"/>
                  <a:pt x="1760" y="1244"/>
                  <a:pt x="1759" y="1246"/>
                </a:cubicBezTo>
                <a:cubicBezTo>
                  <a:pt x="1758" y="1248"/>
                  <a:pt x="1756" y="1250"/>
                  <a:pt x="1755" y="1252"/>
                </a:cubicBezTo>
                <a:cubicBezTo>
                  <a:pt x="1753" y="1253"/>
                  <a:pt x="1753" y="1255"/>
                  <a:pt x="1751" y="1257"/>
                </a:cubicBezTo>
                <a:cubicBezTo>
                  <a:pt x="1750" y="1258"/>
                  <a:pt x="1748" y="1259"/>
                  <a:pt x="1745" y="1260"/>
                </a:cubicBezTo>
                <a:cubicBezTo>
                  <a:pt x="1743" y="1261"/>
                  <a:pt x="1741" y="1262"/>
                  <a:pt x="1739" y="1264"/>
                </a:cubicBezTo>
                <a:cubicBezTo>
                  <a:pt x="1737" y="1266"/>
                  <a:pt x="1736" y="1267"/>
                  <a:pt x="1734" y="1268"/>
                </a:cubicBezTo>
                <a:cubicBezTo>
                  <a:pt x="1732" y="1268"/>
                  <a:pt x="1730" y="1269"/>
                  <a:pt x="1728" y="1269"/>
                </a:cubicBezTo>
                <a:cubicBezTo>
                  <a:pt x="1727" y="1270"/>
                  <a:pt x="1726" y="1271"/>
                  <a:pt x="1724" y="1272"/>
                </a:cubicBezTo>
                <a:cubicBezTo>
                  <a:pt x="1724" y="1273"/>
                  <a:pt x="1723" y="1273"/>
                  <a:pt x="1722" y="1274"/>
                </a:cubicBezTo>
                <a:cubicBezTo>
                  <a:pt x="1720" y="1274"/>
                  <a:pt x="1717" y="1275"/>
                  <a:pt x="1715" y="1275"/>
                </a:cubicBezTo>
                <a:cubicBezTo>
                  <a:pt x="1713" y="1276"/>
                  <a:pt x="1711" y="1277"/>
                  <a:pt x="1708" y="1277"/>
                </a:cubicBezTo>
                <a:cubicBezTo>
                  <a:pt x="1706" y="1276"/>
                  <a:pt x="1703" y="1275"/>
                  <a:pt x="1701" y="1274"/>
                </a:cubicBezTo>
                <a:cubicBezTo>
                  <a:pt x="1699" y="1274"/>
                  <a:pt x="1697" y="1273"/>
                  <a:pt x="1695" y="1272"/>
                </a:cubicBezTo>
                <a:cubicBezTo>
                  <a:pt x="1692" y="1270"/>
                  <a:pt x="1691" y="1270"/>
                  <a:pt x="1688" y="1270"/>
                </a:cubicBezTo>
                <a:cubicBezTo>
                  <a:pt x="1686" y="1270"/>
                  <a:pt x="1684" y="1270"/>
                  <a:pt x="1682" y="1271"/>
                </a:cubicBezTo>
                <a:cubicBezTo>
                  <a:pt x="1679" y="1272"/>
                  <a:pt x="1677" y="1274"/>
                  <a:pt x="1674" y="1274"/>
                </a:cubicBezTo>
                <a:cubicBezTo>
                  <a:pt x="1672" y="1274"/>
                  <a:pt x="1670" y="1275"/>
                  <a:pt x="1668" y="1275"/>
                </a:cubicBezTo>
                <a:cubicBezTo>
                  <a:pt x="1665" y="1276"/>
                  <a:pt x="1663" y="1276"/>
                  <a:pt x="1661" y="1276"/>
                </a:cubicBezTo>
                <a:cubicBezTo>
                  <a:pt x="1659" y="1276"/>
                  <a:pt x="1656" y="1276"/>
                  <a:pt x="1654" y="1276"/>
                </a:cubicBezTo>
                <a:cubicBezTo>
                  <a:pt x="1652" y="1275"/>
                  <a:pt x="1651" y="1275"/>
                  <a:pt x="1649" y="1275"/>
                </a:cubicBezTo>
                <a:cubicBezTo>
                  <a:pt x="1648" y="1274"/>
                  <a:pt x="1646" y="1275"/>
                  <a:pt x="1645" y="1274"/>
                </a:cubicBezTo>
                <a:cubicBezTo>
                  <a:pt x="1644" y="1274"/>
                  <a:pt x="1643" y="1273"/>
                  <a:pt x="1641" y="1273"/>
                </a:cubicBezTo>
                <a:cubicBezTo>
                  <a:pt x="1639" y="1272"/>
                  <a:pt x="1637" y="1272"/>
                  <a:pt x="1634" y="1271"/>
                </a:cubicBezTo>
                <a:cubicBezTo>
                  <a:pt x="1632" y="1271"/>
                  <a:pt x="1630" y="1271"/>
                  <a:pt x="1628" y="1271"/>
                </a:cubicBezTo>
                <a:cubicBezTo>
                  <a:pt x="1625" y="1270"/>
                  <a:pt x="1623" y="1268"/>
                  <a:pt x="1621" y="1267"/>
                </a:cubicBezTo>
                <a:cubicBezTo>
                  <a:pt x="1618" y="1265"/>
                  <a:pt x="1614" y="1261"/>
                  <a:pt x="1610" y="1261"/>
                </a:cubicBezTo>
                <a:cubicBezTo>
                  <a:pt x="1608" y="1261"/>
                  <a:pt x="1607" y="1263"/>
                  <a:pt x="1605" y="1264"/>
                </a:cubicBezTo>
                <a:cubicBezTo>
                  <a:pt x="1603" y="1265"/>
                  <a:pt x="1601" y="1264"/>
                  <a:pt x="1599" y="1263"/>
                </a:cubicBezTo>
                <a:cubicBezTo>
                  <a:pt x="1597" y="1262"/>
                  <a:pt x="1595" y="1260"/>
                  <a:pt x="1594" y="1259"/>
                </a:cubicBezTo>
                <a:close/>
                <a:moveTo>
                  <a:pt x="1562" y="1111"/>
                </a:moveTo>
                <a:cubicBezTo>
                  <a:pt x="1562" y="1111"/>
                  <a:pt x="1561" y="1110"/>
                  <a:pt x="1562" y="1110"/>
                </a:cubicBezTo>
                <a:cubicBezTo>
                  <a:pt x="1563" y="1108"/>
                  <a:pt x="1566" y="1114"/>
                  <a:pt x="1566" y="1114"/>
                </a:cubicBezTo>
                <a:cubicBezTo>
                  <a:pt x="1568" y="1116"/>
                  <a:pt x="1569" y="1117"/>
                  <a:pt x="1571" y="1118"/>
                </a:cubicBezTo>
                <a:cubicBezTo>
                  <a:pt x="1571" y="1119"/>
                  <a:pt x="1572" y="1119"/>
                  <a:pt x="1572" y="1120"/>
                </a:cubicBezTo>
                <a:cubicBezTo>
                  <a:pt x="1572" y="1122"/>
                  <a:pt x="1571" y="1121"/>
                  <a:pt x="1570" y="1120"/>
                </a:cubicBezTo>
                <a:cubicBezTo>
                  <a:pt x="1569" y="1120"/>
                  <a:pt x="1569" y="1119"/>
                  <a:pt x="1567" y="1119"/>
                </a:cubicBezTo>
                <a:cubicBezTo>
                  <a:pt x="1566" y="1119"/>
                  <a:pt x="1566" y="1119"/>
                  <a:pt x="1565" y="1118"/>
                </a:cubicBezTo>
                <a:cubicBezTo>
                  <a:pt x="1564" y="1116"/>
                  <a:pt x="1560" y="1118"/>
                  <a:pt x="1562" y="1114"/>
                </a:cubicBezTo>
                <a:cubicBezTo>
                  <a:pt x="1562" y="1113"/>
                  <a:pt x="1562" y="1112"/>
                  <a:pt x="1562" y="1111"/>
                </a:cubicBezTo>
                <a:close/>
                <a:moveTo>
                  <a:pt x="1475" y="1610"/>
                </a:moveTo>
                <a:cubicBezTo>
                  <a:pt x="1473" y="1610"/>
                  <a:pt x="1473" y="1609"/>
                  <a:pt x="1471" y="1608"/>
                </a:cubicBezTo>
                <a:cubicBezTo>
                  <a:pt x="1469" y="1607"/>
                  <a:pt x="1467" y="1607"/>
                  <a:pt x="1466" y="1606"/>
                </a:cubicBezTo>
                <a:cubicBezTo>
                  <a:pt x="1464" y="1605"/>
                  <a:pt x="1465" y="1603"/>
                  <a:pt x="1466" y="1602"/>
                </a:cubicBezTo>
                <a:cubicBezTo>
                  <a:pt x="1466" y="1599"/>
                  <a:pt x="1465" y="1598"/>
                  <a:pt x="1468" y="1599"/>
                </a:cubicBezTo>
                <a:cubicBezTo>
                  <a:pt x="1470" y="1600"/>
                  <a:pt x="1472" y="1603"/>
                  <a:pt x="1475" y="1604"/>
                </a:cubicBezTo>
                <a:cubicBezTo>
                  <a:pt x="1477" y="1605"/>
                  <a:pt x="1480" y="1608"/>
                  <a:pt x="1475" y="1610"/>
                </a:cubicBezTo>
                <a:close/>
                <a:moveTo>
                  <a:pt x="1804" y="2165"/>
                </a:moveTo>
                <a:cubicBezTo>
                  <a:pt x="1777" y="2165"/>
                  <a:pt x="1777" y="2165"/>
                  <a:pt x="1777" y="2165"/>
                </a:cubicBezTo>
                <a:cubicBezTo>
                  <a:pt x="1776" y="2162"/>
                  <a:pt x="1776" y="2160"/>
                  <a:pt x="1774" y="2158"/>
                </a:cubicBezTo>
                <a:cubicBezTo>
                  <a:pt x="1772" y="2156"/>
                  <a:pt x="1769" y="2152"/>
                  <a:pt x="1766" y="2150"/>
                </a:cubicBezTo>
                <a:cubicBezTo>
                  <a:pt x="1762" y="2148"/>
                  <a:pt x="1757" y="2148"/>
                  <a:pt x="1754" y="2145"/>
                </a:cubicBezTo>
                <a:cubicBezTo>
                  <a:pt x="1752" y="2143"/>
                  <a:pt x="1752" y="2140"/>
                  <a:pt x="1751" y="2138"/>
                </a:cubicBezTo>
                <a:cubicBezTo>
                  <a:pt x="1750" y="2137"/>
                  <a:pt x="1750" y="2136"/>
                  <a:pt x="1749" y="2135"/>
                </a:cubicBezTo>
                <a:cubicBezTo>
                  <a:pt x="1748" y="2134"/>
                  <a:pt x="1748" y="2133"/>
                  <a:pt x="1747" y="2132"/>
                </a:cubicBezTo>
                <a:cubicBezTo>
                  <a:pt x="1746" y="2130"/>
                  <a:pt x="1744" y="2129"/>
                  <a:pt x="1742" y="2128"/>
                </a:cubicBezTo>
                <a:cubicBezTo>
                  <a:pt x="1739" y="2125"/>
                  <a:pt x="1734" y="2124"/>
                  <a:pt x="1731" y="2121"/>
                </a:cubicBezTo>
                <a:cubicBezTo>
                  <a:pt x="1727" y="2118"/>
                  <a:pt x="1723" y="2116"/>
                  <a:pt x="1718" y="2116"/>
                </a:cubicBezTo>
                <a:cubicBezTo>
                  <a:pt x="1715" y="2116"/>
                  <a:pt x="1712" y="2116"/>
                  <a:pt x="1710" y="2113"/>
                </a:cubicBezTo>
                <a:cubicBezTo>
                  <a:pt x="1709" y="2111"/>
                  <a:pt x="1709" y="2110"/>
                  <a:pt x="1708" y="2108"/>
                </a:cubicBezTo>
                <a:cubicBezTo>
                  <a:pt x="1708" y="2107"/>
                  <a:pt x="1707" y="2107"/>
                  <a:pt x="1706" y="2106"/>
                </a:cubicBezTo>
                <a:cubicBezTo>
                  <a:pt x="1705" y="2105"/>
                  <a:pt x="1705" y="2102"/>
                  <a:pt x="1704" y="2102"/>
                </a:cubicBezTo>
                <a:cubicBezTo>
                  <a:pt x="1701" y="2100"/>
                  <a:pt x="1701" y="2105"/>
                  <a:pt x="1701" y="2106"/>
                </a:cubicBezTo>
                <a:cubicBezTo>
                  <a:pt x="1701" y="2107"/>
                  <a:pt x="1703" y="2109"/>
                  <a:pt x="1702" y="2111"/>
                </a:cubicBezTo>
                <a:cubicBezTo>
                  <a:pt x="1702" y="2112"/>
                  <a:pt x="1701" y="2113"/>
                  <a:pt x="1700" y="2113"/>
                </a:cubicBezTo>
                <a:cubicBezTo>
                  <a:pt x="1699" y="2112"/>
                  <a:pt x="1700" y="2111"/>
                  <a:pt x="1699" y="2110"/>
                </a:cubicBezTo>
                <a:cubicBezTo>
                  <a:pt x="1699" y="2108"/>
                  <a:pt x="1698" y="2107"/>
                  <a:pt x="1696" y="2106"/>
                </a:cubicBezTo>
                <a:cubicBezTo>
                  <a:pt x="1695" y="2104"/>
                  <a:pt x="1692" y="2102"/>
                  <a:pt x="1692" y="2101"/>
                </a:cubicBezTo>
                <a:cubicBezTo>
                  <a:pt x="1691" y="2099"/>
                  <a:pt x="1693" y="2096"/>
                  <a:pt x="1691" y="2094"/>
                </a:cubicBezTo>
                <a:cubicBezTo>
                  <a:pt x="1690" y="2092"/>
                  <a:pt x="1689" y="2090"/>
                  <a:pt x="1688" y="2088"/>
                </a:cubicBezTo>
                <a:cubicBezTo>
                  <a:pt x="1687" y="2085"/>
                  <a:pt x="1684" y="2084"/>
                  <a:pt x="1684" y="2080"/>
                </a:cubicBezTo>
                <a:cubicBezTo>
                  <a:pt x="1684" y="2078"/>
                  <a:pt x="1684" y="2076"/>
                  <a:pt x="1684" y="2074"/>
                </a:cubicBezTo>
                <a:cubicBezTo>
                  <a:pt x="1684" y="2067"/>
                  <a:pt x="1682" y="2060"/>
                  <a:pt x="1679" y="2054"/>
                </a:cubicBezTo>
                <a:cubicBezTo>
                  <a:pt x="1678" y="2050"/>
                  <a:pt x="1676" y="2046"/>
                  <a:pt x="1674" y="2042"/>
                </a:cubicBezTo>
                <a:cubicBezTo>
                  <a:pt x="1672" y="2038"/>
                  <a:pt x="1671" y="2034"/>
                  <a:pt x="1669" y="2030"/>
                </a:cubicBezTo>
                <a:cubicBezTo>
                  <a:pt x="1668" y="2028"/>
                  <a:pt x="1667" y="2027"/>
                  <a:pt x="1666" y="2025"/>
                </a:cubicBezTo>
                <a:cubicBezTo>
                  <a:pt x="1665" y="2023"/>
                  <a:pt x="1664" y="2022"/>
                  <a:pt x="1662" y="2021"/>
                </a:cubicBezTo>
                <a:cubicBezTo>
                  <a:pt x="1662" y="2021"/>
                  <a:pt x="1661" y="2021"/>
                  <a:pt x="1660" y="2020"/>
                </a:cubicBezTo>
                <a:cubicBezTo>
                  <a:pt x="1660" y="2020"/>
                  <a:pt x="1660" y="2019"/>
                  <a:pt x="1659" y="2018"/>
                </a:cubicBezTo>
                <a:cubicBezTo>
                  <a:pt x="1657" y="2016"/>
                  <a:pt x="1654" y="2015"/>
                  <a:pt x="1651" y="2014"/>
                </a:cubicBezTo>
                <a:cubicBezTo>
                  <a:pt x="1650" y="2013"/>
                  <a:pt x="1648" y="2013"/>
                  <a:pt x="1647" y="2012"/>
                </a:cubicBezTo>
                <a:cubicBezTo>
                  <a:pt x="1645" y="2010"/>
                  <a:pt x="1643" y="2009"/>
                  <a:pt x="1641" y="2007"/>
                </a:cubicBezTo>
                <a:cubicBezTo>
                  <a:pt x="1638" y="2004"/>
                  <a:pt x="1634" y="2001"/>
                  <a:pt x="1632" y="1997"/>
                </a:cubicBezTo>
                <a:cubicBezTo>
                  <a:pt x="1631" y="1995"/>
                  <a:pt x="1630" y="1993"/>
                  <a:pt x="1629" y="1991"/>
                </a:cubicBezTo>
                <a:cubicBezTo>
                  <a:pt x="1628" y="1989"/>
                  <a:pt x="1628" y="1986"/>
                  <a:pt x="1628" y="1984"/>
                </a:cubicBezTo>
                <a:cubicBezTo>
                  <a:pt x="1627" y="1982"/>
                  <a:pt x="1626" y="1980"/>
                  <a:pt x="1626" y="1978"/>
                </a:cubicBezTo>
                <a:cubicBezTo>
                  <a:pt x="1626" y="1976"/>
                  <a:pt x="1626" y="1973"/>
                  <a:pt x="1626" y="1971"/>
                </a:cubicBezTo>
                <a:cubicBezTo>
                  <a:pt x="1625" y="1962"/>
                  <a:pt x="1626" y="1954"/>
                  <a:pt x="1625" y="1945"/>
                </a:cubicBezTo>
                <a:cubicBezTo>
                  <a:pt x="1625" y="1943"/>
                  <a:pt x="1625" y="1941"/>
                  <a:pt x="1624" y="1939"/>
                </a:cubicBezTo>
                <a:cubicBezTo>
                  <a:pt x="1624" y="1937"/>
                  <a:pt x="1624" y="1934"/>
                  <a:pt x="1624" y="1932"/>
                </a:cubicBezTo>
                <a:cubicBezTo>
                  <a:pt x="1624" y="1931"/>
                  <a:pt x="1622" y="1926"/>
                  <a:pt x="1625" y="1930"/>
                </a:cubicBezTo>
                <a:cubicBezTo>
                  <a:pt x="1626" y="1930"/>
                  <a:pt x="1627" y="1931"/>
                  <a:pt x="1627" y="1932"/>
                </a:cubicBezTo>
                <a:cubicBezTo>
                  <a:pt x="1628" y="1932"/>
                  <a:pt x="1628" y="1932"/>
                  <a:pt x="1628" y="1932"/>
                </a:cubicBezTo>
                <a:cubicBezTo>
                  <a:pt x="1629" y="1931"/>
                  <a:pt x="1626" y="1928"/>
                  <a:pt x="1626" y="1927"/>
                </a:cubicBezTo>
                <a:cubicBezTo>
                  <a:pt x="1625" y="1926"/>
                  <a:pt x="1625" y="1925"/>
                  <a:pt x="1624" y="1924"/>
                </a:cubicBezTo>
                <a:cubicBezTo>
                  <a:pt x="1623" y="1924"/>
                  <a:pt x="1622" y="1924"/>
                  <a:pt x="1622" y="1923"/>
                </a:cubicBezTo>
                <a:cubicBezTo>
                  <a:pt x="1619" y="1922"/>
                  <a:pt x="1618" y="1917"/>
                  <a:pt x="1616" y="1914"/>
                </a:cubicBezTo>
                <a:cubicBezTo>
                  <a:pt x="1616" y="1913"/>
                  <a:pt x="1614" y="1910"/>
                  <a:pt x="1615" y="1908"/>
                </a:cubicBezTo>
                <a:cubicBezTo>
                  <a:pt x="1615" y="1907"/>
                  <a:pt x="1616" y="1906"/>
                  <a:pt x="1616" y="1905"/>
                </a:cubicBezTo>
                <a:cubicBezTo>
                  <a:pt x="1616" y="1904"/>
                  <a:pt x="1616" y="1903"/>
                  <a:pt x="1615" y="1902"/>
                </a:cubicBezTo>
                <a:cubicBezTo>
                  <a:pt x="1615" y="1900"/>
                  <a:pt x="1612" y="1898"/>
                  <a:pt x="1610" y="1897"/>
                </a:cubicBezTo>
                <a:cubicBezTo>
                  <a:pt x="1609" y="1895"/>
                  <a:pt x="1607" y="1893"/>
                  <a:pt x="1605" y="1892"/>
                </a:cubicBezTo>
                <a:cubicBezTo>
                  <a:pt x="1602" y="1890"/>
                  <a:pt x="1598" y="1886"/>
                  <a:pt x="1595" y="1884"/>
                </a:cubicBezTo>
                <a:cubicBezTo>
                  <a:pt x="1593" y="1883"/>
                  <a:pt x="1591" y="1882"/>
                  <a:pt x="1589" y="1880"/>
                </a:cubicBezTo>
                <a:cubicBezTo>
                  <a:pt x="1588" y="1879"/>
                  <a:pt x="1586" y="1877"/>
                  <a:pt x="1585" y="1876"/>
                </a:cubicBezTo>
                <a:cubicBezTo>
                  <a:pt x="1582" y="1873"/>
                  <a:pt x="1580" y="1870"/>
                  <a:pt x="1578" y="1865"/>
                </a:cubicBezTo>
                <a:cubicBezTo>
                  <a:pt x="1577" y="1861"/>
                  <a:pt x="1577" y="1857"/>
                  <a:pt x="1576" y="1852"/>
                </a:cubicBezTo>
                <a:cubicBezTo>
                  <a:pt x="1576" y="1850"/>
                  <a:pt x="1575" y="1848"/>
                  <a:pt x="1574" y="1846"/>
                </a:cubicBezTo>
                <a:cubicBezTo>
                  <a:pt x="1574" y="1844"/>
                  <a:pt x="1573" y="1841"/>
                  <a:pt x="1574" y="1840"/>
                </a:cubicBezTo>
                <a:cubicBezTo>
                  <a:pt x="1575" y="1838"/>
                  <a:pt x="1578" y="1840"/>
                  <a:pt x="1579" y="1840"/>
                </a:cubicBezTo>
                <a:cubicBezTo>
                  <a:pt x="1582" y="1840"/>
                  <a:pt x="1580" y="1838"/>
                  <a:pt x="1579" y="1837"/>
                </a:cubicBezTo>
                <a:cubicBezTo>
                  <a:pt x="1577" y="1836"/>
                  <a:pt x="1576" y="1835"/>
                  <a:pt x="1574" y="1834"/>
                </a:cubicBezTo>
                <a:cubicBezTo>
                  <a:pt x="1573" y="1833"/>
                  <a:pt x="1571" y="1832"/>
                  <a:pt x="1571" y="1831"/>
                </a:cubicBezTo>
                <a:cubicBezTo>
                  <a:pt x="1570" y="1830"/>
                  <a:pt x="1570" y="1828"/>
                  <a:pt x="1569" y="1827"/>
                </a:cubicBezTo>
                <a:cubicBezTo>
                  <a:pt x="1567" y="1825"/>
                  <a:pt x="1565" y="1823"/>
                  <a:pt x="1563" y="1821"/>
                </a:cubicBezTo>
                <a:cubicBezTo>
                  <a:pt x="1562" y="1819"/>
                  <a:pt x="1561" y="1817"/>
                  <a:pt x="1560" y="1814"/>
                </a:cubicBezTo>
                <a:cubicBezTo>
                  <a:pt x="1559" y="1812"/>
                  <a:pt x="1558" y="1809"/>
                  <a:pt x="1557" y="1807"/>
                </a:cubicBezTo>
                <a:cubicBezTo>
                  <a:pt x="1554" y="1802"/>
                  <a:pt x="1553" y="1797"/>
                  <a:pt x="1550" y="1792"/>
                </a:cubicBezTo>
                <a:cubicBezTo>
                  <a:pt x="1549" y="1790"/>
                  <a:pt x="1548" y="1788"/>
                  <a:pt x="1547" y="1786"/>
                </a:cubicBezTo>
                <a:cubicBezTo>
                  <a:pt x="1546" y="1784"/>
                  <a:pt x="1544" y="1782"/>
                  <a:pt x="1543" y="1780"/>
                </a:cubicBezTo>
                <a:cubicBezTo>
                  <a:pt x="1540" y="1775"/>
                  <a:pt x="1538" y="1770"/>
                  <a:pt x="1535" y="1766"/>
                </a:cubicBezTo>
                <a:cubicBezTo>
                  <a:pt x="1534" y="1764"/>
                  <a:pt x="1532" y="1762"/>
                  <a:pt x="1531" y="1760"/>
                </a:cubicBezTo>
                <a:cubicBezTo>
                  <a:pt x="1530" y="1758"/>
                  <a:pt x="1529" y="1756"/>
                  <a:pt x="1528" y="1754"/>
                </a:cubicBezTo>
                <a:cubicBezTo>
                  <a:pt x="1528" y="1752"/>
                  <a:pt x="1529" y="1749"/>
                  <a:pt x="1529" y="1747"/>
                </a:cubicBezTo>
                <a:cubicBezTo>
                  <a:pt x="1529" y="1744"/>
                  <a:pt x="1528" y="1741"/>
                  <a:pt x="1527" y="1738"/>
                </a:cubicBezTo>
                <a:cubicBezTo>
                  <a:pt x="1526" y="1736"/>
                  <a:pt x="1525" y="1734"/>
                  <a:pt x="1524" y="1731"/>
                </a:cubicBezTo>
                <a:cubicBezTo>
                  <a:pt x="1523" y="1729"/>
                  <a:pt x="1522" y="1727"/>
                  <a:pt x="1521" y="1725"/>
                </a:cubicBezTo>
                <a:cubicBezTo>
                  <a:pt x="1520" y="1723"/>
                  <a:pt x="1520" y="1720"/>
                  <a:pt x="1518" y="1718"/>
                </a:cubicBezTo>
                <a:cubicBezTo>
                  <a:pt x="1517" y="1716"/>
                  <a:pt x="1516" y="1714"/>
                  <a:pt x="1515" y="1712"/>
                </a:cubicBezTo>
                <a:cubicBezTo>
                  <a:pt x="1512" y="1709"/>
                  <a:pt x="1508" y="1706"/>
                  <a:pt x="1505" y="1703"/>
                </a:cubicBezTo>
                <a:cubicBezTo>
                  <a:pt x="1502" y="1700"/>
                  <a:pt x="1499" y="1696"/>
                  <a:pt x="1496" y="1693"/>
                </a:cubicBezTo>
                <a:cubicBezTo>
                  <a:pt x="1494" y="1691"/>
                  <a:pt x="1493" y="1688"/>
                  <a:pt x="1493" y="1685"/>
                </a:cubicBezTo>
                <a:cubicBezTo>
                  <a:pt x="1492" y="1683"/>
                  <a:pt x="1491" y="1682"/>
                  <a:pt x="1491" y="1680"/>
                </a:cubicBezTo>
                <a:cubicBezTo>
                  <a:pt x="1490" y="1677"/>
                  <a:pt x="1490" y="1675"/>
                  <a:pt x="1488" y="1672"/>
                </a:cubicBezTo>
                <a:cubicBezTo>
                  <a:pt x="1487" y="1670"/>
                  <a:pt x="1485" y="1669"/>
                  <a:pt x="1485" y="1667"/>
                </a:cubicBezTo>
                <a:cubicBezTo>
                  <a:pt x="1484" y="1665"/>
                  <a:pt x="1482" y="1664"/>
                  <a:pt x="1481" y="1662"/>
                </a:cubicBezTo>
                <a:cubicBezTo>
                  <a:pt x="1480" y="1661"/>
                  <a:pt x="1481" y="1658"/>
                  <a:pt x="1482" y="1656"/>
                </a:cubicBezTo>
                <a:cubicBezTo>
                  <a:pt x="1483" y="1655"/>
                  <a:pt x="1483" y="1653"/>
                  <a:pt x="1484" y="1651"/>
                </a:cubicBezTo>
                <a:cubicBezTo>
                  <a:pt x="1484" y="1649"/>
                  <a:pt x="1487" y="1648"/>
                  <a:pt x="1488" y="1650"/>
                </a:cubicBezTo>
                <a:cubicBezTo>
                  <a:pt x="1488" y="1651"/>
                  <a:pt x="1488" y="1653"/>
                  <a:pt x="1488" y="1654"/>
                </a:cubicBezTo>
                <a:cubicBezTo>
                  <a:pt x="1489" y="1655"/>
                  <a:pt x="1489" y="1655"/>
                  <a:pt x="1490" y="1656"/>
                </a:cubicBezTo>
                <a:cubicBezTo>
                  <a:pt x="1491" y="1658"/>
                  <a:pt x="1490" y="1660"/>
                  <a:pt x="1490" y="1662"/>
                </a:cubicBezTo>
                <a:cubicBezTo>
                  <a:pt x="1490" y="1665"/>
                  <a:pt x="1492" y="1665"/>
                  <a:pt x="1493" y="1666"/>
                </a:cubicBezTo>
                <a:cubicBezTo>
                  <a:pt x="1494" y="1668"/>
                  <a:pt x="1494" y="1670"/>
                  <a:pt x="1496" y="1671"/>
                </a:cubicBezTo>
                <a:cubicBezTo>
                  <a:pt x="1499" y="1673"/>
                  <a:pt x="1504" y="1675"/>
                  <a:pt x="1505" y="1679"/>
                </a:cubicBezTo>
                <a:cubicBezTo>
                  <a:pt x="1507" y="1683"/>
                  <a:pt x="1505" y="1688"/>
                  <a:pt x="1507" y="1692"/>
                </a:cubicBezTo>
                <a:cubicBezTo>
                  <a:pt x="1508" y="1694"/>
                  <a:pt x="1509" y="1696"/>
                  <a:pt x="1510" y="1697"/>
                </a:cubicBezTo>
                <a:cubicBezTo>
                  <a:pt x="1512" y="1699"/>
                  <a:pt x="1514" y="1701"/>
                  <a:pt x="1516" y="1703"/>
                </a:cubicBezTo>
                <a:cubicBezTo>
                  <a:pt x="1518" y="1705"/>
                  <a:pt x="1520" y="1706"/>
                  <a:pt x="1522" y="1708"/>
                </a:cubicBezTo>
                <a:cubicBezTo>
                  <a:pt x="1524" y="1710"/>
                  <a:pt x="1526" y="1712"/>
                  <a:pt x="1527" y="1714"/>
                </a:cubicBezTo>
                <a:cubicBezTo>
                  <a:pt x="1529" y="1715"/>
                  <a:pt x="1531" y="1717"/>
                  <a:pt x="1533" y="1718"/>
                </a:cubicBezTo>
                <a:cubicBezTo>
                  <a:pt x="1534" y="1719"/>
                  <a:pt x="1536" y="1721"/>
                  <a:pt x="1538" y="1719"/>
                </a:cubicBezTo>
                <a:cubicBezTo>
                  <a:pt x="1538" y="1719"/>
                  <a:pt x="1538" y="1717"/>
                  <a:pt x="1538" y="1716"/>
                </a:cubicBezTo>
                <a:cubicBezTo>
                  <a:pt x="1539" y="1715"/>
                  <a:pt x="1539" y="1714"/>
                  <a:pt x="1539" y="1713"/>
                </a:cubicBezTo>
                <a:cubicBezTo>
                  <a:pt x="1540" y="1711"/>
                  <a:pt x="1541" y="1709"/>
                  <a:pt x="1542" y="1707"/>
                </a:cubicBezTo>
                <a:cubicBezTo>
                  <a:pt x="1543" y="1702"/>
                  <a:pt x="1544" y="1698"/>
                  <a:pt x="1546" y="1693"/>
                </a:cubicBezTo>
                <a:cubicBezTo>
                  <a:pt x="1547" y="1691"/>
                  <a:pt x="1548" y="1689"/>
                  <a:pt x="1549" y="1687"/>
                </a:cubicBezTo>
                <a:cubicBezTo>
                  <a:pt x="1549" y="1685"/>
                  <a:pt x="1549" y="1683"/>
                  <a:pt x="1550" y="1681"/>
                </a:cubicBezTo>
                <a:cubicBezTo>
                  <a:pt x="1551" y="1677"/>
                  <a:pt x="1553" y="1673"/>
                  <a:pt x="1555" y="1669"/>
                </a:cubicBezTo>
                <a:cubicBezTo>
                  <a:pt x="1555" y="1667"/>
                  <a:pt x="1555" y="1665"/>
                  <a:pt x="1556" y="1663"/>
                </a:cubicBezTo>
                <a:cubicBezTo>
                  <a:pt x="1556" y="1663"/>
                  <a:pt x="1557" y="1661"/>
                  <a:pt x="1557" y="1663"/>
                </a:cubicBezTo>
                <a:cubicBezTo>
                  <a:pt x="1558" y="1664"/>
                  <a:pt x="1557" y="1665"/>
                  <a:pt x="1557" y="1666"/>
                </a:cubicBezTo>
                <a:cubicBezTo>
                  <a:pt x="1557" y="1668"/>
                  <a:pt x="1557" y="1670"/>
                  <a:pt x="1557" y="1672"/>
                </a:cubicBezTo>
                <a:cubicBezTo>
                  <a:pt x="1556" y="1674"/>
                  <a:pt x="1555" y="1676"/>
                  <a:pt x="1554" y="1678"/>
                </a:cubicBezTo>
                <a:cubicBezTo>
                  <a:pt x="1554" y="1680"/>
                  <a:pt x="1554" y="1682"/>
                  <a:pt x="1553" y="1684"/>
                </a:cubicBezTo>
                <a:cubicBezTo>
                  <a:pt x="1553" y="1686"/>
                  <a:pt x="1552" y="1688"/>
                  <a:pt x="1552" y="1690"/>
                </a:cubicBezTo>
                <a:cubicBezTo>
                  <a:pt x="1551" y="1694"/>
                  <a:pt x="1549" y="1698"/>
                  <a:pt x="1548" y="1702"/>
                </a:cubicBezTo>
                <a:cubicBezTo>
                  <a:pt x="1547" y="1703"/>
                  <a:pt x="1547" y="1705"/>
                  <a:pt x="1547" y="1706"/>
                </a:cubicBezTo>
                <a:cubicBezTo>
                  <a:pt x="1547" y="1707"/>
                  <a:pt x="1547" y="1710"/>
                  <a:pt x="1547" y="1710"/>
                </a:cubicBezTo>
                <a:cubicBezTo>
                  <a:pt x="1548" y="1711"/>
                  <a:pt x="1549" y="1710"/>
                  <a:pt x="1549" y="1709"/>
                </a:cubicBezTo>
                <a:cubicBezTo>
                  <a:pt x="1551" y="1707"/>
                  <a:pt x="1555" y="1709"/>
                  <a:pt x="1558" y="1708"/>
                </a:cubicBezTo>
                <a:cubicBezTo>
                  <a:pt x="1560" y="1708"/>
                  <a:pt x="1562" y="1708"/>
                  <a:pt x="1564" y="1710"/>
                </a:cubicBezTo>
                <a:cubicBezTo>
                  <a:pt x="1566" y="1712"/>
                  <a:pt x="1566" y="1713"/>
                  <a:pt x="1567" y="1715"/>
                </a:cubicBezTo>
                <a:cubicBezTo>
                  <a:pt x="1569" y="1718"/>
                  <a:pt x="1570" y="1720"/>
                  <a:pt x="1572" y="1722"/>
                </a:cubicBezTo>
                <a:cubicBezTo>
                  <a:pt x="1573" y="1724"/>
                  <a:pt x="1574" y="1726"/>
                  <a:pt x="1575" y="1728"/>
                </a:cubicBezTo>
                <a:cubicBezTo>
                  <a:pt x="1576" y="1730"/>
                  <a:pt x="1577" y="1732"/>
                  <a:pt x="1579" y="1734"/>
                </a:cubicBezTo>
                <a:cubicBezTo>
                  <a:pt x="1582" y="1737"/>
                  <a:pt x="1584" y="1742"/>
                  <a:pt x="1587" y="1745"/>
                </a:cubicBezTo>
                <a:cubicBezTo>
                  <a:pt x="1589" y="1749"/>
                  <a:pt x="1592" y="1752"/>
                  <a:pt x="1594" y="1756"/>
                </a:cubicBezTo>
                <a:cubicBezTo>
                  <a:pt x="1594" y="1757"/>
                  <a:pt x="1594" y="1758"/>
                  <a:pt x="1595" y="1759"/>
                </a:cubicBezTo>
                <a:cubicBezTo>
                  <a:pt x="1596" y="1760"/>
                  <a:pt x="1598" y="1761"/>
                  <a:pt x="1599" y="1763"/>
                </a:cubicBezTo>
                <a:cubicBezTo>
                  <a:pt x="1600" y="1765"/>
                  <a:pt x="1600" y="1767"/>
                  <a:pt x="1602" y="1769"/>
                </a:cubicBezTo>
                <a:cubicBezTo>
                  <a:pt x="1603" y="1770"/>
                  <a:pt x="1605" y="1772"/>
                  <a:pt x="1606" y="1774"/>
                </a:cubicBezTo>
                <a:cubicBezTo>
                  <a:pt x="1609" y="1775"/>
                  <a:pt x="1609" y="1776"/>
                  <a:pt x="1610" y="1778"/>
                </a:cubicBezTo>
                <a:cubicBezTo>
                  <a:pt x="1610" y="1781"/>
                  <a:pt x="1610" y="1783"/>
                  <a:pt x="1611" y="1784"/>
                </a:cubicBezTo>
                <a:cubicBezTo>
                  <a:pt x="1613" y="1786"/>
                  <a:pt x="1614" y="1787"/>
                  <a:pt x="1615" y="1788"/>
                </a:cubicBezTo>
                <a:cubicBezTo>
                  <a:pt x="1616" y="1791"/>
                  <a:pt x="1618" y="1793"/>
                  <a:pt x="1620" y="1794"/>
                </a:cubicBezTo>
                <a:cubicBezTo>
                  <a:pt x="1621" y="1795"/>
                  <a:pt x="1623" y="1796"/>
                  <a:pt x="1623" y="1799"/>
                </a:cubicBezTo>
                <a:cubicBezTo>
                  <a:pt x="1624" y="1799"/>
                  <a:pt x="1624" y="1801"/>
                  <a:pt x="1625" y="1801"/>
                </a:cubicBezTo>
                <a:cubicBezTo>
                  <a:pt x="1625" y="1803"/>
                  <a:pt x="1626" y="1803"/>
                  <a:pt x="1626" y="1805"/>
                </a:cubicBezTo>
                <a:cubicBezTo>
                  <a:pt x="1628" y="1809"/>
                  <a:pt x="1627" y="1814"/>
                  <a:pt x="1629" y="1819"/>
                </a:cubicBezTo>
                <a:cubicBezTo>
                  <a:pt x="1630" y="1822"/>
                  <a:pt x="1633" y="1824"/>
                  <a:pt x="1634" y="1827"/>
                </a:cubicBezTo>
                <a:cubicBezTo>
                  <a:pt x="1635" y="1829"/>
                  <a:pt x="1637" y="1831"/>
                  <a:pt x="1640" y="1831"/>
                </a:cubicBezTo>
                <a:cubicBezTo>
                  <a:pt x="1642" y="1832"/>
                  <a:pt x="1644" y="1831"/>
                  <a:pt x="1646" y="1832"/>
                </a:cubicBezTo>
                <a:cubicBezTo>
                  <a:pt x="1648" y="1833"/>
                  <a:pt x="1650" y="1835"/>
                  <a:pt x="1652" y="1836"/>
                </a:cubicBezTo>
                <a:cubicBezTo>
                  <a:pt x="1653" y="1838"/>
                  <a:pt x="1656" y="1839"/>
                  <a:pt x="1657" y="1841"/>
                </a:cubicBezTo>
                <a:cubicBezTo>
                  <a:pt x="1659" y="1843"/>
                  <a:pt x="1660" y="1846"/>
                  <a:pt x="1661" y="1847"/>
                </a:cubicBezTo>
                <a:cubicBezTo>
                  <a:pt x="1663" y="1849"/>
                  <a:pt x="1665" y="1851"/>
                  <a:pt x="1666" y="1853"/>
                </a:cubicBezTo>
                <a:cubicBezTo>
                  <a:pt x="1668" y="1858"/>
                  <a:pt x="1671" y="1863"/>
                  <a:pt x="1673" y="1868"/>
                </a:cubicBezTo>
                <a:cubicBezTo>
                  <a:pt x="1675" y="1870"/>
                  <a:pt x="1675" y="1872"/>
                  <a:pt x="1676" y="1875"/>
                </a:cubicBezTo>
                <a:cubicBezTo>
                  <a:pt x="1677" y="1877"/>
                  <a:pt x="1677" y="1881"/>
                  <a:pt x="1679" y="1883"/>
                </a:cubicBezTo>
                <a:cubicBezTo>
                  <a:pt x="1680" y="1884"/>
                  <a:pt x="1681" y="1886"/>
                  <a:pt x="1681" y="1888"/>
                </a:cubicBezTo>
                <a:cubicBezTo>
                  <a:pt x="1682" y="1890"/>
                  <a:pt x="1679" y="1891"/>
                  <a:pt x="1679" y="1894"/>
                </a:cubicBezTo>
                <a:cubicBezTo>
                  <a:pt x="1678" y="1896"/>
                  <a:pt x="1678" y="1898"/>
                  <a:pt x="1679" y="1900"/>
                </a:cubicBezTo>
                <a:cubicBezTo>
                  <a:pt x="1679" y="1902"/>
                  <a:pt x="1680" y="1904"/>
                  <a:pt x="1680" y="1906"/>
                </a:cubicBezTo>
                <a:cubicBezTo>
                  <a:pt x="1681" y="1908"/>
                  <a:pt x="1681" y="1909"/>
                  <a:pt x="1681" y="1911"/>
                </a:cubicBezTo>
                <a:cubicBezTo>
                  <a:pt x="1681" y="1914"/>
                  <a:pt x="1681" y="1918"/>
                  <a:pt x="1681" y="1922"/>
                </a:cubicBezTo>
                <a:cubicBezTo>
                  <a:pt x="1681" y="1924"/>
                  <a:pt x="1682" y="1927"/>
                  <a:pt x="1683" y="1929"/>
                </a:cubicBezTo>
                <a:cubicBezTo>
                  <a:pt x="1685" y="1934"/>
                  <a:pt x="1689" y="1937"/>
                  <a:pt x="1692" y="1941"/>
                </a:cubicBezTo>
                <a:cubicBezTo>
                  <a:pt x="1693" y="1943"/>
                  <a:pt x="1694" y="1946"/>
                  <a:pt x="1695" y="1948"/>
                </a:cubicBezTo>
                <a:cubicBezTo>
                  <a:pt x="1696" y="1950"/>
                  <a:pt x="1698" y="1951"/>
                  <a:pt x="1700" y="1952"/>
                </a:cubicBezTo>
                <a:cubicBezTo>
                  <a:pt x="1703" y="1955"/>
                  <a:pt x="1708" y="1954"/>
                  <a:pt x="1712" y="1956"/>
                </a:cubicBezTo>
                <a:cubicBezTo>
                  <a:pt x="1714" y="1957"/>
                  <a:pt x="1715" y="1959"/>
                  <a:pt x="1717" y="1961"/>
                </a:cubicBezTo>
                <a:cubicBezTo>
                  <a:pt x="1718" y="1962"/>
                  <a:pt x="1720" y="1964"/>
                  <a:pt x="1721" y="1966"/>
                </a:cubicBezTo>
                <a:cubicBezTo>
                  <a:pt x="1725" y="1969"/>
                  <a:pt x="1728" y="1974"/>
                  <a:pt x="1730" y="1979"/>
                </a:cubicBezTo>
                <a:cubicBezTo>
                  <a:pt x="1731" y="1982"/>
                  <a:pt x="1734" y="1984"/>
                  <a:pt x="1735" y="1987"/>
                </a:cubicBezTo>
                <a:cubicBezTo>
                  <a:pt x="1737" y="1989"/>
                  <a:pt x="1738" y="1992"/>
                  <a:pt x="1739" y="1994"/>
                </a:cubicBezTo>
                <a:cubicBezTo>
                  <a:pt x="1741" y="2000"/>
                  <a:pt x="1745" y="2004"/>
                  <a:pt x="1748" y="2009"/>
                </a:cubicBezTo>
                <a:cubicBezTo>
                  <a:pt x="1751" y="2014"/>
                  <a:pt x="1752" y="2019"/>
                  <a:pt x="1756" y="2024"/>
                </a:cubicBezTo>
                <a:cubicBezTo>
                  <a:pt x="1759" y="2028"/>
                  <a:pt x="1763" y="2031"/>
                  <a:pt x="1767" y="2034"/>
                </a:cubicBezTo>
                <a:cubicBezTo>
                  <a:pt x="1770" y="2036"/>
                  <a:pt x="1773" y="2038"/>
                  <a:pt x="1775" y="2041"/>
                </a:cubicBezTo>
                <a:cubicBezTo>
                  <a:pt x="1776" y="2042"/>
                  <a:pt x="1777" y="2044"/>
                  <a:pt x="1777" y="2046"/>
                </a:cubicBezTo>
                <a:cubicBezTo>
                  <a:pt x="1777" y="2048"/>
                  <a:pt x="1776" y="2051"/>
                  <a:pt x="1777" y="2053"/>
                </a:cubicBezTo>
                <a:cubicBezTo>
                  <a:pt x="1778" y="2055"/>
                  <a:pt x="1781" y="2054"/>
                  <a:pt x="1782" y="2056"/>
                </a:cubicBezTo>
                <a:cubicBezTo>
                  <a:pt x="1783" y="2056"/>
                  <a:pt x="1783" y="2057"/>
                  <a:pt x="1784" y="2058"/>
                </a:cubicBezTo>
                <a:cubicBezTo>
                  <a:pt x="1784" y="2059"/>
                  <a:pt x="1785" y="2059"/>
                  <a:pt x="1786" y="2060"/>
                </a:cubicBezTo>
                <a:cubicBezTo>
                  <a:pt x="1787" y="2062"/>
                  <a:pt x="1788" y="2064"/>
                  <a:pt x="1789" y="2066"/>
                </a:cubicBezTo>
                <a:cubicBezTo>
                  <a:pt x="1789" y="2069"/>
                  <a:pt x="1790" y="2071"/>
                  <a:pt x="1790" y="2074"/>
                </a:cubicBezTo>
                <a:cubicBezTo>
                  <a:pt x="1790" y="2075"/>
                  <a:pt x="1790" y="2076"/>
                  <a:pt x="1790" y="2078"/>
                </a:cubicBezTo>
                <a:cubicBezTo>
                  <a:pt x="1790" y="2079"/>
                  <a:pt x="1790" y="2080"/>
                  <a:pt x="1790" y="2081"/>
                </a:cubicBezTo>
                <a:cubicBezTo>
                  <a:pt x="1790" y="2082"/>
                  <a:pt x="1791" y="2083"/>
                  <a:pt x="1791" y="2084"/>
                </a:cubicBezTo>
                <a:cubicBezTo>
                  <a:pt x="1791" y="2085"/>
                  <a:pt x="1791" y="2086"/>
                  <a:pt x="1791" y="2087"/>
                </a:cubicBezTo>
                <a:cubicBezTo>
                  <a:pt x="1791" y="2089"/>
                  <a:pt x="1789" y="2091"/>
                  <a:pt x="1789" y="2093"/>
                </a:cubicBezTo>
                <a:cubicBezTo>
                  <a:pt x="1788" y="2095"/>
                  <a:pt x="1790" y="2097"/>
                  <a:pt x="1790" y="2099"/>
                </a:cubicBezTo>
                <a:cubicBezTo>
                  <a:pt x="1790" y="2101"/>
                  <a:pt x="1791" y="2105"/>
                  <a:pt x="1790" y="2107"/>
                </a:cubicBezTo>
                <a:cubicBezTo>
                  <a:pt x="1789" y="2108"/>
                  <a:pt x="1787" y="2108"/>
                  <a:pt x="1786" y="2109"/>
                </a:cubicBezTo>
                <a:cubicBezTo>
                  <a:pt x="1785" y="2111"/>
                  <a:pt x="1790" y="2110"/>
                  <a:pt x="1791" y="2111"/>
                </a:cubicBezTo>
                <a:cubicBezTo>
                  <a:pt x="1791" y="2111"/>
                  <a:pt x="1791" y="2113"/>
                  <a:pt x="1791" y="2114"/>
                </a:cubicBezTo>
                <a:cubicBezTo>
                  <a:pt x="1791" y="2116"/>
                  <a:pt x="1792" y="2118"/>
                  <a:pt x="1793" y="2120"/>
                </a:cubicBezTo>
                <a:cubicBezTo>
                  <a:pt x="1793" y="2122"/>
                  <a:pt x="1793" y="2125"/>
                  <a:pt x="1793" y="2127"/>
                </a:cubicBezTo>
                <a:cubicBezTo>
                  <a:pt x="1794" y="2129"/>
                  <a:pt x="1795" y="2131"/>
                  <a:pt x="1795" y="2133"/>
                </a:cubicBezTo>
                <a:cubicBezTo>
                  <a:pt x="1796" y="2135"/>
                  <a:pt x="1796" y="2137"/>
                  <a:pt x="1797" y="2140"/>
                </a:cubicBezTo>
                <a:cubicBezTo>
                  <a:pt x="1797" y="2142"/>
                  <a:pt x="1798" y="2144"/>
                  <a:pt x="1798" y="2146"/>
                </a:cubicBezTo>
                <a:cubicBezTo>
                  <a:pt x="1799" y="2148"/>
                  <a:pt x="1800" y="2150"/>
                  <a:pt x="1801" y="2152"/>
                </a:cubicBezTo>
                <a:cubicBezTo>
                  <a:pt x="1803" y="2153"/>
                  <a:pt x="1804" y="2155"/>
                  <a:pt x="1804" y="2158"/>
                </a:cubicBezTo>
                <a:cubicBezTo>
                  <a:pt x="1805" y="2160"/>
                  <a:pt x="1804" y="2163"/>
                  <a:pt x="1804" y="2165"/>
                </a:cubicBezTo>
                <a:close/>
                <a:moveTo>
                  <a:pt x="1928" y="1181"/>
                </a:moveTo>
                <a:cubicBezTo>
                  <a:pt x="1928" y="1182"/>
                  <a:pt x="1927" y="1182"/>
                  <a:pt x="1926" y="1182"/>
                </a:cubicBezTo>
                <a:cubicBezTo>
                  <a:pt x="1925" y="1181"/>
                  <a:pt x="1926" y="1181"/>
                  <a:pt x="1927" y="1180"/>
                </a:cubicBezTo>
                <a:cubicBezTo>
                  <a:pt x="1927" y="1180"/>
                  <a:pt x="1928" y="1177"/>
                  <a:pt x="1929" y="1178"/>
                </a:cubicBezTo>
                <a:cubicBezTo>
                  <a:pt x="1929" y="1179"/>
                  <a:pt x="1928" y="1181"/>
                  <a:pt x="1928" y="1181"/>
                </a:cubicBezTo>
                <a:close/>
                <a:moveTo>
                  <a:pt x="2143" y="1277"/>
                </a:moveTo>
                <a:cubicBezTo>
                  <a:pt x="2142" y="1278"/>
                  <a:pt x="2139" y="1277"/>
                  <a:pt x="2137" y="1277"/>
                </a:cubicBezTo>
                <a:cubicBezTo>
                  <a:pt x="2135" y="1277"/>
                  <a:pt x="2133" y="1278"/>
                  <a:pt x="2131" y="1279"/>
                </a:cubicBezTo>
                <a:cubicBezTo>
                  <a:pt x="2131" y="1280"/>
                  <a:pt x="2130" y="1281"/>
                  <a:pt x="2131" y="1282"/>
                </a:cubicBezTo>
                <a:cubicBezTo>
                  <a:pt x="2131" y="1283"/>
                  <a:pt x="2132" y="1283"/>
                  <a:pt x="2132" y="1284"/>
                </a:cubicBezTo>
                <a:cubicBezTo>
                  <a:pt x="2133" y="1288"/>
                  <a:pt x="2130" y="1286"/>
                  <a:pt x="2129" y="1286"/>
                </a:cubicBezTo>
                <a:cubicBezTo>
                  <a:pt x="2128" y="1285"/>
                  <a:pt x="2127" y="1285"/>
                  <a:pt x="2126" y="1284"/>
                </a:cubicBezTo>
                <a:cubicBezTo>
                  <a:pt x="2125" y="1284"/>
                  <a:pt x="2124" y="1284"/>
                  <a:pt x="2123" y="1284"/>
                </a:cubicBezTo>
                <a:cubicBezTo>
                  <a:pt x="2122" y="1285"/>
                  <a:pt x="2121" y="1286"/>
                  <a:pt x="2120" y="1286"/>
                </a:cubicBezTo>
                <a:cubicBezTo>
                  <a:pt x="2119" y="1286"/>
                  <a:pt x="2119" y="1286"/>
                  <a:pt x="2118" y="1287"/>
                </a:cubicBezTo>
                <a:cubicBezTo>
                  <a:pt x="2117" y="1287"/>
                  <a:pt x="2116" y="1288"/>
                  <a:pt x="2115" y="1287"/>
                </a:cubicBezTo>
                <a:cubicBezTo>
                  <a:pt x="2114" y="1286"/>
                  <a:pt x="2114" y="1285"/>
                  <a:pt x="2114" y="1284"/>
                </a:cubicBezTo>
                <a:cubicBezTo>
                  <a:pt x="2114" y="1283"/>
                  <a:pt x="2114" y="1282"/>
                  <a:pt x="2114" y="1281"/>
                </a:cubicBezTo>
                <a:cubicBezTo>
                  <a:pt x="2113" y="1281"/>
                  <a:pt x="2113" y="1280"/>
                  <a:pt x="2112" y="1280"/>
                </a:cubicBezTo>
                <a:cubicBezTo>
                  <a:pt x="2112" y="1279"/>
                  <a:pt x="2112" y="1277"/>
                  <a:pt x="2110" y="1278"/>
                </a:cubicBezTo>
                <a:cubicBezTo>
                  <a:pt x="2110" y="1279"/>
                  <a:pt x="2111" y="1280"/>
                  <a:pt x="2111" y="1281"/>
                </a:cubicBezTo>
                <a:cubicBezTo>
                  <a:pt x="2110" y="1282"/>
                  <a:pt x="2110" y="1282"/>
                  <a:pt x="2109" y="1282"/>
                </a:cubicBezTo>
                <a:cubicBezTo>
                  <a:pt x="2107" y="1282"/>
                  <a:pt x="2107" y="1284"/>
                  <a:pt x="2105" y="1284"/>
                </a:cubicBezTo>
                <a:cubicBezTo>
                  <a:pt x="2104" y="1284"/>
                  <a:pt x="2103" y="1283"/>
                  <a:pt x="2101" y="1282"/>
                </a:cubicBezTo>
                <a:cubicBezTo>
                  <a:pt x="2099" y="1282"/>
                  <a:pt x="2098" y="1283"/>
                  <a:pt x="2096" y="1281"/>
                </a:cubicBezTo>
                <a:cubicBezTo>
                  <a:pt x="2095" y="1280"/>
                  <a:pt x="2094" y="1277"/>
                  <a:pt x="2093" y="1276"/>
                </a:cubicBezTo>
                <a:cubicBezTo>
                  <a:pt x="2093" y="1275"/>
                  <a:pt x="2090" y="1272"/>
                  <a:pt x="2089" y="1272"/>
                </a:cubicBezTo>
                <a:cubicBezTo>
                  <a:pt x="2089" y="1272"/>
                  <a:pt x="2089" y="1272"/>
                  <a:pt x="2089" y="1272"/>
                </a:cubicBezTo>
                <a:cubicBezTo>
                  <a:pt x="2089" y="1273"/>
                  <a:pt x="2090" y="1274"/>
                  <a:pt x="2090" y="1275"/>
                </a:cubicBezTo>
                <a:cubicBezTo>
                  <a:pt x="2090" y="1276"/>
                  <a:pt x="2090" y="1277"/>
                  <a:pt x="2090" y="1278"/>
                </a:cubicBezTo>
                <a:cubicBezTo>
                  <a:pt x="2089" y="1280"/>
                  <a:pt x="2089" y="1282"/>
                  <a:pt x="2089" y="1284"/>
                </a:cubicBezTo>
                <a:cubicBezTo>
                  <a:pt x="2088" y="1285"/>
                  <a:pt x="2087" y="1287"/>
                  <a:pt x="2086" y="1288"/>
                </a:cubicBezTo>
                <a:cubicBezTo>
                  <a:pt x="2086" y="1289"/>
                  <a:pt x="2086" y="1290"/>
                  <a:pt x="2085" y="1291"/>
                </a:cubicBezTo>
                <a:cubicBezTo>
                  <a:pt x="2084" y="1294"/>
                  <a:pt x="2084" y="1298"/>
                  <a:pt x="2085" y="1301"/>
                </a:cubicBezTo>
                <a:cubicBezTo>
                  <a:pt x="2085" y="1302"/>
                  <a:pt x="2086" y="1303"/>
                  <a:pt x="2086" y="1304"/>
                </a:cubicBezTo>
                <a:cubicBezTo>
                  <a:pt x="2087" y="1305"/>
                  <a:pt x="2086" y="1306"/>
                  <a:pt x="2087" y="1307"/>
                </a:cubicBezTo>
                <a:cubicBezTo>
                  <a:pt x="2088" y="1310"/>
                  <a:pt x="2090" y="1310"/>
                  <a:pt x="2092" y="1309"/>
                </a:cubicBezTo>
                <a:cubicBezTo>
                  <a:pt x="2095" y="1309"/>
                  <a:pt x="2097" y="1309"/>
                  <a:pt x="2099" y="1310"/>
                </a:cubicBezTo>
                <a:cubicBezTo>
                  <a:pt x="2101" y="1311"/>
                  <a:pt x="2103" y="1310"/>
                  <a:pt x="2105" y="1311"/>
                </a:cubicBezTo>
                <a:cubicBezTo>
                  <a:pt x="2106" y="1312"/>
                  <a:pt x="2106" y="1313"/>
                  <a:pt x="2106" y="1314"/>
                </a:cubicBezTo>
                <a:cubicBezTo>
                  <a:pt x="2106" y="1316"/>
                  <a:pt x="2105" y="1316"/>
                  <a:pt x="2105" y="1317"/>
                </a:cubicBezTo>
                <a:cubicBezTo>
                  <a:pt x="2105" y="1319"/>
                  <a:pt x="2107" y="1321"/>
                  <a:pt x="2109" y="1322"/>
                </a:cubicBezTo>
                <a:cubicBezTo>
                  <a:pt x="2110" y="1322"/>
                  <a:pt x="2111" y="1323"/>
                  <a:pt x="2111" y="1324"/>
                </a:cubicBezTo>
                <a:cubicBezTo>
                  <a:pt x="2111" y="1325"/>
                  <a:pt x="2111" y="1326"/>
                  <a:pt x="2110" y="1325"/>
                </a:cubicBezTo>
                <a:cubicBezTo>
                  <a:pt x="2109" y="1325"/>
                  <a:pt x="2109" y="1324"/>
                  <a:pt x="2108" y="1323"/>
                </a:cubicBezTo>
                <a:cubicBezTo>
                  <a:pt x="2108" y="1323"/>
                  <a:pt x="2106" y="1322"/>
                  <a:pt x="2105" y="1323"/>
                </a:cubicBezTo>
                <a:cubicBezTo>
                  <a:pt x="2104" y="1323"/>
                  <a:pt x="2102" y="1327"/>
                  <a:pt x="2101" y="1325"/>
                </a:cubicBezTo>
                <a:cubicBezTo>
                  <a:pt x="2099" y="1323"/>
                  <a:pt x="2103" y="1322"/>
                  <a:pt x="2103" y="1320"/>
                </a:cubicBezTo>
                <a:cubicBezTo>
                  <a:pt x="2103" y="1319"/>
                  <a:pt x="2101" y="1319"/>
                  <a:pt x="2100" y="1320"/>
                </a:cubicBezTo>
                <a:cubicBezTo>
                  <a:pt x="2100" y="1321"/>
                  <a:pt x="2100" y="1322"/>
                  <a:pt x="2099" y="1323"/>
                </a:cubicBezTo>
                <a:cubicBezTo>
                  <a:pt x="2098" y="1325"/>
                  <a:pt x="2096" y="1326"/>
                  <a:pt x="2096" y="1329"/>
                </a:cubicBezTo>
                <a:cubicBezTo>
                  <a:pt x="2096" y="1331"/>
                  <a:pt x="2097" y="1331"/>
                  <a:pt x="2098" y="1332"/>
                </a:cubicBezTo>
                <a:cubicBezTo>
                  <a:pt x="2098" y="1333"/>
                  <a:pt x="2098" y="1334"/>
                  <a:pt x="2098" y="1335"/>
                </a:cubicBezTo>
                <a:cubicBezTo>
                  <a:pt x="2099" y="1336"/>
                  <a:pt x="2099" y="1337"/>
                  <a:pt x="2100" y="1336"/>
                </a:cubicBezTo>
                <a:cubicBezTo>
                  <a:pt x="2101" y="1335"/>
                  <a:pt x="2101" y="1334"/>
                  <a:pt x="2100" y="1333"/>
                </a:cubicBezTo>
                <a:cubicBezTo>
                  <a:pt x="2100" y="1332"/>
                  <a:pt x="2100" y="1330"/>
                  <a:pt x="2101" y="1330"/>
                </a:cubicBezTo>
                <a:cubicBezTo>
                  <a:pt x="2103" y="1330"/>
                  <a:pt x="2103" y="1331"/>
                  <a:pt x="2103" y="1332"/>
                </a:cubicBezTo>
                <a:cubicBezTo>
                  <a:pt x="2105" y="1335"/>
                  <a:pt x="2107" y="1333"/>
                  <a:pt x="2109" y="1334"/>
                </a:cubicBezTo>
                <a:cubicBezTo>
                  <a:pt x="2111" y="1336"/>
                  <a:pt x="2111" y="1338"/>
                  <a:pt x="2113" y="1339"/>
                </a:cubicBezTo>
                <a:cubicBezTo>
                  <a:pt x="2115" y="1341"/>
                  <a:pt x="2116" y="1342"/>
                  <a:pt x="2118" y="1343"/>
                </a:cubicBezTo>
                <a:cubicBezTo>
                  <a:pt x="2119" y="1345"/>
                  <a:pt x="2120" y="1347"/>
                  <a:pt x="2120" y="1349"/>
                </a:cubicBezTo>
                <a:cubicBezTo>
                  <a:pt x="2120" y="1350"/>
                  <a:pt x="2120" y="1351"/>
                  <a:pt x="2119" y="1351"/>
                </a:cubicBezTo>
                <a:cubicBezTo>
                  <a:pt x="2119" y="1353"/>
                  <a:pt x="2118" y="1354"/>
                  <a:pt x="2118" y="1356"/>
                </a:cubicBezTo>
                <a:cubicBezTo>
                  <a:pt x="2117" y="1358"/>
                  <a:pt x="2117" y="1359"/>
                  <a:pt x="2117" y="1361"/>
                </a:cubicBezTo>
                <a:cubicBezTo>
                  <a:pt x="2117" y="1363"/>
                  <a:pt x="2117" y="1366"/>
                  <a:pt x="2116" y="1369"/>
                </a:cubicBezTo>
                <a:cubicBezTo>
                  <a:pt x="2115" y="1374"/>
                  <a:pt x="2115" y="1379"/>
                  <a:pt x="2117" y="1384"/>
                </a:cubicBezTo>
                <a:cubicBezTo>
                  <a:pt x="2118" y="1387"/>
                  <a:pt x="2118" y="1390"/>
                  <a:pt x="2118" y="1394"/>
                </a:cubicBezTo>
                <a:cubicBezTo>
                  <a:pt x="2119" y="1397"/>
                  <a:pt x="2118" y="1399"/>
                  <a:pt x="2119" y="1402"/>
                </a:cubicBezTo>
                <a:cubicBezTo>
                  <a:pt x="2120" y="1405"/>
                  <a:pt x="2120" y="1407"/>
                  <a:pt x="2121" y="1409"/>
                </a:cubicBezTo>
                <a:cubicBezTo>
                  <a:pt x="2122" y="1412"/>
                  <a:pt x="2122" y="1414"/>
                  <a:pt x="2123" y="1416"/>
                </a:cubicBezTo>
                <a:cubicBezTo>
                  <a:pt x="2123" y="1418"/>
                  <a:pt x="2121" y="1420"/>
                  <a:pt x="2119" y="1420"/>
                </a:cubicBezTo>
                <a:cubicBezTo>
                  <a:pt x="2118" y="1420"/>
                  <a:pt x="2117" y="1419"/>
                  <a:pt x="2116" y="1419"/>
                </a:cubicBezTo>
                <a:cubicBezTo>
                  <a:pt x="2115" y="1418"/>
                  <a:pt x="2114" y="1418"/>
                  <a:pt x="2115" y="1417"/>
                </a:cubicBezTo>
                <a:cubicBezTo>
                  <a:pt x="2116" y="1416"/>
                  <a:pt x="2118" y="1416"/>
                  <a:pt x="2117" y="1415"/>
                </a:cubicBezTo>
                <a:cubicBezTo>
                  <a:pt x="2116" y="1415"/>
                  <a:pt x="2114" y="1416"/>
                  <a:pt x="2114" y="1416"/>
                </a:cubicBezTo>
                <a:cubicBezTo>
                  <a:pt x="2111" y="1417"/>
                  <a:pt x="2110" y="1417"/>
                  <a:pt x="2107" y="1417"/>
                </a:cubicBezTo>
                <a:cubicBezTo>
                  <a:pt x="2101" y="1416"/>
                  <a:pt x="2096" y="1420"/>
                  <a:pt x="2091" y="1421"/>
                </a:cubicBezTo>
                <a:cubicBezTo>
                  <a:pt x="2088" y="1421"/>
                  <a:pt x="2085" y="1421"/>
                  <a:pt x="2083" y="1422"/>
                </a:cubicBezTo>
                <a:cubicBezTo>
                  <a:pt x="2080" y="1422"/>
                  <a:pt x="2077" y="1424"/>
                  <a:pt x="2074" y="1424"/>
                </a:cubicBezTo>
                <a:cubicBezTo>
                  <a:pt x="2069" y="1426"/>
                  <a:pt x="2063" y="1426"/>
                  <a:pt x="2058" y="1426"/>
                </a:cubicBezTo>
                <a:cubicBezTo>
                  <a:pt x="2055" y="1425"/>
                  <a:pt x="2051" y="1425"/>
                  <a:pt x="2048" y="1424"/>
                </a:cubicBezTo>
                <a:cubicBezTo>
                  <a:pt x="2045" y="1423"/>
                  <a:pt x="2042" y="1423"/>
                  <a:pt x="2039" y="1422"/>
                </a:cubicBezTo>
                <a:cubicBezTo>
                  <a:pt x="2036" y="1421"/>
                  <a:pt x="2034" y="1419"/>
                  <a:pt x="2031" y="1418"/>
                </a:cubicBezTo>
                <a:cubicBezTo>
                  <a:pt x="2029" y="1417"/>
                  <a:pt x="2026" y="1417"/>
                  <a:pt x="2024" y="1416"/>
                </a:cubicBezTo>
                <a:cubicBezTo>
                  <a:pt x="2021" y="1415"/>
                  <a:pt x="2019" y="1414"/>
                  <a:pt x="2017" y="1412"/>
                </a:cubicBezTo>
                <a:cubicBezTo>
                  <a:pt x="2015" y="1411"/>
                  <a:pt x="2015" y="1409"/>
                  <a:pt x="2014" y="1407"/>
                </a:cubicBezTo>
                <a:cubicBezTo>
                  <a:pt x="2012" y="1405"/>
                  <a:pt x="2010" y="1403"/>
                  <a:pt x="2009" y="1401"/>
                </a:cubicBezTo>
                <a:cubicBezTo>
                  <a:pt x="2005" y="1398"/>
                  <a:pt x="2000" y="1398"/>
                  <a:pt x="1995" y="1397"/>
                </a:cubicBezTo>
                <a:cubicBezTo>
                  <a:pt x="1993" y="1396"/>
                  <a:pt x="1991" y="1396"/>
                  <a:pt x="1989" y="1395"/>
                </a:cubicBezTo>
                <a:cubicBezTo>
                  <a:pt x="1986" y="1394"/>
                  <a:pt x="1984" y="1394"/>
                  <a:pt x="1982" y="1394"/>
                </a:cubicBezTo>
                <a:cubicBezTo>
                  <a:pt x="1980" y="1393"/>
                  <a:pt x="1979" y="1392"/>
                  <a:pt x="1978" y="1391"/>
                </a:cubicBezTo>
                <a:cubicBezTo>
                  <a:pt x="1976" y="1389"/>
                  <a:pt x="1976" y="1387"/>
                  <a:pt x="1975" y="1385"/>
                </a:cubicBezTo>
                <a:cubicBezTo>
                  <a:pt x="1974" y="1381"/>
                  <a:pt x="1973" y="1376"/>
                  <a:pt x="1972" y="1372"/>
                </a:cubicBezTo>
                <a:cubicBezTo>
                  <a:pt x="1971" y="1370"/>
                  <a:pt x="1971" y="1368"/>
                  <a:pt x="1971" y="1366"/>
                </a:cubicBezTo>
                <a:cubicBezTo>
                  <a:pt x="1971" y="1364"/>
                  <a:pt x="1971" y="1362"/>
                  <a:pt x="1971" y="1360"/>
                </a:cubicBezTo>
                <a:cubicBezTo>
                  <a:pt x="1971" y="1355"/>
                  <a:pt x="1972" y="1351"/>
                  <a:pt x="1973" y="1347"/>
                </a:cubicBezTo>
                <a:cubicBezTo>
                  <a:pt x="1973" y="1345"/>
                  <a:pt x="1973" y="1342"/>
                  <a:pt x="1973" y="1340"/>
                </a:cubicBezTo>
                <a:cubicBezTo>
                  <a:pt x="1974" y="1338"/>
                  <a:pt x="1977" y="1338"/>
                  <a:pt x="1977" y="1340"/>
                </a:cubicBezTo>
                <a:cubicBezTo>
                  <a:pt x="1977" y="1341"/>
                  <a:pt x="1978" y="1342"/>
                  <a:pt x="1978" y="1343"/>
                </a:cubicBezTo>
                <a:cubicBezTo>
                  <a:pt x="1979" y="1344"/>
                  <a:pt x="1979" y="1345"/>
                  <a:pt x="1979" y="1345"/>
                </a:cubicBezTo>
                <a:cubicBezTo>
                  <a:pt x="1980" y="1343"/>
                  <a:pt x="1979" y="1342"/>
                  <a:pt x="1979" y="1340"/>
                </a:cubicBezTo>
                <a:cubicBezTo>
                  <a:pt x="1980" y="1339"/>
                  <a:pt x="1982" y="1339"/>
                  <a:pt x="1982" y="1337"/>
                </a:cubicBezTo>
                <a:cubicBezTo>
                  <a:pt x="1982" y="1335"/>
                  <a:pt x="1982" y="1333"/>
                  <a:pt x="1983" y="1332"/>
                </a:cubicBezTo>
                <a:cubicBezTo>
                  <a:pt x="1984" y="1332"/>
                  <a:pt x="1988" y="1335"/>
                  <a:pt x="1987" y="1332"/>
                </a:cubicBezTo>
                <a:cubicBezTo>
                  <a:pt x="1987" y="1332"/>
                  <a:pt x="1986" y="1331"/>
                  <a:pt x="1986" y="1331"/>
                </a:cubicBezTo>
                <a:cubicBezTo>
                  <a:pt x="1986" y="1330"/>
                  <a:pt x="1986" y="1329"/>
                  <a:pt x="1985" y="1328"/>
                </a:cubicBezTo>
                <a:cubicBezTo>
                  <a:pt x="1985" y="1327"/>
                  <a:pt x="1983" y="1326"/>
                  <a:pt x="1983" y="1325"/>
                </a:cubicBezTo>
                <a:cubicBezTo>
                  <a:pt x="1983" y="1323"/>
                  <a:pt x="1985" y="1321"/>
                  <a:pt x="1985" y="1319"/>
                </a:cubicBezTo>
                <a:cubicBezTo>
                  <a:pt x="1986" y="1318"/>
                  <a:pt x="1986" y="1316"/>
                  <a:pt x="1987" y="1314"/>
                </a:cubicBezTo>
                <a:cubicBezTo>
                  <a:pt x="1987" y="1312"/>
                  <a:pt x="1989" y="1311"/>
                  <a:pt x="1990" y="1309"/>
                </a:cubicBezTo>
                <a:cubicBezTo>
                  <a:pt x="1991" y="1307"/>
                  <a:pt x="1991" y="1304"/>
                  <a:pt x="1992" y="1302"/>
                </a:cubicBezTo>
                <a:cubicBezTo>
                  <a:pt x="1993" y="1301"/>
                  <a:pt x="1993" y="1301"/>
                  <a:pt x="1995" y="1300"/>
                </a:cubicBezTo>
                <a:cubicBezTo>
                  <a:pt x="1996" y="1300"/>
                  <a:pt x="1997" y="1300"/>
                  <a:pt x="1998" y="1299"/>
                </a:cubicBezTo>
                <a:cubicBezTo>
                  <a:pt x="1998" y="1299"/>
                  <a:pt x="1999" y="1298"/>
                  <a:pt x="2000" y="1297"/>
                </a:cubicBezTo>
                <a:cubicBezTo>
                  <a:pt x="2001" y="1297"/>
                  <a:pt x="2002" y="1297"/>
                  <a:pt x="2003" y="1297"/>
                </a:cubicBezTo>
                <a:cubicBezTo>
                  <a:pt x="2004" y="1297"/>
                  <a:pt x="2005" y="1297"/>
                  <a:pt x="2006" y="1297"/>
                </a:cubicBezTo>
                <a:cubicBezTo>
                  <a:pt x="2008" y="1298"/>
                  <a:pt x="2009" y="1297"/>
                  <a:pt x="2010" y="1297"/>
                </a:cubicBezTo>
                <a:cubicBezTo>
                  <a:pt x="2012" y="1297"/>
                  <a:pt x="2013" y="1301"/>
                  <a:pt x="2015" y="1301"/>
                </a:cubicBezTo>
                <a:cubicBezTo>
                  <a:pt x="2017" y="1301"/>
                  <a:pt x="2015" y="1300"/>
                  <a:pt x="2015" y="1299"/>
                </a:cubicBezTo>
                <a:cubicBezTo>
                  <a:pt x="2015" y="1298"/>
                  <a:pt x="2015" y="1297"/>
                  <a:pt x="2015" y="1296"/>
                </a:cubicBezTo>
                <a:cubicBezTo>
                  <a:pt x="2015" y="1295"/>
                  <a:pt x="2013" y="1295"/>
                  <a:pt x="2013" y="1295"/>
                </a:cubicBezTo>
                <a:cubicBezTo>
                  <a:pt x="2012" y="1294"/>
                  <a:pt x="2012" y="1293"/>
                  <a:pt x="2011" y="1293"/>
                </a:cubicBezTo>
                <a:cubicBezTo>
                  <a:pt x="2010" y="1291"/>
                  <a:pt x="2008" y="1290"/>
                  <a:pt x="2006" y="1289"/>
                </a:cubicBezTo>
                <a:cubicBezTo>
                  <a:pt x="2005" y="1289"/>
                  <a:pt x="2004" y="1288"/>
                  <a:pt x="2003" y="1288"/>
                </a:cubicBezTo>
                <a:cubicBezTo>
                  <a:pt x="2001" y="1288"/>
                  <a:pt x="1999" y="1289"/>
                  <a:pt x="1997" y="1289"/>
                </a:cubicBezTo>
                <a:cubicBezTo>
                  <a:pt x="1995" y="1288"/>
                  <a:pt x="1993" y="1286"/>
                  <a:pt x="1992" y="1285"/>
                </a:cubicBezTo>
                <a:cubicBezTo>
                  <a:pt x="1990" y="1283"/>
                  <a:pt x="1988" y="1282"/>
                  <a:pt x="1987" y="1280"/>
                </a:cubicBezTo>
                <a:cubicBezTo>
                  <a:pt x="1986" y="1278"/>
                  <a:pt x="1984" y="1276"/>
                  <a:pt x="1983" y="1274"/>
                </a:cubicBezTo>
                <a:cubicBezTo>
                  <a:pt x="1982" y="1272"/>
                  <a:pt x="1981" y="1271"/>
                  <a:pt x="1979" y="1269"/>
                </a:cubicBezTo>
                <a:cubicBezTo>
                  <a:pt x="1978" y="1267"/>
                  <a:pt x="1978" y="1265"/>
                  <a:pt x="1977" y="1262"/>
                </a:cubicBezTo>
                <a:cubicBezTo>
                  <a:pt x="1976" y="1261"/>
                  <a:pt x="1975" y="1259"/>
                  <a:pt x="1974" y="1257"/>
                </a:cubicBezTo>
                <a:cubicBezTo>
                  <a:pt x="1973" y="1255"/>
                  <a:pt x="1971" y="1253"/>
                  <a:pt x="1970" y="1252"/>
                </a:cubicBezTo>
                <a:cubicBezTo>
                  <a:pt x="1968" y="1250"/>
                  <a:pt x="1967" y="1249"/>
                  <a:pt x="1965" y="1247"/>
                </a:cubicBezTo>
                <a:cubicBezTo>
                  <a:pt x="1963" y="1244"/>
                  <a:pt x="1961" y="1241"/>
                  <a:pt x="1958" y="1239"/>
                </a:cubicBezTo>
                <a:cubicBezTo>
                  <a:pt x="1954" y="1236"/>
                  <a:pt x="1952" y="1231"/>
                  <a:pt x="1949" y="1227"/>
                </a:cubicBezTo>
                <a:cubicBezTo>
                  <a:pt x="1948" y="1226"/>
                  <a:pt x="1946" y="1224"/>
                  <a:pt x="1945" y="1222"/>
                </a:cubicBezTo>
                <a:cubicBezTo>
                  <a:pt x="1943" y="1220"/>
                  <a:pt x="1940" y="1219"/>
                  <a:pt x="1939" y="1217"/>
                </a:cubicBezTo>
                <a:cubicBezTo>
                  <a:pt x="1937" y="1215"/>
                  <a:pt x="1938" y="1213"/>
                  <a:pt x="1937" y="1211"/>
                </a:cubicBezTo>
                <a:cubicBezTo>
                  <a:pt x="1937" y="1209"/>
                  <a:pt x="1936" y="1207"/>
                  <a:pt x="1934" y="1206"/>
                </a:cubicBezTo>
                <a:cubicBezTo>
                  <a:pt x="1933" y="1205"/>
                  <a:pt x="1930" y="1205"/>
                  <a:pt x="1931" y="1202"/>
                </a:cubicBezTo>
                <a:cubicBezTo>
                  <a:pt x="1931" y="1201"/>
                  <a:pt x="1932" y="1200"/>
                  <a:pt x="1932" y="1199"/>
                </a:cubicBezTo>
                <a:cubicBezTo>
                  <a:pt x="1932" y="1198"/>
                  <a:pt x="1932" y="1197"/>
                  <a:pt x="1932" y="1195"/>
                </a:cubicBezTo>
                <a:cubicBezTo>
                  <a:pt x="1932" y="1193"/>
                  <a:pt x="1932" y="1191"/>
                  <a:pt x="1932" y="1189"/>
                </a:cubicBezTo>
                <a:cubicBezTo>
                  <a:pt x="1932" y="1187"/>
                  <a:pt x="1933" y="1185"/>
                  <a:pt x="1933" y="1183"/>
                </a:cubicBezTo>
                <a:cubicBezTo>
                  <a:pt x="1933" y="1181"/>
                  <a:pt x="1933" y="1178"/>
                  <a:pt x="1934" y="1176"/>
                </a:cubicBezTo>
                <a:cubicBezTo>
                  <a:pt x="1934" y="1176"/>
                  <a:pt x="1934" y="1175"/>
                  <a:pt x="1934" y="1174"/>
                </a:cubicBezTo>
                <a:cubicBezTo>
                  <a:pt x="1934" y="1174"/>
                  <a:pt x="1935" y="1173"/>
                  <a:pt x="1935" y="1173"/>
                </a:cubicBezTo>
                <a:cubicBezTo>
                  <a:pt x="1936" y="1171"/>
                  <a:pt x="1934" y="1170"/>
                  <a:pt x="1932" y="1171"/>
                </a:cubicBezTo>
                <a:cubicBezTo>
                  <a:pt x="1931" y="1172"/>
                  <a:pt x="1930" y="1174"/>
                  <a:pt x="1929" y="1173"/>
                </a:cubicBezTo>
                <a:cubicBezTo>
                  <a:pt x="1928" y="1173"/>
                  <a:pt x="1928" y="1172"/>
                  <a:pt x="1928" y="1171"/>
                </a:cubicBezTo>
                <a:cubicBezTo>
                  <a:pt x="1928" y="1171"/>
                  <a:pt x="1927" y="1170"/>
                  <a:pt x="1927" y="1170"/>
                </a:cubicBezTo>
                <a:cubicBezTo>
                  <a:pt x="1927" y="1168"/>
                  <a:pt x="1927" y="1167"/>
                  <a:pt x="1926" y="1166"/>
                </a:cubicBezTo>
                <a:cubicBezTo>
                  <a:pt x="1925" y="1164"/>
                  <a:pt x="1924" y="1162"/>
                  <a:pt x="1923" y="1161"/>
                </a:cubicBezTo>
                <a:cubicBezTo>
                  <a:pt x="1922" y="1158"/>
                  <a:pt x="1921" y="1157"/>
                  <a:pt x="1919" y="1156"/>
                </a:cubicBezTo>
                <a:cubicBezTo>
                  <a:pt x="1917" y="1155"/>
                  <a:pt x="1916" y="1154"/>
                  <a:pt x="1914" y="1153"/>
                </a:cubicBezTo>
                <a:cubicBezTo>
                  <a:pt x="1912" y="1152"/>
                  <a:pt x="1910" y="1152"/>
                  <a:pt x="1908" y="1151"/>
                </a:cubicBezTo>
                <a:cubicBezTo>
                  <a:pt x="1906" y="1150"/>
                  <a:pt x="1907" y="1148"/>
                  <a:pt x="1907" y="1146"/>
                </a:cubicBezTo>
                <a:cubicBezTo>
                  <a:pt x="1907" y="1144"/>
                  <a:pt x="1910" y="1143"/>
                  <a:pt x="1911" y="1141"/>
                </a:cubicBezTo>
                <a:cubicBezTo>
                  <a:pt x="1913" y="1140"/>
                  <a:pt x="1914" y="1137"/>
                  <a:pt x="1915" y="1136"/>
                </a:cubicBezTo>
                <a:cubicBezTo>
                  <a:pt x="1918" y="1133"/>
                  <a:pt x="1920" y="1131"/>
                  <a:pt x="1922" y="1128"/>
                </a:cubicBezTo>
                <a:cubicBezTo>
                  <a:pt x="1924" y="1124"/>
                  <a:pt x="1927" y="1120"/>
                  <a:pt x="1928" y="1116"/>
                </a:cubicBezTo>
                <a:cubicBezTo>
                  <a:pt x="1928" y="1114"/>
                  <a:pt x="1929" y="1111"/>
                  <a:pt x="1929" y="1109"/>
                </a:cubicBezTo>
                <a:cubicBezTo>
                  <a:pt x="1929" y="1108"/>
                  <a:pt x="1928" y="1104"/>
                  <a:pt x="1929" y="1104"/>
                </a:cubicBezTo>
                <a:cubicBezTo>
                  <a:pt x="1930" y="1103"/>
                  <a:pt x="1930" y="1105"/>
                  <a:pt x="1931" y="1106"/>
                </a:cubicBezTo>
                <a:cubicBezTo>
                  <a:pt x="1931" y="1107"/>
                  <a:pt x="1932" y="1107"/>
                  <a:pt x="1932" y="1108"/>
                </a:cubicBezTo>
                <a:cubicBezTo>
                  <a:pt x="1933" y="1109"/>
                  <a:pt x="1933" y="1110"/>
                  <a:pt x="1933" y="1111"/>
                </a:cubicBezTo>
                <a:cubicBezTo>
                  <a:pt x="1934" y="1111"/>
                  <a:pt x="1934" y="1110"/>
                  <a:pt x="1934" y="1109"/>
                </a:cubicBezTo>
                <a:cubicBezTo>
                  <a:pt x="1934" y="1107"/>
                  <a:pt x="1934" y="1106"/>
                  <a:pt x="1934" y="1104"/>
                </a:cubicBezTo>
                <a:cubicBezTo>
                  <a:pt x="1935" y="1104"/>
                  <a:pt x="1936" y="1105"/>
                  <a:pt x="1936" y="1105"/>
                </a:cubicBezTo>
                <a:cubicBezTo>
                  <a:pt x="1937" y="1106"/>
                  <a:pt x="1937" y="1106"/>
                  <a:pt x="1937" y="1106"/>
                </a:cubicBezTo>
                <a:cubicBezTo>
                  <a:pt x="1938" y="1107"/>
                  <a:pt x="1938" y="1106"/>
                  <a:pt x="1939" y="1107"/>
                </a:cubicBezTo>
                <a:cubicBezTo>
                  <a:pt x="1939" y="1108"/>
                  <a:pt x="1939" y="1110"/>
                  <a:pt x="1940" y="1109"/>
                </a:cubicBezTo>
                <a:cubicBezTo>
                  <a:pt x="1942" y="1109"/>
                  <a:pt x="1941" y="1107"/>
                  <a:pt x="1941" y="1106"/>
                </a:cubicBezTo>
                <a:cubicBezTo>
                  <a:pt x="1941" y="1104"/>
                  <a:pt x="1943" y="1105"/>
                  <a:pt x="1945" y="1104"/>
                </a:cubicBezTo>
                <a:cubicBezTo>
                  <a:pt x="1946" y="1104"/>
                  <a:pt x="1946" y="1104"/>
                  <a:pt x="1947" y="1104"/>
                </a:cubicBezTo>
                <a:cubicBezTo>
                  <a:pt x="1949" y="1104"/>
                  <a:pt x="1949" y="1105"/>
                  <a:pt x="1950" y="1104"/>
                </a:cubicBezTo>
                <a:cubicBezTo>
                  <a:pt x="1952" y="1104"/>
                  <a:pt x="1953" y="1102"/>
                  <a:pt x="1954" y="1101"/>
                </a:cubicBezTo>
                <a:cubicBezTo>
                  <a:pt x="1955" y="1099"/>
                  <a:pt x="1958" y="1098"/>
                  <a:pt x="1959" y="1096"/>
                </a:cubicBezTo>
                <a:cubicBezTo>
                  <a:pt x="1960" y="1095"/>
                  <a:pt x="1961" y="1094"/>
                  <a:pt x="1962" y="1094"/>
                </a:cubicBezTo>
                <a:cubicBezTo>
                  <a:pt x="1963" y="1094"/>
                  <a:pt x="1963" y="1095"/>
                  <a:pt x="1964" y="1096"/>
                </a:cubicBezTo>
                <a:cubicBezTo>
                  <a:pt x="1965" y="1097"/>
                  <a:pt x="1966" y="1097"/>
                  <a:pt x="1967" y="1098"/>
                </a:cubicBezTo>
                <a:cubicBezTo>
                  <a:pt x="1967" y="1098"/>
                  <a:pt x="1967" y="1099"/>
                  <a:pt x="1968" y="1099"/>
                </a:cubicBezTo>
                <a:cubicBezTo>
                  <a:pt x="1968" y="1099"/>
                  <a:pt x="1969" y="1098"/>
                  <a:pt x="1969" y="1098"/>
                </a:cubicBezTo>
                <a:cubicBezTo>
                  <a:pt x="1968" y="1097"/>
                  <a:pt x="1967" y="1097"/>
                  <a:pt x="1967" y="1096"/>
                </a:cubicBezTo>
                <a:cubicBezTo>
                  <a:pt x="1966" y="1095"/>
                  <a:pt x="1967" y="1094"/>
                  <a:pt x="1966" y="1093"/>
                </a:cubicBezTo>
                <a:cubicBezTo>
                  <a:pt x="1966" y="1092"/>
                  <a:pt x="1965" y="1092"/>
                  <a:pt x="1965" y="1090"/>
                </a:cubicBezTo>
                <a:cubicBezTo>
                  <a:pt x="1965" y="1089"/>
                  <a:pt x="1966" y="1089"/>
                  <a:pt x="1967" y="1089"/>
                </a:cubicBezTo>
                <a:cubicBezTo>
                  <a:pt x="1970" y="1089"/>
                  <a:pt x="1972" y="1087"/>
                  <a:pt x="1974" y="1088"/>
                </a:cubicBezTo>
                <a:cubicBezTo>
                  <a:pt x="1977" y="1088"/>
                  <a:pt x="1979" y="1088"/>
                  <a:pt x="1979" y="1085"/>
                </a:cubicBezTo>
                <a:cubicBezTo>
                  <a:pt x="1979" y="1084"/>
                  <a:pt x="1979" y="1083"/>
                  <a:pt x="1980" y="1083"/>
                </a:cubicBezTo>
                <a:cubicBezTo>
                  <a:pt x="1981" y="1082"/>
                  <a:pt x="1982" y="1083"/>
                  <a:pt x="1983" y="1084"/>
                </a:cubicBezTo>
                <a:cubicBezTo>
                  <a:pt x="1983" y="1084"/>
                  <a:pt x="1983" y="1084"/>
                  <a:pt x="1984" y="1084"/>
                </a:cubicBezTo>
                <a:cubicBezTo>
                  <a:pt x="1985" y="1082"/>
                  <a:pt x="1982" y="1082"/>
                  <a:pt x="1982" y="1081"/>
                </a:cubicBezTo>
                <a:cubicBezTo>
                  <a:pt x="1981" y="1079"/>
                  <a:pt x="1981" y="1077"/>
                  <a:pt x="1982" y="1076"/>
                </a:cubicBezTo>
                <a:cubicBezTo>
                  <a:pt x="1983" y="1076"/>
                  <a:pt x="1984" y="1075"/>
                  <a:pt x="1984" y="1074"/>
                </a:cubicBezTo>
                <a:cubicBezTo>
                  <a:pt x="1984" y="1074"/>
                  <a:pt x="1984" y="1073"/>
                  <a:pt x="1985" y="1072"/>
                </a:cubicBezTo>
                <a:cubicBezTo>
                  <a:pt x="1985" y="1071"/>
                  <a:pt x="1986" y="1071"/>
                  <a:pt x="1988" y="1071"/>
                </a:cubicBezTo>
                <a:cubicBezTo>
                  <a:pt x="1993" y="1071"/>
                  <a:pt x="1997" y="1073"/>
                  <a:pt x="2003" y="1071"/>
                </a:cubicBezTo>
                <a:cubicBezTo>
                  <a:pt x="2006" y="1070"/>
                  <a:pt x="2007" y="1068"/>
                  <a:pt x="2010" y="1066"/>
                </a:cubicBezTo>
                <a:cubicBezTo>
                  <a:pt x="2012" y="1064"/>
                  <a:pt x="2014" y="1062"/>
                  <a:pt x="2017" y="1061"/>
                </a:cubicBezTo>
                <a:cubicBezTo>
                  <a:pt x="2019" y="1060"/>
                  <a:pt x="2020" y="1061"/>
                  <a:pt x="2021" y="1060"/>
                </a:cubicBezTo>
                <a:cubicBezTo>
                  <a:pt x="2023" y="1060"/>
                  <a:pt x="2023" y="1058"/>
                  <a:pt x="2025" y="1057"/>
                </a:cubicBezTo>
                <a:cubicBezTo>
                  <a:pt x="2026" y="1057"/>
                  <a:pt x="2027" y="1058"/>
                  <a:pt x="2029" y="1057"/>
                </a:cubicBezTo>
                <a:cubicBezTo>
                  <a:pt x="2029" y="1057"/>
                  <a:pt x="2030" y="1056"/>
                  <a:pt x="2030" y="1055"/>
                </a:cubicBezTo>
                <a:cubicBezTo>
                  <a:pt x="2032" y="1054"/>
                  <a:pt x="2035" y="1055"/>
                  <a:pt x="2037" y="1054"/>
                </a:cubicBezTo>
                <a:cubicBezTo>
                  <a:pt x="2039" y="1052"/>
                  <a:pt x="2040" y="1050"/>
                  <a:pt x="2042" y="1051"/>
                </a:cubicBezTo>
                <a:cubicBezTo>
                  <a:pt x="2043" y="1051"/>
                  <a:pt x="2044" y="1052"/>
                  <a:pt x="2045" y="1053"/>
                </a:cubicBezTo>
                <a:cubicBezTo>
                  <a:pt x="2046" y="1053"/>
                  <a:pt x="2047" y="1053"/>
                  <a:pt x="2048" y="1053"/>
                </a:cubicBezTo>
                <a:cubicBezTo>
                  <a:pt x="2050" y="1053"/>
                  <a:pt x="2052" y="1054"/>
                  <a:pt x="2055" y="1055"/>
                </a:cubicBezTo>
                <a:cubicBezTo>
                  <a:pt x="2057" y="1056"/>
                  <a:pt x="2059" y="1056"/>
                  <a:pt x="2061" y="1057"/>
                </a:cubicBezTo>
                <a:cubicBezTo>
                  <a:pt x="2063" y="1058"/>
                  <a:pt x="2064" y="1060"/>
                  <a:pt x="2066" y="1060"/>
                </a:cubicBezTo>
                <a:cubicBezTo>
                  <a:pt x="2068" y="1061"/>
                  <a:pt x="2069" y="1064"/>
                  <a:pt x="2072" y="1062"/>
                </a:cubicBezTo>
                <a:cubicBezTo>
                  <a:pt x="2072" y="1061"/>
                  <a:pt x="2072" y="1061"/>
                  <a:pt x="2073" y="1061"/>
                </a:cubicBezTo>
                <a:cubicBezTo>
                  <a:pt x="2075" y="1059"/>
                  <a:pt x="2075" y="1056"/>
                  <a:pt x="2078" y="1055"/>
                </a:cubicBezTo>
                <a:cubicBezTo>
                  <a:pt x="2081" y="1055"/>
                  <a:pt x="2081" y="1058"/>
                  <a:pt x="2083" y="1059"/>
                </a:cubicBezTo>
                <a:cubicBezTo>
                  <a:pt x="2085" y="1059"/>
                  <a:pt x="2087" y="1058"/>
                  <a:pt x="2090" y="1059"/>
                </a:cubicBezTo>
                <a:cubicBezTo>
                  <a:pt x="2092" y="1060"/>
                  <a:pt x="2093" y="1062"/>
                  <a:pt x="2094" y="1064"/>
                </a:cubicBezTo>
                <a:cubicBezTo>
                  <a:pt x="2095" y="1066"/>
                  <a:pt x="2096" y="1067"/>
                  <a:pt x="2097" y="1069"/>
                </a:cubicBezTo>
                <a:cubicBezTo>
                  <a:pt x="2097" y="1070"/>
                  <a:pt x="2097" y="1071"/>
                  <a:pt x="2098" y="1072"/>
                </a:cubicBezTo>
                <a:cubicBezTo>
                  <a:pt x="2098" y="1074"/>
                  <a:pt x="2099" y="1075"/>
                  <a:pt x="2100" y="1077"/>
                </a:cubicBezTo>
                <a:cubicBezTo>
                  <a:pt x="2100" y="1078"/>
                  <a:pt x="2100" y="1080"/>
                  <a:pt x="2100" y="1082"/>
                </a:cubicBezTo>
                <a:cubicBezTo>
                  <a:pt x="2101" y="1086"/>
                  <a:pt x="2101" y="1090"/>
                  <a:pt x="2099" y="1093"/>
                </a:cubicBezTo>
                <a:cubicBezTo>
                  <a:pt x="2097" y="1097"/>
                  <a:pt x="2095" y="1102"/>
                  <a:pt x="2094" y="1107"/>
                </a:cubicBezTo>
                <a:cubicBezTo>
                  <a:pt x="2094" y="1109"/>
                  <a:pt x="2096" y="1113"/>
                  <a:pt x="2098" y="1115"/>
                </a:cubicBezTo>
                <a:cubicBezTo>
                  <a:pt x="2100" y="1116"/>
                  <a:pt x="2103" y="1117"/>
                  <a:pt x="2105" y="1117"/>
                </a:cubicBezTo>
                <a:cubicBezTo>
                  <a:pt x="2107" y="1118"/>
                  <a:pt x="2110" y="1118"/>
                  <a:pt x="2112" y="1118"/>
                </a:cubicBezTo>
                <a:cubicBezTo>
                  <a:pt x="2114" y="1117"/>
                  <a:pt x="2116" y="1117"/>
                  <a:pt x="2118" y="1116"/>
                </a:cubicBezTo>
                <a:cubicBezTo>
                  <a:pt x="2120" y="1115"/>
                  <a:pt x="2121" y="1113"/>
                  <a:pt x="2122" y="1112"/>
                </a:cubicBezTo>
                <a:cubicBezTo>
                  <a:pt x="2123" y="1111"/>
                  <a:pt x="2127" y="1111"/>
                  <a:pt x="2128" y="1113"/>
                </a:cubicBezTo>
                <a:cubicBezTo>
                  <a:pt x="2128" y="1114"/>
                  <a:pt x="2128" y="1115"/>
                  <a:pt x="2128" y="1116"/>
                </a:cubicBezTo>
                <a:cubicBezTo>
                  <a:pt x="2129" y="1117"/>
                  <a:pt x="2129" y="1117"/>
                  <a:pt x="2130" y="1118"/>
                </a:cubicBezTo>
                <a:cubicBezTo>
                  <a:pt x="2130" y="1121"/>
                  <a:pt x="2128" y="1123"/>
                  <a:pt x="2130" y="1124"/>
                </a:cubicBezTo>
                <a:cubicBezTo>
                  <a:pt x="2131" y="1125"/>
                  <a:pt x="2134" y="1128"/>
                  <a:pt x="2132" y="1129"/>
                </a:cubicBezTo>
                <a:cubicBezTo>
                  <a:pt x="2130" y="1129"/>
                  <a:pt x="2127" y="1129"/>
                  <a:pt x="2125" y="1129"/>
                </a:cubicBezTo>
                <a:cubicBezTo>
                  <a:pt x="2123" y="1130"/>
                  <a:pt x="2121" y="1131"/>
                  <a:pt x="2119" y="1132"/>
                </a:cubicBezTo>
                <a:cubicBezTo>
                  <a:pt x="2117" y="1132"/>
                  <a:pt x="2115" y="1131"/>
                  <a:pt x="2113" y="1132"/>
                </a:cubicBezTo>
                <a:cubicBezTo>
                  <a:pt x="2109" y="1134"/>
                  <a:pt x="2107" y="1139"/>
                  <a:pt x="2105" y="1143"/>
                </a:cubicBezTo>
                <a:cubicBezTo>
                  <a:pt x="2104" y="1145"/>
                  <a:pt x="2103" y="1147"/>
                  <a:pt x="2102" y="1149"/>
                </a:cubicBezTo>
                <a:cubicBezTo>
                  <a:pt x="2101" y="1151"/>
                  <a:pt x="2099" y="1151"/>
                  <a:pt x="2100" y="1148"/>
                </a:cubicBezTo>
                <a:cubicBezTo>
                  <a:pt x="2101" y="1147"/>
                  <a:pt x="2102" y="1146"/>
                  <a:pt x="2102" y="1145"/>
                </a:cubicBezTo>
                <a:cubicBezTo>
                  <a:pt x="2103" y="1145"/>
                  <a:pt x="2103" y="1144"/>
                  <a:pt x="2104" y="1143"/>
                </a:cubicBezTo>
                <a:cubicBezTo>
                  <a:pt x="2105" y="1141"/>
                  <a:pt x="2105" y="1139"/>
                  <a:pt x="2106" y="1137"/>
                </a:cubicBezTo>
                <a:cubicBezTo>
                  <a:pt x="2107" y="1133"/>
                  <a:pt x="2111" y="1130"/>
                  <a:pt x="2115" y="1129"/>
                </a:cubicBezTo>
                <a:cubicBezTo>
                  <a:pt x="2116" y="1129"/>
                  <a:pt x="2117" y="1130"/>
                  <a:pt x="2118" y="1130"/>
                </a:cubicBezTo>
                <a:cubicBezTo>
                  <a:pt x="2119" y="1130"/>
                  <a:pt x="2119" y="1129"/>
                  <a:pt x="2120" y="1129"/>
                </a:cubicBezTo>
                <a:cubicBezTo>
                  <a:pt x="2122" y="1128"/>
                  <a:pt x="2123" y="1126"/>
                  <a:pt x="2123" y="1124"/>
                </a:cubicBezTo>
                <a:cubicBezTo>
                  <a:pt x="2123" y="1122"/>
                  <a:pt x="2122" y="1120"/>
                  <a:pt x="2120" y="1120"/>
                </a:cubicBezTo>
                <a:cubicBezTo>
                  <a:pt x="2117" y="1120"/>
                  <a:pt x="2116" y="1123"/>
                  <a:pt x="2114" y="1123"/>
                </a:cubicBezTo>
                <a:cubicBezTo>
                  <a:pt x="2111" y="1124"/>
                  <a:pt x="2110" y="1122"/>
                  <a:pt x="2107" y="1121"/>
                </a:cubicBezTo>
                <a:cubicBezTo>
                  <a:pt x="2105" y="1120"/>
                  <a:pt x="2102" y="1121"/>
                  <a:pt x="2100" y="1121"/>
                </a:cubicBezTo>
                <a:cubicBezTo>
                  <a:pt x="2097" y="1121"/>
                  <a:pt x="2094" y="1121"/>
                  <a:pt x="2092" y="1120"/>
                </a:cubicBezTo>
                <a:cubicBezTo>
                  <a:pt x="2089" y="1120"/>
                  <a:pt x="2087" y="1119"/>
                  <a:pt x="2084" y="1119"/>
                </a:cubicBezTo>
                <a:cubicBezTo>
                  <a:pt x="2080" y="1119"/>
                  <a:pt x="2075" y="1118"/>
                  <a:pt x="2070" y="1118"/>
                </a:cubicBezTo>
                <a:cubicBezTo>
                  <a:pt x="2068" y="1118"/>
                  <a:pt x="2067" y="1117"/>
                  <a:pt x="2065" y="1117"/>
                </a:cubicBezTo>
                <a:cubicBezTo>
                  <a:pt x="2064" y="1116"/>
                  <a:pt x="2061" y="1117"/>
                  <a:pt x="2060" y="1116"/>
                </a:cubicBezTo>
                <a:cubicBezTo>
                  <a:pt x="2058" y="1115"/>
                  <a:pt x="2056" y="1111"/>
                  <a:pt x="2054" y="1114"/>
                </a:cubicBezTo>
                <a:cubicBezTo>
                  <a:pt x="2054" y="1115"/>
                  <a:pt x="2054" y="1116"/>
                  <a:pt x="2052" y="1117"/>
                </a:cubicBezTo>
                <a:cubicBezTo>
                  <a:pt x="2052" y="1117"/>
                  <a:pt x="2051" y="1117"/>
                  <a:pt x="2050" y="1117"/>
                </a:cubicBezTo>
                <a:cubicBezTo>
                  <a:pt x="2049" y="1117"/>
                  <a:pt x="2048" y="1116"/>
                  <a:pt x="2047" y="1116"/>
                </a:cubicBezTo>
                <a:cubicBezTo>
                  <a:pt x="2045" y="1116"/>
                  <a:pt x="2043" y="1119"/>
                  <a:pt x="2042" y="1121"/>
                </a:cubicBezTo>
                <a:cubicBezTo>
                  <a:pt x="2041" y="1123"/>
                  <a:pt x="2041" y="1125"/>
                  <a:pt x="2040" y="1127"/>
                </a:cubicBezTo>
                <a:cubicBezTo>
                  <a:pt x="2039" y="1129"/>
                  <a:pt x="2037" y="1129"/>
                  <a:pt x="2035" y="1130"/>
                </a:cubicBezTo>
                <a:cubicBezTo>
                  <a:pt x="2033" y="1130"/>
                  <a:pt x="2032" y="1132"/>
                  <a:pt x="2033" y="1134"/>
                </a:cubicBezTo>
                <a:cubicBezTo>
                  <a:pt x="2034" y="1135"/>
                  <a:pt x="2035" y="1135"/>
                  <a:pt x="2036" y="1136"/>
                </a:cubicBezTo>
                <a:cubicBezTo>
                  <a:pt x="2037" y="1136"/>
                  <a:pt x="2038" y="1137"/>
                  <a:pt x="2039" y="1138"/>
                </a:cubicBezTo>
                <a:cubicBezTo>
                  <a:pt x="2040" y="1139"/>
                  <a:pt x="2040" y="1140"/>
                  <a:pt x="2041" y="1141"/>
                </a:cubicBezTo>
                <a:cubicBezTo>
                  <a:pt x="2042" y="1142"/>
                  <a:pt x="2041" y="1143"/>
                  <a:pt x="2042" y="1144"/>
                </a:cubicBezTo>
                <a:cubicBezTo>
                  <a:pt x="2043" y="1146"/>
                  <a:pt x="2045" y="1145"/>
                  <a:pt x="2047" y="1145"/>
                </a:cubicBezTo>
                <a:cubicBezTo>
                  <a:pt x="2048" y="1145"/>
                  <a:pt x="2049" y="1145"/>
                  <a:pt x="2049" y="1146"/>
                </a:cubicBezTo>
                <a:cubicBezTo>
                  <a:pt x="2049" y="1147"/>
                  <a:pt x="2047" y="1147"/>
                  <a:pt x="2047" y="1148"/>
                </a:cubicBezTo>
                <a:cubicBezTo>
                  <a:pt x="2046" y="1148"/>
                  <a:pt x="2046" y="1149"/>
                  <a:pt x="2045" y="1148"/>
                </a:cubicBezTo>
                <a:cubicBezTo>
                  <a:pt x="2044" y="1147"/>
                  <a:pt x="2043" y="1146"/>
                  <a:pt x="2042" y="1146"/>
                </a:cubicBezTo>
                <a:cubicBezTo>
                  <a:pt x="2041" y="1146"/>
                  <a:pt x="2041" y="1147"/>
                  <a:pt x="2040" y="1148"/>
                </a:cubicBezTo>
                <a:cubicBezTo>
                  <a:pt x="2039" y="1149"/>
                  <a:pt x="2037" y="1149"/>
                  <a:pt x="2037" y="1148"/>
                </a:cubicBezTo>
                <a:cubicBezTo>
                  <a:pt x="2035" y="1148"/>
                  <a:pt x="2035" y="1146"/>
                  <a:pt x="2034" y="1146"/>
                </a:cubicBezTo>
                <a:cubicBezTo>
                  <a:pt x="2032" y="1144"/>
                  <a:pt x="2030" y="1144"/>
                  <a:pt x="2027" y="1144"/>
                </a:cubicBezTo>
                <a:cubicBezTo>
                  <a:pt x="2025" y="1144"/>
                  <a:pt x="2022" y="1144"/>
                  <a:pt x="2020" y="1143"/>
                </a:cubicBezTo>
                <a:cubicBezTo>
                  <a:pt x="2018" y="1143"/>
                  <a:pt x="2016" y="1141"/>
                  <a:pt x="2014" y="1142"/>
                </a:cubicBezTo>
                <a:cubicBezTo>
                  <a:pt x="2012" y="1143"/>
                  <a:pt x="2011" y="1145"/>
                  <a:pt x="2011" y="1147"/>
                </a:cubicBezTo>
                <a:cubicBezTo>
                  <a:pt x="2010" y="1149"/>
                  <a:pt x="2010" y="1151"/>
                  <a:pt x="2012" y="1153"/>
                </a:cubicBezTo>
                <a:cubicBezTo>
                  <a:pt x="2013" y="1155"/>
                  <a:pt x="2015" y="1155"/>
                  <a:pt x="2017" y="1155"/>
                </a:cubicBezTo>
                <a:cubicBezTo>
                  <a:pt x="2020" y="1155"/>
                  <a:pt x="2022" y="1155"/>
                  <a:pt x="2024" y="1157"/>
                </a:cubicBezTo>
                <a:cubicBezTo>
                  <a:pt x="2026" y="1158"/>
                  <a:pt x="2028" y="1160"/>
                  <a:pt x="2030" y="1162"/>
                </a:cubicBezTo>
                <a:cubicBezTo>
                  <a:pt x="2032" y="1164"/>
                  <a:pt x="2034" y="1168"/>
                  <a:pt x="2035" y="1171"/>
                </a:cubicBezTo>
                <a:cubicBezTo>
                  <a:pt x="2035" y="1173"/>
                  <a:pt x="2035" y="1174"/>
                  <a:pt x="2035" y="1175"/>
                </a:cubicBezTo>
                <a:cubicBezTo>
                  <a:pt x="2036" y="1177"/>
                  <a:pt x="2037" y="1178"/>
                  <a:pt x="2037" y="1179"/>
                </a:cubicBezTo>
                <a:cubicBezTo>
                  <a:pt x="2039" y="1183"/>
                  <a:pt x="2042" y="1188"/>
                  <a:pt x="2042" y="1193"/>
                </a:cubicBezTo>
                <a:cubicBezTo>
                  <a:pt x="2042" y="1194"/>
                  <a:pt x="2041" y="1198"/>
                  <a:pt x="2043" y="1198"/>
                </a:cubicBezTo>
                <a:cubicBezTo>
                  <a:pt x="2044" y="1198"/>
                  <a:pt x="2045" y="1197"/>
                  <a:pt x="2046" y="1197"/>
                </a:cubicBezTo>
                <a:cubicBezTo>
                  <a:pt x="2047" y="1197"/>
                  <a:pt x="2048" y="1197"/>
                  <a:pt x="2049" y="1197"/>
                </a:cubicBezTo>
                <a:cubicBezTo>
                  <a:pt x="2051" y="1197"/>
                  <a:pt x="2053" y="1197"/>
                  <a:pt x="2055" y="1199"/>
                </a:cubicBezTo>
                <a:cubicBezTo>
                  <a:pt x="2056" y="1201"/>
                  <a:pt x="2057" y="1203"/>
                  <a:pt x="2058" y="1204"/>
                </a:cubicBezTo>
                <a:cubicBezTo>
                  <a:pt x="2059" y="1206"/>
                  <a:pt x="2060" y="1208"/>
                  <a:pt x="2062" y="1209"/>
                </a:cubicBezTo>
                <a:cubicBezTo>
                  <a:pt x="2064" y="1209"/>
                  <a:pt x="2066" y="1207"/>
                  <a:pt x="2068" y="1207"/>
                </a:cubicBezTo>
                <a:cubicBezTo>
                  <a:pt x="2070" y="1208"/>
                  <a:pt x="2070" y="1210"/>
                  <a:pt x="2073" y="1210"/>
                </a:cubicBezTo>
                <a:cubicBezTo>
                  <a:pt x="2075" y="1210"/>
                  <a:pt x="2076" y="1208"/>
                  <a:pt x="2079" y="1209"/>
                </a:cubicBezTo>
                <a:cubicBezTo>
                  <a:pt x="2080" y="1210"/>
                  <a:pt x="2083" y="1211"/>
                  <a:pt x="2083" y="1212"/>
                </a:cubicBezTo>
                <a:cubicBezTo>
                  <a:pt x="2083" y="1214"/>
                  <a:pt x="2082" y="1213"/>
                  <a:pt x="2081" y="1214"/>
                </a:cubicBezTo>
                <a:cubicBezTo>
                  <a:pt x="2080" y="1215"/>
                  <a:pt x="2082" y="1215"/>
                  <a:pt x="2082" y="1216"/>
                </a:cubicBezTo>
                <a:cubicBezTo>
                  <a:pt x="2083" y="1217"/>
                  <a:pt x="2083" y="1220"/>
                  <a:pt x="2082" y="1222"/>
                </a:cubicBezTo>
                <a:cubicBezTo>
                  <a:pt x="2081" y="1224"/>
                  <a:pt x="2079" y="1225"/>
                  <a:pt x="2079" y="1228"/>
                </a:cubicBezTo>
                <a:cubicBezTo>
                  <a:pt x="2078" y="1229"/>
                  <a:pt x="2077" y="1230"/>
                  <a:pt x="2076" y="1231"/>
                </a:cubicBezTo>
                <a:cubicBezTo>
                  <a:pt x="2075" y="1233"/>
                  <a:pt x="2076" y="1234"/>
                  <a:pt x="2076" y="1236"/>
                </a:cubicBezTo>
                <a:cubicBezTo>
                  <a:pt x="2076" y="1239"/>
                  <a:pt x="2076" y="1243"/>
                  <a:pt x="2076" y="1246"/>
                </a:cubicBezTo>
                <a:cubicBezTo>
                  <a:pt x="2076" y="1248"/>
                  <a:pt x="2077" y="1250"/>
                  <a:pt x="2078" y="1252"/>
                </a:cubicBezTo>
                <a:cubicBezTo>
                  <a:pt x="2079" y="1253"/>
                  <a:pt x="2080" y="1255"/>
                  <a:pt x="2081" y="1257"/>
                </a:cubicBezTo>
                <a:cubicBezTo>
                  <a:pt x="2081" y="1260"/>
                  <a:pt x="2084" y="1261"/>
                  <a:pt x="2085" y="1264"/>
                </a:cubicBezTo>
                <a:cubicBezTo>
                  <a:pt x="2086" y="1266"/>
                  <a:pt x="2087" y="1269"/>
                  <a:pt x="2089" y="1271"/>
                </a:cubicBezTo>
                <a:cubicBezTo>
                  <a:pt x="2089" y="1271"/>
                  <a:pt x="2089" y="1271"/>
                  <a:pt x="2089" y="1271"/>
                </a:cubicBezTo>
                <a:cubicBezTo>
                  <a:pt x="2089" y="1270"/>
                  <a:pt x="2090" y="1269"/>
                  <a:pt x="2089" y="1268"/>
                </a:cubicBezTo>
                <a:cubicBezTo>
                  <a:pt x="2089" y="1267"/>
                  <a:pt x="2089" y="1266"/>
                  <a:pt x="2088" y="1265"/>
                </a:cubicBezTo>
                <a:cubicBezTo>
                  <a:pt x="2088" y="1263"/>
                  <a:pt x="2088" y="1260"/>
                  <a:pt x="2088" y="1259"/>
                </a:cubicBezTo>
                <a:cubicBezTo>
                  <a:pt x="2088" y="1257"/>
                  <a:pt x="2089" y="1257"/>
                  <a:pt x="2090" y="1256"/>
                </a:cubicBezTo>
                <a:cubicBezTo>
                  <a:pt x="2090" y="1255"/>
                  <a:pt x="2090" y="1254"/>
                  <a:pt x="2090" y="1253"/>
                </a:cubicBezTo>
                <a:cubicBezTo>
                  <a:pt x="2090" y="1251"/>
                  <a:pt x="2091" y="1248"/>
                  <a:pt x="2089" y="1250"/>
                </a:cubicBezTo>
                <a:cubicBezTo>
                  <a:pt x="2088" y="1250"/>
                  <a:pt x="2087" y="1251"/>
                  <a:pt x="2087" y="1250"/>
                </a:cubicBezTo>
                <a:cubicBezTo>
                  <a:pt x="2087" y="1248"/>
                  <a:pt x="2088" y="1248"/>
                  <a:pt x="2089" y="1247"/>
                </a:cubicBezTo>
                <a:cubicBezTo>
                  <a:pt x="2089" y="1246"/>
                  <a:pt x="2089" y="1245"/>
                  <a:pt x="2089" y="1244"/>
                </a:cubicBezTo>
                <a:cubicBezTo>
                  <a:pt x="2090" y="1242"/>
                  <a:pt x="2091" y="1241"/>
                  <a:pt x="2093" y="1239"/>
                </a:cubicBezTo>
                <a:cubicBezTo>
                  <a:pt x="2094" y="1239"/>
                  <a:pt x="2094" y="1238"/>
                  <a:pt x="2096" y="1237"/>
                </a:cubicBezTo>
                <a:cubicBezTo>
                  <a:pt x="2097" y="1236"/>
                  <a:pt x="2100" y="1237"/>
                  <a:pt x="2102" y="1236"/>
                </a:cubicBezTo>
                <a:cubicBezTo>
                  <a:pt x="2103" y="1236"/>
                  <a:pt x="2104" y="1235"/>
                  <a:pt x="2105" y="1235"/>
                </a:cubicBezTo>
                <a:cubicBezTo>
                  <a:pt x="2106" y="1234"/>
                  <a:pt x="2107" y="1234"/>
                  <a:pt x="2108" y="1234"/>
                </a:cubicBezTo>
                <a:cubicBezTo>
                  <a:pt x="2110" y="1234"/>
                  <a:pt x="2112" y="1233"/>
                  <a:pt x="2114" y="1233"/>
                </a:cubicBezTo>
                <a:cubicBezTo>
                  <a:pt x="2115" y="1233"/>
                  <a:pt x="2115" y="1233"/>
                  <a:pt x="2116" y="1234"/>
                </a:cubicBezTo>
                <a:cubicBezTo>
                  <a:pt x="2116" y="1234"/>
                  <a:pt x="2116" y="1234"/>
                  <a:pt x="2116" y="1235"/>
                </a:cubicBezTo>
                <a:cubicBezTo>
                  <a:pt x="2117" y="1236"/>
                  <a:pt x="2118" y="1236"/>
                  <a:pt x="2119" y="1236"/>
                </a:cubicBezTo>
                <a:cubicBezTo>
                  <a:pt x="2121" y="1238"/>
                  <a:pt x="2121" y="1241"/>
                  <a:pt x="2121" y="1243"/>
                </a:cubicBezTo>
                <a:cubicBezTo>
                  <a:pt x="2120" y="1245"/>
                  <a:pt x="2120" y="1246"/>
                  <a:pt x="2121" y="1247"/>
                </a:cubicBezTo>
                <a:cubicBezTo>
                  <a:pt x="2122" y="1248"/>
                  <a:pt x="2123" y="1249"/>
                  <a:pt x="2123" y="1250"/>
                </a:cubicBezTo>
                <a:cubicBezTo>
                  <a:pt x="2124" y="1251"/>
                  <a:pt x="2123" y="1253"/>
                  <a:pt x="2124" y="1254"/>
                </a:cubicBezTo>
                <a:cubicBezTo>
                  <a:pt x="2124" y="1256"/>
                  <a:pt x="2125" y="1257"/>
                  <a:pt x="2126" y="1259"/>
                </a:cubicBezTo>
                <a:cubicBezTo>
                  <a:pt x="2128" y="1261"/>
                  <a:pt x="2129" y="1262"/>
                  <a:pt x="2132" y="1263"/>
                </a:cubicBezTo>
                <a:cubicBezTo>
                  <a:pt x="2134" y="1264"/>
                  <a:pt x="2136" y="1265"/>
                  <a:pt x="2138" y="1267"/>
                </a:cubicBezTo>
                <a:cubicBezTo>
                  <a:pt x="2139" y="1268"/>
                  <a:pt x="2141" y="1270"/>
                  <a:pt x="2143" y="1272"/>
                </a:cubicBezTo>
                <a:cubicBezTo>
                  <a:pt x="2144" y="1273"/>
                  <a:pt x="2145" y="1276"/>
                  <a:pt x="2143" y="1277"/>
                </a:cubicBezTo>
                <a:close/>
                <a:moveTo>
                  <a:pt x="2337" y="1080"/>
                </a:moveTo>
                <a:cubicBezTo>
                  <a:pt x="2335" y="1082"/>
                  <a:pt x="2336" y="1084"/>
                  <a:pt x="2334" y="1086"/>
                </a:cubicBezTo>
                <a:cubicBezTo>
                  <a:pt x="2333" y="1089"/>
                  <a:pt x="2331" y="1088"/>
                  <a:pt x="2328" y="1088"/>
                </a:cubicBezTo>
                <a:cubicBezTo>
                  <a:pt x="2326" y="1088"/>
                  <a:pt x="2325" y="1089"/>
                  <a:pt x="2324" y="1091"/>
                </a:cubicBezTo>
                <a:cubicBezTo>
                  <a:pt x="2323" y="1093"/>
                  <a:pt x="2320" y="1095"/>
                  <a:pt x="2318" y="1096"/>
                </a:cubicBezTo>
                <a:cubicBezTo>
                  <a:pt x="2317" y="1096"/>
                  <a:pt x="2316" y="1096"/>
                  <a:pt x="2314" y="1097"/>
                </a:cubicBezTo>
                <a:cubicBezTo>
                  <a:pt x="2313" y="1098"/>
                  <a:pt x="2313" y="1101"/>
                  <a:pt x="2310" y="1101"/>
                </a:cubicBezTo>
                <a:cubicBezTo>
                  <a:pt x="2308" y="1101"/>
                  <a:pt x="2306" y="1099"/>
                  <a:pt x="2304" y="1099"/>
                </a:cubicBezTo>
                <a:cubicBezTo>
                  <a:pt x="2302" y="1099"/>
                  <a:pt x="2300" y="1099"/>
                  <a:pt x="2299" y="1099"/>
                </a:cubicBezTo>
                <a:cubicBezTo>
                  <a:pt x="2297" y="1099"/>
                  <a:pt x="2296" y="1097"/>
                  <a:pt x="2295" y="1098"/>
                </a:cubicBezTo>
                <a:cubicBezTo>
                  <a:pt x="2291" y="1098"/>
                  <a:pt x="2294" y="1099"/>
                  <a:pt x="2294" y="1100"/>
                </a:cubicBezTo>
                <a:cubicBezTo>
                  <a:pt x="2295" y="1104"/>
                  <a:pt x="2292" y="1101"/>
                  <a:pt x="2291" y="1103"/>
                </a:cubicBezTo>
                <a:cubicBezTo>
                  <a:pt x="2290" y="1104"/>
                  <a:pt x="2292" y="1106"/>
                  <a:pt x="2292" y="1107"/>
                </a:cubicBezTo>
                <a:cubicBezTo>
                  <a:pt x="2292" y="1109"/>
                  <a:pt x="2290" y="1110"/>
                  <a:pt x="2291" y="1112"/>
                </a:cubicBezTo>
                <a:cubicBezTo>
                  <a:pt x="2293" y="1114"/>
                  <a:pt x="2297" y="1111"/>
                  <a:pt x="2300" y="1112"/>
                </a:cubicBezTo>
                <a:cubicBezTo>
                  <a:pt x="2303" y="1113"/>
                  <a:pt x="2304" y="1117"/>
                  <a:pt x="2304" y="1120"/>
                </a:cubicBezTo>
                <a:cubicBezTo>
                  <a:pt x="2303" y="1123"/>
                  <a:pt x="2302" y="1126"/>
                  <a:pt x="2302" y="1129"/>
                </a:cubicBezTo>
                <a:cubicBezTo>
                  <a:pt x="2302" y="1131"/>
                  <a:pt x="2300" y="1133"/>
                  <a:pt x="2300" y="1136"/>
                </a:cubicBezTo>
                <a:cubicBezTo>
                  <a:pt x="2300" y="1138"/>
                  <a:pt x="2301" y="1139"/>
                  <a:pt x="2302" y="1141"/>
                </a:cubicBezTo>
                <a:cubicBezTo>
                  <a:pt x="2303" y="1144"/>
                  <a:pt x="2303" y="1148"/>
                  <a:pt x="2302" y="1151"/>
                </a:cubicBezTo>
                <a:cubicBezTo>
                  <a:pt x="2302" y="1153"/>
                  <a:pt x="2301" y="1154"/>
                  <a:pt x="2300" y="1156"/>
                </a:cubicBezTo>
                <a:cubicBezTo>
                  <a:pt x="2300" y="1158"/>
                  <a:pt x="2300" y="1160"/>
                  <a:pt x="2298" y="1161"/>
                </a:cubicBezTo>
                <a:cubicBezTo>
                  <a:pt x="2297" y="1162"/>
                  <a:pt x="2295" y="1162"/>
                  <a:pt x="2295" y="1163"/>
                </a:cubicBezTo>
                <a:cubicBezTo>
                  <a:pt x="2294" y="1165"/>
                  <a:pt x="2296" y="1167"/>
                  <a:pt x="2294" y="1168"/>
                </a:cubicBezTo>
                <a:cubicBezTo>
                  <a:pt x="2291" y="1169"/>
                  <a:pt x="2292" y="1165"/>
                  <a:pt x="2290" y="1165"/>
                </a:cubicBezTo>
                <a:cubicBezTo>
                  <a:pt x="2289" y="1164"/>
                  <a:pt x="2287" y="1166"/>
                  <a:pt x="2286" y="1166"/>
                </a:cubicBezTo>
                <a:cubicBezTo>
                  <a:pt x="2284" y="1165"/>
                  <a:pt x="2284" y="1164"/>
                  <a:pt x="2283" y="1162"/>
                </a:cubicBezTo>
                <a:cubicBezTo>
                  <a:pt x="2283" y="1160"/>
                  <a:pt x="2282" y="1159"/>
                  <a:pt x="2281" y="1157"/>
                </a:cubicBezTo>
                <a:cubicBezTo>
                  <a:pt x="2279" y="1155"/>
                  <a:pt x="2277" y="1152"/>
                  <a:pt x="2276" y="1149"/>
                </a:cubicBezTo>
                <a:cubicBezTo>
                  <a:pt x="2275" y="1146"/>
                  <a:pt x="2276" y="1143"/>
                  <a:pt x="2277" y="1140"/>
                </a:cubicBezTo>
                <a:cubicBezTo>
                  <a:pt x="2277" y="1137"/>
                  <a:pt x="2277" y="1134"/>
                  <a:pt x="2279" y="1131"/>
                </a:cubicBezTo>
                <a:cubicBezTo>
                  <a:pt x="2280" y="1129"/>
                  <a:pt x="2285" y="1125"/>
                  <a:pt x="2284" y="1123"/>
                </a:cubicBezTo>
                <a:cubicBezTo>
                  <a:pt x="2283" y="1121"/>
                  <a:pt x="2281" y="1122"/>
                  <a:pt x="2281" y="1121"/>
                </a:cubicBezTo>
                <a:cubicBezTo>
                  <a:pt x="2280" y="1119"/>
                  <a:pt x="2281" y="1118"/>
                  <a:pt x="2282" y="1117"/>
                </a:cubicBezTo>
                <a:cubicBezTo>
                  <a:pt x="2283" y="1112"/>
                  <a:pt x="2276" y="1109"/>
                  <a:pt x="2274" y="1105"/>
                </a:cubicBezTo>
                <a:cubicBezTo>
                  <a:pt x="2274" y="1103"/>
                  <a:pt x="2273" y="1100"/>
                  <a:pt x="2271" y="1102"/>
                </a:cubicBezTo>
                <a:cubicBezTo>
                  <a:pt x="2270" y="1104"/>
                  <a:pt x="2272" y="1106"/>
                  <a:pt x="2270" y="1108"/>
                </a:cubicBezTo>
                <a:cubicBezTo>
                  <a:pt x="2270" y="1106"/>
                  <a:pt x="2270" y="1103"/>
                  <a:pt x="2268" y="1104"/>
                </a:cubicBezTo>
                <a:cubicBezTo>
                  <a:pt x="2266" y="1108"/>
                  <a:pt x="2269" y="1110"/>
                  <a:pt x="2264" y="1112"/>
                </a:cubicBezTo>
                <a:cubicBezTo>
                  <a:pt x="2261" y="1114"/>
                  <a:pt x="2260" y="1117"/>
                  <a:pt x="2260" y="1121"/>
                </a:cubicBezTo>
                <a:cubicBezTo>
                  <a:pt x="2261" y="1124"/>
                  <a:pt x="2264" y="1126"/>
                  <a:pt x="2261" y="1130"/>
                </a:cubicBezTo>
                <a:cubicBezTo>
                  <a:pt x="2260" y="1130"/>
                  <a:pt x="2258" y="1132"/>
                  <a:pt x="2259" y="1134"/>
                </a:cubicBezTo>
                <a:cubicBezTo>
                  <a:pt x="2260" y="1136"/>
                  <a:pt x="2262" y="1132"/>
                  <a:pt x="2263" y="1132"/>
                </a:cubicBezTo>
                <a:cubicBezTo>
                  <a:pt x="2266" y="1132"/>
                  <a:pt x="2263" y="1135"/>
                  <a:pt x="2262" y="1135"/>
                </a:cubicBezTo>
                <a:cubicBezTo>
                  <a:pt x="2261" y="1137"/>
                  <a:pt x="2261" y="1138"/>
                  <a:pt x="2262" y="1140"/>
                </a:cubicBezTo>
                <a:cubicBezTo>
                  <a:pt x="2263" y="1141"/>
                  <a:pt x="2265" y="1143"/>
                  <a:pt x="2263" y="1144"/>
                </a:cubicBezTo>
                <a:cubicBezTo>
                  <a:pt x="2261" y="1144"/>
                  <a:pt x="2261" y="1142"/>
                  <a:pt x="2260" y="1141"/>
                </a:cubicBezTo>
                <a:cubicBezTo>
                  <a:pt x="2258" y="1140"/>
                  <a:pt x="2256" y="1141"/>
                  <a:pt x="2257" y="1143"/>
                </a:cubicBezTo>
                <a:cubicBezTo>
                  <a:pt x="2258" y="1144"/>
                  <a:pt x="2260" y="1144"/>
                  <a:pt x="2259" y="1146"/>
                </a:cubicBezTo>
                <a:cubicBezTo>
                  <a:pt x="2259" y="1148"/>
                  <a:pt x="2257" y="1148"/>
                  <a:pt x="2256" y="1150"/>
                </a:cubicBezTo>
                <a:cubicBezTo>
                  <a:pt x="2255" y="1152"/>
                  <a:pt x="2253" y="1154"/>
                  <a:pt x="2250" y="1154"/>
                </a:cubicBezTo>
                <a:cubicBezTo>
                  <a:pt x="2246" y="1154"/>
                  <a:pt x="2246" y="1151"/>
                  <a:pt x="2247" y="1148"/>
                </a:cubicBezTo>
                <a:cubicBezTo>
                  <a:pt x="2248" y="1146"/>
                  <a:pt x="2249" y="1146"/>
                  <a:pt x="2248" y="1144"/>
                </a:cubicBezTo>
                <a:cubicBezTo>
                  <a:pt x="2248" y="1142"/>
                  <a:pt x="2247" y="1141"/>
                  <a:pt x="2246" y="1139"/>
                </a:cubicBezTo>
                <a:cubicBezTo>
                  <a:pt x="2246" y="1136"/>
                  <a:pt x="2249" y="1134"/>
                  <a:pt x="2249" y="1130"/>
                </a:cubicBezTo>
                <a:cubicBezTo>
                  <a:pt x="2249" y="1128"/>
                  <a:pt x="2250" y="1128"/>
                  <a:pt x="2251" y="1126"/>
                </a:cubicBezTo>
                <a:cubicBezTo>
                  <a:pt x="2252" y="1125"/>
                  <a:pt x="2252" y="1123"/>
                  <a:pt x="2252" y="1122"/>
                </a:cubicBezTo>
                <a:cubicBezTo>
                  <a:pt x="2255" y="1116"/>
                  <a:pt x="2260" y="1112"/>
                  <a:pt x="2260" y="1105"/>
                </a:cubicBezTo>
                <a:cubicBezTo>
                  <a:pt x="2260" y="1102"/>
                  <a:pt x="2262" y="1099"/>
                  <a:pt x="2265" y="1099"/>
                </a:cubicBezTo>
                <a:cubicBezTo>
                  <a:pt x="2266" y="1099"/>
                  <a:pt x="2267" y="1099"/>
                  <a:pt x="2268" y="1099"/>
                </a:cubicBezTo>
                <a:cubicBezTo>
                  <a:pt x="2269" y="1099"/>
                  <a:pt x="2269" y="1098"/>
                  <a:pt x="2270" y="1098"/>
                </a:cubicBezTo>
                <a:cubicBezTo>
                  <a:pt x="2272" y="1097"/>
                  <a:pt x="2273" y="1098"/>
                  <a:pt x="2275" y="1098"/>
                </a:cubicBezTo>
                <a:cubicBezTo>
                  <a:pt x="2276" y="1098"/>
                  <a:pt x="2277" y="1097"/>
                  <a:pt x="2278" y="1096"/>
                </a:cubicBezTo>
                <a:cubicBezTo>
                  <a:pt x="2279" y="1099"/>
                  <a:pt x="2275" y="1101"/>
                  <a:pt x="2276" y="1104"/>
                </a:cubicBezTo>
                <a:cubicBezTo>
                  <a:pt x="2276" y="1106"/>
                  <a:pt x="2277" y="1107"/>
                  <a:pt x="2279" y="1106"/>
                </a:cubicBezTo>
                <a:cubicBezTo>
                  <a:pt x="2279" y="1106"/>
                  <a:pt x="2280" y="1105"/>
                  <a:pt x="2280" y="1105"/>
                </a:cubicBezTo>
                <a:cubicBezTo>
                  <a:pt x="2282" y="1105"/>
                  <a:pt x="2281" y="1106"/>
                  <a:pt x="2281" y="1107"/>
                </a:cubicBezTo>
                <a:cubicBezTo>
                  <a:pt x="2282" y="1107"/>
                  <a:pt x="2281" y="1108"/>
                  <a:pt x="2282" y="1108"/>
                </a:cubicBezTo>
                <a:cubicBezTo>
                  <a:pt x="2283" y="1109"/>
                  <a:pt x="2284" y="1107"/>
                  <a:pt x="2284" y="1107"/>
                </a:cubicBezTo>
                <a:cubicBezTo>
                  <a:pt x="2285" y="1106"/>
                  <a:pt x="2284" y="1106"/>
                  <a:pt x="2285" y="1105"/>
                </a:cubicBezTo>
                <a:cubicBezTo>
                  <a:pt x="2286" y="1104"/>
                  <a:pt x="2286" y="1105"/>
                  <a:pt x="2287" y="1105"/>
                </a:cubicBezTo>
                <a:cubicBezTo>
                  <a:pt x="2289" y="1105"/>
                  <a:pt x="2289" y="1104"/>
                  <a:pt x="2288" y="1102"/>
                </a:cubicBezTo>
                <a:cubicBezTo>
                  <a:pt x="2288" y="1100"/>
                  <a:pt x="2288" y="1099"/>
                  <a:pt x="2289" y="1097"/>
                </a:cubicBezTo>
                <a:cubicBezTo>
                  <a:pt x="2292" y="1094"/>
                  <a:pt x="2291" y="1093"/>
                  <a:pt x="2289" y="1090"/>
                </a:cubicBezTo>
                <a:cubicBezTo>
                  <a:pt x="2288" y="1088"/>
                  <a:pt x="2287" y="1087"/>
                  <a:pt x="2286" y="1086"/>
                </a:cubicBezTo>
                <a:cubicBezTo>
                  <a:pt x="2285" y="1085"/>
                  <a:pt x="2285" y="1084"/>
                  <a:pt x="2287" y="1084"/>
                </a:cubicBezTo>
                <a:cubicBezTo>
                  <a:pt x="2291" y="1085"/>
                  <a:pt x="2292" y="1087"/>
                  <a:pt x="2293" y="1090"/>
                </a:cubicBezTo>
                <a:cubicBezTo>
                  <a:pt x="2293" y="1092"/>
                  <a:pt x="2292" y="1094"/>
                  <a:pt x="2294" y="1095"/>
                </a:cubicBezTo>
                <a:cubicBezTo>
                  <a:pt x="2296" y="1095"/>
                  <a:pt x="2297" y="1094"/>
                  <a:pt x="2299" y="1093"/>
                </a:cubicBezTo>
                <a:cubicBezTo>
                  <a:pt x="2300" y="1093"/>
                  <a:pt x="2302" y="1094"/>
                  <a:pt x="2303" y="1094"/>
                </a:cubicBezTo>
                <a:cubicBezTo>
                  <a:pt x="2305" y="1094"/>
                  <a:pt x="2306" y="1093"/>
                  <a:pt x="2307" y="1093"/>
                </a:cubicBezTo>
                <a:cubicBezTo>
                  <a:pt x="2311" y="1091"/>
                  <a:pt x="2314" y="1093"/>
                  <a:pt x="2318" y="1093"/>
                </a:cubicBezTo>
                <a:cubicBezTo>
                  <a:pt x="2319" y="1093"/>
                  <a:pt x="2321" y="1092"/>
                  <a:pt x="2322" y="1091"/>
                </a:cubicBezTo>
                <a:cubicBezTo>
                  <a:pt x="2324" y="1089"/>
                  <a:pt x="2324" y="1086"/>
                  <a:pt x="2322" y="1083"/>
                </a:cubicBezTo>
                <a:cubicBezTo>
                  <a:pt x="2319" y="1079"/>
                  <a:pt x="2318" y="1085"/>
                  <a:pt x="2314" y="1085"/>
                </a:cubicBezTo>
                <a:cubicBezTo>
                  <a:pt x="2313" y="1084"/>
                  <a:pt x="2312" y="1082"/>
                  <a:pt x="2311" y="1081"/>
                </a:cubicBezTo>
                <a:cubicBezTo>
                  <a:pt x="2310" y="1080"/>
                  <a:pt x="2308" y="1081"/>
                  <a:pt x="2306" y="1081"/>
                </a:cubicBezTo>
                <a:cubicBezTo>
                  <a:pt x="2302" y="1083"/>
                  <a:pt x="2300" y="1083"/>
                  <a:pt x="2299" y="1079"/>
                </a:cubicBezTo>
                <a:cubicBezTo>
                  <a:pt x="2298" y="1074"/>
                  <a:pt x="2301" y="1074"/>
                  <a:pt x="2304" y="1072"/>
                </a:cubicBezTo>
                <a:cubicBezTo>
                  <a:pt x="2308" y="1069"/>
                  <a:pt x="2310" y="1072"/>
                  <a:pt x="2310" y="1076"/>
                </a:cubicBezTo>
                <a:cubicBezTo>
                  <a:pt x="2310" y="1078"/>
                  <a:pt x="2311" y="1079"/>
                  <a:pt x="2313" y="1077"/>
                </a:cubicBezTo>
                <a:cubicBezTo>
                  <a:pt x="2314" y="1075"/>
                  <a:pt x="2314" y="1075"/>
                  <a:pt x="2316" y="1075"/>
                </a:cubicBezTo>
                <a:cubicBezTo>
                  <a:pt x="2318" y="1075"/>
                  <a:pt x="2319" y="1076"/>
                  <a:pt x="2321" y="1074"/>
                </a:cubicBezTo>
                <a:cubicBezTo>
                  <a:pt x="2322" y="1072"/>
                  <a:pt x="2320" y="1071"/>
                  <a:pt x="2318" y="1071"/>
                </a:cubicBezTo>
                <a:cubicBezTo>
                  <a:pt x="2317" y="1070"/>
                  <a:pt x="2314" y="1070"/>
                  <a:pt x="2316" y="1068"/>
                </a:cubicBezTo>
                <a:cubicBezTo>
                  <a:pt x="2318" y="1067"/>
                  <a:pt x="2319" y="1069"/>
                  <a:pt x="2320" y="1070"/>
                </a:cubicBezTo>
                <a:cubicBezTo>
                  <a:pt x="2321" y="1071"/>
                  <a:pt x="2323" y="1070"/>
                  <a:pt x="2324" y="1071"/>
                </a:cubicBezTo>
                <a:cubicBezTo>
                  <a:pt x="2325" y="1073"/>
                  <a:pt x="2323" y="1075"/>
                  <a:pt x="2323" y="1076"/>
                </a:cubicBezTo>
                <a:cubicBezTo>
                  <a:pt x="2324" y="1079"/>
                  <a:pt x="2329" y="1080"/>
                  <a:pt x="2331" y="1080"/>
                </a:cubicBezTo>
                <a:cubicBezTo>
                  <a:pt x="2333" y="1080"/>
                  <a:pt x="2335" y="1080"/>
                  <a:pt x="2336" y="1078"/>
                </a:cubicBezTo>
                <a:cubicBezTo>
                  <a:pt x="2337" y="1077"/>
                  <a:pt x="2339" y="1075"/>
                  <a:pt x="2340" y="1075"/>
                </a:cubicBezTo>
                <a:cubicBezTo>
                  <a:pt x="2341" y="1078"/>
                  <a:pt x="2339" y="1078"/>
                  <a:pt x="2337" y="1080"/>
                </a:cubicBezTo>
                <a:close/>
                <a:moveTo>
                  <a:pt x="2138" y="2"/>
                </a:moveTo>
                <a:cubicBezTo>
                  <a:pt x="2138" y="2"/>
                  <a:pt x="2138" y="2"/>
                  <a:pt x="2138" y="3"/>
                </a:cubicBezTo>
                <a:cubicBezTo>
                  <a:pt x="2142" y="3"/>
                  <a:pt x="2142" y="3"/>
                  <a:pt x="2142" y="3"/>
                </a:cubicBezTo>
                <a:cubicBezTo>
                  <a:pt x="2140" y="2"/>
                  <a:pt x="2136" y="0"/>
                  <a:pt x="2138" y="2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95000"/>
                </a:schemeClr>
              </a:gs>
              <a:gs pos="100000">
                <a:schemeClr val="bg1">
                  <a:lumMod val="8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zh-CN" altLang="en-US" sz="135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5339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  <a:lvl2pPr>
              <a:defRPr>
                <a:latin typeface="微软雅黑" pitchFamily="34" charset="-122"/>
                <a:ea typeface="微软雅黑" pitchFamily="34" charset="-122"/>
              </a:defRPr>
            </a:lvl2pPr>
            <a:lvl3pPr>
              <a:defRPr>
                <a:latin typeface="微软雅黑" pitchFamily="34" charset="-122"/>
                <a:ea typeface="微软雅黑" pitchFamily="34" charset="-122"/>
              </a:defRPr>
            </a:lvl3pPr>
            <a:lvl4pPr>
              <a:defRPr>
                <a:latin typeface="微软雅黑" pitchFamily="34" charset="-122"/>
                <a:ea typeface="微软雅黑" pitchFamily="34" charset="-122"/>
              </a:defRPr>
            </a:lvl4pPr>
            <a:lvl5pPr latinLnBrk="0">
              <a:defRPr lang="zh-CN">
                <a:latin typeface="微软雅黑" pitchFamily="34" charset="-122"/>
                <a:ea typeface="微软雅黑" pitchFamily="34" charset="-122"/>
              </a:defRPr>
            </a:lvl5pPr>
            <a:lvl6pPr latinLnBrk="0">
              <a:defRPr lang="zh-CN"/>
            </a:lvl6pPr>
            <a:lvl7pPr latinLnBrk="0">
              <a:defRPr lang="zh-CN" baseline="0"/>
            </a:lvl7pPr>
            <a:lvl8pPr latinLnBrk="0">
              <a:defRPr lang="zh-CN" baseline="0"/>
            </a:lvl8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fld id="{EDF33987-6305-4E2A-BF18-EF013ECE927B}" type="datetimeFigureOut">
              <a:rPr lang="en-US" altLang="zh-CN" smtClean="0">
                <a:solidFill>
                  <a:srgbClr val="545454"/>
                </a:solidFill>
              </a:rPr>
              <a:pPr/>
              <a:t>5/11/19</a:t>
            </a:fld>
            <a:endParaRPr lang="en-US" altLang="zh-CN">
              <a:solidFill>
                <a:srgbClr val="545454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endParaRPr altLang="en-US">
              <a:solidFill>
                <a:srgbClr val="545454"/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fld id="{F36C87F6-986D-49E6-AF40-1B3A1EE8064D}" type="slidenum">
              <a:rPr lang="en-US" altLang="zh-CN" smtClean="0">
                <a:solidFill>
                  <a:srgbClr val="545454"/>
                </a:solidFill>
              </a:rPr>
              <a:pPr/>
              <a:t>‹#›</a:t>
            </a:fld>
            <a:endParaRPr lang="en-US" altLang="zh-CN">
              <a:solidFill>
                <a:srgbClr val="54545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6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85800"/>
            <a:ext cx="1601153" cy="5486400"/>
          </a:xfrm>
        </p:spPr>
        <p:txBody>
          <a:bodyPr vert="eaVert"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3448" y="685800"/>
            <a:ext cx="5563552" cy="5486400"/>
          </a:xfrm>
        </p:spPr>
        <p:txBody>
          <a:bodyPr vert="eaVert"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  <a:lvl2pPr>
              <a:defRPr>
                <a:latin typeface="微软雅黑" pitchFamily="34" charset="-122"/>
                <a:ea typeface="微软雅黑" pitchFamily="34" charset="-122"/>
              </a:defRPr>
            </a:lvl2pPr>
            <a:lvl3pPr>
              <a:defRPr>
                <a:latin typeface="微软雅黑" pitchFamily="34" charset="-122"/>
                <a:ea typeface="微软雅黑" pitchFamily="34" charset="-122"/>
              </a:defRPr>
            </a:lvl3pPr>
            <a:lvl4pPr>
              <a:defRPr>
                <a:latin typeface="微软雅黑" pitchFamily="34" charset="-122"/>
                <a:ea typeface="微软雅黑" pitchFamily="34" charset="-122"/>
              </a:defRPr>
            </a:lvl4pPr>
            <a:lvl5pPr latinLnBrk="0">
              <a:defRPr lang="zh-CN">
                <a:latin typeface="微软雅黑" pitchFamily="34" charset="-122"/>
                <a:ea typeface="微软雅黑" pitchFamily="34" charset="-122"/>
              </a:defRPr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  <a:lvl9pPr latinLnBrk="0">
              <a:defRPr lang="zh-CN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33987-6305-4E2A-BF18-EF013ECE927B}" type="datetimeFigureOut">
              <a:rPr lang="en-US" altLang="zh-CN">
                <a:solidFill>
                  <a:srgbClr val="545454"/>
                </a:solidFill>
              </a:rPr>
              <a:pPr/>
              <a:t>5/11/19</a:t>
            </a:fld>
            <a:endParaRPr altLang="en-US">
              <a:solidFill>
                <a:srgbClr val="545454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45454"/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C87F6-986D-49E6-AF40-1B3A1EE8064D}" type="slidenum">
              <a:rPr lang="en-US" altLang="zh-CN">
                <a:solidFill>
                  <a:srgbClr val="545454"/>
                </a:solidFill>
              </a:rPr>
              <a:pPr/>
              <a:t>‹#›</a:t>
            </a:fld>
            <a:endParaRPr altLang="en-US">
              <a:solidFill>
                <a:srgbClr val="54545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896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1910" y="2514601"/>
            <a:ext cx="6686549" cy="2262781"/>
          </a:xfrm>
        </p:spPr>
        <p:txBody>
          <a:bodyPr anchor="b">
            <a:normAutofit/>
          </a:bodyPr>
          <a:lstStyle>
            <a:lvl1pPr>
              <a:defRPr sz="405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1910" y="4777380"/>
            <a:ext cx="668654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0" y="4323811"/>
            <a:ext cx="1308489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4529541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6086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694" y="624110"/>
            <a:ext cx="6683765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909" y="2133600"/>
            <a:ext cx="6686550" cy="377762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54714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058750"/>
            <a:ext cx="6686549" cy="1468800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3530129"/>
            <a:ext cx="6686549" cy="860400"/>
          </a:xfr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3244140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71875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1909" y="2133600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3060" y="2126222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787783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94953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4530" y="1972703"/>
            <a:ext cx="2994549" cy="576262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1909" y="2548966"/>
            <a:ext cx="3257170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29972" y="1969475"/>
            <a:ext cx="2999251" cy="576262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75218" y="2545738"/>
            <a:ext cx="3254006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787783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47901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21583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26724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46088"/>
            <a:ext cx="2628899" cy="976312"/>
          </a:xfrm>
        </p:spPr>
        <p:txBody>
          <a:bodyPr anchor="b"/>
          <a:lstStyle>
            <a:lvl1pPr algn="l">
              <a:defRPr sz="15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259" y="446089"/>
            <a:ext cx="38862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1598613"/>
            <a:ext cx="2628899" cy="4262436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3444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  <a:lvl2pPr>
              <a:defRPr>
                <a:latin typeface="微软雅黑" pitchFamily="34" charset="-122"/>
                <a:ea typeface="微软雅黑" pitchFamily="34" charset="-122"/>
              </a:defRPr>
            </a:lvl2pPr>
            <a:lvl3pPr>
              <a:defRPr>
                <a:latin typeface="微软雅黑" pitchFamily="34" charset="-122"/>
                <a:ea typeface="微软雅黑" pitchFamily="34" charset="-122"/>
              </a:defRPr>
            </a:lvl3pPr>
            <a:lvl4pPr>
              <a:defRPr>
                <a:latin typeface="微软雅黑" pitchFamily="34" charset="-122"/>
                <a:ea typeface="微软雅黑" pitchFamily="34" charset="-122"/>
              </a:defRPr>
            </a:lvl4pPr>
            <a:lvl5pPr latinLnBrk="0">
              <a:defRPr lang="zh-CN">
                <a:latin typeface="微软雅黑" pitchFamily="34" charset="-122"/>
                <a:ea typeface="微软雅黑" pitchFamily="34" charset="-122"/>
              </a:defRPr>
            </a:lvl5pPr>
            <a:lvl6pPr latinLnBrk="0">
              <a:defRPr lang="zh-CN"/>
            </a:lvl6pPr>
            <a:lvl7pPr latinLnBrk="0">
              <a:defRPr lang="zh-CN" baseline="0"/>
            </a:lvl7pPr>
            <a:lvl8pPr latinLnBrk="0">
              <a:defRPr lang="zh-CN" baseline="0"/>
            </a:lvl8pPr>
            <a:lvl9pPr latinLnBrk="0">
              <a:defRPr lang="zh-CN" baseline="0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33987-6305-4E2A-BF18-EF013ECE927B}" type="datetimeFigureOut">
              <a:rPr lang="en-US" altLang="zh-CN">
                <a:solidFill>
                  <a:srgbClr val="545454"/>
                </a:solidFill>
              </a:rPr>
              <a:pPr/>
              <a:t>5/11/19</a:t>
            </a:fld>
            <a:endParaRPr altLang="en-US">
              <a:solidFill>
                <a:srgbClr val="545454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45454"/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C87F6-986D-49E6-AF40-1B3A1EE8064D}" type="slidenum">
              <a:rPr lang="en-US" altLang="zh-CN">
                <a:solidFill>
                  <a:srgbClr val="545454"/>
                </a:solidFill>
              </a:rPr>
              <a:pPr/>
              <a:t>‹#›</a:t>
            </a:fld>
            <a:endParaRPr altLang="en-US">
              <a:solidFill>
                <a:srgbClr val="54545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94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800600"/>
            <a:ext cx="6686550" cy="566738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1909" y="634965"/>
            <a:ext cx="668655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367338"/>
            <a:ext cx="6686550" cy="493712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2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4983088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9545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609600"/>
            <a:ext cx="6686549" cy="311704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3244140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56362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462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56259" y="3505200"/>
            <a:ext cx="5652416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31781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3244140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6000" dirty="0">
                <a:ln w="3175" cmpd="sng">
                  <a:noFill/>
                </a:ln>
                <a:solidFill>
                  <a:srgbClr val="E78712"/>
                </a:solidFill>
                <a:latin typeface="Arial"/>
                <a:ea typeface="+mn-ea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6000" dirty="0">
                <a:ln w="3175" cmpd="sng">
                  <a:noFill/>
                </a:ln>
                <a:solidFill>
                  <a:srgbClr val="E78712"/>
                </a:solidFill>
                <a:latin typeface="Arial"/>
                <a:ea typeface="+mn-ea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482718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438401"/>
            <a:ext cx="6686550" cy="2724845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2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4983088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89542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462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491172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4983088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6000" dirty="0">
                <a:ln w="3175" cmpd="sng">
                  <a:noFill/>
                </a:ln>
                <a:solidFill>
                  <a:srgbClr val="E78712"/>
                </a:solidFill>
                <a:latin typeface="Arial"/>
                <a:ea typeface="+mn-ea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6000" dirty="0">
                <a:ln w="3175" cmpd="sng">
                  <a:noFill/>
                </a:ln>
                <a:solidFill>
                  <a:srgbClr val="E78712"/>
                </a:solidFill>
                <a:latin typeface="Arial"/>
                <a:ea typeface="+mn-ea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091888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627407"/>
            <a:ext cx="6686549" cy="2880020"/>
          </a:xfrm>
        </p:spPr>
        <p:txBody>
          <a:bodyPr anchor="ctr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2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4983088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94644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0089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1109" y="627406"/>
            <a:ext cx="1655701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1909" y="627406"/>
            <a:ext cx="4857750" cy="528381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50458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1910" y="2514601"/>
            <a:ext cx="6686549" cy="2262781"/>
          </a:xfrm>
        </p:spPr>
        <p:txBody>
          <a:bodyPr anchor="b">
            <a:normAutofit/>
          </a:bodyPr>
          <a:lstStyle>
            <a:lvl1pPr>
              <a:defRPr sz="405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1910" y="4777380"/>
            <a:ext cx="668654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0" y="4323811"/>
            <a:ext cx="1308489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4529541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50945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694" y="624110"/>
            <a:ext cx="6683765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909" y="2133600"/>
            <a:ext cx="6686550" cy="377762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75234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3449" y="3429001"/>
            <a:ext cx="7317105" cy="2362199"/>
          </a:xfrm>
        </p:spPr>
        <p:txBody>
          <a:bodyPr anchor="b">
            <a:normAutofit/>
          </a:bodyPr>
          <a:lstStyle>
            <a:lvl1pPr algn="l" latinLnBrk="0">
              <a:defRPr lang="zh-CN" sz="3301" b="0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0100" y="685802"/>
            <a:ext cx="5891331" cy="1142999"/>
          </a:xfrm>
        </p:spPr>
        <p:txBody>
          <a:bodyPr anchor="t"/>
          <a:lstStyle>
            <a:lvl1pPr marL="0" indent="0" latinLnBrk="0">
              <a:spcBef>
                <a:spcPts val="0"/>
              </a:spcBef>
              <a:buNone/>
              <a:defRPr lang="zh-CN" sz="15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342991" indent="0" latinLnBrk="0">
              <a:buNone/>
              <a:defRPr lang="zh-CN"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latinLnBrk="0">
              <a:buNone/>
              <a:defRPr lang="zh-CN"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fld id="{EDF33987-6305-4E2A-BF18-EF013ECE927B}" type="datetimeFigureOut">
              <a:rPr lang="en-US" altLang="zh-CN" smtClean="0">
                <a:solidFill>
                  <a:srgbClr val="545454"/>
                </a:solidFill>
              </a:rPr>
              <a:pPr/>
              <a:t>5/11/19</a:t>
            </a:fld>
            <a:endParaRPr lang="en-US" altLang="zh-CN">
              <a:solidFill>
                <a:srgbClr val="545454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endParaRPr altLang="en-US">
              <a:solidFill>
                <a:srgbClr val="545454"/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fld id="{F36C87F6-986D-49E6-AF40-1B3A1EE8064D}" type="slidenum">
              <a:rPr lang="en-US" altLang="zh-CN" smtClean="0">
                <a:solidFill>
                  <a:srgbClr val="545454"/>
                </a:solidFill>
              </a:rPr>
              <a:pPr/>
              <a:t>‹#›</a:t>
            </a:fld>
            <a:endParaRPr lang="en-US" altLang="zh-CN">
              <a:solidFill>
                <a:srgbClr val="54545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486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058750"/>
            <a:ext cx="6686549" cy="1468800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3530129"/>
            <a:ext cx="6686549" cy="860400"/>
          </a:xfr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3244140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58424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1909" y="2133600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3060" y="2126222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787783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4430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4530" y="1972703"/>
            <a:ext cx="2994549" cy="576262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1909" y="2548966"/>
            <a:ext cx="3257170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29972" y="1969475"/>
            <a:ext cx="2999251" cy="576262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75218" y="2545738"/>
            <a:ext cx="3254006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787783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11419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92036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87313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46088"/>
            <a:ext cx="2628899" cy="976312"/>
          </a:xfrm>
        </p:spPr>
        <p:txBody>
          <a:bodyPr anchor="b"/>
          <a:lstStyle>
            <a:lvl1pPr algn="l">
              <a:defRPr sz="15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259" y="446089"/>
            <a:ext cx="38862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1598613"/>
            <a:ext cx="2628899" cy="4262436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55154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800600"/>
            <a:ext cx="6686550" cy="566738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1909" y="634965"/>
            <a:ext cx="668655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367338"/>
            <a:ext cx="6686550" cy="493712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2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4983088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74768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609600"/>
            <a:ext cx="6686549" cy="311704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3244140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7608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462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56259" y="3505200"/>
            <a:ext cx="5652416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31781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3244140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6000" dirty="0">
                <a:ln w="3175" cmpd="sng">
                  <a:noFill/>
                </a:ln>
                <a:solidFill>
                  <a:srgbClr val="E78712"/>
                </a:solidFill>
                <a:latin typeface="Arial"/>
                <a:ea typeface="+mn-ea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6000" dirty="0">
                <a:ln w="3175" cmpd="sng">
                  <a:noFill/>
                </a:ln>
                <a:solidFill>
                  <a:srgbClr val="E78712"/>
                </a:solidFill>
                <a:latin typeface="Arial"/>
                <a:ea typeface="+mn-ea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9579002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438401"/>
            <a:ext cx="6686550" cy="2724845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2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4983088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0633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25200" y="1828800"/>
            <a:ext cx="3532470" cy="4343400"/>
          </a:xfrm>
        </p:spPr>
        <p:txBody>
          <a:bodyPr>
            <a:normAutofit/>
          </a:bodyPr>
          <a:lstStyle>
            <a:lvl1pPr latinLnBrk="0">
              <a:defRPr lang="zh-CN" sz="1800">
                <a:latin typeface="微软雅黑" pitchFamily="34" charset="-122"/>
                <a:ea typeface="微软雅黑" pitchFamily="34" charset="-122"/>
              </a:defRPr>
            </a:lvl1pPr>
            <a:lvl2pPr latinLnBrk="0">
              <a:defRPr lang="zh-CN" sz="1500">
                <a:latin typeface="微软雅黑" pitchFamily="34" charset="-122"/>
                <a:ea typeface="微软雅黑" pitchFamily="34" charset="-122"/>
              </a:defRPr>
            </a:lvl2pPr>
            <a:lvl3pPr latinLnBrk="0">
              <a:defRPr lang="zh-CN" sz="1350">
                <a:latin typeface="微软雅黑" pitchFamily="34" charset="-122"/>
                <a:ea typeface="微软雅黑" pitchFamily="34" charset="-122"/>
              </a:defRPr>
            </a:lvl3pPr>
            <a:lvl4pPr latinLnBrk="0">
              <a:defRPr lang="zh-CN" sz="1200">
                <a:latin typeface="微软雅黑" pitchFamily="34" charset="-122"/>
                <a:ea typeface="微软雅黑" pitchFamily="34" charset="-122"/>
              </a:defRPr>
            </a:lvl4pPr>
            <a:lvl5pPr latinLnBrk="0">
              <a:defRPr lang="zh-CN" sz="1200">
                <a:latin typeface="微软雅黑" pitchFamily="34" charset="-122"/>
                <a:ea typeface="微软雅黑" pitchFamily="34" charset="-122"/>
              </a:defRPr>
            </a:lvl5pPr>
            <a:lvl6pPr latinLnBrk="0">
              <a:defRPr lang="zh-CN" sz="1200"/>
            </a:lvl6pPr>
            <a:lvl7pPr latinLnBrk="0">
              <a:defRPr lang="zh-CN" sz="1200" baseline="0"/>
            </a:lvl7pPr>
            <a:lvl8pPr latinLnBrk="0">
              <a:defRPr lang="zh-CN" sz="1200" baseline="0"/>
            </a:lvl8pPr>
            <a:lvl9pPr latinLnBrk="0">
              <a:defRPr lang="zh-CN" sz="1200" baseline="0"/>
            </a:lvl9pPr>
          </a:lstStyle>
          <a:p>
            <a:pPr lvl="0"/>
            <a:r>
              <a:rPr lang="zh-CN" dirty="0"/>
              <a:t>单击此处编辑母版文本样式</a:t>
            </a:r>
          </a:p>
          <a:p>
            <a:pPr lvl="1"/>
            <a:r>
              <a:rPr lang="zh-CN" dirty="0"/>
              <a:t>第二级</a:t>
            </a:r>
          </a:p>
          <a:p>
            <a:pPr lvl="2"/>
            <a:r>
              <a:rPr lang="zh-CN" dirty="0"/>
              <a:t>第三级</a:t>
            </a:r>
          </a:p>
          <a:p>
            <a:pPr lvl="3"/>
            <a:r>
              <a:rPr lang="zh-CN" dirty="0"/>
              <a:t>第四级</a:t>
            </a:r>
          </a:p>
          <a:p>
            <a:pPr lvl="4"/>
            <a:r>
              <a:rPr lang="zh-CN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98083" y="1828800"/>
            <a:ext cx="3532470" cy="4343400"/>
          </a:xfrm>
        </p:spPr>
        <p:txBody>
          <a:bodyPr>
            <a:normAutofit/>
          </a:bodyPr>
          <a:lstStyle>
            <a:lvl1pPr latinLnBrk="0">
              <a:defRPr lang="zh-CN" sz="1800">
                <a:latin typeface="微软雅黑" pitchFamily="34" charset="-122"/>
                <a:ea typeface="微软雅黑" pitchFamily="34" charset="-122"/>
              </a:defRPr>
            </a:lvl1pPr>
            <a:lvl2pPr latinLnBrk="0">
              <a:defRPr lang="zh-CN" sz="1500">
                <a:latin typeface="微软雅黑" pitchFamily="34" charset="-122"/>
                <a:ea typeface="微软雅黑" pitchFamily="34" charset="-122"/>
              </a:defRPr>
            </a:lvl2pPr>
            <a:lvl3pPr latinLnBrk="0">
              <a:defRPr lang="zh-CN" sz="1350">
                <a:latin typeface="微软雅黑" pitchFamily="34" charset="-122"/>
                <a:ea typeface="微软雅黑" pitchFamily="34" charset="-122"/>
              </a:defRPr>
            </a:lvl3pPr>
            <a:lvl4pPr latinLnBrk="0">
              <a:defRPr lang="zh-CN" sz="1200">
                <a:latin typeface="微软雅黑" pitchFamily="34" charset="-122"/>
                <a:ea typeface="微软雅黑" pitchFamily="34" charset="-122"/>
              </a:defRPr>
            </a:lvl4pPr>
            <a:lvl5pPr latinLnBrk="0">
              <a:defRPr lang="zh-CN" sz="1200">
                <a:latin typeface="微软雅黑" pitchFamily="34" charset="-122"/>
                <a:ea typeface="微软雅黑" pitchFamily="34" charset="-122"/>
              </a:defRPr>
            </a:lvl5pPr>
            <a:lvl6pPr latinLnBrk="0">
              <a:defRPr lang="zh-CN" sz="1200"/>
            </a:lvl6pPr>
            <a:lvl7pPr latinLnBrk="0">
              <a:defRPr lang="zh-CN" sz="1200"/>
            </a:lvl7pPr>
            <a:lvl8pPr latinLnBrk="0">
              <a:defRPr lang="zh-CN" sz="1200"/>
            </a:lvl8pPr>
            <a:lvl9pPr latinLnBrk="0">
              <a:defRPr lang="zh-CN" sz="1200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fld id="{EDF33987-6305-4E2A-BF18-EF013ECE927B}" type="datetimeFigureOut">
              <a:rPr lang="en-US" altLang="zh-CN" smtClean="0">
                <a:solidFill>
                  <a:srgbClr val="545454"/>
                </a:solidFill>
              </a:rPr>
              <a:pPr/>
              <a:t>5/11/19</a:t>
            </a:fld>
            <a:endParaRPr lang="en-US" altLang="zh-CN">
              <a:solidFill>
                <a:srgbClr val="545454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endParaRPr altLang="en-US">
              <a:solidFill>
                <a:srgbClr val="545454"/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fld id="{F36C87F6-986D-49E6-AF40-1B3A1EE8064D}" type="slidenum">
              <a:rPr lang="en-US" altLang="zh-CN" smtClean="0">
                <a:solidFill>
                  <a:srgbClr val="545454"/>
                </a:solidFill>
              </a:rPr>
              <a:pPr/>
              <a:t>‹#›</a:t>
            </a:fld>
            <a:endParaRPr lang="en-US" altLang="zh-CN">
              <a:solidFill>
                <a:srgbClr val="54545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44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462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491172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4983088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6000" dirty="0">
                <a:ln w="3175" cmpd="sng">
                  <a:noFill/>
                </a:ln>
                <a:solidFill>
                  <a:srgbClr val="E78712"/>
                </a:solidFill>
                <a:latin typeface="Arial"/>
                <a:ea typeface="+mn-ea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6000" dirty="0">
                <a:ln w="3175" cmpd="sng">
                  <a:noFill/>
                </a:ln>
                <a:solidFill>
                  <a:srgbClr val="E78712"/>
                </a:solidFill>
                <a:latin typeface="Arial"/>
                <a:ea typeface="+mn-ea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169345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627407"/>
            <a:ext cx="6686549" cy="2880020"/>
          </a:xfrm>
        </p:spPr>
        <p:txBody>
          <a:bodyPr anchor="ctr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2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4983088"/>
            <a:ext cx="584825" cy="365125"/>
          </a:xfrm>
        </p:spPr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56029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24900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1109" y="627406"/>
            <a:ext cx="1655701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1909" y="627406"/>
            <a:ext cx="4857750" cy="528381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94EDE-74B6-4B3B-AB63-1BCB8312CA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5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372C-FF49-4392-9B22-92D1C08727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281398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A9810-6373-401D-BF04-889940EFED2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7680634"/>
      </p:ext>
    </p:extLst>
  </p:cSld>
  <p:clrMapOvr>
    <a:masterClrMapping/>
  </p:clrMapOvr>
  <p:transition>
    <p:wipe dir="d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01A33-1D75-413B-9F70-65C161860D6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9537824"/>
      </p:ext>
    </p:extLst>
  </p:cSld>
  <p:clrMapOvr>
    <a:masterClrMapping/>
  </p:clrMapOvr>
  <p:transition>
    <p:wipe dir="d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27E5AD-9D8E-4EB5-A53D-8B69FC9DF19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8080935"/>
      </p:ext>
    </p:extLst>
  </p:cSld>
  <p:clrMapOvr>
    <a:masterClrMapping/>
  </p:clrMapOvr>
  <p:transition>
    <p:wipe dir="d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6C4D0-85DB-43D5-A28F-107C6E76E73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9911535"/>
      </p:ext>
    </p:extLst>
  </p:cSld>
  <p:clrMapOvr>
    <a:masterClrMapping/>
  </p:clrMapOvr>
  <p:transition>
    <p:wipe dir="d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6EA08-9A54-48A1-A308-7A414765254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9990412"/>
      </p:ext>
    </p:extLst>
  </p:cSld>
  <p:clrMapOvr>
    <a:masterClrMapping/>
  </p:clrMapOvr>
  <p:transition>
    <p:wipe dir="d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157C7-4BB3-40C3-A975-58024140A64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6249834"/>
      </p:ext>
    </p:extLst>
  </p:cSld>
  <p:clrMapOvr>
    <a:masterClrMapping/>
  </p:clrMapOvr>
  <p:transition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3449" y="274638"/>
            <a:ext cx="7317105" cy="1325562"/>
          </a:xfrm>
        </p:spPr>
        <p:txBody>
          <a:bodyPr/>
          <a:lstStyle>
            <a:lvl1pPr latinLnBrk="0">
              <a:defRPr lang="zh-CN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3448" y="1828800"/>
            <a:ext cx="3532790" cy="838201"/>
          </a:xfrm>
        </p:spPr>
        <p:txBody>
          <a:bodyPr anchor="ctr"/>
          <a:lstStyle>
            <a:lvl1pPr marL="0" indent="0" latinLnBrk="0">
              <a:spcBef>
                <a:spcPts val="0"/>
              </a:spcBef>
              <a:buNone/>
              <a:defRPr lang="zh-CN" sz="1800" b="0" cap="all" baseline="0">
                <a:solidFill>
                  <a:schemeClr val="tx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342991" indent="0" latinLnBrk="0">
              <a:buNone/>
              <a:defRPr lang="zh-CN" sz="1500" b="1"/>
            </a:lvl2pPr>
            <a:lvl3pPr marL="685983" indent="0" latinLnBrk="0">
              <a:buNone/>
              <a:defRPr lang="zh-CN" sz="1350" b="1"/>
            </a:lvl3pPr>
            <a:lvl4pPr marL="1028974" indent="0" latinLnBrk="0">
              <a:buNone/>
              <a:defRPr lang="zh-CN" sz="1200" b="1"/>
            </a:lvl4pPr>
            <a:lvl5pPr marL="1371966" indent="0" latinLnBrk="0">
              <a:buNone/>
              <a:defRPr lang="zh-CN" sz="1200" b="1"/>
            </a:lvl5pPr>
            <a:lvl6pPr marL="1714957" indent="0" latinLnBrk="0">
              <a:buNone/>
              <a:defRPr lang="zh-CN" sz="1200" b="1"/>
            </a:lvl6pPr>
            <a:lvl7pPr marL="2057949" indent="0" latinLnBrk="0">
              <a:buNone/>
              <a:defRPr lang="zh-CN" sz="1200" b="1"/>
            </a:lvl7pPr>
            <a:lvl8pPr marL="2400940" indent="0" latinLnBrk="0">
              <a:buNone/>
              <a:defRPr lang="zh-CN" sz="1200" b="1"/>
            </a:lvl8pPr>
            <a:lvl9pPr marL="2743932" indent="0" latinLnBrk="0">
              <a:buNone/>
              <a:defRPr lang="zh-CN" sz="12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13448" y="2743201"/>
            <a:ext cx="3532790" cy="3428999"/>
          </a:xfrm>
        </p:spPr>
        <p:txBody>
          <a:bodyPr>
            <a:normAutofit/>
          </a:bodyPr>
          <a:lstStyle>
            <a:lvl1pPr latinLnBrk="0">
              <a:defRPr lang="zh-CN" sz="1500">
                <a:latin typeface="微软雅黑" pitchFamily="34" charset="-122"/>
                <a:ea typeface="微软雅黑" pitchFamily="34" charset="-122"/>
              </a:defRPr>
            </a:lvl1pPr>
            <a:lvl2pPr latinLnBrk="0">
              <a:defRPr lang="zh-CN" sz="1350">
                <a:latin typeface="微软雅黑" pitchFamily="34" charset="-122"/>
                <a:ea typeface="微软雅黑" pitchFamily="34" charset="-122"/>
              </a:defRPr>
            </a:lvl2pPr>
            <a:lvl3pPr latinLnBrk="0">
              <a:defRPr lang="zh-CN" sz="1200">
                <a:latin typeface="微软雅黑" pitchFamily="34" charset="-122"/>
                <a:ea typeface="微软雅黑" pitchFamily="34" charset="-122"/>
              </a:defRPr>
            </a:lvl3pPr>
            <a:lvl4pPr latinLnBrk="0">
              <a:defRPr lang="zh-CN" sz="1050">
                <a:latin typeface="微软雅黑" pitchFamily="34" charset="-122"/>
                <a:ea typeface="微软雅黑" pitchFamily="34" charset="-122"/>
              </a:defRPr>
            </a:lvl4pPr>
            <a:lvl5pPr latinLnBrk="0">
              <a:defRPr lang="zh-CN" sz="1050">
                <a:latin typeface="微软雅黑" pitchFamily="34" charset="-122"/>
                <a:ea typeface="微软雅黑" pitchFamily="34" charset="-122"/>
              </a:defRPr>
            </a:lvl5pPr>
            <a:lvl6pPr latinLnBrk="0">
              <a:defRPr lang="zh-CN" sz="1050"/>
            </a:lvl6pPr>
            <a:lvl7pPr latinLnBrk="0">
              <a:defRPr lang="zh-CN" sz="1050"/>
            </a:lvl7pPr>
            <a:lvl8pPr latinLnBrk="0">
              <a:defRPr lang="zh-CN" sz="1050"/>
            </a:lvl8pPr>
            <a:lvl9pPr latinLnBrk="0">
              <a:defRPr lang="zh-CN" sz="1050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7764" y="1828800"/>
            <a:ext cx="3532790" cy="838201"/>
          </a:xfrm>
        </p:spPr>
        <p:txBody>
          <a:bodyPr anchor="ctr"/>
          <a:lstStyle>
            <a:lvl1pPr marL="0" indent="0" latinLnBrk="0">
              <a:spcBef>
                <a:spcPts val="0"/>
              </a:spcBef>
              <a:buNone/>
              <a:defRPr lang="zh-CN" sz="1800" b="0" cap="all" baseline="0">
                <a:solidFill>
                  <a:schemeClr val="tx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342991" indent="0" latinLnBrk="0">
              <a:buNone/>
              <a:defRPr lang="zh-CN" sz="1500" b="1"/>
            </a:lvl2pPr>
            <a:lvl3pPr marL="685983" indent="0" latinLnBrk="0">
              <a:buNone/>
              <a:defRPr lang="zh-CN" sz="1350" b="1"/>
            </a:lvl3pPr>
            <a:lvl4pPr marL="1028974" indent="0" latinLnBrk="0">
              <a:buNone/>
              <a:defRPr lang="zh-CN" sz="1200" b="1"/>
            </a:lvl4pPr>
            <a:lvl5pPr marL="1371966" indent="0" latinLnBrk="0">
              <a:buNone/>
              <a:defRPr lang="zh-CN" sz="1200" b="1"/>
            </a:lvl5pPr>
            <a:lvl6pPr marL="1714957" indent="0" latinLnBrk="0">
              <a:buNone/>
              <a:defRPr lang="zh-CN" sz="1200" b="1"/>
            </a:lvl6pPr>
            <a:lvl7pPr marL="2057949" indent="0" latinLnBrk="0">
              <a:buNone/>
              <a:defRPr lang="zh-CN" sz="1200" b="1"/>
            </a:lvl7pPr>
            <a:lvl8pPr marL="2400940" indent="0" latinLnBrk="0">
              <a:buNone/>
              <a:defRPr lang="zh-CN" sz="1200" b="1"/>
            </a:lvl8pPr>
            <a:lvl9pPr marL="2743932" indent="0" latinLnBrk="0">
              <a:buNone/>
              <a:defRPr lang="zh-CN" sz="1200" b="1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7764" y="2743201"/>
            <a:ext cx="3532790" cy="3428999"/>
          </a:xfrm>
        </p:spPr>
        <p:txBody>
          <a:bodyPr>
            <a:normAutofit/>
          </a:bodyPr>
          <a:lstStyle>
            <a:lvl1pPr latinLnBrk="0">
              <a:defRPr lang="zh-CN" sz="1500">
                <a:latin typeface="微软雅黑" pitchFamily="34" charset="-122"/>
                <a:ea typeface="微软雅黑" pitchFamily="34" charset="-122"/>
              </a:defRPr>
            </a:lvl1pPr>
            <a:lvl2pPr latinLnBrk="0">
              <a:defRPr lang="zh-CN" sz="1350">
                <a:latin typeface="微软雅黑" pitchFamily="34" charset="-122"/>
                <a:ea typeface="微软雅黑" pitchFamily="34" charset="-122"/>
              </a:defRPr>
            </a:lvl2pPr>
            <a:lvl3pPr latinLnBrk="0">
              <a:defRPr lang="zh-CN" sz="1200">
                <a:latin typeface="微软雅黑" pitchFamily="34" charset="-122"/>
                <a:ea typeface="微软雅黑" pitchFamily="34" charset="-122"/>
              </a:defRPr>
            </a:lvl3pPr>
            <a:lvl4pPr latinLnBrk="0">
              <a:defRPr lang="zh-CN" sz="1050">
                <a:latin typeface="微软雅黑" pitchFamily="34" charset="-122"/>
                <a:ea typeface="微软雅黑" pitchFamily="34" charset="-122"/>
              </a:defRPr>
            </a:lvl4pPr>
            <a:lvl5pPr latinLnBrk="0">
              <a:defRPr lang="zh-CN" sz="1050">
                <a:latin typeface="微软雅黑" pitchFamily="34" charset="-122"/>
                <a:ea typeface="微软雅黑" pitchFamily="34" charset="-122"/>
              </a:defRPr>
            </a:lvl5pPr>
            <a:lvl6pPr latinLnBrk="0">
              <a:defRPr lang="zh-CN" sz="1050"/>
            </a:lvl6pPr>
            <a:lvl7pPr latinLnBrk="0">
              <a:defRPr lang="zh-CN" sz="1050"/>
            </a:lvl7pPr>
            <a:lvl8pPr latinLnBrk="0">
              <a:defRPr lang="zh-CN" sz="1050" baseline="0"/>
            </a:lvl8pPr>
            <a:lvl9pPr latinLnBrk="0">
              <a:defRPr lang="zh-CN" sz="1050" baseline="0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fld id="{EDF33987-6305-4E2A-BF18-EF013ECE927B}" type="datetimeFigureOut">
              <a:rPr lang="en-US" altLang="zh-CN" smtClean="0">
                <a:solidFill>
                  <a:srgbClr val="545454"/>
                </a:solidFill>
              </a:rPr>
              <a:pPr/>
              <a:t>5/11/19</a:t>
            </a:fld>
            <a:endParaRPr lang="en-US" altLang="zh-CN">
              <a:solidFill>
                <a:srgbClr val="545454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endParaRPr altLang="en-US">
              <a:solidFill>
                <a:srgbClr val="545454"/>
              </a:solidFill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fld id="{F36C87F6-986D-49E6-AF40-1B3A1EE8064D}" type="slidenum">
              <a:rPr lang="en-US" altLang="zh-CN" smtClean="0">
                <a:solidFill>
                  <a:srgbClr val="545454"/>
                </a:solidFill>
              </a:rPr>
              <a:pPr/>
              <a:t>‹#›</a:t>
            </a:fld>
            <a:endParaRPr lang="en-US" altLang="zh-CN">
              <a:solidFill>
                <a:srgbClr val="54545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671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1DC0D-44DA-4DC1-9F6B-3F2277BF2EE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5370598"/>
      </p:ext>
    </p:extLst>
  </p:cSld>
  <p:clrMapOvr>
    <a:masterClrMapping/>
  </p:clrMapOvr>
  <p:transition>
    <p:wipe dir="d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DB49E-ABE1-4D7B-9C76-A9EC9CFF684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5015827"/>
      </p:ext>
    </p:extLst>
  </p:cSld>
  <p:clrMapOvr>
    <a:masterClrMapping/>
  </p:clrMapOvr>
  <p:transition>
    <p:wipe dir="d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EC71F-856E-4DC4-ABE7-3C6CA0DFF24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5847875"/>
      </p:ext>
    </p:extLst>
  </p:cSld>
  <p:clrMapOvr>
    <a:masterClrMapping/>
  </p:clrMapOvr>
  <p:transition>
    <p:wipe dir="d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A794F-0AC3-4011-AC15-DC314767CC0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599114"/>
      </p:ext>
    </p:extLst>
  </p:cSld>
  <p:clrMapOvr>
    <a:masterClrMapping/>
  </p:clrMapOvr>
  <p:transition>
    <p:wipe dir="d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A4CE0-885E-4EEA-8FC0-E5767FF99CB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8015922"/>
      </p:ext>
    </p:extLst>
  </p:cSld>
  <p:clrMapOvr>
    <a:masterClrMapping/>
  </p:clrMapOvr>
  <p:transition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33987-6305-4E2A-BF18-EF013ECE927B}" type="datetimeFigureOut">
              <a:rPr lang="en-US" altLang="zh-CN">
                <a:solidFill>
                  <a:srgbClr val="545454"/>
                </a:solidFill>
              </a:rPr>
              <a:pPr/>
              <a:t>5/11/19</a:t>
            </a:fld>
            <a:endParaRPr altLang="en-US">
              <a:solidFill>
                <a:srgbClr val="545454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45454"/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C87F6-986D-49E6-AF40-1B3A1EE8064D}" type="slidenum">
              <a:rPr lang="en-US" altLang="zh-CN">
                <a:solidFill>
                  <a:srgbClr val="545454"/>
                </a:solidFill>
              </a:rPr>
              <a:pPr/>
              <a:t>‹#›</a:t>
            </a:fld>
            <a:endParaRPr altLang="en-US">
              <a:solidFill>
                <a:srgbClr val="54545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034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33987-6305-4E2A-BF18-EF013ECE927B}" type="datetimeFigureOut">
              <a:rPr lang="en-US" altLang="zh-CN">
                <a:solidFill>
                  <a:srgbClr val="545454"/>
                </a:solidFill>
              </a:rPr>
              <a:pPr/>
              <a:t>5/11/19</a:t>
            </a:fld>
            <a:endParaRPr altLang="en-US">
              <a:solidFill>
                <a:srgbClr val="545454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45454"/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C87F6-986D-49E6-AF40-1B3A1EE8064D}" type="slidenum">
              <a:rPr lang="en-US" altLang="zh-CN">
                <a:solidFill>
                  <a:srgbClr val="545454"/>
                </a:solidFill>
              </a:rPr>
              <a:pPr/>
              <a:t>‹#›</a:t>
            </a:fld>
            <a:endParaRPr altLang="en-US">
              <a:solidFill>
                <a:srgbClr val="54545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042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题注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3886022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rgbClr val="FFFFFF">
                  <a:alpha val="89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3294" y="685800"/>
            <a:ext cx="2915409" cy="4038600"/>
          </a:xfrm>
        </p:spPr>
        <p:txBody>
          <a:bodyPr anchor="b">
            <a:noAutofit/>
          </a:bodyPr>
          <a:lstStyle>
            <a:lvl1pPr algn="l" latinLnBrk="0">
              <a:defRPr lang="zh-CN" sz="3001" b="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00506" y="685800"/>
            <a:ext cx="4230202" cy="5486400"/>
          </a:xfrm>
        </p:spPr>
        <p:txBody>
          <a:bodyPr>
            <a:normAutofit/>
          </a:bodyPr>
          <a:lstStyle>
            <a:lvl1pPr latinLnBrk="0">
              <a:defRPr lang="zh-CN" sz="1800"/>
            </a:lvl1pPr>
            <a:lvl2pPr latinLnBrk="0">
              <a:defRPr lang="zh-CN" sz="1500"/>
            </a:lvl2pPr>
            <a:lvl3pPr latinLnBrk="0">
              <a:defRPr lang="zh-CN" sz="1350"/>
            </a:lvl3pPr>
            <a:lvl4pPr latinLnBrk="0">
              <a:defRPr lang="zh-CN" sz="1200"/>
            </a:lvl4pPr>
            <a:lvl5pPr latinLnBrk="0">
              <a:defRPr lang="zh-CN" sz="1200"/>
            </a:lvl5pPr>
            <a:lvl6pPr latinLnBrk="0">
              <a:defRPr lang="zh-CN" sz="1200"/>
            </a:lvl6pPr>
            <a:lvl7pPr latinLnBrk="0">
              <a:defRPr lang="zh-CN" sz="1200"/>
            </a:lvl7pPr>
            <a:lvl8pPr latinLnBrk="0">
              <a:defRPr lang="zh-CN" sz="1200"/>
            </a:lvl8pPr>
            <a:lvl9pPr latinLnBrk="0">
              <a:defRPr lang="zh-CN" sz="1200"/>
            </a:lvl9pPr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3294" y="4876800"/>
            <a:ext cx="2915409" cy="1295400"/>
          </a:xfrm>
        </p:spPr>
        <p:txBody>
          <a:bodyPr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1350"/>
            </a:lvl1pPr>
            <a:lvl2pPr marL="342991" indent="0" latinLnBrk="0">
              <a:buNone/>
              <a:defRPr lang="zh-CN" sz="900"/>
            </a:lvl2pPr>
            <a:lvl3pPr marL="685983" indent="0" latinLnBrk="0">
              <a:buNone/>
              <a:defRPr lang="zh-CN" sz="750"/>
            </a:lvl3pPr>
            <a:lvl4pPr marL="1028974" indent="0" latinLnBrk="0">
              <a:buNone/>
              <a:defRPr lang="zh-CN" sz="675"/>
            </a:lvl4pPr>
            <a:lvl5pPr marL="1371966" indent="0" latinLnBrk="0">
              <a:buNone/>
              <a:defRPr lang="zh-CN" sz="675"/>
            </a:lvl5pPr>
            <a:lvl6pPr marL="1714957" indent="0" latinLnBrk="0">
              <a:buNone/>
              <a:defRPr lang="zh-CN" sz="675"/>
            </a:lvl6pPr>
            <a:lvl7pPr marL="2057949" indent="0" latinLnBrk="0">
              <a:buNone/>
              <a:defRPr lang="zh-CN" sz="675"/>
            </a:lvl7pPr>
            <a:lvl8pPr marL="2400940" indent="0" latinLnBrk="0">
              <a:buNone/>
              <a:defRPr lang="zh-CN" sz="675"/>
            </a:lvl8pPr>
            <a:lvl9pPr marL="2743932" indent="0" latinLnBrk="0">
              <a:buNone/>
              <a:defRPr lang="zh-CN" sz="675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33987-6305-4E2A-BF18-EF013ECE927B}" type="datetimeFigureOut">
              <a:rPr lang="en-US" altLang="zh-CN">
                <a:solidFill>
                  <a:srgbClr val="545454"/>
                </a:solidFill>
              </a:rPr>
              <a:pPr/>
              <a:t>5/11/19</a:t>
            </a:fld>
            <a:endParaRPr altLang="en-US">
              <a:solidFill>
                <a:srgbClr val="545454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srgbClr val="545454"/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C87F6-986D-49E6-AF40-1B3A1EE8064D}" type="slidenum">
              <a:rPr lang="en-US" altLang="zh-CN">
                <a:solidFill>
                  <a:srgbClr val="545454"/>
                </a:solidFill>
              </a:rPr>
              <a:pPr/>
              <a:t>‹#›</a:t>
            </a:fld>
            <a:endParaRPr altLang="en-US">
              <a:solidFill>
                <a:srgbClr val="54545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438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题注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3886022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rgbClr val="FFFFFF">
                  <a:alpha val="89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zh-CN" altLang="en-US" sz="135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3294" y="685800"/>
            <a:ext cx="2915409" cy="4038600"/>
          </a:xfrm>
        </p:spPr>
        <p:txBody>
          <a:bodyPr anchor="b">
            <a:noAutofit/>
          </a:bodyPr>
          <a:lstStyle>
            <a:lvl1pPr algn="l" latinLnBrk="0">
              <a:defRPr lang="zh-CN" sz="3001"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00506" y="685800"/>
            <a:ext cx="4230202" cy="5486400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75000"/>
              </a:schemeClr>
            </a:solidFill>
            <a:miter lim="800000"/>
          </a:ln>
        </p:spPr>
        <p:txBody>
          <a:bodyPr tIns="914400">
            <a:normAutofit/>
          </a:bodyPr>
          <a:lstStyle>
            <a:lvl1pPr marL="0" indent="0" algn="ctr" latinLnBrk="0">
              <a:buNone/>
              <a:defRPr lang="zh-CN" sz="1800">
                <a:latin typeface="微软雅黑" pitchFamily="34" charset="-122"/>
                <a:ea typeface="微软雅黑" pitchFamily="34" charset="-122"/>
              </a:defRPr>
            </a:lvl1pPr>
            <a:lvl2pPr marL="342991" indent="0" latinLnBrk="0">
              <a:buNone/>
              <a:defRPr lang="zh-CN" sz="2101"/>
            </a:lvl2pPr>
            <a:lvl3pPr marL="685983" indent="0" latinLnBrk="0">
              <a:buNone/>
              <a:defRPr lang="zh-CN" sz="1800"/>
            </a:lvl3pPr>
            <a:lvl4pPr marL="1028974" indent="0" latinLnBrk="0">
              <a:buNone/>
              <a:defRPr lang="zh-CN" sz="1500"/>
            </a:lvl4pPr>
            <a:lvl5pPr marL="1371966" indent="0" latinLnBrk="0">
              <a:buNone/>
              <a:defRPr lang="zh-CN" sz="1500"/>
            </a:lvl5pPr>
            <a:lvl6pPr marL="1714957" indent="0" latinLnBrk="0">
              <a:buNone/>
              <a:defRPr lang="zh-CN" sz="1500"/>
            </a:lvl6pPr>
            <a:lvl7pPr marL="2057949" indent="0" latinLnBrk="0">
              <a:buNone/>
              <a:defRPr lang="zh-CN" sz="1500"/>
            </a:lvl7pPr>
            <a:lvl8pPr marL="2400940" indent="0" latinLnBrk="0">
              <a:buNone/>
              <a:defRPr lang="zh-CN" sz="1500"/>
            </a:lvl8pPr>
            <a:lvl9pPr marL="2743932" indent="0" latinLnBrk="0">
              <a:buNone/>
              <a:defRPr lang="zh-CN" sz="1500"/>
            </a:lvl9pPr>
          </a:lstStyle>
          <a:p>
            <a:r>
              <a:rPr lang="zh-CN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3294" y="4876800"/>
            <a:ext cx="2915409" cy="1295400"/>
          </a:xfrm>
        </p:spPr>
        <p:txBody>
          <a:bodyPr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1350">
                <a:latin typeface="微软雅黑" pitchFamily="34" charset="-122"/>
                <a:ea typeface="微软雅黑" pitchFamily="34" charset="-122"/>
              </a:defRPr>
            </a:lvl1pPr>
            <a:lvl2pPr marL="342991" indent="0" latinLnBrk="0">
              <a:buNone/>
              <a:defRPr lang="zh-CN" sz="900"/>
            </a:lvl2pPr>
            <a:lvl3pPr marL="685983" indent="0" latinLnBrk="0">
              <a:buNone/>
              <a:defRPr lang="zh-CN" sz="750"/>
            </a:lvl3pPr>
            <a:lvl4pPr marL="1028974" indent="0" latinLnBrk="0">
              <a:buNone/>
              <a:defRPr lang="zh-CN" sz="675"/>
            </a:lvl4pPr>
            <a:lvl5pPr marL="1371966" indent="0" latinLnBrk="0">
              <a:buNone/>
              <a:defRPr lang="zh-CN" sz="675"/>
            </a:lvl5pPr>
            <a:lvl6pPr marL="1714957" indent="0" latinLnBrk="0">
              <a:buNone/>
              <a:defRPr lang="zh-CN" sz="675"/>
            </a:lvl6pPr>
            <a:lvl7pPr marL="2057949" indent="0" latinLnBrk="0">
              <a:buNone/>
              <a:defRPr lang="zh-CN" sz="675"/>
            </a:lvl7pPr>
            <a:lvl8pPr marL="2400940" indent="0" latinLnBrk="0">
              <a:buNone/>
              <a:defRPr lang="zh-CN" sz="675"/>
            </a:lvl8pPr>
            <a:lvl9pPr marL="2743932" indent="0" latinLnBrk="0">
              <a:buNone/>
              <a:defRPr lang="zh-CN" sz="675"/>
            </a:lvl9pPr>
          </a:lstStyle>
          <a:p>
            <a:pPr lvl="0"/>
            <a:r>
              <a:rPr lang="zh-CN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fld id="{EDF33987-6305-4E2A-BF18-EF013ECE927B}" type="datetimeFigureOut">
              <a:rPr lang="en-US" altLang="zh-CN" smtClean="0">
                <a:solidFill>
                  <a:srgbClr val="545454"/>
                </a:solidFill>
              </a:rPr>
              <a:pPr/>
              <a:t>5/11/19</a:t>
            </a:fld>
            <a:endParaRPr lang="en-US" altLang="zh-CN">
              <a:solidFill>
                <a:srgbClr val="545454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endParaRPr altLang="en-US">
              <a:solidFill>
                <a:srgbClr val="545454"/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fld id="{F36C87F6-986D-49E6-AF40-1B3A1EE8064D}" type="slidenum">
              <a:rPr lang="en-US" altLang="zh-CN" smtClean="0">
                <a:solidFill>
                  <a:srgbClr val="545454"/>
                </a:solidFill>
              </a:rPr>
              <a:pPr/>
              <a:t>‹#›</a:t>
            </a:fld>
            <a:endParaRPr lang="en-US" altLang="zh-CN">
              <a:solidFill>
                <a:srgbClr val="54545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5211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43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48000">
              <a:schemeClr val="bg1"/>
            </a:gs>
            <a:gs pos="28000">
              <a:schemeClr val="bg1"/>
            </a:gs>
            <a:gs pos="10000">
              <a:schemeClr val="bg1">
                <a:lumMod val="95000"/>
              </a:schemeClr>
            </a:gs>
            <a:gs pos="100000">
              <a:schemeClr val="bg1">
                <a:lumMod val="85000"/>
              </a:schemeClr>
            </a:gs>
          </a:gsLst>
          <a:path path="circle">
            <a:fillToRect l="100000" b="100000"/>
          </a:path>
          <a:tileRect t="-100000" r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913449" y="274638"/>
            <a:ext cx="7317105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3449" y="1828800"/>
            <a:ext cx="7317105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115452" y="6448427"/>
            <a:ext cx="1047467" cy="1809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CN" sz="750">
                <a:solidFill>
                  <a:schemeClr val="tx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EDF33987-6305-4E2A-BF18-EF013ECE927B}" type="datetimeFigureOut">
              <a:rPr kumimoji="0" lang="en-US" altLang="zh-CN" smtClean="0">
                <a:solidFill>
                  <a:srgbClr val="545454"/>
                </a:solidFill>
                <a:latin typeface="Century Gothic"/>
                <a:ea typeface="+mn-ea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5/11/19</a:t>
            </a:fld>
            <a:endParaRPr kumimoji="0" lang="en-US" altLang="en-US">
              <a:solidFill>
                <a:srgbClr val="545454"/>
              </a:solidFill>
              <a:latin typeface="Century Gothic"/>
              <a:ea typeface="+mn-ea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906863" y="6448427"/>
            <a:ext cx="4979929" cy="1809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CN" sz="750" cap="all" baseline="0">
                <a:solidFill>
                  <a:schemeClr val="tx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zh-CN" altLang="en-US">
              <a:solidFill>
                <a:srgbClr val="545454"/>
              </a:solidFill>
              <a:latin typeface="Century Gothic"/>
              <a:ea typeface="+mn-ea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3079" y="6448427"/>
            <a:ext cx="857474" cy="1809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CN" sz="750">
                <a:solidFill>
                  <a:schemeClr val="tx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36C87F6-986D-49E6-AF40-1B3A1EE8064D}" type="slidenum">
              <a:rPr kumimoji="0" lang="en-US" altLang="zh-CN" smtClean="0">
                <a:solidFill>
                  <a:srgbClr val="545454"/>
                </a:solidFill>
                <a:latin typeface="Century Gothic"/>
                <a:ea typeface="+mn-ea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en-US" altLang="en-US">
              <a:solidFill>
                <a:srgbClr val="545454"/>
              </a:solidFill>
              <a:latin typeface="Century Gothic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42030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lang="zh-CN" sz="3001" kern="1200" cap="all" baseline="0">
          <a:solidFill>
            <a:schemeClr val="tx1">
              <a:lumMod val="50000"/>
            </a:schemeClr>
          </a:solidFill>
          <a:latin typeface="微软雅黑" pitchFamily="34" charset="-122"/>
          <a:ea typeface="微软雅黑" pitchFamily="34" charset="-122"/>
          <a:cs typeface="+mj-cs"/>
        </a:defRPr>
      </a:lvl1pPr>
    </p:titleStyle>
    <p:bodyStyle>
      <a:lvl1pPr marL="205795" indent="-171496" algn="l" defTabSz="685983" rtl="0" eaLnBrk="1" latinLnBrk="0" hangingPunct="1">
        <a:lnSpc>
          <a:spcPct val="90000"/>
        </a:lnSpc>
        <a:spcBef>
          <a:spcPts val="1350"/>
        </a:spcBef>
        <a:buClr>
          <a:schemeClr val="tx1"/>
        </a:buClr>
        <a:buSzPct val="80000"/>
        <a:buFont typeface="Arial" pitchFamily="34" charset="0"/>
        <a:buChar char="•"/>
        <a:defRPr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377291" indent="-171496" algn="l" defTabSz="685983" rtl="0" eaLnBrk="1" latinLnBrk="0" hangingPunct="1">
        <a:lnSpc>
          <a:spcPct val="90000"/>
        </a:lnSpc>
        <a:spcBef>
          <a:spcPts val="450"/>
        </a:spcBef>
        <a:buClr>
          <a:schemeClr val="tx1"/>
        </a:buClr>
        <a:buSzPct val="80000"/>
        <a:buFont typeface="Arial" pitchFamily="34" charset="0"/>
        <a:buChar char="•"/>
        <a:defRPr lang="zh-CN"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548786" indent="-171496" algn="l" defTabSz="685983" rtl="0" eaLnBrk="1" latinLnBrk="0" hangingPunct="1">
        <a:lnSpc>
          <a:spcPct val="90000"/>
        </a:lnSpc>
        <a:spcBef>
          <a:spcPts val="450"/>
        </a:spcBef>
        <a:buClr>
          <a:schemeClr val="tx1"/>
        </a:buClr>
        <a:buSzPct val="80000"/>
        <a:buFont typeface="Arial" pitchFamily="34" charset="0"/>
        <a:buChar char="•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720282" indent="-171496" algn="l" defTabSz="685983" rtl="0" eaLnBrk="1" latinLnBrk="0" hangingPunct="1">
        <a:lnSpc>
          <a:spcPct val="90000"/>
        </a:lnSpc>
        <a:spcBef>
          <a:spcPts val="450"/>
        </a:spcBef>
        <a:buClr>
          <a:schemeClr val="tx1"/>
        </a:buClr>
        <a:buSzPct val="80000"/>
        <a:buFont typeface="Arial" pitchFamily="34" charset="0"/>
        <a:buChar char="•"/>
        <a:defRPr lang="zh-CN"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891778" indent="-171496" algn="l" defTabSz="685983" rtl="0" eaLnBrk="1" latinLnBrk="0" hangingPunct="1">
        <a:lnSpc>
          <a:spcPct val="90000"/>
        </a:lnSpc>
        <a:spcBef>
          <a:spcPts val="450"/>
        </a:spcBef>
        <a:buClr>
          <a:schemeClr val="tx1"/>
        </a:buClr>
        <a:buSzPct val="80000"/>
        <a:buFont typeface="Arial" pitchFamily="34" charset="0"/>
        <a:buChar char="•"/>
        <a:defRPr lang="zh-CN"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063273" indent="-171496" algn="l" defTabSz="685983" rtl="0" eaLnBrk="1" latinLnBrk="0" hangingPunct="1">
        <a:spcBef>
          <a:spcPts val="450"/>
        </a:spcBef>
        <a:buSzPct val="80000"/>
        <a:buFont typeface="Arial" pitchFamily="34" charset="0"/>
        <a:buChar char="•"/>
        <a:defRPr lang="zh-CN"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234769" indent="-171496" algn="l" defTabSz="685983" rtl="0" eaLnBrk="1" latinLnBrk="0" hangingPunct="1">
        <a:spcBef>
          <a:spcPts val="450"/>
        </a:spcBef>
        <a:buSzPct val="80000"/>
        <a:buFont typeface="Arial" pitchFamily="34" charset="0"/>
        <a:buChar char="•"/>
        <a:defRPr lang="zh-CN"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406265" indent="-171496" algn="l" defTabSz="685983" rtl="0" eaLnBrk="1" latinLnBrk="0" hangingPunct="1">
        <a:spcBef>
          <a:spcPts val="450"/>
        </a:spcBef>
        <a:buSzPct val="80000"/>
        <a:buFont typeface="Arial" pitchFamily="34" charset="0"/>
        <a:buChar char="•"/>
        <a:defRPr lang="zh-CN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577761" indent="-171496" algn="l" defTabSz="685983" rtl="0" eaLnBrk="1" latinLnBrk="0" hangingPunct="1">
        <a:spcBef>
          <a:spcPts val="450"/>
        </a:spcBef>
        <a:buSzPct val="80000"/>
        <a:buFont typeface="Arial" pitchFamily="34" charset="0"/>
        <a:buChar char="•"/>
        <a:defRPr lang="zh-CN" sz="12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983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138637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0416" y="-32"/>
            <a:ext cx="1767506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3716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4694" y="624110"/>
            <a:ext cx="6683765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09" y="2133600"/>
            <a:ext cx="668655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1210" y="6130437"/>
            <a:ext cx="859712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B894EDE-74B6-4B3B-AB63-1BCB8312CAFD}" type="datetimeFigureOut">
              <a:rPr kumimoji="0" lang="zh-CN" altLang="en-US" smtClean="0">
                <a:solidFill>
                  <a:prstClr val="black">
                    <a:tint val="75000"/>
                  </a:prstClr>
                </a:solidFill>
                <a:latin typeface="Century Gothic" panose="020B0502020202020204"/>
                <a:ea typeface="幼圆" panose="02010509060101010101" pitchFamily="49" charset="-122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9/5/11</a:t>
            </a:fld>
            <a:endParaRPr kumimoji="0" lang="zh-CN" altLang="en-US">
              <a:solidFill>
                <a:prstClr val="black">
                  <a:tint val="75000"/>
                </a:prstClr>
              </a:solidFill>
              <a:latin typeface="Century Gothic" panose="020B0502020202020204"/>
              <a:ea typeface="幼圆" panose="02010509060101010101" pitchFamily="49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1910" y="6135809"/>
            <a:ext cx="571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zh-CN" altLang="en-US">
              <a:solidFill>
                <a:prstClr val="black">
                  <a:tint val="75000"/>
                </a:prstClr>
              </a:solidFill>
              <a:latin typeface="Century Gothic" panose="020B0502020202020204"/>
              <a:ea typeface="幼圆" panose="020105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8860" y="787783"/>
            <a:ext cx="584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rgbClr val="FE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3AA372C-FF49-4392-9B22-92D1C087275C}" type="slidenum">
              <a:rPr kumimoji="0" lang="zh-CN" altLang="en-US" smtClean="0">
                <a:latin typeface="Century Gothic" panose="020B0502020202020204"/>
                <a:ea typeface="幼圆" panose="02010509060101010101" pitchFamily="49" charset="-122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zh-CN" altLang="en-US">
              <a:latin typeface="Century Gothic" panose="020B0502020202020204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1238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  <p:sldLayoutId id="2147483690" r:id="rId15"/>
    <p:sldLayoutId id="2147483691" r:id="rId16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138637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0416" y="-32"/>
            <a:ext cx="1767506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3716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4694" y="624110"/>
            <a:ext cx="6683765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09" y="2133600"/>
            <a:ext cx="668655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1210" y="6130437"/>
            <a:ext cx="859712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B894EDE-74B6-4B3B-AB63-1BCB8312CAFD}" type="datetimeFigureOut">
              <a:rPr kumimoji="0" lang="zh-CN" altLang="en-US" smtClean="0">
                <a:solidFill>
                  <a:prstClr val="black">
                    <a:tint val="75000"/>
                  </a:prstClr>
                </a:solidFill>
                <a:latin typeface="Century Gothic" panose="020B0502020202020204"/>
                <a:ea typeface="幼圆" panose="02010509060101010101" pitchFamily="49" charset="-122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9/5/11</a:t>
            </a:fld>
            <a:endParaRPr kumimoji="0" lang="zh-CN" altLang="en-US">
              <a:solidFill>
                <a:prstClr val="black">
                  <a:tint val="75000"/>
                </a:prstClr>
              </a:solidFill>
              <a:latin typeface="Century Gothic" panose="020B0502020202020204"/>
              <a:ea typeface="幼圆" panose="02010509060101010101" pitchFamily="49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1910" y="6135809"/>
            <a:ext cx="571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zh-CN" altLang="en-US">
              <a:solidFill>
                <a:prstClr val="black">
                  <a:tint val="75000"/>
                </a:prstClr>
              </a:solidFill>
              <a:latin typeface="Century Gothic" panose="020B0502020202020204"/>
              <a:ea typeface="幼圆" panose="02010509060101010101" pitchFamily="49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8860" y="787783"/>
            <a:ext cx="584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rgbClr val="FE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3AA372C-FF49-4392-9B22-92D1C087275C}" type="slidenum">
              <a:rPr kumimoji="0" lang="zh-CN" altLang="en-US" smtClean="0">
                <a:latin typeface="Century Gothic" panose="020B0502020202020204"/>
                <a:ea typeface="幼圆" panose="02010509060101010101" pitchFamily="49" charset="-122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zh-CN" altLang="en-US">
              <a:latin typeface="Century Gothic" panose="020B0502020202020204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77864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  <p:sldLayoutId id="2147483706" r:id="rId14"/>
    <p:sldLayoutId id="2147483707" r:id="rId15"/>
    <p:sldLayoutId id="2147483708" r:id="rId16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9D4DF6-9B74-4B35-B16E-865D5752D4F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8021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ransition>
    <p:wipe dir="d"/>
  </p:transition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5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0.xml"/><Relationship Id="rId4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5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50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45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5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5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50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50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50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50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45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 2 1"/>
          <p:cNvSpPr/>
          <p:nvPr/>
        </p:nvSpPr>
        <p:spPr>
          <a:xfrm>
            <a:off x="467544" y="692696"/>
            <a:ext cx="8676456" cy="5555704"/>
          </a:xfrm>
          <a:prstGeom prst="irregularSeal2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9512" y="116632"/>
            <a:ext cx="6019800" cy="1512168"/>
          </a:xfrm>
        </p:spPr>
        <p:txBody>
          <a:bodyPr/>
          <a:lstStyle/>
          <a:p>
            <a:pPr eaLnBrk="1" hangingPunct="1"/>
            <a:r>
              <a:rPr lang="zh-CN" altLang="en-US" sz="5400" dirty="0">
                <a:latin typeface="华文彩云" panose="02010800040101010101" pitchFamily="2" charset="-122"/>
                <a:ea typeface="华文彩云" panose="02010800040101010101" pitchFamily="2" charset="-122"/>
              </a:rPr>
              <a:t>第二章   线性表</a:t>
            </a:r>
          </a:p>
        </p:txBody>
      </p:sp>
      <p:sp>
        <p:nvSpPr>
          <p:cNvPr id="2052" name="副标题 1"/>
          <p:cNvSpPr>
            <a:spLocks noGrp="1"/>
          </p:cNvSpPr>
          <p:nvPr>
            <p:ph type="subTitle" idx="1"/>
          </p:nvPr>
        </p:nvSpPr>
        <p:spPr>
          <a:xfrm>
            <a:off x="2699792" y="2564904"/>
            <a:ext cx="4528592" cy="1104528"/>
          </a:xfrm>
        </p:spPr>
        <p:txBody>
          <a:bodyPr/>
          <a:lstStyle/>
          <a:p>
            <a:pPr algn="l" eaLnBrk="1" hangingPunct="1"/>
            <a:r>
              <a:rPr lang="zh-CN" altLang="en-US" dirty="0">
                <a:solidFill>
                  <a:srgbClr val="0070C0"/>
                </a:solidFill>
              </a:rPr>
              <a:t>本次重点内容</a:t>
            </a:r>
          </a:p>
        </p:txBody>
      </p:sp>
      <p:sp>
        <p:nvSpPr>
          <p:cNvPr id="2050" name="Rectangle 1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AC4015C-AAE4-4198-9CB3-F485420D53DD}" type="slidenum">
              <a:rPr lang="en-US" altLang="zh-CN" sz="1400"/>
              <a:pPr eaLnBrk="1" hangingPunct="1"/>
              <a:t>1</a:t>
            </a:fld>
            <a:endParaRPr lang="en-US" altLang="zh-CN" sz="1400"/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518807390"/>
              </p:ext>
            </p:extLst>
          </p:nvPr>
        </p:nvGraphicFramePr>
        <p:xfrm>
          <a:off x="1403648" y="3212976"/>
          <a:ext cx="6111146" cy="23920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>
    <p:wipe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idx="1"/>
          </p:nvPr>
        </p:nvSpPr>
        <p:spPr>
          <a:xfrm>
            <a:off x="711200" y="660400"/>
            <a:ext cx="8153400" cy="1905000"/>
          </a:xfrm>
        </p:spPr>
        <p:txBody>
          <a:bodyPr/>
          <a:lstStyle/>
          <a:p>
            <a:pPr eaLnBrk="1" hangingPunct="1"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3000" b="1">
                <a:solidFill>
                  <a:srgbClr val="0000CC"/>
                </a:solidFill>
                <a:ea typeface="仿宋_GB2312" pitchFamily="49" charset="-122"/>
              </a:rPr>
              <a:t>删除</a:t>
            </a:r>
            <a:endParaRPr lang="zh-CN" altLang="en-US" sz="3000" b="1">
              <a:ea typeface="仿宋_GB2312" pitchFamily="49" charset="-122"/>
            </a:endParaRPr>
          </a:p>
          <a:p>
            <a:pPr lvl="1" eaLnBrk="1" hangingPunct="1">
              <a:spcBef>
                <a:spcPct val="1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3000" b="1">
                <a:solidFill>
                  <a:schemeClr val="tx2"/>
                </a:solidFill>
                <a:ea typeface="仿宋_GB2312" pitchFamily="49" charset="-122"/>
              </a:rPr>
              <a:t>第一种情况</a:t>
            </a:r>
            <a:r>
              <a:rPr lang="en-US" altLang="zh-CN" sz="3000" b="1">
                <a:ea typeface="仿宋_GB2312" pitchFamily="49" charset="-122"/>
              </a:rPr>
              <a:t>: </a:t>
            </a:r>
            <a:r>
              <a:rPr lang="zh-CN" altLang="en-US" sz="3000" b="1">
                <a:ea typeface="仿宋_GB2312" pitchFamily="49" charset="-122"/>
              </a:rPr>
              <a:t>删除表中第一个元素</a:t>
            </a:r>
          </a:p>
          <a:p>
            <a:pPr lvl="1" eaLnBrk="1" hangingPunct="1">
              <a:spcBef>
                <a:spcPct val="1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3000" b="1">
                <a:solidFill>
                  <a:schemeClr val="tx2"/>
                </a:solidFill>
                <a:ea typeface="仿宋_GB2312" pitchFamily="49" charset="-122"/>
              </a:rPr>
              <a:t>第二种情况</a:t>
            </a:r>
            <a:r>
              <a:rPr lang="en-US" altLang="zh-CN" sz="3000" b="1">
                <a:ea typeface="仿宋_GB2312" pitchFamily="49" charset="-122"/>
              </a:rPr>
              <a:t>: </a:t>
            </a:r>
            <a:r>
              <a:rPr lang="zh-CN" altLang="en-US" sz="3000" b="1">
                <a:ea typeface="仿宋_GB2312" pitchFamily="49" charset="-122"/>
              </a:rPr>
              <a:t>删除表中或表尾元素</a:t>
            </a:r>
          </a:p>
        </p:txBody>
      </p:sp>
      <p:sp>
        <p:nvSpPr>
          <p:cNvPr id="2560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C440B766-37E2-4B3B-BB02-2A7CB58EB418}" type="slidenum">
              <a:rPr lang="en-US" altLang="zh-CN" sz="1400"/>
              <a:pPr algn="ctr" eaLnBrk="1" hangingPunct="1"/>
              <a:t>10</a:t>
            </a:fld>
            <a:endParaRPr lang="en-US" altLang="zh-CN" sz="1400"/>
          </a:p>
        </p:txBody>
      </p:sp>
      <p:sp>
        <p:nvSpPr>
          <p:cNvPr id="236547" name="Text Box 3"/>
          <p:cNvSpPr txBox="1">
            <a:spLocks noChangeArrowheads="1"/>
          </p:cNvSpPr>
          <p:nvPr/>
        </p:nvSpPr>
        <p:spPr bwMode="auto">
          <a:xfrm>
            <a:off x="1676400" y="5562600"/>
            <a:ext cx="579120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3600">
                <a:solidFill>
                  <a:schemeClr val="tx2"/>
                </a:solidFill>
                <a:latin typeface="Times New Roman" charset="0"/>
                <a:ea typeface="隶书" pitchFamily="49" charset="-122"/>
              </a:rPr>
              <a:t>在单链表中删除含</a:t>
            </a:r>
            <a:r>
              <a:rPr lang="en-US" altLang="zh-CN" sz="36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a</a:t>
            </a:r>
            <a:r>
              <a:rPr lang="en-US" altLang="zh-CN" sz="3600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i</a:t>
            </a:r>
            <a:r>
              <a:rPr lang="zh-CN" altLang="en-US" sz="3600">
                <a:solidFill>
                  <a:schemeClr val="tx2"/>
                </a:solidFill>
                <a:latin typeface="Times New Roman" charset="0"/>
                <a:ea typeface="隶书" pitchFamily="49" charset="-122"/>
              </a:rPr>
              <a:t>的结点</a:t>
            </a:r>
            <a:endParaRPr lang="zh-CN" altLang="en-US" sz="3600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25605" name="Line 4"/>
          <p:cNvSpPr>
            <a:spLocks noChangeShapeType="1"/>
          </p:cNvSpPr>
          <p:nvPr/>
        </p:nvSpPr>
        <p:spPr bwMode="auto">
          <a:xfrm>
            <a:off x="1739900" y="2870200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2197100" y="2565400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7" name="Line 6"/>
          <p:cNvSpPr>
            <a:spLocks noChangeShapeType="1"/>
          </p:cNvSpPr>
          <p:nvPr/>
        </p:nvSpPr>
        <p:spPr bwMode="auto">
          <a:xfrm>
            <a:off x="2882900" y="2565400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8" name="Line 7"/>
          <p:cNvSpPr>
            <a:spLocks noChangeShapeType="1"/>
          </p:cNvSpPr>
          <p:nvPr/>
        </p:nvSpPr>
        <p:spPr bwMode="auto">
          <a:xfrm>
            <a:off x="3035300" y="2870200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9" name="Rectangle 8"/>
          <p:cNvSpPr>
            <a:spLocks noChangeArrowheads="1"/>
          </p:cNvSpPr>
          <p:nvPr/>
        </p:nvSpPr>
        <p:spPr bwMode="auto">
          <a:xfrm>
            <a:off x="4025900" y="2565400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10" name="Line 9"/>
          <p:cNvSpPr>
            <a:spLocks noChangeShapeType="1"/>
          </p:cNvSpPr>
          <p:nvPr/>
        </p:nvSpPr>
        <p:spPr bwMode="auto">
          <a:xfrm>
            <a:off x="4711700" y="2565400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1" name="Line 10"/>
          <p:cNvSpPr>
            <a:spLocks noChangeShapeType="1"/>
          </p:cNvSpPr>
          <p:nvPr/>
        </p:nvSpPr>
        <p:spPr bwMode="auto">
          <a:xfrm>
            <a:off x="4864100" y="2870200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2" name="Rectangle 11"/>
          <p:cNvSpPr>
            <a:spLocks noChangeArrowheads="1"/>
          </p:cNvSpPr>
          <p:nvPr/>
        </p:nvSpPr>
        <p:spPr bwMode="auto">
          <a:xfrm>
            <a:off x="5854700" y="2565400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13" name="Line 12"/>
          <p:cNvSpPr>
            <a:spLocks noChangeShapeType="1"/>
          </p:cNvSpPr>
          <p:nvPr/>
        </p:nvSpPr>
        <p:spPr bwMode="auto">
          <a:xfrm>
            <a:off x="6540500" y="2565400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4" name="Line 13"/>
          <p:cNvSpPr>
            <a:spLocks noChangeShapeType="1"/>
          </p:cNvSpPr>
          <p:nvPr/>
        </p:nvSpPr>
        <p:spPr bwMode="auto">
          <a:xfrm>
            <a:off x="6692900" y="2870200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5" name="Text Box 14"/>
          <p:cNvSpPr txBox="1">
            <a:spLocks noChangeArrowheads="1"/>
          </p:cNvSpPr>
          <p:nvPr/>
        </p:nvSpPr>
        <p:spPr bwMode="auto">
          <a:xfrm>
            <a:off x="1130300" y="24130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009900"/>
                </a:solidFill>
                <a:sym typeface="Symbol" panose="05050102010706020507" pitchFamily="18" charset="2"/>
              </a:rPr>
              <a:t></a:t>
            </a:r>
            <a:endParaRPr lang="en-US" altLang="zh-CN"/>
          </a:p>
        </p:txBody>
      </p:sp>
      <p:sp>
        <p:nvSpPr>
          <p:cNvPr id="25616" name="Text Box 15"/>
          <p:cNvSpPr txBox="1">
            <a:spLocks noChangeArrowheads="1"/>
          </p:cNvSpPr>
          <p:nvPr/>
        </p:nvSpPr>
        <p:spPr bwMode="auto">
          <a:xfrm>
            <a:off x="7194550" y="24130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009900"/>
                </a:solidFill>
                <a:sym typeface="Symbol" panose="05050102010706020507" pitchFamily="18" charset="2"/>
              </a:rPr>
              <a:t></a:t>
            </a:r>
            <a:endParaRPr lang="en-US" altLang="zh-CN"/>
          </a:p>
        </p:txBody>
      </p:sp>
      <p:sp>
        <p:nvSpPr>
          <p:cNvPr id="25617" name="Line 16"/>
          <p:cNvSpPr>
            <a:spLocks noChangeShapeType="1"/>
          </p:cNvSpPr>
          <p:nvPr/>
        </p:nvSpPr>
        <p:spPr bwMode="auto">
          <a:xfrm>
            <a:off x="1739900" y="4318000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8" name="Rectangle 17"/>
          <p:cNvSpPr>
            <a:spLocks noChangeArrowheads="1"/>
          </p:cNvSpPr>
          <p:nvPr/>
        </p:nvSpPr>
        <p:spPr bwMode="auto">
          <a:xfrm>
            <a:off x="2197100" y="4013200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19" name="Line 18"/>
          <p:cNvSpPr>
            <a:spLocks noChangeShapeType="1"/>
          </p:cNvSpPr>
          <p:nvPr/>
        </p:nvSpPr>
        <p:spPr bwMode="auto">
          <a:xfrm>
            <a:off x="2882900" y="4013200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0" name="Line 19"/>
          <p:cNvSpPr>
            <a:spLocks noChangeShapeType="1"/>
          </p:cNvSpPr>
          <p:nvPr/>
        </p:nvSpPr>
        <p:spPr bwMode="auto">
          <a:xfrm>
            <a:off x="3035300" y="4318000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1" name="Rectangle 20"/>
          <p:cNvSpPr>
            <a:spLocks noChangeArrowheads="1"/>
          </p:cNvSpPr>
          <p:nvPr/>
        </p:nvSpPr>
        <p:spPr bwMode="auto">
          <a:xfrm>
            <a:off x="4025900" y="4013200"/>
            <a:ext cx="9906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FF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22" name="Line 21"/>
          <p:cNvSpPr>
            <a:spLocks noChangeShapeType="1"/>
          </p:cNvSpPr>
          <p:nvPr/>
        </p:nvSpPr>
        <p:spPr bwMode="auto">
          <a:xfrm>
            <a:off x="4711700" y="4013200"/>
            <a:ext cx="0" cy="533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3" name="Line 22"/>
          <p:cNvSpPr>
            <a:spLocks noChangeShapeType="1"/>
          </p:cNvSpPr>
          <p:nvPr/>
        </p:nvSpPr>
        <p:spPr bwMode="auto">
          <a:xfrm>
            <a:off x="4864100" y="4318000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4" name="Rectangle 23"/>
          <p:cNvSpPr>
            <a:spLocks noChangeArrowheads="1"/>
          </p:cNvSpPr>
          <p:nvPr/>
        </p:nvSpPr>
        <p:spPr bwMode="auto">
          <a:xfrm>
            <a:off x="5854700" y="4013200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25" name="Line 24"/>
          <p:cNvSpPr>
            <a:spLocks noChangeShapeType="1"/>
          </p:cNvSpPr>
          <p:nvPr/>
        </p:nvSpPr>
        <p:spPr bwMode="auto">
          <a:xfrm>
            <a:off x="6540500" y="4013200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6" name="Line 25"/>
          <p:cNvSpPr>
            <a:spLocks noChangeShapeType="1"/>
          </p:cNvSpPr>
          <p:nvPr/>
        </p:nvSpPr>
        <p:spPr bwMode="auto">
          <a:xfrm>
            <a:off x="6692900" y="4318000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7" name="Text Box 26"/>
          <p:cNvSpPr txBox="1">
            <a:spLocks noChangeArrowheads="1"/>
          </p:cNvSpPr>
          <p:nvPr/>
        </p:nvSpPr>
        <p:spPr bwMode="auto">
          <a:xfrm>
            <a:off x="1130300" y="38608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009900"/>
                </a:solidFill>
                <a:sym typeface="Symbol" panose="05050102010706020507" pitchFamily="18" charset="2"/>
              </a:rPr>
              <a:t></a:t>
            </a:r>
            <a:endParaRPr lang="en-US" altLang="zh-CN"/>
          </a:p>
        </p:txBody>
      </p:sp>
      <p:sp>
        <p:nvSpPr>
          <p:cNvPr id="25628" name="Text Box 27"/>
          <p:cNvSpPr txBox="1">
            <a:spLocks noChangeArrowheads="1"/>
          </p:cNvSpPr>
          <p:nvPr/>
        </p:nvSpPr>
        <p:spPr bwMode="auto">
          <a:xfrm>
            <a:off x="7194550" y="38608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009900"/>
                </a:solidFill>
                <a:sym typeface="Symbol" panose="05050102010706020507" pitchFamily="18" charset="2"/>
              </a:rPr>
              <a:t></a:t>
            </a:r>
            <a:endParaRPr lang="en-US" altLang="zh-CN"/>
          </a:p>
        </p:txBody>
      </p:sp>
      <p:sp>
        <p:nvSpPr>
          <p:cNvPr id="25629" name="Text Box 28"/>
          <p:cNvSpPr txBox="1">
            <a:spLocks noChangeArrowheads="1"/>
          </p:cNvSpPr>
          <p:nvPr/>
        </p:nvSpPr>
        <p:spPr bwMode="auto">
          <a:xfrm>
            <a:off x="2198688" y="2443163"/>
            <a:ext cx="6842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chemeClr val="tx2"/>
                </a:solidFill>
              </a:rPr>
              <a:t>a</a:t>
            </a:r>
            <a:r>
              <a:rPr lang="en-US" altLang="zh-CN" sz="3200" baseline="-25000">
                <a:solidFill>
                  <a:schemeClr val="tx2"/>
                </a:solidFill>
              </a:rPr>
              <a:t>i-1</a:t>
            </a:r>
            <a:endParaRPr lang="en-US" altLang="zh-CN"/>
          </a:p>
        </p:txBody>
      </p:sp>
      <p:sp>
        <p:nvSpPr>
          <p:cNvPr id="25630" name="Text Box 29"/>
          <p:cNvSpPr txBox="1">
            <a:spLocks noChangeArrowheads="1"/>
          </p:cNvSpPr>
          <p:nvPr/>
        </p:nvSpPr>
        <p:spPr bwMode="auto">
          <a:xfrm>
            <a:off x="2197100" y="3890963"/>
            <a:ext cx="684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chemeClr val="tx2"/>
                </a:solidFill>
              </a:rPr>
              <a:t>a</a:t>
            </a:r>
            <a:r>
              <a:rPr lang="en-US" altLang="zh-CN" sz="3200" baseline="-25000">
                <a:solidFill>
                  <a:schemeClr val="tx2"/>
                </a:solidFill>
              </a:rPr>
              <a:t>i-1</a:t>
            </a:r>
            <a:endParaRPr lang="en-US" altLang="zh-CN"/>
          </a:p>
        </p:txBody>
      </p:sp>
      <p:sp>
        <p:nvSpPr>
          <p:cNvPr id="25631" name="Text Box 30"/>
          <p:cNvSpPr txBox="1">
            <a:spLocks noChangeArrowheads="1"/>
          </p:cNvSpPr>
          <p:nvPr/>
        </p:nvSpPr>
        <p:spPr bwMode="auto">
          <a:xfrm>
            <a:off x="4173538" y="2489200"/>
            <a:ext cx="461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chemeClr val="tx2"/>
                </a:solidFill>
              </a:rPr>
              <a:t>a</a:t>
            </a:r>
            <a:r>
              <a:rPr lang="en-US" altLang="zh-CN" sz="3200" baseline="-25000">
                <a:solidFill>
                  <a:schemeClr val="tx2"/>
                </a:solidFill>
              </a:rPr>
              <a:t>i</a:t>
            </a:r>
            <a:endParaRPr lang="en-US" altLang="zh-CN"/>
          </a:p>
        </p:txBody>
      </p:sp>
      <p:sp>
        <p:nvSpPr>
          <p:cNvPr id="25632" name="Text Box 31"/>
          <p:cNvSpPr txBox="1">
            <a:spLocks noChangeArrowheads="1"/>
          </p:cNvSpPr>
          <p:nvPr/>
        </p:nvSpPr>
        <p:spPr bwMode="auto">
          <a:xfrm>
            <a:off x="4178300" y="3890963"/>
            <a:ext cx="461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chemeClr val="bg1"/>
                </a:solidFill>
              </a:rPr>
              <a:t>a</a:t>
            </a:r>
            <a:r>
              <a:rPr lang="en-US" altLang="zh-CN" sz="3200" baseline="-25000">
                <a:solidFill>
                  <a:schemeClr val="bg1"/>
                </a:solidFill>
              </a:rPr>
              <a:t>i</a:t>
            </a:r>
            <a:endParaRPr lang="en-US" altLang="zh-CN"/>
          </a:p>
        </p:txBody>
      </p:sp>
      <p:sp>
        <p:nvSpPr>
          <p:cNvPr id="25633" name="Text Box 32"/>
          <p:cNvSpPr txBox="1">
            <a:spLocks noChangeArrowheads="1"/>
          </p:cNvSpPr>
          <p:nvPr/>
        </p:nvSpPr>
        <p:spPr bwMode="auto">
          <a:xfrm>
            <a:off x="5849938" y="2489200"/>
            <a:ext cx="747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chemeClr val="tx2"/>
                </a:solidFill>
              </a:rPr>
              <a:t>a</a:t>
            </a:r>
            <a:r>
              <a:rPr lang="en-US" altLang="zh-CN" sz="3200" baseline="-25000">
                <a:solidFill>
                  <a:schemeClr val="tx2"/>
                </a:solidFill>
              </a:rPr>
              <a:t>i+1</a:t>
            </a:r>
            <a:endParaRPr lang="en-US" altLang="zh-CN"/>
          </a:p>
        </p:txBody>
      </p:sp>
      <p:sp>
        <p:nvSpPr>
          <p:cNvPr id="25634" name="Text Box 33"/>
          <p:cNvSpPr txBox="1">
            <a:spLocks noChangeArrowheads="1"/>
          </p:cNvSpPr>
          <p:nvPr/>
        </p:nvSpPr>
        <p:spPr bwMode="auto">
          <a:xfrm>
            <a:off x="5868988" y="3890963"/>
            <a:ext cx="747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chemeClr val="tx2"/>
                </a:solidFill>
              </a:rPr>
              <a:t>a</a:t>
            </a:r>
            <a:r>
              <a:rPr lang="en-US" altLang="zh-CN" sz="3200" baseline="-25000">
                <a:solidFill>
                  <a:schemeClr val="tx2"/>
                </a:solidFill>
              </a:rPr>
              <a:t>i+1</a:t>
            </a:r>
            <a:endParaRPr lang="en-US" altLang="zh-CN"/>
          </a:p>
        </p:txBody>
      </p:sp>
      <p:sp>
        <p:nvSpPr>
          <p:cNvPr id="25635" name="Line 34"/>
          <p:cNvSpPr>
            <a:spLocks noChangeShapeType="1"/>
          </p:cNvSpPr>
          <p:nvPr/>
        </p:nvSpPr>
        <p:spPr bwMode="auto">
          <a:xfrm flipV="1">
            <a:off x="2501900" y="46228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579" name="Line 35"/>
          <p:cNvSpPr>
            <a:spLocks noChangeShapeType="1"/>
          </p:cNvSpPr>
          <p:nvPr/>
        </p:nvSpPr>
        <p:spPr bwMode="auto">
          <a:xfrm flipV="1">
            <a:off x="4330700" y="46228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7" name="Text Box 36"/>
          <p:cNvSpPr txBox="1">
            <a:spLocks noChangeArrowheads="1"/>
          </p:cNvSpPr>
          <p:nvPr/>
        </p:nvSpPr>
        <p:spPr bwMode="auto">
          <a:xfrm>
            <a:off x="2501900" y="46228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tx2"/>
                </a:solidFill>
              </a:rPr>
              <a:t>p</a:t>
            </a:r>
            <a:endParaRPr lang="en-US" altLang="zh-CN"/>
          </a:p>
        </p:txBody>
      </p:sp>
      <p:sp>
        <p:nvSpPr>
          <p:cNvPr id="25638" name="Text Box 37"/>
          <p:cNvSpPr txBox="1">
            <a:spLocks noChangeArrowheads="1"/>
          </p:cNvSpPr>
          <p:nvPr/>
        </p:nvSpPr>
        <p:spPr bwMode="auto">
          <a:xfrm>
            <a:off x="4378325" y="46228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tx2"/>
                </a:solidFill>
              </a:rPr>
              <a:t>q</a:t>
            </a:r>
            <a:endParaRPr lang="en-US" altLang="zh-CN"/>
          </a:p>
        </p:txBody>
      </p:sp>
      <p:sp>
        <p:nvSpPr>
          <p:cNvPr id="25639" name="Text Box 41"/>
          <p:cNvSpPr txBox="1">
            <a:spLocks noChangeArrowheads="1"/>
          </p:cNvSpPr>
          <p:nvPr/>
        </p:nvSpPr>
        <p:spPr bwMode="auto">
          <a:xfrm>
            <a:off x="3832225" y="30988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6600"/>
                </a:solidFill>
                <a:ea typeface="隶书" panose="02010509060101010101" pitchFamily="49" charset="-122"/>
              </a:rPr>
              <a:t>删除前</a:t>
            </a:r>
            <a:endParaRPr lang="zh-CN" altLang="en-US">
              <a:solidFill>
                <a:srgbClr val="006600"/>
              </a:solidFill>
            </a:endParaRPr>
          </a:p>
        </p:txBody>
      </p:sp>
      <p:sp>
        <p:nvSpPr>
          <p:cNvPr id="25640" name="Text Box 42"/>
          <p:cNvSpPr txBox="1">
            <a:spLocks noChangeArrowheads="1"/>
          </p:cNvSpPr>
          <p:nvPr/>
        </p:nvSpPr>
        <p:spPr bwMode="auto">
          <a:xfrm>
            <a:off x="3873500" y="50800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6600"/>
                </a:solidFill>
                <a:ea typeface="隶书" panose="02010509060101010101" pitchFamily="49" charset="-122"/>
              </a:rPr>
              <a:t>删除后</a:t>
            </a:r>
            <a:endParaRPr lang="zh-CN" altLang="en-US">
              <a:solidFill>
                <a:srgbClr val="006600"/>
              </a:solidFill>
            </a:endParaRPr>
          </a:p>
        </p:txBody>
      </p:sp>
      <p:sp>
        <p:nvSpPr>
          <p:cNvPr id="236588" name="Freeform 44"/>
          <p:cNvSpPr>
            <a:spLocks/>
          </p:cNvSpPr>
          <p:nvPr/>
        </p:nvSpPr>
        <p:spPr bwMode="auto">
          <a:xfrm>
            <a:off x="3065463" y="3794125"/>
            <a:ext cx="2787650" cy="347663"/>
          </a:xfrm>
          <a:custGeom>
            <a:avLst/>
            <a:gdLst>
              <a:gd name="T0" fmla="*/ 0 w 1756"/>
              <a:gd name="T1" fmla="*/ 2147483647 h 244"/>
              <a:gd name="T2" fmla="*/ 2147483647 w 1756"/>
              <a:gd name="T3" fmla="*/ 2147483647 h 244"/>
              <a:gd name="T4" fmla="*/ 2147483647 w 1756"/>
              <a:gd name="T5" fmla="*/ 2147483647 h 244"/>
              <a:gd name="T6" fmla="*/ 2147483647 w 1756"/>
              <a:gd name="T7" fmla="*/ 2147483647 h 244"/>
              <a:gd name="T8" fmla="*/ 2147483647 w 1756"/>
              <a:gd name="T9" fmla="*/ 2147483647 h 244"/>
              <a:gd name="T10" fmla="*/ 2147483647 w 1756"/>
              <a:gd name="T11" fmla="*/ 2147483647 h 2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56" h="244">
                <a:moveTo>
                  <a:pt x="0" y="244"/>
                </a:moveTo>
                <a:cubicBezTo>
                  <a:pt x="59" y="193"/>
                  <a:pt x="119" y="143"/>
                  <a:pt x="221" y="108"/>
                </a:cubicBezTo>
                <a:cubicBezTo>
                  <a:pt x="323" y="73"/>
                  <a:pt x="462" y="46"/>
                  <a:pt x="610" y="32"/>
                </a:cubicBezTo>
                <a:cubicBezTo>
                  <a:pt x="758" y="18"/>
                  <a:pt x="936" y="0"/>
                  <a:pt x="1110" y="24"/>
                </a:cubicBezTo>
                <a:cubicBezTo>
                  <a:pt x="1284" y="48"/>
                  <a:pt x="1548" y="144"/>
                  <a:pt x="1652" y="176"/>
                </a:cubicBezTo>
                <a:cubicBezTo>
                  <a:pt x="1756" y="208"/>
                  <a:pt x="1723" y="212"/>
                  <a:pt x="1737" y="219"/>
                </a:cubicBezTo>
              </a:path>
            </a:pathLst>
          </a:custGeom>
          <a:noFill/>
          <a:ln w="25400">
            <a:solidFill>
              <a:srgbClr val="008000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49389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79" grpId="0" animBg="1"/>
      <p:bldP spid="23658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2044700" y="596900"/>
            <a:ext cx="4953000" cy="762000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CC0000"/>
                </a:solidFill>
                <a:ea typeface="华文新魏" panose="02010800040101010101" pitchFamily="2" charset="-122"/>
              </a:rPr>
              <a:t>带表头结点的单链表</a:t>
            </a:r>
            <a:endParaRPr lang="zh-CN" altLang="en-US" sz="3600">
              <a:ea typeface="华文新魏" panose="02010800040101010101" pitchFamily="2" charset="-122"/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idx="1"/>
          </p:nvPr>
        </p:nvSpPr>
        <p:spPr>
          <a:xfrm>
            <a:off x="749300" y="1384300"/>
            <a:ext cx="7843838" cy="3048000"/>
          </a:xfrm>
        </p:spPr>
        <p:txBody>
          <a:bodyPr/>
          <a:lstStyle/>
          <a:p>
            <a:pPr eaLnBrk="1" hangingPunct="1">
              <a:buClr>
                <a:srgbClr val="800080"/>
              </a:buClr>
              <a:buSzPct val="55000"/>
            </a:pPr>
            <a:r>
              <a:rPr lang="zh-CN" altLang="en-US" sz="3000" b="1">
                <a:solidFill>
                  <a:srgbClr val="000099"/>
                </a:solidFill>
                <a:ea typeface="仿宋_GB2312" pitchFamily="49" charset="-122"/>
              </a:rPr>
              <a:t>表头结点位于表的最前端，本身不带数据，仅标志表头。</a:t>
            </a:r>
          </a:p>
          <a:p>
            <a:pPr eaLnBrk="1" hangingPunct="1">
              <a:buClr>
                <a:srgbClr val="800080"/>
              </a:buClr>
              <a:buSzPct val="55000"/>
            </a:pPr>
            <a:r>
              <a:rPr lang="zh-CN" altLang="en-US" sz="3000" b="1">
                <a:solidFill>
                  <a:srgbClr val="000099"/>
                </a:solidFill>
                <a:ea typeface="仿宋_GB2312" pitchFamily="49" charset="-122"/>
              </a:rPr>
              <a:t>设置表头结点的目的是</a:t>
            </a:r>
            <a:r>
              <a:rPr lang="zh-CN" altLang="en-US" sz="3000" b="1">
                <a:solidFill>
                  <a:schemeClr val="tx2"/>
                </a:solidFill>
                <a:ea typeface="仿宋_GB2312" pitchFamily="49" charset="-122"/>
              </a:rPr>
              <a:t>统一空表与非空表的操作</a:t>
            </a:r>
            <a:r>
              <a:rPr lang="zh-CN" altLang="en-US" sz="3000" b="1">
                <a:solidFill>
                  <a:srgbClr val="000099"/>
                </a:solidFill>
                <a:ea typeface="仿宋_GB2312" pitchFamily="49" charset="-122"/>
              </a:rPr>
              <a:t>，</a:t>
            </a:r>
            <a:r>
              <a:rPr lang="zh-CN" altLang="en-US" sz="3000" b="1">
                <a:solidFill>
                  <a:schemeClr val="tx2"/>
                </a:solidFill>
                <a:ea typeface="仿宋_GB2312" pitchFamily="49" charset="-122"/>
              </a:rPr>
              <a:t>简化链表操作的实现</a:t>
            </a:r>
            <a:r>
              <a:rPr lang="zh-CN" altLang="en-US" sz="3000" b="1">
                <a:solidFill>
                  <a:srgbClr val="000099"/>
                </a:solidFill>
                <a:ea typeface="仿宋_GB2312" pitchFamily="49" charset="-122"/>
              </a:rPr>
              <a:t>。</a:t>
            </a:r>
            <a:endParaRPr lang="zh-CN" altLang="en-US" sz="3000">
              <a:solidFill>
                <a:srgbClr val="000099"/>
              </a:solidFill>
              <a:ea typeface="仿宋_GB2312" pitchFamily="49" charset="-122"/>
            </a:endParaRPr>
          </a:p>
        </p:txBody>
      </p:sp>
      <p:sp>
        <p:nvSpPr>
          <p:cNvPr id="1126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7973F90-0751-44FF-B110-1B47BE9AC380}" type="slidenum">
              <a:rPr lang="en-US" altLang="zh-CN" sz="1400"/>
              <a:pPr algn="ctr" eaLnBrk="1" hangingPunct="1"/>
              <a:t>11</a:t>
            </a:fld>
            <a:endParaRPr lang="en-US" altLang="zh-CN" sz="1400"/>
          </a:p>
        </p:txBody>
      </p:sp>
      <p:sp>
        <p:nvSpPr>
          <p:cNvPr id="239620" name="Text Box 4"/>
          <p:cNvSpPr txBox="1">
            <a:spLocks noChangeArrowheads="1"/>
          </p:cNvSpPr>
          <p:nvPr/>
        </p:nvSpPr>
        <p:spPr bwMode="auto">
          <a:xfrm>
            <a:off x="1704975" y="4403725"/>
            <a:ext cx="6575425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非空表	                空表</a:t>
            </a:r>
            <a:endParaRPr lang="zh-CN" altLang="en-US" sz="3000">
              <a:latin typeface="Times New Roman" charset="0"/>
            </a:endParaRPr>
          </a:p>
        </p:txBody>
      </p:sp>
      <p:grpSp>
        <p:nvGrpSpPr>
          <p:cNvPr id="11270" name="Group 5"/>
          <p:cNvGrpSpPr>
            <a:grpSpLocks/>
          </p:cNvGrpSpPr>
          <p:nvPr/>
        </p:nvGrpSpPr>
        <p:grpSpPr bwMode="auto">
          <a:xfrm>
            <a:off x="762000" y="3581400"/>
            <a:ext cx="7391400" cy="609600"/>
            <a:chOff x="480" y="2832"/>
            <a:chExt cx="4656" cy="384"/>
          </a:xfrm>
        </p:grpSpPr>
        <p:sp>
          <p:nvSpPr>
            <p:cNvPr id="11271" name="Rectangle 6"/>
            <p:cNvSpPr>
              <a:spLocks noChangeArrowheads="1"/>
            </p:cNvSpPr>
            <p:nvPr/>
          </p:nvSpPr>
          <p:spPr bwMode="auto">
            <a:xfrm>
              <a:off x="4704" y="2880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1272" name="Rectangle 7"/>
            <p:cNvSpPr>
              <a:spLocks noChangeArrowheads="1"/>
            </p:cNvSpPr>
            <p:nvPr/>
          </p:nvSpPr>
          <p:spPr bwMode="auto">
            <a:xfrm>
              <a:off x="3168" y="2880"/>
              <a:ext cx="336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1273" name="Rectangle 8"/>
            <p:cNvSpPr>
              <a:spLocks noChangeArrowheads="1"/>
            </p:cNvSpPr>
            <p:nvPr/>
          </p:nvSpPr>
          <p:spPr bwMode="auto">
            <a:xfrm>
              <a:off x="1968" y="288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1274" name="Rectangle 9"/>
            <p:cNvSpPr>
              <a:spLocks noChangeArrowheads="1"/>
            </p:cNvSpPr>
            <p:nvPr/>
          </p:nvSpPr>
          <p:spPr bwMode="auto">
            <a:xfrm>
              <a:off x="1200" y="2880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1275" name="Rectangle 10"/>
            <p:cNvSpPr>
              <a:spLocks noChangeArrowheads="1"/>
            </p:cNvSpPr>
            <p:nvPr/>
          </p:nvSpPr>
          <p:spPr bwMode="auto">
            <a:xfrm>
              <a:off x="2208" y="288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1276" name="Line 11"/>
            <p:cNvSpPr>
              <a:spLocks noChangeShapeType="1"/>
            </p:cNvSpPr>
            <p:nvPr/>
          </p:nvSpPr>
          <p:spPr bwMode="auto">
            <a:xfrm>
              <a:off x="2352" y="302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7" name="Line 12"/>
            <p:cNvSpPr>
              <a:spLocks noChangeShapeType="1"/>
            </p:cNvSpPr>
            <p:nvPr/>
          </p:nvSpPr>
          <p:spPr bwMode="auto">
            <a:xfrm>
              <a:off x="2640" y="302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8" name="Line 13"/>
            <p:cNvSpPr>
              <a:spLocks noChangeShapeType="1"/>
            </p:cNvSpPr>
            <p:nvPr/>
          </p:nvSpPr>
          <p:spPr bwMode="auto">
            <a:xfrm>
              <a:off x="2928" y="30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9" name="Rectangle 14"/>
            <p:cNvSpPr>
              <a:spLocks noChangeArrowheads="1"/>
            </p:cNvSpPr>
            <p:nvPr/>
          </p:nvSpPr>
          <p:spPr bwMode="auto">
            <a:xfrm>
              <a:off x="3504" y="288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accent2"/>
                  </a:solidFill>
                </a:rPr>
                <a:t>0</a:t>
              </a:r>
              <a:endParaRPr lang="en-US" altLang="zh-CN" sz="3200"/>
            </a:p>
          </p:txBody>
        </p:sp>
        <p:sp>
          <p:nvSpPr>
            <p:cNvPr id="11280" name="Text Box 15"/>
            <p:cNvSpPr txBox="1">
              <a:spLocks noChangeArrowheads="1"/>
            </p:cNvSpPr>
            <p:nvPr/>
          </p:nvSpPr>
          <p:spPr bwMode="auto">
            <a:xfrm>
              <a:off x="3120" y="2832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chemeClr val="accent2"/>
                  </a:solidFill>
                </a:rPr>
                <a:t>a</a:t>
              </a:r>
              <a:r>
                <a:rPr lang="en-US" altLang="zh-CN" sz="2800" i="1" baseline="-25000">
                  <a:solidFill>
                    <a:schemeClr val="accent2"/>
                  </a:solidFill>
                </a:rPr>
                <a:t>n-</a:t>
              </a:r>
              <a:r>
                <a:rPr lang="en-US" altLang="zh-CN" sz="2800" baseline="-25000">
                  <a:solidFill>
                    <a:schemeClr val="accent2"/>
                  </a:solidFill>
                </a:rPr>
                <a:t>1</a:t>
              </a:r>
              <a:endParaRPr lang="en-US" altLang="zh-CN" sz="3200">
                <a:solidFill>
                  <a:schemeClr val="accent2"/>
                </a:solidFill>
              </a:endParaRPr>
            </a:p>
          </p:txBody>
        </p:sp>
        <p:sp>
          <p:nvSpPr>
            <p:cNvPr id="11281" name="Text Box 16"/>
            <p:cNvSpPr txBox="1">
              <a:spLocks noChangeArrowheads="1"/>
            </p:cNvSpPr>
            <p:nvPr/>
          </p:nvSpPr>
          <p:spPr bwMode="auto">
            <a:xfrm>
              <a:off x="1952" y="2832"/>
              <a:ext cx="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chemeClr val="accent2"/>
                  </a:solidFill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</a:rPr>
                <a:t>1</a:t>
              </a:r>
              <a:endParaRPr lang="en-US" altLang="zh-CN" sz="3200"/>
            </a:p>
          </p:txBody>
        </p:sp>
        <p:sp>
          <p:nvSpPr>
            <p:cNvPr id="11282" name="Rectangle 17"/>
            <p:cNvSpPr>
              <a:spLocks noChangeArrowheads="1"/>
            </p:cNvSpPr>
            <p:nvPr/>
          </p:nvSpPr>
          <p:spPr bwMode="auto">
            <a:xfrm>
              <a:off x="1440" y="288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1283" name="Line 18"/>
            <p:cNvSpPr>
              <a:spLocks noChangeShapeType="1"/>
            </p:cNvSpPr>
            <p:nvPr/>
          </p:nvSpPr>
          <p:spPr bwMode="auto">
            <a:xfrm>
              <a:off x="1536" y="3024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4" name="Line 19"/>
            <p:cNvSpPr>
              <a:spLocks noChangeShapeType="1"/>
            </p:cNvSpPr>
            <p:nvPr/>
          </p:nvSpPr>
          <p:spPr bwMode="auto">
            <a:xfrm>
              <a:off x="960" y="30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5" name="Text Box 20"/>
            <p:cNvSpPr txBox="1">
              <a:spLocks noChangeArrowheads="1"/>
            </p:cNvSpPr>
            <p:nvPr/>
          </p:nvSpPr>
          <p:spPr bwMode="auto">
            <a:xfrm>
              <a:off x="480" y="2841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FF3300"/>
                  </a:solidFill>
                </a:rPr>
                <a:t>first</a:t>
              </a:r>
              <a:endParaRPr lang="en-US" altLang="zh-CN" sz="3200"/>
            </a:p>
          </p:txBody>
        </p:sp>
        <p:sp>
          <p:nvSpPr>
            <p:cNvPr id="11286" name="Line 21"/>
            <p:cNvSpPr>
              <a:spLocks noChangeShapeType="1"/>
            </p:cNvSpPr>
            <p:nvPr/>
          </p:nvSpPr>
          <p:spPr bwMode="auto">
            <a:xfrm>
              <a:off x="4464" y="30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Text Box 22"/>
            <p:cNvSpPr txBox="1">
              <a:spLocks noChangeArrowheads="1"/>
            </p:cNvSpPr>
            <p:nvPr/>
          </p:nvSpPr>
          <p:spPr bwMode="auto">
            <a:xfrm>
              <a:off x="3975" y="2832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FF3300"/>
                  </a:solidFill>
                </a:rPr>
                <a:t>first</a:t>
              </a:r>
              <a:endParaRPr lang="en-US" altLang="zh-CN" sz="3200"/>
            </a:p>
          </p:txBody>
        </p:sp>
        <p:sp>
          <p:nvSpPr>
            <p:cNvPr id="11288" name="Rectangle 23"/>
            <p:cNvSpPr>
              <a:spLocks noChangeArrowheads="1"/>
            </p:cNvSpPr>
            <p:nvPr/>
          </p:nvSpPr>
          <p:spPr bwMode="auto">
            <a:xfrm>
              <a:off x="4944" y="288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accent2"/>
                  </a:solidFill>
                </a:rPr>
                <a:t>0</a:t>
              </a:r>
              <a:endParaRPr lang="en-US" altLang="zh-CN" sz="3200"/>
            </a:p>
          </p:txBody>
        </p:sp>
      </p:grpSp>
    </p:spTree>
  </p:cSld>
  <p:clrMapOvr>
    <a:masterClrMapping/>
  </p:clrMapOvr>
  <p:transition>
    <p:wipe dir="d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03003438-9AA1-4369-A046-F8845CE4D6F8}" type="slidenum">
              <a:rPr lang="en-US" altLang="zh-CN" sz="1400"/>
              <a:pPr algn="ctr" eaLnBrk="1" hangingPunct="1"/>
              <a:t>12</a:t>
            </a:fld>
            <a:endParaRPr lang="en-US" altLang="zh-CN" sz="1400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4800600" y="3467100"/>
            <a:ext cx="3473450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i="1">
                <a:solidFill>
                  <a:schemeClr val="hlink"/>
                </a:solidFill>
              </a:rPr>
              <a:t>  </a:t>
            </a:r>
            <a:r>
              <a:rPr lang="en-US" altLang="zh-CN" sz="3000">
                <a:solidFill>
                  <a:schemeClr val="tx2"/>
                </a:solidFill>
              </a:rPr>
              <a:t>q = p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</a:rPr>
              <a:t>link;</a:t>
            </a:r>
          </a:p>
          <a:p>
            <a:pPr eaLnBrk="1" hangingPunct="1"/>
            <a:r>
              <a:rPr lang="en-US" altLang="zh-CN" sz="3000">
                <a:solidFill>
                  <a:schemeClr val="tx2"/>
                </a:solidFill>
              </a:rPr>
              <a:t>   p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</a:rPr>
              <a:t>link = q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</a:rPr>
              <a:t>link;</a:t>
            </a:r>
          </a:p>
          <a:p>
            <a:pPr eaLnBrk="1" hangingPunct="1"/>
            <a:r>
              <a:rPr lang="en-US" altLang="zh-CN" sz="3000">
                <a:solidFill>
                  <a:schemeClr val="tx2"/>
                </a:solidFill>
              </a:rPr>
              <a:t>   delete q; </a:t>
            </a:r>
          </a:p>
        </p:txBody>
      </p:sp>
      <p:sp>
        <p:nvSpPr>
          <p:cNvPr id="241667" name="Text Box 3"/>
          <p:cNvSpPr txBox="1">
            <a:spLocks noChangeArrowheads="1"/>
          </p:cNvSpPr>
          <p:nvPr/>
        </p:nvSpPr>
        <p:spPr bwMode="auto">
          <a:xfrm>
            <a:off x="355600" y="525463"/>
            <a:ext cx="8686800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defRPr/>
            </a:pPr>
            <a:r>
              <a:rPr lang="zh-CN" altLang="en-US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从带表头结点的单链表中删除最前端的结点</a:t>
            </a:r>
            <a:endParaRPr lang="zh-CN" altLang="en-US" sz="3200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5638800" y="1843088"/>
            <a:ext cx="178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非空表）</a:t>
            </a:r>
            <a:endParaRPr lang="zh-CN" altLang="en-US"/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3733800" y="5805488"/>
            <a:ext cx="142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空表）</a:t>
            </a:r>
            <a:endParaRPr lang="zh-CN" altLang="en-US"/>
          </a:p>
        </p:txBody>
      </p:sp>
      <p:grpSp>
        <p:nvGrpSpPr>
          <p:cNvPr id="13319" name="Group 59"/>
          <p:cNvGrpSpPr>
            <a:grpSpLocks/>
          </p:cNvGrpSpPr>
          <p:nvPr/>
        </p:nvGrpSpPr>
        <p:grpSpPr bwMode="auto">
          <a:xfrm>
            <a:off x="762000" y="1249363"/>
            <a:ext cx="5029200" cy="4922837"/>
            <a:chOff x="480" y="787"/>
            <a:chExt cx="3168" cy="3101"/>
          </a:xfrm>
        </p:grpSpPr>
        <p:sp>
          <p:nvSpPr>
            <p:cNvPr id="13323" name="Rectangle 7"/>
            <p:cNvSpPr>
              <a:spLocks noChangeArrowheads="1"/>
            </p:cNvSpPr>
            <p:nvPr/>
          </p:nvSpPr>
          <p:spPr bwMode="auto">
            <a:xfrm>
              <a:off x="192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24" name="Rectangle 8"/>
            <p:cNvSpPr>
              <a:spLocks noChangeArrowheads="1"/>
            </p:cNvSpPr>
            <p:nvPr/>
          </p:nvSpPr>
          <p:spPr bwMode="auto">
            <a:xfrm>
              <a:off x="1200" y="82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25" name="Rectangle 9"/>
            <p:cNvSpPr>
              <a:spLocks noChangeArrowheads="1"/>
            </p:cNvSpPr>
            <p:nvPr/>
          </p:nvSpPr>
          <p:spPr bwMode="auto">
            <a:xfrm>
              <a:off x="216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26" name="Line 10"/>
            <p:cNvSpPr>
              <a:spLocks noChangeShapeType="1"/>
            </p:cNvSpPr>
            <p:nvPr/>
          </p:nvSpPr>
          <p:spPr bwMode="auto">
            <a:xfrm flipV="1">
              <a:off x="225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Line 11"/>
            <p:cNvSpPr>
              <a:spLocks noChangeShapeType="1"/>
            </p:cNvSpPr>
            <p:nvPr/>
          </p:nvSpPr>
          <p:spPr bwMode="auto">
            <a:xfrm>
              <a:off x="2448" y="97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8" name="Rectangle 12"/>
            <p:cNvSpPr>
              <a:spLocks noChangeArrowheads="1"/>
            </p:cNvSpPr>
            <p:nvPr/>
          </p:nvSpPr>
          <p:spPr bwMode="auto">
            <a:xfrm>
              <a:off x="1440" y="82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29" name="Line 13"/>
            <p:cNvSpPr>
              <a:spLocks noChangeShapeType="1"/>
            </p:cNvSpPr>
            <p:nvPr/>
          </p:nvSpPr>
          <p:spPr bwMode="auto">
            <a:xfrm>
              <a:off x="153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Line 14"/>
            <p:cNvSpPr>
              <a:spLocks noChangeShapeType="1"/>
            </p:cNvSpPr>
            <p:nvPr/>
          </p:nvSpPr>
          <p:spPr bwMode="auto">
            <a:xfrm>
              <a:off x="960" y="97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Text Box 15"/>
            <p:cNvSpPr txBox="1">
              <a:spLocks noChangeArrowheads="1"/>
            </p:cNvSpPr>
            <p:nvPr/>
          </p:nvSpPr>
          <p:spPr bwMode="auto">
            <a:xfrm>
              <a:off x="480" y="78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FF3300"/>
                  </a:solidFill>
                </a:rPr>
                <a:t>first</a:t>
              </a:r>
              <a:endParaRPr lang="en-US" altLang="zh-CN" sz="3200"/>
            </a:p>
          </p:txBody>
        </p:sp>
        <p:sp>
          <p:nvSpPr>
            <p:cNvPr id="13332" name="Rectangle 16"/>
            <p:cNvSpPr>
              <a:spLocks noChangeArrowheads="1"/>
            </p:cNvSpPr>
            <p:nvPr/>
          </p:nvSpPr>
          <p:spPr bwMode="auto">
            <a:xfrm>
              <a:off x="264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33" name="Rectangle 17"/>
            <p:cNvSpPr>
              <a:spLocks noChangeArrowheads="1"/>
            </p:cNvSpPr>
            <p:nvPr/>
          </p:nvSpPr>
          <p:spPr bwMode="auto">
            <a:xfrm>
              <a:off x="288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34" name="Line 18"/>
            <p:cNvSpPr>
              <a:spLocks noChangeShapeType="1"/>
            </p:cNvSpPr>
            <p:nvPr/>
          </p:nvSpPr>
          <p:spPr bwMode="auto">
            <a:xfrm>
              <a:off x="2976" y="97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5" name="Line 19"/>
            <p:cNvSpPr>
              <a:spLocks noChangeShapeType="1"/>
            </p:cNvSpPr>
            <p:nvPr/>
          </p:nvSpPr>
          <p:spPr bwMode="auto">
            <a:xfrm>
              <a:off x="3360" y="97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6" name="Rectangle 20"/>
            <p:cNvSpPr>
              <a:spLocks noChangeArrowheads="1"/>
            </p:cNvSpPr>
            <p:nvPr/>
          </p:nvSpPr>
          <p:spPr bwMode="auto">
            <a:xfrm>
              <a:off x="192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37" name="Rectangle 21"/>
            <p:cNvSpPr>
              <a:spLocks noChangeArrowheads="1"/>
            </p:cNvSpPr>
            <p:nvPr/>
          </p:nvSpPr>
          <p:spPr bwMode="auto">
            <a:xfrm>
              <a:off x="120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38" name="Rectangle 22"/>
            <p:cNvSpPr>
              <a:spLocks noChangeArrowheads="1"/>
            </p:cNvSpPr>
            <p:nvPr/>
          </p:nvSpPr>
          <p:spPr bwMode="auto">
            <a:xfrm>
              <a:off x="2160" y="1546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39" name="Line 23"/>
            <p:cNvSpPr>
              <a:spLocks noChangeShapeType="1"/>
            </p:cNvSpPr>
            <p:nvPr/>
          </p:nvSpPr>
          <p:spPr bwMode="auto">
            <a:xfrm flipV="1">
              <a:off x="225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0" name="Rectangle 24"/>
            <p:cNvSpPr>
              <a:spLocks noChangeArrowheads="1"/>
            </p:cNvSpPr>
            <p:nvPr/>
          </p:nvSpPr>
          <p:spPr bwMode="auto">
            <a:xfrm>
              <a:off x="1440" y="154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41" name="Line 25"/>
            <p:cNvSpPr>
              <a:spLocks noChangeShapeType="1"/>
            </p:cNvSpPr>
            <p:nvPr/>
          </p:nvSpPr>
          <p:spPr bwMode="auto">
            <a:xfrm>
              <a:off x="153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2" name="Line 26"/>
            <p:cNvSpPr>
              <a:spLocks noChangeShapeType="1"/>
            </p:cNvSpPr>
            <p:nvPr/>
          </p:nvSpPr>
          <p:spPr bwMode="auto">
            <a:xfrm>
              <a:off x="960" y="169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3" name="Text Box 27"/>
            <p:cNvSpPr txBox="1">
              <a:spLocks noChangeArrowheads="1"/>
            </p:cNvSpPr>
            <p:nvPr/>
          </p:nvSpPr>
          <p:spPr bwMode="auto">
            <a:xfrm>
              <a:off x="480" y="150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FF3300"/>
                  </a:solidFill>
                </a:rPr>
                <a:t>first</a:t>
              </a:r>
              <a:endParaRPr lang="en-US" altLang="zh-CN" sz="3200"/>
            </a:p>
          </p:txBody>
        </p:sp>
        <p:sp>
          <p:nvSpPr>
            <p:cNvPr id="13344" name="Rectangle 28"/>
            <p:cNvSpPr>
              <a:spLocks noChangeArrowheads="1"/>
            </p:cNvSpPr>
            <p:nvPr/>
          </p:nvSpPr>
          <p:spPr bwMode="auto">
            <a:xfrm>
              <a:off x="2640" y="155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45" name="Rectangle 29"/>
            <p:cNvSpPr>
              <a:spLocks noChangeArrowheads="1"/>
            </p:cNvSpPr>
            <p:nvPr/>
          </p:nvSpPr>
          <p:spPr bwMode="auto">
            <a:xfrm>
              <a:off x="2880" y="155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46" name="Line 30"/>
            <p:cNvSpPr>
              <a:spLocks noChangeShapeType="1"/>
            </p:cNvSpPr>
            <p:nvPr/>
          </p:nvSpPr>
          <p:spPr bwMode="auto">
            <a:xfrm>
              <a:off x="2976" y="169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7" name="Line 31"/>
            <p:cNvSpPr>
              <a:spLocks noChangeShapeType="1"/>
            </p:cNvSpPr>
            <p:nvPr/>
          </p:nvSpPr>
          <p:spPr bwMode="auto">
            <a:xfrm>
              <a:off x="3360" y="169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8" name="Rectangle 35"/>
            <p:cNvSpPr>
              <a:spLocks noChangeArrowheads="1"/>
            </p:cNvSpPr>
            <p:nvPr/>
          </p:nvSpPr>
          <p:spPr bwMode="auto">
            <a:xfrm>
              <a:off x="1920" y="2467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49" name="Rectangle 36"/>
            <p:cNvSpPr>
              <a:spLocks noChangeArrowheads="1"/>
            </p:cNvSpPr>
            <p:nvPr/>
          </p:nvSpPr>
          <p:spPr bwMode="auto">
            <a:xfrm>
              <a:off x="1200" y="245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50" name="Rectangle 37"/>
            <p:cNvSpPr>
              <a:spLocks noChangeArrowheads="1"/>
            </p:cNvSpPr>
            <p:nvPr/>
          </p:nvSpPr>
          <p:spPr bwMode="auto">
            <a:xfrm>
              <a:off x="1440" y="245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51" name="Line 38"/>
            <p:cNvSpPr>
              <a:spLocks noChangeShapeType="1"/>
            </p:cNvSpPr>
            <p:nvPr/>
          </p:nvSpPr>
          <p:spPr bwMode="auto">
            <a:xfrm>
              <a:off x="1536" y="2602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2" name="Line 39"/>
            <p:cNvSpPr>
              <a:spLocks noChangeShapeType="1"/>
            </p:cNvSpPr>
            <p:nvPr/>
          </p:nvSpPr>
          <p:spPr bwMode="auto">
            <a:xfrm>
              <a:off x="960" y="260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3" name="Text Box 40"/>
            <p:cNvSpPr txBox="1">
              <a:spLocks noChangeArrowheads="1"/>
            </p:cNvSpPr>
            <p:nvPr/>
          </p:nvSpPr>
          <p:spPr bwMode="auto">
            <a:xfrm>
              <a:off x="480" y="241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FF3300"/>
                  </a:solidFill>
                </a:rPr>
                <a:t>first</a:t>
              </a:r>
              <a:endParaRPr lang="en-US" altLang="zh-CN" sz="3200"/>
            </a:p>
          </p:txBody>
        </p:sp>
        <p:sp>
          <p:nvSpPr>
            <p:cNvPr id="13354" name="Rectangle 41"/>
            <p:cNvSpPr>
              <a:spLocks noChangeArrowheads="1"/>
            </p:cNvSpPr>
            <p:nvPr/>
          </p:nvSpPr>
          <p:spPr bwMode="auto">
            <a:xfrm>
              <a:off x="192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55" name="Rectangle 42"/>
            <p:cNvSpPr>
              <a:spLocks noChangeArrowheads="1"/>
            </p:cNvSpPr>
            <p:nvPr/>
          </p:nvSpPr>
          <p:spPr bwMode="auto">
            <a:xfrm>
              <a:off x="120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56" name="Rectangle 43"/>
            <p:cNvSpPr>
              <a:spLocks noChangeArrowheads="1"/>
            </p:cNvSpPr>
            <p:nvPr/>
          </p:nvSpPr>
          <p:spPr bwMode="auto">
            <a:xfrm>
              <a:off x="2160" y="3178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13357" name="Rectangle 44"/>
            <p:cNvSpPr>
              <a:spLocks noChangeArrowheads="1"/>
            </p:cNvSpPr>
            <p:nvPr/>
          </p:nvSpPr>
          <p:spPr bwMode="auto">
            <a:xfrm>
              <a:off x="1440" y="317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accent2"/>
                  </a:solidFill>
                </a:rPr>
                <a:t>0</a:t>
              </a:r>
              <a:endParaRPr lang="en-US" altLang="zh-CN" sz="3200"/>
            </a:p>
          </p:txBody>
        </p:sp>
        <p:sp>
          <p:nvSpPr>
            <p:cNvPr id="13358" name="Line 45"/>
            <p:cNvSpPr>
              <a:spLocks noChangeShapeType="1"/>
            </p:cNvSpPr>
            <p:nvPr/>
          </p:nvSpPr>
          <p:spPr bwMode="auto">
            <a:xfrm>
              <a:off x="960" y="332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9" name="Text Box 46"/>
            <p:cNvSpPr txBox="1">
              <a:spLocks noChangeArrowheads="1"/>
            </p:cNvSpPr>
            <p:nvPr/>
          </p:nvSpPr>
          <p:spPr bwMode="auto">
            <a:xfrm>
              <a:off x="480" y="313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FF3300"/>
                  </a:solidFill>
                </a:rPr>
                <a:t>first</a:t>
              </a:r>
              <a:endParaRPr lang="en-US" altLang="zh-CN" sz="3200"/>
            </a:p>
          </p:txBody>
        </p:sp>
        <p:sp>
          <p:nvSpPr>
            <p:cNvPr id="13360" name="Rectangle 47"/>
            <p:cNvSpPr>
              <a:spLocks noChangeArrowheads="1"/>
            </p:cNvSpPr>
            <p:nvPr/>
          </p:nvSpPr>
          <p:spPr bwMode="auto">
            <a:xfrm>
              <a:off x="2160" y="2467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accent2"/>
                  </a:solidFill>
                </a:rPr>
                <a:t>0</a:t>
              </a:r>
              <a:endParaRPr lang="en-US" altLang="zh-CN" sz="3200"/>
            </a:p>
          </p:txBody>
        </p:sp>
        <p:sp>
          <p:nvSpPr>
            <p:cNvPr id="13361" name="Line 48"/>
            <p:cNvSpPr>
              <a:spLocks noChangeShapeType="1"/>
            </p:cNvSpPr>
            <p:nvPr/>
          </p:nvSpPr>
          <p:spPr bwMode="auto">
            <a:xfrm flipV="1">
              <a:off x="1152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2" name="Line 49"/>
            <p:cNvSpPr>
              <a:spLocks noChangeShapeType="1"/>
            </p:cNvSpPr>
            <p:nvPr/>
          </p:nvSpPr>
          <p:spPr bwMode="auto">
            <a:xfrm flipV="1">
              <a:off x="1968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3" name="Text Box 50"/>
            <p:cNvSpPr txBox="1">
              <a:spLocks noChangeArrowheads="1"/>
            </p:cNvSpPr>
            <p:nvPr/>
          </p:nvSpPr>
          <p:spPr bwMode="auto">
            <a:xfrm>
              <a:off x="912" y="189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accent2"/>
                  </a:solidFill>
                </a:rPr>
                <a:t>p</a:t>
              </a:r>
              <a:endParaRPr lang="en-US" altLang="zh-CN"/>
            </a:p>
          </p:txBody>
        </p:sp>
        <p:sp>
          <p:nvSpPr>
            <p:cNvPr id="13364" name="Text Box 51"/>
            <p:cNvSpPr txBox="1">
              <a:spLocks noChangeArrowheads="1"/>
            </p:cNvSpPr>
            <p:nvPr/>
          </p:nvSpPr>
          <p:spPr bwMode="auto">
            <a:xfrm>
              <a:off x="1728" y="189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accent2"/>
                  </a:solidFill>
                </a:rPr>
                <a:t>q</a:t>
              </a:r>
              <a:endParaRPr lang="en-US" altLang="zh-CN"/>
            </a:p>
          </p:txBody>
        </p:sp>
        <p:sp>
          <p:nvSpPr>
            <p:cNvPr id="13365" name="Line 52"/>
            <p:cNvSpPr>
              <a:spLocks noChangeShapeType="1"/>
            </p:cNvSpPr>
            <p:nvPr/>
          </p:nvSpPr>
          <p:spPr bwMode="auto">
            <a:xfrm flipV="1">
              <a:off x="1152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6" name="Line 53"/>
            <p:cNvSpPr>
              <a:spLocks noChangeShapeType="1"/>
            </p:cNvSpPr>
            <p:nvPr/>
          </p:nvSpPr>
          <p:spPr bwMode="auto">
            <a:xfrm flipV="1">
              <a:off x="1968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7" name="Text Box 54"/>
            <p:cNvSpPr txBox="1">
              <a:spLocks noChangeArrowheads="1"/>
            </p:cNvSpPr>
            <p:nvPr/>
          </p:nvSpPr>
          <p:spPr bwMode="auto">
            <a:xfrm>
              <a:off x="912" y="3523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accent2"/>
                  </a:solidFill>
                </a:rPr>
                <a:t>p</a:t>
              </a:r>
              <a:endParaRPr lang="en-US" altLang="zh-CN"/>
            </a:p>
          </p:txBody>
        </p:sp>
        <p:sp>
          <p:nvSpPr>
            <p:cNvPr id="13368" name="Text Box 55"/>
            <p:cNvSpPr txBox="1">
              <a:spLocks noChangeArrowheads="1"/>
            </p:cNvSpPr>
            <p:nvPr/>
          </p:nvSpPr>
          <p:spPr bwMode="auto">
            <a:xfrm>
              <a:off x="1728" y="3523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accent2"/>
                  </a:solidFill>
                </a:rPr>
                <a:t>q</a:t>
              </a:r>
              <a:endParaRPr lang="en-US" altLang="zh-CN"/>
            </a:p>
          </p:txBody>
        </p:sp>
      </p:grpSp>
      <p:sp>
        <p:nvSpPr>
          <p:cNvPr id="241720" name="Freeform 56"/>
          <p:cNvSpPr>
            <a:spLocks/>
          </p:cNvSpPr>
          <p:nvPr/>
        </p:nvSpPr>
        <p:spPr bwMode="auto">
          <a:xfrm>
            <a:off x="4102100" y="2259013"/>
            <a:ext cx="3430588" cy="1774825"/>
          </a:xfrm>
          <a:custGeom>
            <a:avLst/>
            <a:gdLst>
              <a:gd name="T0" fmla="*/ 2147483647 w 2161"/>
              <a:gd name="T1" fmla="*/ 2147483647 h 1118"/>
              <a:gd name="T2" fmla="*/ 2147483647 w 2161"/>
              <a:gd name="T3" fmla="*/ 2147483647 h 1118"/>
              <a:gd name="T4" fmla="*/ 2147483647 w 2161"/>
              <a:gd name="T5" fmla="*/ 2147483647 h 1118"/>
              <a:gd name="T6" fmla="*/ 2147483647 w 2161"/>
              <a:gd name="T7" fmla="*/ 2147483647 h 1118"/>
              <a:gd name="T8" fmla="*/ 2147483647 w 2161"/>
              <a:gd name="T9" fmla="*/ 2147483647 h 1118"/>
              <a:gd name="T10" fmla="*/ 0 w 2161"/>
              <a:gd name="T11" fmla="*/ 0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61" h="1118">
                <a:moveTo>
                  <a:pt x="2160" y="1118"/>
                </a:moveTo>
                <a:cubicBezTo>
                  <a:pt x="2160" y="965"/>
                  <a:pt x="2161" y="813"/>
                  <a:pt x="2109" y="695"/>
                </a:cubicBezTo>
                <a:cubicBezTo>
                  <a:pt x="2057" y="577"/>
                  <a:pt x="1974" y="496"/>
                  <a:pt x="1846" y="407"/>
                </a:cubicBezTo>
                <a:cubicBezTo>
                  <a:pt x="1718" y="318"/>
                  <a:pt x="1534" y="223"/>
                  <a:pt x="1338" y="161"/>
                </a:cubicBezTo>
                <a:cubicBezTo>
                  <a:pt x="1142" y="99"/>
                  <a:pt x="892" y="61"/>
                  <a:pt x="669" y="34"/>
                </a:cubicBezTo>
                <a:cubicBezTo>
                  <a:pt x="446" y="7"/>
                  <a:pt x="112" y="6"/>
                  <a:pt x="0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1" name="Freeform 57"/>
          <p:cNvSpPr>
            <a:spLocks/>
          </p:cNvSpPr>
          <p:nvPr/>
        </p:nvSpPr>
        <p:spPr bwMode="auto">
          <a:xfrm>
            <a:off x="2568575" y="4437063"/>
            <a:ext cx="2447925" cy="565150"/>
          </a:xfrm>
          <a:custGeom>
            <a:avLst/>
            <a:gdLst>
              <a:gd name="T0" fmla="*/ 2147483647 w 1542"/>
              <a:gd name="T1" fmla="*/ 0 h 356"/>
              <a:gd name="T2" fmla="*/ 2147483647 w 1542"/>
              <a:gd name="T3" fmla="*/ 2147483647 h 356"/>
              <a:gd name="T4" fmla="*/ 2147483647 w 1542"/>
              <a:gd name="T5" fmla="*/ 2147483647 h 356"/>
              <a:gd name="T6" fmla="*/ 0 w 1542"/>
              <a:gd name="T7" fmla="*/ 2147483647 h 3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42" h="356">
                <a:moveTo>
                  <a:pt x="1542" y="0"/>
                </a:moveTo>
                <a:cubicBezTo>
                  <a:pt x="1513" y="55"/>
                  <a:pt x="1484" y="110"/>
                  <a:pt x="1296" y="144"/>
                </a:cubicBezTo>
                <a:cubicBezTo>
                  <a:pt x="1108" y="178"/>
                  <a:pt x="631" y="169"/>
                  <a:pt x="415" y="204"/>
                </a:cubicBezTo>
                <a:cubicBezTo>
                  <a:pt x="199" y="239"/>
                  <a:pt x="69" y="331"/>
                  <a:pt x="0" y="356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2" name="Freeform 58"/>
          <p:cNvSpPr>
            <a:spLocks/>
          </p:cNvSpPr>
          <p:nvPr/>
        </p:nvSpPr>
        <p:spPr bwMode="auto">
          <a:xfrm>
            <a:off x="2433638" y="2241550"/>
            <a:ext cx="1747837" cy="312738"/>
          </a:xfrm>
          <a:custGeom>
            <a:avLst/>
            <a:gdLst>
              <a:gd name="T0" fmla="*/ 0 w 1101"/>
              <a:gd name="T1" fmla="*/ 2147483647 h 197"/>
              <a:gd name="T2" fmla="*/ 2147483647 w 1101"/>
              <a:gd name="T3" fmla="*/ 2147483647 h 197"/>
              <a:gd name="T4" fmla="*/ 2147483647 w 1101"/>
              <a:gd name="T5" fmla="*/ 2147483647 h 197"/>
              <a:gd name="T6" fmla="*/ 2147483647 w 1101"/>
              <a:gd name="T7" fmla="*/ 2147483647 h 197"/>
              <a:gd name="T8" fmla="*/ 2147483647 w 1101"/>
              <a:gd name="T9" fmla="*/ 2147483647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1" h="197">
                <a:moveTo>
                  <a:pt x="0" y="197"/>
                </a:moveTo>
                <a:cubicBezTo>
                  <a:pt x="63" y="145"/>
                  <a:pt x="127" y="94"/>
                  <a:pt x="220" y="62"/>
                </a:cubicBezTo>
                <a:cubicBezTo>
                  <a:pt x="313" y="30"/>
                  <a:pt x="456" y="6"/>
                  <a:pt x="559" y="3"/>
                </a:cubicBezTo>
                <a:cubicBezTo>
                  <a:pt x="662" y="0"/>
                  <a:pt x="749" y="14"/>
                  <a:pt x="839" y="45"/>
                </a:cubicBezTo>
                <a:cubicBezTo>
                  <a:pt x="929" y="76"/>
                  <a:pt x="1057" y="165"/>
                  <a:pt x="1101" y="189"/>
                </a:cubicBezTo>
              </a:path>
            </a:pathLst>
          </a:custGeom>
          <a:noFill/>
          <a:ln w="25400">
            <a:solidFill>
              <a:srgbClr val="3366FF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20" grpId="0" animBg="1"/>
      <p:bldP spid="241720" grpId="1" animBg="1"/>
      <p:bldP spid="241721" grpId="0" animBg="1"/>
      <p:bldP spid="241721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74713"/>
          </a:xfrm>
        </p:spPr>
        <p:txBody>
          <a:bodyPr/>
          <a:lstStyle/>
          <a:p>
            <a:pPr eaLnBrk="1" hangingPunct="1"/>
            <a:r>
              <a:rPr lang="zh-CN" altLang="en-US" sz="3600" b="1">
                <a:ea typeface="华文新魏" panose="02010800040101010101" pitchFamily="2" charset="-122"/>
              </a:rPr>
              <a:t>单链表的删除算法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idx="1"/>
          </p:nvPr>
        </p:nvSpPr>
        <p:spPr>
          <a:xfrm>
            <a:off x="660400" y="1284288"/>
            <a:ext cx="8229600" cy="4962525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bool</a:t>
            </a:r>
            <a:r>
              <a:rPr lang="en-US" altLang="zh-CN" sz="2800">
                <a:ea typeface="隶书" panose="02010509060101010101" pitchFamily="49" charset="-122"/>
              </a:rPr>
              <a:t> List</a:t>
            </a:r>
            <a:r>
              <a:rPr lang="en-US" altLang="zh-CN" sz="2800" b="1">
                <a:ea typeface="隶书" panose="02010509060101010101" pitchFamily="49" charset="-122"/>
              </a:rPr>
              <a:t>::</a:t>
            </a:r>
            <a:r>
              <a:rPr lang="en-US" altLang="zh-CN" sz="2800">
                <a:ea typeface="隶书" panose="02010509060101010101" pitchFamily="49" charset="-122"/>
              </a:rPr>
              <a:t>Remove (</a:t>
            </a:r>
            <a:r>
              <a:rPr lang="en-US" altLang="zh-CN" sz="2800" b="1">
                <a:ea typeface="隶书" panose="02010509060101010101" pitchFamily="49" charset="-122"/>
              </a:rPr>
              <a:t>int</a:t>
            </a:r>
            <a:r>
              <a:rPr lang="en-US" altLang="zh-CN" sz="2800">
                <a:ea typeface="隶书" panose="02010509060101010101" pitchFamily="49" charset="-122"/>
              </a:rPr>
              <a:t> i</a:t>
            </a:r>
            <a:r>
              <a:rPr lang="en-US" altLang="zh-CN" sz="2800" b="1">
                <a:ea typeface="隶书" panose="02010509060101010101" pitchFamily="49" charset="-122"/>
              </a:rPr>
              <a:t>, int&amp;</a:t>
            </a:r>
            <a:r>
              <a:rPr lang="en-US" altLang="zh-CN" sz="2800">
                <a:ea typeface="隶书" panose="02010509060101010101" pitchFamily="49" charset="-122"/>
              </a:rPr>
              <a:t> x)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将链表中的第 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 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个元素删去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, i 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从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开始。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</a:t>
            </a:r>
            <a:r>
              <a:rPr lang="en-US" altLang="zh-CN" sz="2800">
                <a:ea typeface="隶书" panose="02010509060101010101" pitchFamily="49" charset="-122"/>
              </a:rPr>
              <a:t>LinkNode *del</a:t>
            </a:r>
            <a:r>
              <a:rPr lang="en-US" altLang="zh-CN" sz="2800" b="1">
                <a:ea typeface="隶书" panose="02010509060101010101" pitchFamily="49" charset="-122"/>
              </a:rPr>
              <a:t>;	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暂存删除结点指针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</a:t>
            </a:r>
            <a:r>
              <a:rPr lang="en-US" altLang="zh-CN" sz="2800" b="1">
                <a:ea typeface="隶书" panose="02010509060101010101" pitchFamily="49" charset="-122"/>
              </a:rPr>
              <a:t>if </a:t>
            </a:r>
            <a:r>
              <a:rPr lang="en-US" altLang="zh-CN" sz="2800">
                <a:ea typeface="隶书" panose="02010509060101010101" pitchFamily="49" charset="-122"/>
              </a:rPr>
              <a:t>(i &lt;= 1)  { del = first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 first = fir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else {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   LinkNode *current = first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 k = 1</a:t>
            </a:r>
            <a:r>
              <a:rPr lang="en-US" altLang="zh-CN" sz="2800" b="1">
                <a:ea typeface="隶书" panose="02010509060101010101" pitchFamily="49" charset="-122"/>
              </a:rPr>
              <a:t>;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找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800">
                <a:solidFill>
                  <a:schemeClr val="tx2"/>
                </a:solidFill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号结点</a:t>
            </a:r>
            <a:endParaRPr lang="zh-CN" altLang="en-US" sz="2800" b="1">
              <a:solidFill>
                <a:schemeClr val="tx2"/>
              </a:solidFill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   </a:t>
            </a:r>
            <a:r>
              <a:rPr lang="en-US" altLang="zh-CN" sz="2800" b="1">
                <a:ea typeface="隶书" panose="02010509060101010101" pitchFamily="49" charset="-122"/>
              </a:rPr>
              <a:t>while </a:t>
            </a:r>
            <a:r>
              <a:rPr lang="en-US" altLang="zh-CN" sz="2800">
                <a:ea typeface="隶书" panose="02010509060101010101" pitchFamily="49" charset="-122"/>
              </a:rPr>
              <a:t>(k &lt; i</a:t>
            </a:r>
            <a:r>
              <a:rPr lang="en-US" altLang="zh-CN" sz="280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800">
                <a:ea typeface="隶书" panose="02010509060101010101" pitchFamily="49" charset="-122"/>
              </a:rPr>
              <a:t>1 </a:t>
            </a:r>
            <a:r>
              <a:rPr lang="en-US" altLang="zh-CN" sz="2800" b="1">
                <a:ea typeface="隶书" panose="02010509060101010101" pitchFamily="49" charset="-122"/>
              </a:rPr>
              <a:t>&amp;&amp;</a:t>
            </a:r>
            <a:r>
              <a:rPr lang="en-US" altLang="zh-CN" sz="2800">
                <a:ea typeface="隶书" panose="02010509060101010101" pitchFamily="49" charset="-122"/>
              </a:rPr>
              <a:t> current != NULL)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		  { current =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 </a:t>
            </a:r>
            <a:r>
              <a:rPr lang="en-US" altLang="zh-CN" sz="2800">
                <a:ea typeface="隶书" panose="02010509060101010101" pitchFamily="49" charset="-122"/>
              </a:rPr>
              <a:t>  k++</a:t>
            </a:r>
            <a:r>
              <a:rPr lang="en-US" altLang="zh-CN" sz="2800" b="1">
                <a:ea typeface="隶书" panose="02010509060101010101" pitchFamily="49" charset="-122"/>
              </a:rPr>
              <a:t>;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    </a:t>
            </a:r>
            <a:r>
              <a:rPr lang="en-US" altLang="zh-CN" sz="2800" b="1">
                <a:ea typeface="隶书" panose="02010509060101010101" pitchFamily="49" charset="-122"/>
              </a:rPr>
              <a:t>if </a:t>
            </a:r>
            <a:r>
              <a:rPr lang="en-US" altLang="zh-CN" sz="2800">
                <a:ea typeface="隶书" panose="02010509060101010101" pitchFamily="49" charset="-122"/>
              </a:rPr>
              <a:t>(current == NULL ||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 == NULL)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  <a:r>
              <a:rPr lang="en-US" altLang="zh-CN" sz="2800">
                <a:ea typeface="隶书" panose="02010509060101010101" pitchFamily="49" charset="-122"/>
              </a:rPr>
              <a:t> 	</a:t>
            </a:r>
            <a:r>
              <a:rPr lang="en-US" altLang="zh-CN" sz="2800" b="1">
                <a:ea typeface="隶书" panose="02010509060101010101" pitchFamily="49" charset="-122"/>
              </a:rPr>
              <a:t>  cout </a:t>
            </a:r>
            <a:r>
              <a:rPr lang="en-US" altLang="zh-CN" sz="2800">
                <a:ea typeface="隶书" panose="02010509060101010101" pitchFamily="49" charset="-122"/>
              </a:rPr>
              <a:t>&lt;&lt; “</a:t>
            </a:r>
            <a:r>
              <a:rPr lang="zh-CN" altLang="en-US" sz="2800">
                <a:ea typeface="隶书" panose="02010509060101010101" pitchFamily="49" charset="-122"/>
              </a:rPr>
              <a:t>无效的删除位置</a:t>
            </a:r>
            <a:r>
              <a:rPr lang="en-US" altLang="zh-CN" sz="2800">
                <a:ea typeface="隶书" panose="02010509060101010101" pitchFamily="49" charset="-122"/>
              </a:rPr>
              <a:t>!\n”;  </a:t>
            </a:r>
            <a:r>
              <a:rPr lang="en-US" altLang="zh-CN" sz="2800" b="1">
                <a:ea typeface="隶书" panose="02010509060101010101" pitchFamily="49" charset="-122"/>
              </a:rPr>
              <a:t>return</a:t>
            </a:r>
            <a:r>
              <a:rPr lang="en-US" altLang="zh-CN" sz="2800">
                <a:ea typeface="隶书" panose="02010509060101010101" pitchFamily="49" charset="-122"/>
              </a:rPr>
              <a:t> false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   }</a:t>
            </a:r>
            <a:r>
              <a:rPr lang="en-US" altLang="zh-CN" sz="2800">
                <a:ea typeface="隶书" panose="02010509060101010101" pitchFamily="49" charset="-122"/>
              </a:rPr>
              <a:t>		</a:t>
            </a:r>
          </a:p>
        </p:txBody>
      </p:sp>
      <p:sp>
        <p:nvSpPr>
          <p:cNvPr id="2662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32529C32-E19F-4D6E-87E9-44165B2723F5}" type="slidenum">
              <a:rPr lang="en-US" altLang="zh-CN" sz="1400"/>
              <a:pPr algn="ctr" eaLnBrk="1" hangingPunct="1"/>
              <a:t>13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1230466986"/>
      </p:ext>
    </p:extLst>
  </p:cSld>
  <p:clrMapOvr>
    <a:masterClrMapping/>
  </p:clrMapOvr>
  <p:transition>
    <p:wipe dir="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660400" y="776288"/>
            <a:ext cx="8001000" cy="5540375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	 del =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 	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删中间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尾结点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	 </a:t>
            </a:r>
            <a:r>
              <a:rPr lang="en-US" altLang="zh-CN" sz="2800">
                <a:ea typeface="隶书" panose="02010509060101010101" pitchFamily="49" charset="-122"/>
              </a:rPr>
              <a:t>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 = del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	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	 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  x = del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data</a:t>
            </a:r>
            <a:r>
              <a:rPr lang="en-US" altLang="zh-CN" sz="2800" b="1">
                <a:ea typeface="隶书" panose="02010509060101010101" pitchFamily="49" charset="-122"/>
              </a:rPr>
              <a:t>;  delete</a:t>
            </a:r>
            <a:r>
              <a:rPr lang="en-US" altLang="zh-CN" sz="2800">
                <a:ea typeface="隶书" panose="02010509060101010101" pitchFamily="49" charset="-122"/>
              </a:rPr>
              <a:t> del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取出被删结点数据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 </a:t>
            </a:r>
            <a:r>
              <a:rPr lang="en-US" altLang="zh-CN" sz="2800" b="1">
                <a:ea typeface="隶书" panose="02010509060101010101" pitchFamily="49" charset="-122"/>
              </a:rPr>
              <a:t>return</a:t>
            </a:r>
            <a:r>
              <a:rPr lang="en-US" altLang="zh-CN" sz="2800">
                <a:ea typeface="隶书" panose="02010509060101010101" pitchFamily="49" charset="-122"/>
              </a:rPr>
              <a:t> true</a:t>
            </a:r>
            <a:r>
              <a:rPr lang="en-US" altLang="zh-CN" sz="2800" b="1">
                <a:ea typeface="隶书" panose="02010509060101010101" pitchFamily="49" charset="-122"/>
              </a:rPr>
              <a:t>;		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400" b="1"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实现单链表的插入和删除算法，不需要移动元素，只需修改结点指针，比顺序表方便。</a:t>
            </a:r>
          </a:p>
          <a:p>
            <a:pPr eaLnBrk="1" hangingPunct="1"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情况复杂，要专门讨论空表和在表头插入的特殊情形。</a:t>
            </a:r>
          </a:p>
          <a:p>
            <a:pPr eaLnBrk="1" hangingPunct="1"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寻找插入或删除位置只能沿着链顺序检测。</a:t>
            </a:r>
          </a:p>
        </p:txBody>
      </p:sp>
      <p:sp>
        <p:nvSpPr>
          <p:cNvPr id="2765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A6131358-57EB-4E35-8FE3-DFCCF364BE74}" type="slidenum">
              <a:rPr lang="en-US" altLang="zh-CN" sz="1400"/>
              <a:pPr algn="ctr" eaLnBrk="1" hangingPunct="1"/>
              <a:t>14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1245955300"/>
      </p:ext>
    </p:extLst>
  </p:cSld>
  <p:clrMapOvr>
    <a:masterClrMapping/>
  </p:clrMapOvr>
  <p:transition>
    <p:wipe dir="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419100"/>
            <a:ext cx="5486400" cy="762000"/>
          </a:xfrm>
        </p:spPr>
        <p:txBody>
          <a:bodyPr/>
          <a:lstStyle/>
          <a:p>
            <a:pPr eaLnBrk="1" hangingPunct="1"/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 sz="3600" b="1">
                <a:ea typeface="华文新魏" panose="02010800040101010101" pitchFamily="2" charset="-122"/>
              </a:rPr>
              <a:t>用模板定义的单链表类</a:t>
            </a:r>
            <a:endParaRPr lang="zh-CN" altLang="en-US" sz="3600">
              <a:ea typeface="华文新魏" panose="02010800040101010101" pitchFamily="2" charset="-122"/>
            </a:endParaRPr>
          </a:p>
        </p:txBody>
      </p:sp>
      <p:sp>
        <p:nvSpPr>
          <p:cNvPr id="53252" name="Rectangle 3"/>
          <p:cNvSpPr>
            <a:spLocks noGrp="1" noChangeArrowheads="1"/>
          </p:cNvSpPr>
          <p:nvPr>
            <p:ph idx="1"/>
          </p:nvPr>
        </p:nvSpPr>
        <p:spPr>
          <a:xfrm>
            <a:off x="660400" y="1270000"/>
            <a:ext cx="8229600" cy="4891088"/>
          </a:xfrm>
        </p:spPr>
        <p:style>
          <a:lnRef idx="0">
            <a:scrgbClr r="0" g="0" b="0"/>
          </a:lnRef>
          <a:fillRef idx="1001">
            <a:schemeClr val="lt1"/>
          </a:fillRef>
          <a:effectRef idx="0">
            <a:scrgbClr r="0" g="0" b="0"/>
          </a:effectRef>
          <a:fontRef idx="major"/>
        </p:style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800" b="1" dirty="0">
                <a:ea typeface="隶书" pitchFamily="49" charset="-122"/>
              </a:rPr>
              <a:t>template &lt;class </a:t>
            </a:r>
            <a:r>
              <a:rPr lang="en-US" altLang="zh-CN" sz="2800" dirty="0">
                <a:ea typeface="隶书" pitchFamily="49" charset="-122"/>
              </a:rPr>
              <a:t>T</a:t>
            </a:r>
            <a:r>
              <a:rPr lang="en-US" altLang="zh-CN" sz="2800" b="1" dirty="0">
                <a:ea typeface="隶书" pitchFamily="49" charset="-122"/>
              </a:rPr>
              <a:t>&gt;   </a:t>
            </a:r>
            <a:r>
              <a:rPr lang="en-US" altLang="zh-CN" sz="2800" b="1" dirty="0">
                <a:solidFill>
                  <a:schemeClr val="tx2"/>
                </a:solidFill>
                <a:ea typeface="隶书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ea typeface="隶书" pitchFamily="49" charset="-122"/>
              </a:rPr>
              <a:t>定义在</a:t>
            </a:r>
            <a:r>
              <a:rPr lang="zh-CN" altLang="en-US" sz="2800" b="1" dirty="0">
                <a:solidFill>
                  <a:schemeClr val="tx2"/>
                </a:solidFill>
                <a:ea typeface="隶书" pitchFamily="49" charset="-122"/>
              </a:rPr>
              <a:t>“</a:t>
            </a:r>
            <a:r>
              <a:rPr lang="en-US" altLang="zh-CN" sz="2800" dirty="0" err="1">
                <a:solidFill>
                  <a:schemeClr val="tx2"/>
                </a:solidFill>
                <a:ea typeface="隶书" pitchFamily="49" charset="-122"/>
              </a:rPr>
              <a:t>LinkedList.h</a:t>
            </a:r>
            <a:r>
              <a:rPr lang="en-US" altLang="zh-CN" sz="2800" b="1" dirty="0">
                <a:solidFill>
                  <a:schemeClr val="tx2"/>
                </a:solidFill>
                <a:ea typeface="隶书" pitchFamily="49" charset="-122"/>
              </a:rPr>
              <a:t>”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800" b="1" dirty="0" err="1">
                <a:ea typeface="隶书" pitchFamily="49" charset="-122"/>
              </a:rPr>
              <a:t>struct</a:t>
            </a:r>
            <a:r>
              <a:rPr lang="en-US" altLang="zh-CN" sz="2800" b="1" dirty="0">
                <a:ea typeface="隶书" pitchFamily="49" charset="-122"/>
              </a:rPr>
              <a:t> </a:t>
            </a:r>
            <a:r>
              <a:rPr lang="en-US" altLang="zh-CN" sz="2800" dirty="0" err="1">
                <a:ea typeface="隶书" pitchFamily="49" charset="-122"/>
              </a:rPr>
              <a:t>LinkNode</a:t>
            </a:r>
            <a:r>
              <a:rPr lang="en-US" altLang="zh-CN" sz="2800" b="1" dirty="0">
                <a:ea typeface="隶书" pitchFamily="49" charset="-122"/>
              </a:rPr>
              <a:t> {	 	       </a:t>
            </a:r>
            <a:r>
              <a:rPr lang="en-US" altLang="zh-CN" sz="2800" b="1" dirty="0">
                <a:solidFill>
                  <a:schemeClr val="tx2"/>
                </a:solidFill>
                <a:ea typeface="隶书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ea typeface="隶书" pitchFamily="49" charset="-122"/>
              </a:rPr>
              <a:t>链表结点类的定义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800" b="1" dirty="0">
                <a:ea typeface="隶书" pitchFamily="49" charset="-122"/>
              </a:rPr>
              <a:t>	 </a:t>
            </a:r>
            <a:r>
              <a:rPr lang="en-US" altLang="zh-CN" sz="2800" b="1" dirty="0">
                <a:ea typeface="隶书" pitchFamily="49" charset="-122"/>
              </a:rPr>
              <a:t>T</a:t>
            </a:r>
            <a:r>
              <a:rPr lang="en-US" altLang="zh-CN" sz="2800" dirty="0">
                <a:ea typeface="隶书" pitchFamily="49" charset="-122"/>
              </a:rPr>
              <a:t> data</a:t>
            </a:r>
            <a:r>
              <a:rPr lang="en-US" altLang="zh-CN" sz="2800" b="1" dirty="0">
                <a:ea typeface="隶书" pitchFamily="49" charset="-122"/>
              </a:rPr>
              <a:t>;			       </a:t>
            </a:r>
            <a:r>
              <a:rPr lang="en-US" altLang="zh-CN" sz="2800" b="1" dirty="0">
                <a:solidFill>
                  <a:schemeClr val="tx2"/>
                </a:solidFill>
                <a:ea typeface="隶书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ea typeface="隶书" pitchFamily="49" charset="-122"/>
              </a:rPr>
              <a:t>数据域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800" b="1" dirty="0">
                <a:ea typeface="隶书" pitchFamily="49" charset="-122"/>
              </a:rPr>
              <a:t>	 </a:t>
            </a:r>
            <a:r>
              <a:rPr lang="en-US" altLang="zh-CN" sz="2800" dirty="0" err="1">
                <a:ea typeface="隶书" pitchFamily="49" charset="-122"/>
              </a:rPr>
              <a:t>LinkNode</a:t>
            </a:r>
            <a:r>
              <a:rPr lang="en-US" altLang="zh-CN" sz="2800" dirty="0">
                <a:ea typeface="隶书" pitchFamily="49" charset="-122"/>
              </a:rPr>
              <a:t>&lt;T&gt; *link</a:t>
            </a:r>
            <a:r>
              <a:rPr lang="en-US" altLang="zh-CN" sz="2800" b="1" dirty="0">
                <a:ea typeface="隶书" pitchFamily="49" charset="-122"/>
              </a:rPr>
              <a:t>;     </a:t>
            </a:r>
            <a:r>
              <a:rPr lang="en-US" altLang="zh-CN" sz="2800" b="1" dirty="0">
                <a:solidFill>
                  <a:schemeClr val="tx2"/>
                </a:solidFill>
                <a:ea typeface="隶书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ea typeface="隶书" pitchFamily="49" charset="-122"/>
              </a:rPr>
              <a:t>链指针域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800" b="1" dirty="0">
                <a:ea typeface="隶书" pitchFamily="49" charset="-122"/>
              </a:rPr>
              <a:t>     </a:t>
            </a:r>
            <a:r>
              <a:rPr lang="en-US" altLang="zh-CN" sz="2800" dirty="0" err="1">
                <a:ea typeface="隶书" pitchFamily="49" charset="-122"/>
              </a:rPr>
              <a:t>LinkNode</a:t>
            </a:r>
            <a:r>
              <a:rPr lang="en-US" altLang="zh-CN" sz="2800" dirty="0">
                <a:ea typeface="隶书" pitchFamily="49" charset="-122"/>
              </a:rPr>
              <a:t>() </a:t>
            </a:r>
            <a:r>
              <a:rPr lang="en-US" altLang="zh-CN" sz="2800" b="1" dirty="0">
                <a:ea typeface="隶书" pitchFamily="49" charset="-122"/>
              </a:rPr>
              <a:t>{ </a:t>
            </a:r>
            <a:r>
              <a:rPr lang="en-US" altLang="zh-CN" sz="2800" dirty="0">
                <a:ea typeface="隶书" pitchFamily="49" charset="-122"/>
              </a:rPr>
              <a:t>link = NULL</a:t>
            </a:r>
            <a:r>
              <a:rPr lang="en-US" altLang="zh-CN" sz="2800" b="1" dirty="0">
                <a:ea typeface="隶书" pitchFamily="49" charset="-122"/>
              </a:rPr>
              <a:t>; }     </a:t>
            </a:r>
            <a:r>
              <a:rPr lang="en-US" altLang="zh-CN" sz="2800" b="1" dirty="0">
                <a:solidFill>
                  <a:schemeClr val="tx2"/>
                </a:solidFill>
                <a:ea typeface="隶书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ea typeface="隶书" pitchFamily="49" charset="-122"/>
              </a:rPr>
              <a:t>构造函数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800" b="1" dirty="0">
                <a:ea typeface="隶书" pitchFamily="49" charset="-122"/>
              </a:rPr>
              <a:t>	 </a:t>
            </a:r>
            <a:r>
              <a:rPr lang="en-US" altLang="zh-CN" sz="2800" dirty="0" err="1">
                <a:ea typeface="隶书" pitchFamily="49" charset="-122"/>
              </a:rPr>
              <a:t>LinkNode</a:t>
            </a:r>
            <a:r>
              <a:rPr lang="en-US" altLang="zh-CN" sz="2800" dirty="0">
                <a:ea typeface="隶书" pitchFamily="49" charset="-122"/>
              </a:rPr>
              <a:t>(T item</a:t>
            </a:r>
            <a:r>
              <a:rPr lang="en-US" altLang="zh-CN" sz="2800" b="1" dirty="0">
                <a:ea typeface="隶书" pitchFamily="49" charset="-122"/>
              </a:rPr>
              <a:t>, </a:t>
            </a:r>
            <a:r>
              <a:rPr lang="en-US" altLang="zh-CN" sz="2800" dirty="0" err="1">
                <a:ea typeface="隶书" pitchFamily="49" charset="-122"/>
              </a:rPr>
              <a:t>LinkNode</a:t>
            </a:r>
            <a:r>
              <a:rPr lang="en-US" altLang="zh-CN" sz="2800" dirty="0">
                <a:ea typeface="隶书" pitchFamily="49" charset="-122"/>
              </a:rPr>
              <a:t>&lt;T&gt; *</a:t>
            </a:r>
            <a:r>
              <a:rPr lang="en-US" altLang="zh-CN" sz="2800" dirty="0" err="1">
                <a:ea typeface="隶书" pitchFamily="49" charset="-122"/>
              </a:rPr>
              <a:t>ptr</a:t>
            </a:r>
            <a:r>
              <a:rPr lang="en-US" altLang="zh-CN" sz="2800" dirty="0">
                <a:ea typeface="隶书" pitchFamily="49" charset="-122"/>
              </a:rPr>
              <a:t> = NULL)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800" b="1" dirty="0">
                <a:ea typeface="隶书" pitchFamily="49" charset="-122"/>
              </a:rPr>
              <a:t>          { </a:t>
            </a:r>
            <a:r>
              <a:rPr lang="en-US" altLang="zh-CN" sz="2800" dirty="0">
                <a:ea typeface="隶书" pitchFamily="49" charset="-122"/>
              </a:rPr>
              <a:t>data = item</a:t>
            </a:r>
            <a:r>
              <a:rPr lang="en-US" altLang="zh-CN" sz="2800" b="1" dirty="0">
                <a:ea typeface="隶书" pitchFamily="49" charset="-122"/>
              </a:rPr>
              <a:t>;  </a:t>
            </a:r>
            <a:r>
              <a:rPr lang="en-US" altLang="zh-CN" sz="2800" dirty="0">
                <a:ea typeface="隶书" pitchFamily="49" charset="-122"/>
              </a:rPr>
              <a:t>link = </a:t>
            </a:r>
            <a:r>
              <a:rPr lang="en-US" altLang="zh-CN" sz="2800" dirty="0" err="1">
                <a:ea typeface="隶书" pitchFamily="49" charset="-122"/>
              </a:rPr>
              <a:t>ptr</a:t>
            </a:r>
            <a:r>
              <a:rPr lang="en-US" altLang="zh-CN" sz="2800" b="1" dirty="0">
                <a:ea typeface="隶书" pitchFamily="49" charset="-122"/>
              </a:rPr>
              <a:t>; }     </a:t>
            </a:r>
            <a:r>
              <a:rPr lang="en-US" altLang="zh-CN" sz="2800" b="1" dirty="0">
                <a:solidFill>
                  <a:schemeClr val="tx2"/>
                </a:solidFill>
                <a:ea typeface="隶书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ea typeface="隶书" pitchFamily="49" charset="-122"/>
              </a:rPr>
              <a:t>构造函数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800" b="1" dirty="0">
                <a:ea typeface="隶书" pitchFamily="49" charset="-122"/>
              </a:rPr>
              <a:t>     </a:t>
            </a:r>
            <a:r>
              <a:rPr lang="en-US" altLang="zh-CN" sz="2800" b="1" dirty="0" err="1">
                <a:ea typeface="隶书" pitchFamily="49" charset="-122"/>
              </a:rPr>
              <a:t>bool</a:t>
            </a:r>
            <a:r>
              <a:rPr lang="en-US" altLang="zh-CN" sz="2800" b="1" dirty="0">
                <a:ea typeface="隶书" pitchFamily="49" charset="-122"/>
              </a:rPr>
              <a:t> operator</a:t>
            </a:r>
            <a:r>
              <a:rPr lang="en-US" altLang="zh-CN" sz="2800" dirty="0">
                <a:ea typeface="隶书" pitchFamily="49" charset="-122"/>
              </a:rPr>
              <a:t>==</a:t>
            </a:r>
            <a:r>
              <a:rPr lang="en-US" altLang="zh-CN" sz="2800" b="1" dirty="0">
                <a:ea typeface="隶书" pitchFamily="49" charset="-122"/>
              </a:rPr>
              <a:t> (</a:t>
            </a:r>
            <a:r>
              <a:rPr lang="en-US" altLang="zh-CN" sz="2800" dirty="0">
                <a:ea typeface="隶书" pitchFamily="49" charset="-122"/>
              </a:rPr>
              <a:t>T x</a:t>
            </a:r>
            <a:r>
              <a:rPr lang="en-US" altLang="zh-CN" sz="2800" b="1" dirty="0">
                <a:ea typeface="隶书" pitchFamily="49" charset="-122"/>
              </a:rPr>
              <a:t>) { return </a:t>
            </a:r>
            <a:r>
              <a:rPr lang="en-US" altLang="zh-CN" sz="2800" dirty="0" err="1">
                <a:ea typeface="隶书" pitchFamily="49" charset="-122"/>
              </a:rPr>
              <a:t>data.key</a:t>
            </a:r>
            <a:r>
              <a:rPr lang="en-US" altLang="zh-CN" sz="2800" dirty="0">
                <a:ea typeface="隶书" pitchFamily="49" charset="-122"/>
              </a:rPr>
              <a:t> == x</a:t>
            </a:r>
            <a:r>
              <a:rPr lang="en-US" altLang="zh-CN" sz="2800" b="1" dirty="0">
                <a:ea typeface="隶书" pitchFamily="49" charset="-122"/>
              </a:rPr>
              <a:t>; }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800" b="1" dirty="0">
                <a:ea typeface="隶书" pitchFamily="49" charset="-122"/>
              </a:rPr>
              <a:t> 	      </a:t>
            </a:r>
            <a:r>
              <a:rPr lang="en-US" altLang="zh-CN" sz="2800" b="1" dirty="0">
                <a:solidFill>
                  <a:schemeClr val="tx2"/>
                </a:solidFill>
                <a:ea typeface="隶书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ea typeface="隶书" pitchFamily="49" charset="-122"/>
              </a:rPr>
              <a:t>重载函数，判相等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800" b="1" dirty="0">
                <a:ea typeface="隶书" pitchFamily="49" charset="-122"/>
              </a:rPr>
              <a:t>     </a:t>
            </a:r>
            <a:r>
              <a:rPr lang="en-US" altLang="zh-CN" sz="2800" b="1" dirty="0" err="1">
                <a:ea typeface="隶书" pitchFamily="49" charset="-122"/>
              </a:rPr>
              <a:t>bool</a:t>
            </a:r>
            <a:r>
              <a:rPr lang="en-US" altLang="zh-CN" sz="2800" b="1" dirty="0">
                <a:ea typeface="隶书" pitchFamily="49" charset="-122"/>
              </a:rPr>
              <a:t> operator </a:t>
            </a:r>
            <a:r>
              <a:rPr lang="en-US" altLang="zh-CN" sz="2800" dirty="0">
                <a:ea typeface="隶书" pitchFamily="49" charset="-122"/>
              </a:rPr>
              <a:t>!=</a:t>
            </a:r>
            <a:r>
              <a:rPr lang="en-US" altLang="zh-CN" sz="2800" b="1" dirty="0">
                <a:ea typeface="隶书" pitchFamily="49" charset="-122"/>
              </a:rPr>
              <a:t> (</a:t>
            </a:r>
            <a:r>
              <a:rPr lang="en-US" altLang="zh-CN" sz="2800" dirty="0">
                <a:ea typeface="隶书" pitchFamily="49" charset="-122"/>
              </a:rPr>
              <a:t>T x</a:t>
            </a:r>
            <a:r>
              <a:rPr lang="en-US" altLang="zh-CN" sz="2800" b="1" dirty="0">
                <a:ea typeface="隶书" pitchFamily="49" charset="-122"/>
              </a:rPr>
              <a:t>) { return </a:t>
            </a:r>
            <a:r>
              <a:rPr lang="en-US" altLang="zh-CN" sz="2800" dirty="0" err="1">
                <a:ea typeface="隶书" pitchFamily="49" charset="-122"/>
              </a:rPr>
              <a:t>data.key</a:t>
            </a:r>
            <a:r>
              <a:rPr lang="en-US" altLang="zh-CN" sz="2800" dirty="0">
                <a:ea typeface="隶书" pitchFamily="49" charset="-122"/>
              </a:rPr>
              <a:t> != x</a:t>
            </a:r>
            <a:r>
              <a:rPr lang="en-US" altLang="zh-CN" sz="2800" b="1" dirty="0">
                <a:ea typeface="隶书" pitchFamily="49" charset="-122"/>
              </a:rPr>
              <a:t>; }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800" b="1" dirty="0">
                <a:ea typeface="隶书" pitchFamily="49" charset="-122"/>
              </a:rPr>
              <a:t>};</a:t>
            </a:r>
          </a:p>
        </p:txBody>
      </p:sp>
      <p:sp>
        <p:nvSpPr>
          <p:cNvPr id="1536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CD0648BA-5B3D-47E8-AB2C-81B2945D5E3F}" type="slidenum">
              <a:rPr lang="en-US" altLang="zh-CN" sz="1400"/>
              <a:pPr algn="ctr" eaLnBrk="1" hangingPunct="1"/>
              <a:t>15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635000" y="749300"/>
            <a:ext cx="8256588" cy="5334000"/>
          </a:xfrm>
        </p:spPr>
        <p:style>
          <a:lnRef idx="0">
            <a:scrgbClr r="0" g="0" b="0"/>
          </a:lnRef>
          <a:fillRef idx="1001">
            <a:schemeClr val="lt1"/>
          </a:fillRef>
          <a:effectRef idx="0">
            <a:scrgbClr r="0" g="0" b="0"/>
          </a:effectRef>
          <a:fontRef idx="major"/>
        </p:style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800" b="1" dirty="0">
                <a:ea typeface="隶书" pitchFamily="49" charset="-122"/>
              </a:rPr>
              <a:t>template &lt;class </a:t>
            </a:r>
            <a:r>
              <a:rPr lang="en-US" altLang="zh-CN" sz="2800" dirty="0">
                <a:ea typeface="隶书" pitchFamily="49" charset="-122"/>
              </a:rPr>
              <a:t>T</a:t>
            </a:r>
            <a:r>
              <a:rPr lang="en-US" altLang="zh-CN" sz="2800" b="1" dirty="0">
                <a:ea typeface="隶书" pitchFamily="49" charset="-122"/>
              </a:rPr>
              <a:t>&gt;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800" b="1" dirty="0">
                <a:ea typeface="隶书" pitchFamily="49" charset="-122"/>
              </a:rPr>
              <a:t>class</a:t>
            </a:r>
            <a:r>
              <a:rPr lang="en-US" altLang="zh-CN" sz="2800" dirty="0">
                <a:ea typeface="隶书" pitchFamily="49" charset="-122"/>
              </a:rPr>
              <a:t> List </a:t>
            </a:r>
            <a:r>
              <a:rPr lang="en-US" altLang="zh-CN" sz="2800" b="1" dirty="0">
                <a:ea typeface="隶书" pitchFamily="49" charset="-122"/>
              </a:rPr>
              <a:t>: public </a:t>
            </a:r>
            <a:r>
              <a:rPr lang="en-US" altLang="zh-CN" sz="2800" dirty="0" err="1">
                <a:ea typeface="隶书" pitchFamily="49" charset="-122"/>
              </a:rPr>
              <a:t>LinearList</a:t>
            </a:r>
            <a:r>
              <a:rPr lang="en-US" altLang="zh-CN" sz="2800" b="1" dirty="0">
                <a:ea typeface="隶书" pitchFamily="49" charset="-122"/>
              </a:rPr>
              <a:t>&lt;</a:t>
            </a:r>
            <a:r>
              <a:rPr lang="en-US" altLang="zh-CN" sz="2800" dirty="0">
                <a:ea typeface="隶书" pitchFamily="49" charset="-122"/>
              </a:rPr>
              <a:t>T</a:t>
            </a:r>
            <a:r>
              <a:rPr lang="en-US" altLang="zh-CN" sz="2800" b="1" dirty="0">
                <a:ea typeface="隶书" pitchFamily="49" charset="-122"/>
              </a:rPr>
              <a:t>&gt; {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800" b="1" dirty="0">
                <a:solidFill>
                  <a:schemeClr val="tx2"/>
                </a:solidFill>
                <a:ea typeface="隶书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ea typeface="隶书" pitchFamily="49" charset="-122"/>
              </a:rPr>
              <a:t>单链表类定义</a:t>
            </a:r>
            <a:r>
              <a:rPr lang="en-US" altLang="zh-CN" sz="2800" dirty="0">
                <a:solidFill>
                  <a:schemeClr val="tx2"/>
                </a:solidFill>
                <a:ea typeface="隶书" pitchFamily="49" charset="-122"/>
              </a:rPr>
              <a:t>, </a:t>
            </a:r>
            <a:r>
              <a:rPr lang="zh-CN" altLang="en-US" sz="2800" dirty="0">
                <a:solidFill>
                  <a:schemeClr val="tx2"/>
                </a:solidFill>
                <a:ea typeface="隶书" pitchFamily="49" charset="-122"/>
              </a:rPr>
              <a:t>不用继承也可实现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800" b="1" dirty="0">
                <a:ea typeface="隶书" pitchFamily="49" charset="-122"/>
              </a:rPr>
              <a:t>protected: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800" b="1" dirty="0">
                <a:ea typeface="隶书" pitchFamily="49" charset="-122"/>
              </a:rPr>
              <a:t>	 </a:t>
            </a:r>
            <a:r>
              <a:rPr lang="en-US" altLang="zh-CN" sz="2800" dirty="0" err="1">
                <a:ea typeface="隶书" pitchFamily="49" charset="-122"/>
              </a:rPr>
              <a:t>LinkNode</a:t>
            </a:r>
            <a:r>
              <a:rPr lang="en-US" altLang="zh-CN" sz="2800" b="1" dirty="0">
                <a:ea typeface="隶书" pitchFamily="49" charset="-122"/>
              </a:rPr>
              <a:t>&lt;</a:t>
            </a:r>
            <a:r>
              <a:rPr lang="en-US" altLang="zh-CN" sz="2800" dirty="0">
                <a:ea typeface="隶书" pitchFamily="49" charset="-122"/>
              </a:rPr>
              <a:t>T</a:t>
            </a:r>
            <a:r>
              <a:rPr lang="en-US" altLang="zh-CN" sz="2800" b="1" dirty="0">
                <a:ea typeface="隶书" pitchFamily="49" charset="-122"/>
              </a:rPr>
              <a:t>&gt; *</a:t>
            </a:r>
            <a:r>
              <a:rPr lang="en-US" altLang="zh-CN" sz="2800" dirty="0">
                <a:ea typeface="隶书" pitchFamily="49" charset="-122"/>
              </a:rPr>
              <a:t>first</a:t>
            </a:r>
            <a:r>
              <a:rPr lang="en-US" altLang="zh-CN" sz="2800" b="1" dirty="0">
                <a:ea typeface="隶书" pitchFamily="49" charset="-122"/>
              </a:rPr>
              <a:t>;	 </a:t>
            </a:r>
            <a:r>
              <a:rPr lang="en-US" altLang="zh-CN" sz="2800" b="1" dirty="0">
                <a:solidFill>
                  <a:schemeClr val="tx2"/>
                </a:solidFill>
                <a:ea typeface="隶书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ea typeface="隶书" pitchFamily="49" charset="-122"/>
              </a:rPr>
              <a:t>表头指针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800" b="1" dirty="0">
                <a:ea typeface="隶书" pitchFamily="49" charset="-122"/>
              </a:rPr>
              <a:t>public: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800" b="1" dirty="0">
                <a:ea typeface="隶书" pitchFamily="49" charset="-122"/>
              </a:rPr>
              <a:t>	 </a:t>
            </a:r>
            <a:r>
              <a:rPr lang="en-US" altLang="zh-CN" sz="2800" dirty="0">
                <a:ea typeface="隶书" pitchFamily="49" charset="-122"/>
              </a:rPr>
              <a:t>List()</a:t>
            </a:r>
            <a:r>
              <a:rPr lang="en-US" altLang="zh-CN" sz="2800" b="1" dirty="0">
                <a:ea typeface="隶书" pitchFamily="49" charset="-122"/>
              </a:rPr>
              <a:t> { </a:t>
            </a:r>
            <a:r>
              <a:rPr lang="en-US" altLang="zh-CN" sz="2800" dirty="0">
                <a:ea typeface="隶书" pitchFamily="49" charset="-122"/>
              </a:rPr>
              <a:t>first =</a:t>
            </a:r>
            <a:r>
              <a:rPr lang="en-US" altLang="zh-CN" sz="2800" b="1" dirty="0">
                <a:ea typeface="隶书" pitchFamily="49" charset="-122"/>
              </a:rPr>
              <a:t> new</a:t>
            </a:r>
            <a:r>
              <a:rPr lang="en-US" altLang="zh-CN" sz="2800" dirty="0">
                <a:ea typeface="隶书" pitchFamily="49" charset="-122"/>
              </a:rPr>
              <a:t> </a:t>
            </a:r>
            <a:r>
              <a:rPr lang="en-US" altLang="zh-CN" sz="2800" dirty="0" err="1">
                <a:ea typeface="隶书" pitchFamily="49" charset="-122"/>
              </a:rPr>
              <a:t>LinkNode</a:t>
            </a:r>
            <a:r>
              <a:rPr lang="en-US" altLang="zh-CN" sz="2800" b="1" dirty="0">
                <a:ea typeface="隶书" pitchFamily="49" charset="-122"/>
              </a:rPr>
              <a:t>&lt;</a:t>
            </a:r>
            <a:r>
              <a:rPr lang="en-US" altLang="zh-CN" sz="2800" dirty="0">
                <a:ea typeface="隶书" pitchFamily="49" charset="-122"/>
              </a:rPr>
              <a:t>T</a:t>
            </a:r>
            <a:r>
              <a:rPr lang="en-US" altLang="zh-CN" sz="2800" b="1" dirty="0">
                <a:ea typeface="隶书" pitchFamily="49" charset="-122"/>
              </a:rPr>
              <a:t>&gt;; }  </a:t>
            </a:r>
            <a:r>
              <a:rPr lang="en-US" altLang="zh-CN" sz="2800" b="1" dirty="0">
                <a:solidFill>
                  <a:schemeClr val="tx2"/>
                </a:solidFill>
                <a:ea typeface="隶书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ea typeface="隶书" pitchFamily="49" charset="-122"/>
              </a:rPr>
              <a:t>构造函数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800" b="1" dirty="0">
                <a:ea typeface="隶书" pitchFamily="49" charset="-122"/>
              </a:rPr>
              <a:t>	 </a:t>
            </a:r>
            <a:r>
              <a:rPr lang="en-US" altLang="zh-CN" sz="2800" dirty="0">
                <a:ea typeface="隶书" pitchFamily="49" charset="-122"/>
              </a:rPr>
              <a:t>List(T</a:t>
            </a:r>
            <a:r>
              <a:rPr lang="en-US" altLang="zh-CN" sz="2800" b="1" dirty="0">
                <a:ea typeface="隶书" pitchFamily="49" charset="-122"/>
              </a:rPr>
              <a:t> </a:t>
            </a:r>
            <a:r>
              <a:rPr lang="en-US" altLang="zh-CN" sz="2800" dirty="0">
                <a:ea typeface="隶书" pitchFamily="49" charset="-122"/>
              </a:rPr>
              <a:t>x) </a:t>
            </a:r>
            <a:r>
              <a:rPr lang="en-US" altLang="zh-CN" sz="2800" b="1" dirty="0">
                <a:ea typeface="隶书" pitchFamily="49" charset="-122"/>
              </a:rPr>
              <a:t>{ </a:t>
            </a:r>
            <a:r>
              <a:rPr lang="en-US" altLang="zh-CN" sz="2800" dirty="0">
                <a:ea typeface="隶书" pitchFamily="49" charset="-122"/>
              </a:rPr>
              <a:t>first =</a:t>
            </a:r>
            <a:r>
              <a:rPr lang="en-US" altLang="zh-CN" sz="2800" b="1" dirty="0">
                <a:ea typeface="隶书" pitchFamily="49" charset="-122"/>
              </a:rPr>
              <a:t> new </a:t>
            </a:r>
            <a:r>
              <a:rPr lang="en-US" altLang="zh-CN" sz="2800" dirty="0" err="1">
                <a:ea typeface="隶书" pitchFamily="49" charset="-122"/>
              </a:rPr>
              <a:t>LinkNode</a:t>
            </a:r>
            <a:r>
              <a:rPr lang="en-US" altLang="zh-CN" sz="2800" b="1" dirty="0">
                <a:ea typeface="隶书" pitchFamily="49" charset="-122"/>
              </a:rPr>
              <a:t>&lt;</a:t>
            </a:r>
            <a:r>
              <a:rPr lang="en-US" altLang="zh-CN" sz="2800" dirty="0">
                <a:ea typeface="隶书" pitchFamily="49" charset="-122"/>
              </a:rPr>
              <a:t>T</a:t>
            </a:r>
            <a:r>
              <a:rPr lang="en-US" altLang="zh-CN" sz="2800" b="1" dirty="0">
                <a:ea typeface="隶书" pitchFamily="49" charset="-122"/>
              </a:rPr>
              <a:t>&gt;(</a:t>
            </a:r>
            <a:r>
              <a:rPr lang="en-US" altLang="zh-CN" sz="2800" dirty="0">
                <a:ea typeface="隶书" pitchFamily="49" charset="-122"/>
              </a:rPr>
              <a:t>x</a:t>
            </a:r>
            <a:r>
              <a:rPr lang="en-US" altLang="zh-CN" sz="2800" b="1" dirty="0">
                <a:ea typeface="隶书" pitchFamily="49" charset="-122"/>
              </a:rPr>
              <a:t>); }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n-US" altLang="zh-CN" sz="2800" dirty="0">
                <a:ea typeface="隶书" pitchFamily="49" charset="-122"/>
              </a:rPr>
              <a:t> </a:t>
            </a:r>
            <a:r>
              <a:rPr lang="en-US" altLang="zh-CN" sz="2800" b="1" dirty="0">
                <a:ea typeface="隶书" pitchFamily="49" charset="-122"/>
              </a:rPr>
              <a:t>    </a:t>
            </a:r>
            <a:r>
              <a:rPr lang="en-US" altLang="zh-CN" sz="2800" dirty="0">
                <a:ea typeface="隶书" pitchFamily="49" charset="-122"/>
              </a:rPr>
              <a:t>List</a:t>
            </a:r>
            <a:r>
              <a:rPr lang="en-US" altLang="zh-CN" sz="2800" b="1" dirty="0">
                <a:ea typeface="隶书" pitchFamily="49" charset="-122"/>
              </a:rPr>
              <a:t>( </a:t>
            </a:r>
            <a:r>
              <a:rPr lang="en-US" altLang="zh-CN" sz="2800" dirty="0">
                <a:ea typeface="隶书" pitchFamily="49" charset="-122"/>
              </a:rPr>
              <a:t>List</a:t>
            </a:r>
            <a:r>
              <a:rPr lang="en-US" altLang="zh-CN" sz="2800" b="1" dirty="0">
                <a:ea typeface="隶书" pitchFamily="49" charset="-122"/>
              </a:rPr>
              <a:t>&lt;</a:t>
            </a:r>
            <a:r>
              <a:rPr lang="en-US" altLang="zh-CN" sz="2800" dirty="0">
                <a:ea typeface="隶书" pitchFamily="49" charset="-122"/>
              </a:rPr>
              <a:t>T</a:t>
            </a:r>
            <a:r>
              <a:rPr lang="en-US" altLang="zh-CN" sz="2800" b="1" dirty="0">
                <a:ea typeface="隶书" pitchFamily="49" charset="-122"/>
              </a:rPr>
              <a:t>&gt;&amp;</a:t>
            </a:r>
            <a:r>
              <a:rPr lang="en-US" altLang="zh-CN" sz="2800" dirty="0">
                <a:ea typeface="隶书" pitchFamily="49" charset="-122"/>
              </a:rPr>
              <a:t> L</a:t>
            </a:r>
            <a:r>
              <a:rPr lang="en-US" altLang="zh-CN" sz="2800" b="1" dirty="0">
                <a:ea typeface="隶书" pitchFamily="49" charset="-122"/>
              </a:rPr>
              <a:t>);		</a:t>
            </a:r>
            <a:r>
              <a:rPr lang="en-US" altLang="zh-CN" sz="2800" b="1" dirty="0">
                <a:solidFill>
                  <a:schemeClr val="tx2"/>
                </a:solidFill>
                <a:ea typeface="隶书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ea typeface="隶书" pitchFamily="49" charset="-122"/>
              </a:rPr>
              <a:t>复制构造函数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800" b="1" dirty="0">
                <a:ea typeface="隶书" pitchFamily="49" charset="-122"/>
              </a:rPr>
              <a:t>	 </a:t>
            </a:r>
            <a:r>
              <a:rPr lang="en-US" altLang="zh-CN" sz="2800" b="1" dirty="0">
                <a:ea typeface="隶书" pitchFamily="49" charset="-122"/>
                <a:cs typeface="Times New Roman" charset="0"/>
              </a:rPr>
              <a:t>~</a:t>
            </a:r>
            <a:r>
              <a:rPr lang="en-US" altLang="zh-CN" sz="2800" dirty="0">
                <a:ea typeface="隶书" pitchFamily="49" charset="-122"/>
              </a:rPr>
              <a:t>List()</a:t>
            </a:r>
            <a:r>
              <a:rPr lang="en-US" altLang="zh-CN" sz="2800" b="1" dirty="0">
                <a:ea typeface="隶书" pitchFamily="49" charset="-122"/>
              </a:rPr>
              <a:t>{ }				</a:t>
            </a:r>
            <a:r>
              <a:rPr lang="en-US" altLang="zh-CN" sz="2800" b="1" dirty="0">
                <a:solidFill>
                  <a:schemeClr val="tx2"/>
                </a:solidFill>
                <a:ea typeface="隶书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ea typeface="隶书" pitchFamily="49" charset="-122"/>
              </a:rPr>
              <a:t>析构函数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800" dirty="0">
                <a:solidFill>
                  <a:schemeClr val="tx2"/>
                </a:solidFill>
                <a:ea typeface="隶书" pitchFamily="49" charset="-122"/>
              </a:rPr>
              <a:t>     </a:t>
            </a:r>
            <a:r>
              <a:rPr lang="en-US" altLang="zh-CN" sz="2800" b="1" dirty="0">
                <a:ea typeface="隶书" pitchFamily="49" charset="-122"/>
              </a:rPr>
              <a:t>void </a:t>
            </a:r>
            <a:r>
              <a:rPr lang="en-US" altLang="zh-CN" sz="2800" dirty="0" err="1">
                <a:ea typeface="隶书" pitchFamily="49" charset="-122"/>
              </a:rPr>
              <a:t>makeEmpty</a:t>
            </a:r>
            <a:r>
              <a:rPr lang="en-US" altLang="zh-CN" sz="2800" dirty="0">
                <a:ea typeface="隶书" pitchFamily="49" charset="-122"/>
              </a:rPr>
              <a:t>()</a:t>
            </a:r>
            <a:r>
              <a:rPr lang="en-US" altLang="zh-CN" sz="2800" b="1" dirty="0">
                <a:ea typeface="隶书" pitchFamily="49" charset="-122"/>
              </a:rPr>
              <a:t>;		</a:t>
            </a:r>
            <a:r>
              <a:rPr lang="en-US" altLang="zh-CN" sz="2800" b="1" dirty="0">
                <a:solidFill>
                  <a:schemeClr val="tx2"/>
                </a:solidFill>
                <a:ea typeface="隶书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ea typeface="隶书" pitchFamily="49" charset="-122"/>
              </a:rPr>
              <a:t>将链表置为空表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800" b="1" dirty="0">
                <a:ea typeface="隶书" pitchFamily="49" charset="-122"/>
              </a:rPr>
              <a:t>	 </a:t>
            </a:r>
            <a:r>
              <a:rPr lang="en-US" altLang="zh-CN" sz="2800" b="1" dirty="0" err="1">
                <a:ea typeface="隶书" pitchFamily="49" charset="-122"/>
              </a:rPr>
              <a:t>int</a:t>
            </a:r>
            <a:r>
              <a:rPr lang="en-US" altLang="zh-CN" sz="2800" b="1" dirty="0">
                <a:ea typeface="隶书" pitchFamily="49" charset="-122"/>
              </a:rPr>
              <a:t> </a:t>
            </a:r>
            <a:r>
              <a:rPr lang="en-US" altLang="zh-CN" sz="2800" dirty="0">
                <a:ea typeface="隶书" pitchFamily="49" charset="-122"/>
              </a:rPr>
              <a:t>Length() </a:t>
            </a:r>
            <a:r>
              <a:rPr lang="en-US" altLang="zh-CN" sz="2800" b="1" dirty="0" err="1">
                <a:ea typeface="隶书" pitchFamily="49" charset="-122"/>
              </a:rPr>
              <a:t>const</a:t>
            </a:r>
            <a:r>
              <a:rPr lang="en-US" altLang="zh-CN" sz="2800" b="1" dirty="0">
                <a:ea typeface="隶书" pitchFamily="49" charset="-122"/>
              </a:rPr>
              <a:t>;		</a:t>
            </a:r>
            <a:r>
              <a:rPr lang="en-US" altLang="zh-CN" sz="2800" b="1" dirty="0">
                <a:solidFill>
                  <a:schemeClr val="tx2"/>
                </a:solidFill>
                <a:ea typeface="隶书" pitchFamily="49" charset="-122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ea typeface="隶书" pitchFamily="49" charset="-122"/>
              </a:rPr>
              <a:t>计算链表的长度</a:t>
            </a:r>
          </a:p>
        </p:txBody>
      </p:sp>
      <p:sp>
        <p:nvSpPr>
          <p:cNvPr id="1638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1EE74E41-2673-4AD0-8D5E-7CD471D734C9}" type="slidenum">
              <a:rPr lang="en-US" altLang="zh-CN" sz="1400"/>
              <a:pPr algn="ctr" eaLnBrk="1" hangingPunct="1"/>
              <a:t>16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3449" y="980728"/>
            <a:ext cx="6394857" cy="1024136"/>
          </a:xfrm>
        </p:spPr>
        <p:txBody>
          <a:bodyPr/>
          <a:lstStyle/>
          <a:p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Q: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定义之后，利用它做什么呀？</a:t>
            </a:r>
            <a:endParaRPr lang="zh-CN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51521" y="2420888"/>
            <a:ext cx="8568952" cy="3816424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要解决一个问题，首先的是解决思路</a:t>
            </a:r>
            <a:endParaRPr lang="en-US" altLang="zh-CN" sz="2800" dirty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800" dirty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--------》</a:t>
            </a:r>
            <a:r>
              <a:rPr lang="zh-CN" altLang="en-US" sz="2800" dirty="0"/>
              <a:t>抽象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为一个固定的思路模式 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|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数学模型</a:t>
            </a:r>
            <a:endParaRPr lang="en-US" altLang="zh-CN" sz="2800" dirty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800" dirty="0"/>
          </a:p>
          <a:p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--------》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形成一个解决方法</a:t>
            </a:r>
            <a:r>
              <a:rPr lang="zh-CN" altLang="en-US" sz="2800" dirty="0"/>
              <a:t>的步骤     </a:t>
            </a:r>
            <a:r>
              <a:rPr lang="en-US" altLang="zh-CN" sz="2800" dirty="0"/>
              <a:t>| </a:t>
            </a:r>
            <a:r>
              <a:rPr lang="zh-CN" altLang="en-US" sz="2800" dirty="0"/>
              <a:t>算法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en-US" altLang="zh-CN" sz="2800" dirty="0"/>
              <a:t>--------》</a:t>
            </a:r>
            <a:r>
              <a:rPr lang="zh-CN" altLang="en-US" sz="2800" dirty="0"/>
              <a:t>转换为计算机可以理解的内容  </a:t>
            </a:r>
            <a:r>
              <a:rPr lang="en-US" altLang="zh-CN" sz="2800" dirty="0"/>
              <a:t>| </a:t>
            </a:r>
            <a:r>
              <a:rPr lang="zh-CN" altLang="en-US" sz="2800" dirty="0"/>
              <a:t>二进制</a:t>
            </a:r>
            <a:endParaRPr lang="en-US" altLang="zh-CN" sz="2800" dirty="0"/>
          </a:p>
          <a:p>
            <a:endParaRPr lang="zh-CN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8082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48924" y="1044141"/>
            <a:ext cx="7488831" cy="1024136"/>
          </a:xfrm>
        </p:spPr>
        <p:txBody>
          <a:bodyPr/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a, b, c……)    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一个集合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--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线性表</a:t>
            </a:r>
            <a:endParaRPr lang="zh-CN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>
          <a:xfrm>
            <a:off x="1166885" y="3124944"/>
            <a:ext cx="5887983" cy="1143000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List      </a:t>
            </a:r>
            <a:r>
              <a:rPr lang="zh-CN" altLang="en-US" sz="2800" dirty="0"/>
              <a:t>一个指向集合头元素的指针</a:t>
            </a:r>
          </a:p>
        </p:txBody>
      </p:sp>
      <p:sp>
        <p:nvSpPr>
          <p:cNvPr id="7" name="上箭头 6"/>
          <p:cNvSpPr/>
          <p:nvPr/>
        </p:nvSpPr>
        <p:spPr>
          <a:xfrm>
            <a:off x="1475656" y="2060848"/>
            <a:ext cx="144016" cy="1008112"/>
          </a:xfrm>
          <a:prstGeom prst="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888836" y="188640"/>
            <a:ext cx="6394857" cy="102413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9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sz="3301" kern="1200" cap="all" baseline="0">
                <a:solidFill>
                  <a:schemeClr val="tx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zh-CN" altLang="en-US" dirty="0"/>
              <a:t>完成定义之后，我们得到的：</a:t>
            </a:r>
            <a:endParaRPr kumimoji="0" lang="en-US" dirty="0"/>
          </a:p>
        </p:txBody>
      </p:sp>
      <p:sp>
        <p:nvSpPr>
          <p:cNvPr id="9" name="副标题 3"/>
          <p:cNvSpPr txBox="1">
            <a:spLocks/>
          </p:cNvSpPr>
          <p:nvPr/>
        </p:nvSpPr>
        <p:spPr>
          <a:xfrm>
            <a:off x="1142272" y="4214142"/>
            <a:ext cx="7102136" cy="11430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685983" rtl="0" eaLnBrk="1" latinLnBrk="0" hangingPunct="1">
              <a:lnSpc>
                <a:spcPct val="90000"/>
              </a:lnSpc>
              <a:spcBef>
                <a:spcPts val="0"/>
              </a:spcBef>
              <a:buClr>
                <a:schemeClr val="tx1"/>
              </a:buClr>
              <a:buSzPct val="80000"/>
              <a:buFont typeface="Arial" pitchFamily="34" charset="0"/>
              <a:buNone/>
              <a:defRPr lang="zh-CN" sz="15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342991" indent="0" algn="ctr" defTabSz="685983" rtl="0" eaLnBrk="1" latinLnBrk="0" hangingPunct="1">
              <a:lnSpc>
                <a:spcPct val="90000"/>
              </a:lnSpc>
              <a:spcBef>
                <a:spcPts val="450"/>
              </a:spcBef>
              <a:buClr>
                <a:schemeClr val="tx1"/>
              </a:buClr>
              <a:buSzPct val="80000"/>
              <a:buFont typeface="Arial" pitchFamily="34" charset="0"/>
              <a:buNone/>
              <a:defRPr lang="zh-CN" sz="1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983" indent="0" algn="ctr" defTabSz="685983" rtl="0" eaLnBrk="1" latinLnBrk="0" hangingPunct="1">
              <a:lnSpc>
                <a:spcPct val="90000"/>
              </a:lnSpc>
              <a:spcBef>
                <a:spcPts val="450"/>
              </a:spcBef>
              <a:buClr>
                <a:schemeClr val="tx1"/>
              </a:buClr>
              <a:buSzPct val="80000"/>
              <a:buFont typeface="Arial" pitchFamily="34" charset="0"/>
              <a:buNone/>
              <a:defRPr lang="zh-CN" sz="135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974" indent="0" algn="ctr" defTabSz="685983" rtl="0" eaLnBrk="1" latinLnBrk="0" hangingPunct="1">
              <a:lnSpc>
                <a:spcPct val="90000"/>
              </a:lnSpc>
              <a:spcBef>
                <a:spcPts val="450"/>
              </a:spcBef>
              <a:buClr>
                <a:schemeClr val="tx1"/>
              </a:buClr>
              <a:buSzPct val="80000"/>
              <a:buFont typeface="Arial" pitchFamily="34" charset="0"/>
              <a:buNone/>
              <a:defRPr lang="zh-CN"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966" indent="0" algn="ctr" defTabSz="685983" rtl="0" eaLnBrk="1" latinLnBrk="0" hangingPunct="1">
              <a:lnSpc>
                <a:spcPct val="90000"/>
              </a:lnSpc>
              <a:spcBef>
                <a:spcPts val="450"/>
              </a:spcBef>
              <a:buClr>
                <a:schemeClr val="tx1"/>
              </a:buClr>
              <a:buSzPct val="80000"/>
              <a:buFont typeface="Arial" pitchFamily="34" charset="0"/>
              <a:buNone/>
              <a:defRPr lang="zh-CN"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957" indent="0" algn="ctr" defTabSz="685983" rtl="0" eaLnBrk="1" latinLnBrk="0" hangingPunct="1">
              <a:spcBef>
                <a:spcPts val="450"/>
              </a:spcBef>
              <a:buSzPct val="80000"/>
              <a:buFont typeface="Arial" pitchFamily="34" charset="0"/>
              <a:buNone/>
              <a:defRPr lang="zh-CN"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949" indent="0" algn="ctr" defTabSz="685983" rtl="0" eaLnBrk="1" latinLnBrk="0" hangingPunct="1">
              <a:spcBef>
                <a:spcPts val="450"/>
              </a:spcBef>
              <a:buSzPct val="80000"/>
              <a:buFont typeface="Arial" pitchFamily="34" charset="0"/>
              <a:buNone/>
              <a:defRPr lang="zh-CN"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940" indent="0" algn="ctr" defTabSz="685983" rtl="0" eaLnBrk="1" latinLnBrk="0" hangingPunct="1">
              <a:spcBef>
                <a:spcPts val="450"/>
              </a:spcBef>
              <a:buSzPct val="80000"/>
              <a:buFont typeface="Arial" pitchFamily="34" charset="0"/>
              <a:buNone/>
              <a:defRPr lang="zh-CN"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932" indent="0" algn="ctr" defTabSz="685983" rtl="0" eaLnBrk="1" latinLnBrk="0" hangingPunct="1">
              <a:spcBef>
                <a:spcPts val="450"/>
              </a:spcBef>
              <a:buSzPct val="80000"/>
              <a:buFont typeface="Arial" pitchFamily="34" charset="0"/>
              <a:buNone/>
              <a:defRPr lang="zh-CN" sz="12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kumimoji="0" lang="zh-CN" altLang="en-US" sz="2800" dirty="0"/>
              <a:t>还需要什么，才能解决集合中的运算等问题？</a:t>
            </a:r>
            <a:endParaRPr kumimoji="0" lang="en-US" altLang="zh-CN" sz="2800" dirty="0"/>
          </a:p>
          <a:p>
            <a:pPr fontAlgn="auto">
              <a:spcAft>
                <a:spcPts val="0"/>
              </a:spcAft>
            </a:pPr>
            <a:endParaRPr kumimoji="0" lang="en-US" altLang="zh-CN" sz="2800" dirty="0"/>
          </a:p>
          <a:p>
            <a:pPr fontAlgn="auto">
              <a:spcAft>
                <a:spcPts val="0"/>
              </a:spcAft>
            </a:pPr>
            <a:r>
              <a:rPr kumimoji="0" lang="zh-CN" altLang="en-US" sz="2800" dirty="0"/>
              <a:t>各种操作的定义</a:t>
            </a:r>
          </a:p>
        </p:txBody>
      </p:sp>
    </p:spTree>
    <p:extLst>
      <p:ext uri="{BB962C8B-B14F-4D97-AF65-F5344CB8AC3E}">
        <p14:creationId xmlns:p14="http://schemas.microsoft.com/office/powerpoint/2010/main" val="93686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635000" y="749300"/>
            <a:ext cx="8243888" cy="53340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</a:t>
            </a:r>
            <a:r>
              <a:rPr lang="en-US" altLang="zh-CN" sz="2800">
                <a:ea typeface="隶书" panose="02010509060101010101" pitchFamily="49" charset="-122"/>
              </a:rPr>
              <a:t>LinkNode</a:t>
            </a:r>
            <a:r>
              <a:rPr lang="en-US" altLang="zh-CN" sz="2800" b="1">
                <a:ea typeface="隶书" panose="02010509060101010101" pitchFamily="49" charset="-122"/>
              </a:rPr>
              <a:t>&lt;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 *</a:t>
            </a:r>
            <a:r>
              <a:rPr lang="en-US" altLang="zh-CN" sz="2800">
                <a:ea typeface="隶书" panose="02010509060101010101" pitchFamily="49" charset="-122"/>
              </a:rPr>
              <a:t>Search(T</a:t>
            </a:r>
            <a:r>
              <a:rPr lang="en-US" altLang="zh-CN" sz="2800" b="1">
                <a:ea typeface="隶书" panose="02010509060101010101" pitchFamily="49" charset="-122"/>
              </a:rPr>
              <a:t> </a:t>
            </a:r>
            <a:r>
              <a:rPr lang="en-US" altLang="zh-CN" sz="2800">
                <a:ea typeface="隶书" panose="02010509060101010101" pitchFamily="49" charset="-122"/>
              </a:rPr>
              <a:t>x)</a:t>
            </a:r>
            <a:r>
              <a:rPr lang="en-US" altLang="zh-CN" sz="2800" b="1">
                <a:ea typeface="隶书" panose="02010509060101010101" pitchFamily="49" charset="-122"/>
              </a:rPr>
              <a:t>;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搜索含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x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元素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	</a:t>
            </a:r>
            <a:r>
              <a:rPr lang="en-US" altLang="zh-CN" sz="2800">
                <a:ea typeface="隶书" panose="02010509060101010101" pitchFamily="49" charset="-122"/>
              </a:rPr>
              <a:t>LinkNode</a:t>
            </a:r>
            <a:r>
              <a:rPr lang="en-US" altLang="zh-CN" sz="2800" b="1">
                <a:ea typeface="隶书" panose="02010509060101010101" pitchFamily="49" charset="-122"/>
              </a:rPr>
              <a:t>&lt;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 *</a:t>
            </a:r>
            <a:r>
              <a:rPr lang="en-US" altLang="zh-CN" sz="2800">
                <a:ea typeface="隶书" panose="02010509060101010101" pitchFamily="49" charset="-122"/>
              </a:rPr>
              <a:t>Locate(</a:t>
            </a:r>
            <a:r>
              <a:rPr lang="en-US" altLang="zh-CN" sz="2800" b="1">
                <a:ea typeface="隶书" panose="02010509060101010101" pitchFamily="49" charset="-122"/>
              </a:rPr>
              <a:t>int </a:t>
            </a:r>
            <a:r>
              <a:rPr lang="en-US" altLang="zh-CN" sz="2800">
                <a:ea typeface="隶书" panose="02010509060101010101" pitchFamily="49" charset="-122"/>
              </a:rPr>
              <a:t>i)</a:t>
            </a:r>
            <a:r>
              <a:rPr lang="en-US" altLang="zh-CN" sz="2800" b="1">
                <a:ea typeface="隶书" panose="02010509060101010101" pitchFamily="49" charset="-122"/>
              </a:rPr>
              <a:t>;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定位第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个元素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    </a:t>
            </a:r>
            <a:r>
              <a:rPr lang="en-US" altLang="zh-CN" sz="2800">
                <a:ea typeface="隶书" panose="02010509060101010101" pitchFamily="49" charset="-122"/>
              </a:rPr>
              <a:t>E</a:t>
            </a:r>
            <a:r>
              <a:rPr lang="en-US" altLang="zh-CN" sz="2800" b="1">
                <a:ea typeface="隶书" panose="02010509060101010101" pitchFamily="49" charset="-122"/>
              </a:rPr>
              <a:t> *</a:t>
            </a:r>
            <a:r>
              <a:rPr lang="en-US" altLang="zh-CN" sz="2800">
                <a:ea typeface="隶书" panose="02010509060101010101" pitchFamily="49" charset="-122"/>
              </a:rPr>
              <a:t>getData(</a:t>
            </a:r>
            <a:r>
              <a:rPr lang="en-US" altLang="zh-CN" sz="2800" b="1">
                <a:ea typeface="隶书" panose="02010509060101010101" pitchFamily="49" charset="-122"/>
              </a:rPr>
              <a:t>int </a:t>
            </a:r>
            <a:r>
              <a:rPr lang="en-US" altLang="zh-CN" sz="2800">
                <a:ea typeface="隶书" panose="02010509060101010101" pitchFamily="49" charset="-122"/>
              </a:rPr>
              <a:t>i)</a:t>
            </a:r>
            <a:r>
              <a:rPr lang="en-US" altLang="zh-CN" sz="2800" b="1">
                <a:ea typeface="隶书" panose="02010509060101010101" pitchFamily="49" charset="-122"/>
              </a:rPr>
              <a:t>;		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取出第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元素值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    </a:t>
            </a:r>
            <a:r>
              <a:rPr lang="en-US" altLang="zh-CN" sz="2800" b="1">
                <a:ea typeface="隶书" panose="02010509060101010101" pitchFamily="49" charset="-122"/>
              </a:rPr>
              <a:t>void </a:t>
            </a:r>
            <a:r>
              <a:rPr lang="en-US" altLang="zh-CN" sz="2800">
                <a:ea typeface="隶书" panose="02010509060101010101" pitchFamily="49" charset="-122"/>
              </a:rPr>
              <a:t>setData(</a:t>
            </a:r>
            <a:r>
              <a:rPr lang="en-US" altLang="zh-CN" sz="2800" b="1">
                <a:ea typeface="隶书" panose="02010509060101010101" pitchFamily="49" charset="-122"/>
              </a:rPr>
              <a:t>int </a:t>
            </a:r>
            <a:r>
              <a:rPr lang="en-US" altLang="zh-CN" sz="2800">
                <a:ea typeface="隶书" panose="02010509060101010101" pitchFamily="49" charset="-122"/>
              </a:rPr>
              <a:t>i</a:t>
            </a:r>
            <a:r>
              <a:rPr lang="en-US" altLang="zh-CN" sz="2800" b="1">
                <a:ea typeface="隶书" panose="02010509060101010101" pitchFamily="49" charset="-122"/>
              </a:rPr>
              <a:t>, T</a:t>
            </a:r>
            <a:r>
              <a:rPr lang="en-US" altLang="zh-CN" sz="2800">
                <a:ea typeface="隶书" panose="02010509060101010101" pitchFamily="49" charset="-122"/>
              </a:rPr>
              <a:t> x)</a:t>
            </a:r>
            <a:r>
              <a:rPr lang="en-US" altLang="zh-CN" sz="2800" b="1">
                <a:ea typeface="隶书" panose="02010509060101010101" pitchFamily="49" charset="-122"/>
              </a:rPr>
              <a:t>;	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更新第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元素值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	</a:t>
            </a:r>
            <a:r>
              <a:rPr lang="en-US" altLang="zh-CN" sz="2800" b="1">
                <a:ea typeface="隶书" panose="02010509060101010101" pitchFamily="49" charset="-122"/>
              </a:rPr>
              <a:t>bool </a:t>
            </a:r>
            <a:r>
              <a:rPr lang="en-US" altLang="zh-CN" sz="2800">
                <a:ea typeface="隶书" panose="02010509060101010101" pitchFamily="49" charset="-122"/>
              </a:rPr>
              <a:t>Insert (</a:t>
            </a:r>
            <a:r>
              <a:rPr lang="en-US" altLang="zh-CN" sz="2800" b="1">
                <a:ea typeface="隶书" panose="02010509060101010101" pitchFamily="49" charset="-122"/>
              </a:rPr>
              <a:t>int </a:t>
            </a:r>
            <a:r>
              <a:rPr lang="en-US" altLang="zh-CN" sz="2800">
                <a:ea typeface="隶书" panose="02010509060101010101" pitchFamily="49" charset="-122"/>
              </a:rPr>
              <a:t>i</a:t>
            </a:r>
            <a:r>
              <a:rPr lang="en-US" altLang="zh-CN" sz="2800" b="1">
                <a:ea typeface="隶书" panose="02010509060101010101" pitchFamily="49" charset="-122"/>
              </a:rPr>
              <a:t>, </a:t>
            </a:r>
            <a:r>
              <a:rPr lang="en-US" altLang="zh-CN" sz="2800">
                <a:ea typeface="隶书" panose="02010509060101010101" pitchFamily="49" charset="-122"/>
              </a:rPr>
              <a:t>T x)</a:t>
            </a:r>
            <a:r>
              <a:rPr lang="en-US" altLang="zh-CN" sz="2800" b="1">
                <a:ea typeface="隶书" panose="02010509060101010101" pitchFamily="49" charset="-122"/>
              </a:rPr>
              <a:t>;		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在第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元素后插入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	</a:t>
            </a:r>
            <a:r>
              <a:rPr lang="en-US" altLang="zh-CN" sz="2800" b="1">
                <a:ea typeface="隶书" panose="02010509060101010101" pitchFamily="49" charset="-122"/>
              </a:rPr>
              <a:t>bool </a:t>
            </a:r>
            <a:r>
              <a:rPr lang="en-US" altLang="zh-CN" sz="2800">
                <a:ea typeface="隶书" panose="02010509060101010101" pitchFamily="49" charset="-122"/>
              </a:rPr>
              <a:t>Remove(</a:t>
            </a:r>
            <a:r>
              <a:rPr lang="en-US" altLang="zh-CN" sz="2800" b="1">
                <a:ea typeface="隶书" panose="02010509060101010101" pitchFamily="49" charset="-122"/>
              </a:rPr>
              <a:t>int </a:t>
            </a:r>
            <a:r>
              <a:rPr lang="en-US" altLang="zh-CN" sz="2800">
                <a:ea typeface="隶书" panose="02010509060101010101" pitchFamily="49" charset="-122"/>
              </a:rPr>
              <a:t>i</a:t>
            </a:r>
            <a:r>
              <a:rPr lang="en-US" altLang="zh-CN" sz="2800" b="1">
                <a:ea typeface="隶书" panose="02010509060101010101" pitchFamily="49" charset="-122"/>
              </a:rPr>
              <a:t>, 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amp; </a:t>
            </a:r>
            <a:r>
              <a:rPr lang="en-US" altLang="zh-CN" sz="2800">
                <a:ea typeface="隶书" panose="02010509060101010101" pitchFamily="49" charset="-122"/>
              </a:rPr>
              <a:t>x)</a:t>
            </a:r>
            <a:r>
              <a:rPr lang="en-US" altLang="zh-CN" sz="2800" b="1">
                <a:ea typeface="隶书" panose="02010509060101010101" pitchFamily="49" charset="-122"/>
              </a:rPr>
              <a:t>;	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删除第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个元素</a:t>
            </a:r>
            <a:endParaRPr lang="zh-CN" altLang="en-US" sz="2800"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    </a:t>
            </a:r>
            <a:r>
              <a:rPr lang="en-US" altLang="zh-CN" sz="2800" b="1">
                <a:ea typeface="隶书" panose="02010509060101010101" pitchFamily="49" charset="-122"/>
              </a:rPr>
              <a:t>bool </a:t>
            </a:r>
            <a:r>
              <a:rPr lang="en-US" altLang="zh-CN" sz="2800">
                <a:ea typeface="隶书" panose="02010509060101010101" pitchFamily="49" charset="-122"/>
              </a:rPr>
              <a:t>IsEmpty() </a:t>
            </a:r>
            <a:r>
              <a:rPr lang="en-US" altLang="zh-CN" sz="2800" b="1">
                <a:ea typeface="隶书" panose="02010509060101010101" pitchFamily="49" charset="-122"/>
              </a:rPr>
              <a:t>const 		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判表空否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       </a:t>
            </a:r>
            <a:r>
              <a:rPr lang="en-US" altLang="zh-CN" sz="2800" b="1">
                <a:ea typeface="隶书" panose="02010509060101010101" pitchFamily="49" charset="-122"/>
              </a:rPr>
              <a:t>{ return </a:t>
            </a:r>
            <a:r>
              <a:rPr lang="en-US" altLang="zh-CN" sz="2800">
                <a:ea typeface="隶书" panose="02010509060101010101" pitchFamily="49" charset="-122"/>
              </a:rPr>
              <a:t>fir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 == NULL</a:t>
            </a:r>
            <a:r>
              <a:rPr lang="en-US" altLang="zh-CN" sz="2800" b="1">
                <a:ea typeface="隶书" panose="02010509060101010101" pitchFamily="49" charset="-122"/>
              </a:rPr>
              <a:t> ?</a:t>
            </a:r>
            <a:r>
              <a:rPr lang="en-US" altLang="zh-CN" sz="2800">
                <a:ea typeface="隶书" panose="02010509060101010101" pitchFamily="49" charset="-122"/>
              </a:rPr>
              <a:t> true</a:t>
            </a:r>
            <a:r>
              <a:rPr lang="en-US" altLang="zh-CN" sz="2800" b="1">
                <a:ea typeface="隶书" panose="02010509060101010101" pitchFamily="49" charset="-122"/>
              </a:rPr>
              <a:t> : </a:t>
            </a:r>
            <a:r>
              <a:rPr lang="en-US" altLang="zh-CN" sz="2800">
                <a:ea typeface="隶书" panose="02010509060101010101" pitchFamily="49" charset="-122"/>
              </a:rPr>
              <a:t>false</a:t>
            </a:r>
            <a:r>
              <a:rPr lang="en-US" altLang="zh-CN" sz="2800" b="1">
                <a:ea typeface="隶书" panose="02010509060101010101" pitchFamily="49" charset="-122"/>
              </a:rPr>
              <a:t>;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LinkNode&lt;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 *</a:t>
            </a:r>
            <a:r>
              <a:rPr lang="en-US" altLang="zh-CN" sz="2800">
                <a:ea typeface="隶书" panose="02010509060101010101" pitchFamily="49" charset="-122"/>
              </a:rPr>
              <a:t>getFirst() </a:t>
            </a:r>
            <a:r>
              <a:rPr lang="en-US" altLang="zh-CN" sz="2800" b="1">
                <a:ea typeface="隶书" panose="02010509060101010101" pitchFamily="49" charset="-122"/>
              </a:rPr>
              <a:t>const { return </a:t>
            </a:r>
            <a:r>
              <a:rPr lang="en-US" altLang="zh-CN" sz="2800">
                <a:ea typeface="隶书" panose="02010509060101010101" pitchFamily="49" charset="-122"/>
              </a:rPr>
              <a:t>first</a:t>
            </a:r>
            <a:r>
              <a:rPr lang="en-US" altLang="zh-CN" sz="2800" b="1">
                <a:ea typeface="隶书" panose="02010509060101010101" pitchFamily="49" charset="-122"/>
              </a:rPr>
              <a:t>; }</a:t>
            </a:r>
            <a:r>
              <a:rPr lang="en-US" altLang="zh-CN" sz="2800">
                <a:ea typeface="隶书" panose="02010509060101010101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</a:t>
            </a:r>
            <a:r>
              <a:rPr lang="en-US" altLang="zh-CN" sz="2800" b="1">
                <a:ea typeface="隶书" panose="02010509060101010101" pitchFamily="49" charset="-122"/>
              </a:rPr>
              <a:t>void s</a:t>
            </a:r>
            <a:r>
              <a:rPr lang="en-US" altLang="zh-CN" sz="2800">
                <a:ea typeface="隶书" panose="02010509060101010101" pitchFamily="49" charset="-122"/>
              </a:rPr>
              <a:t>etFirst(LinkNode</a:t>
            </a:r>
            <a:r>
              <a:rPr lang="en-US" altLang="zh-CN" sz="2800" b="1">
                <a:ea typeface="隶书" panose="02010509060101010101" pitchFamily="49" charset="-122"/>
              </a:rPr>
              <a:t>&lt;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 *</a:t>
            </a:r>
            <a:r>
              <a:rPr lang="en-US" altLang="zh-CN" sz="2800">
                <a:ea typeface="隶书" panose="02010509060101010101" pitchFamily="49" charset="-122"/>
              </a:rPr>
              <a:t>f ) </a:t>
            </a:r>
            <a:r>
              <a:rPr lang="en-US" altLang="zh-CN" sz="2800" b="1">
                <a:ea typeface="隶书" panose="02010509060101010101" pitchFamily="49" charset="-122"/>
              </a:rPr>
              <a:t>{ </a:t>
            </a:r>
            <a:r>
              <a:rPr lang="en-US" altLang="zh-CN" sz="2800">
                <a:ea typeface="隶书" panose="02010509060101010101" pitchFamily="49" charset="-122"/>
              </a:rPr>
              <a:t>first = f</a:t>
            </a:r>
            <a:r>
              <a:rPr lang="en-US" altLang="zh-CN" sz="2800" b="1">
                <a:ea typeface="隶书" panose="02010509060101010101" pitchFamily="49" charset="-122"/>
              </a:rPr>
              <a:t>;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	void </a:t>
            </a:r>
            <a:r>
              <a:rPr lang="en-US" altLang="zh-CN" sz="2800">
                <a:ea typeface="隶书" panose="02010509060101010101" pitchFamily="49" charset="-122"/>
              </a:rPr>
              <a:t>Sort()</a:t>
            </a:r>
            <a:r>
              <a:rPr lang="en-US" altLang="zh-CN" sz="2800" b="1">
                <a:ea typeface="隶书" panose="02010509060101010101" pitchFamily="49" charset="-122"/>
              </a:rPr>
              <a:t>;			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排序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1741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DDF7BADB-997B-46EB-BFA0-445059136898}" type="slidenum">
              <a:rPr lang="en-US" altLang="zh-CN" sz="1400"/>
              <a:pPr algn="ctr" eaLnBrk="1" hangingPunct="1"/>
              <a:t>19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2222500" y="520700"/>
            <a:ext cx="4879975" cy="838200"/>
          </a:xfrm>
        </p:spPr>
        <p:txBody>
          <a:bodyPr/>
          <a:lstStyle/>
          <a:p>
            <a:pPr eaLnBrk="1" hangingPunct="1"/>
            <a:r>
              <a:rPr lang="zh-CN" altLang="en-US" sz="4000" b="1">
                <a:ea typeface="华文新魏" panose="02010800040101010101" pitchFamily="2" charset="-122"/>
              </a:rPr>
              <a:t>单链表的结构定义</a:t>
            </a:r>
            <a:endParaRPr lang="zh-CN" altLang="en-US" sz="4000">
              <a:ea typeface="华文新魏" panose="02010800040101010101" pitchFamily="2" charset="-122"/>
            </a:endParaRPr>
          </a:p>
        </p:txBody>
      </p:sp>
      <p:sp>
        <p:nvSpPr>
          <p:cNvPr id="380931" name="Rectangle 3"/>
          <p:cNvSpPr>
            <a:spLocks noGrp="1" noChangeArrowheads="1"/>
          </p:cNvSpPr>
          <p:nvPr>
            <p:ph idx="1"/>
          </p:nvPr>
        </p:nvSpPr>
        <p:spPr>
          <a:xfrm>
            <a:off x="749300" y="1397000"/>
            <a:ext cx="7754938" cy="49276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3000" b="1">
                <a:ea typeface="仿宋_GB2312" pitchFamily="49" charset="-122"/>
              </a:rPr>
              <a:t>在</a:t>
            </a:r>
            <a:r>
              <a:rPr lang="en-US" altLang="zh-CN" sz="3000" b="1">
                <a:ea typeface="仿宋_GB2312" pitchFamily="49" charset="-122"/>
              </a:rPr>
              <a:t>C</a:t>
            </a:r>
            <a:r>
              <a:rPr lang="zh-CN" altLang="en-US" sz="3000" b="1">
                <a:ea typeface="仿宋_GB2312" pitchFamily="49" charset="-122"/>
              </a:rPr>
              <a:t>中定义单链表的结构十分简单</a:t>
            </a:r>
            <a:r>
              <a:rPr lang="zh-CN" altLang="en-US" sz="3000" b="1">
                <a:solidFill>
                  <a:srgbClr val="0000CC"/>
                </a:solidFill>
                <a:ea typeface="仿宋_GB2312" pitchFamily="49" charset="-122"/>
              </a:rPr>
              <a:t>：</a:t>
            </a:r>
          </a:p>
          <a:p>
            <a:pPr eaLnBrk="1" hangingPunct="1">
              <a:spcBef>
                <a:spcPct val="0"/>
              </a:spcBef>
              <a:buClr>
                <a:srgbClr val="800080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	  </a:t>
            </a:r>
            <a:r>
              <a:rPr lang="en-US" altLang="zh-CN" sz="2800" b="1">
                <a:solidFill>
                  <a:srgbClr val="0000CC"/>
                </a:solidFill>
                <a:ea typeface="仿宋_GB2312" pitchFamily="49" charset="-122"/>
              </a:rPr>
              <a:t>typedef int </a:t>
            </a:r>
            <a:r>
              <a:rPr lang="en-US" altLang="zh-CN" sz="2800">
                <a:solidFill>
                  <a:srgbClr val="0000CC"/>
                </a:solidFill>
                <a:ea typeface="仿宋_GB2312" pitchFamily="49" charset="-122"/>
              </a:rPr>
              <a:t>T</a:t>
            </a:r>
            <a:r>
              <a:rPr lang="en-US" altLang="zh-CN" sz="2800" b="1">
                <a:solidFill>
                  <a:srgbClr val="0000CC"/>
                </a:solidFill>
                <a:ea typeface="仿宋_GB2312" pitchFamily="49" charset="-122"/>
              </a:rPr>
              <a:t>;		       </a:t>
            </a:r>
            <a:r>
              <a:rPr lang="en-US" altLang="zh-CN" sz="2800" b="1">
                <a:solidFill>
                  <a:schemeClr val="tx2"/>
                </a:solidFill>
                <a:ea typeface="仿宋_GB2312" pitchFamily="49" charset="-122"/>
              </a:rPr>
              <a:t>//</a:t>
            </a:r>
            <a:r>
              <a:rPr lang="zh-CN" altLang="en-US" sz="2800" b="1">
                <a:solidFill>
                  <a:schemeClr val="tx2"/>
                </a:solidFill>
                <a:ea typeface="仿宋_GB2312" pitchFamily="49" charset="-122"/>
              </a:rPr>
              <a:t>结点数据的类型</a:t>
            </a:r>
          </a:p>
          <a:p>
            <a:pPr eaLnBrk="1" hangingPunct="1">
              <a:spcBef>
                <a:spcPct val="0"/>
              </a:spcBef>
              <a:buClr>
                <a:srgbClr val="800080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800" b="1">
                <a:solidFill>
                  <a:srgbClr val="0000CC"/>
                </a:solidFill>
                <a:ea typeface="仿宋_GB2312" pitchFamily="49" charset="-122"/>
              </a:rPr>
              <a:t>      </a:t>
            </a:r>
            <a:r>
              <a:rPr lang="en-US" altLang="zh-CN" sz="2800" b="1">
                <a:solidFill>
                  <a:srgbClr val="0000CC"/>
                </a:solidFill>
                <a:ea typeface="仿宋_GB2312" pitchFamily="49" charset="-122"/>
              </a:rPr>
              <a:t>typedef struct </a:t>
            </a:r>
            <a:r>
              <a:rPr lang="en-US" altLang="zh-CN" sz="2800">
                <a:solidFill>
                  <a:srgbClr val="0000CC"/>
                </a:solidFill>
                <a:ea typeface="仿宋_GB2312" pitchFamily="49" charset="-122"/>
              </a:rPr>
              <a:t>node</a:t>
            </a:r>
            <a:r>
              <a:rPr lang="en-US" altLang="zh-CN" sz="2800" b="1">
                <a:solidFill>
                  <a:srgbClr val="0000CC"/>
                </a:solidFill>
                <a:ea typeface="仿宋_GB2312" pitchFamily="49" charset="-122"/>
              </a:rPr>
              <a:t> {       </a:t>
            </a:r>
            <a:r>
              <a:rPr lang="en-US" altLang="zh-CN" sz="2800" b="1">
                <a:solidFill>
                  <a:schemeClr val="tx2"/>
                </a:solidFill>
                <a:ea typeface="仿宋_GB2312" pitchFamily="49" charset="-122"/>
              </a:rPr>
              <a:t>//</a:t>
            </a:r>
            <a:r>
              <a:rPr lang="zh-CN" altLang="en-US" sz="2800" b="1">
                <a:solidFill>
                  <a:schemeClr val="tx2"/>
                </a:solidFill>
                <a:ea typeface="仿宋_GB2312" pitchFamily="49" charset="-122"/>
              </a:rPr>
              <a:t>结点结构定义</a:t>
            </a:r>
          </a:p>
          <a:p>
            <a:pPr eaLnBrk="1" hangingPunct="1">
              <a:spcBef>
                <a:spcPct val="0"/>
              </a:spcBef>
              <a:buClr>
                <a:srgbClr val="800080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800" b="1">
                <a:solidFill>
                  <a:srgbClr val="0000CC"/>
                </a:solidFill>
                <a:ea typeface="仿宋_GB2312" pitchFamily="49" charset="-122"/>
              </a:rPr>
              <a:t>           </a:t>
            </a:r>
            <a:r>
              <a:rPr lang="en-US" altLang="zh-CN" sz="2800">
                <a:solidFill>
                  <a:srgbClr val="0000CC"/>
                </a:solidFill>
                <a:ea typeface="仿宋_GB2312" pitchFamily="49" charset="-122"/>
              </a:rPr>
              <a:t>T data</a:t>
            </a:r>
            <a:r>
              <a:rPr lang="en-US" altLang="zh-CN" sz="2800" b="1">
                <a:solidFill>
                  <a:srgbClr val="0000CC"/>
                </a:solidFill>
                <a:ea typeface="仿宋_GB2312" pitchFamily="49" charset="-122"/>
              </a:rPr>
              <a:t>;                          </a:t>
            </a:r>
            <a:r>
              <a:rPr lang="en-US" altLang="zh-CN" sz="2800" b="1">
                <a:solidFill>
                  <a:schemeClr val="tx2"/>
                </a:solidFill>
                <a:ea typeface="仿宋_GB2312" pitchFamily="49" charset="-122"/>
              </a:rPr>
              <a:t>//</a:t>
            </a:r>
            <a:r>
              <a:rPr lang="zh-CN" altLang="en-US" sz="2800" b="1">
                <a:solidFill>
                  <a:schemeClr val="tx2"/>
                </a:solidFill>
                <a:ea typeface="仿宋_GB2312" pitchFamily="49" charset="-122"/>
              </a:rPr>
              <a:t>结点数据域</a:t>
            </a:r>
          </a:p>
          <a:p>
            <a:pPr eaLnBrk="1" hangingPunct="1">
              <a:spcBef>
                <a:spcPct val="0"/>
              </a:spcBef>
              <a:buClr>
                <a:srgbClr val="800080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800" b="1">
                <a:solidFill>
                  <a:srgbClr val="0000CC"/>
                </a:solidFill>
                <a:ea typeface="仿宋_GB2312" pitchFamily="49" charset="-122"/>
              </a:rPr>
              <a:t>           </a:t>
            </a:r>
            <a:r>
              <a:rPr lang="en-US" altLang="zh-CN" sz="2800" b="1">
                <a:solidFill>
                  <a:srgbClr val="0000CC"/>
                </a:solidFill>
                <a:ea typeface="仿宋_GB2312" pitchFamily="49" charset="-122"/>
              </a:rPr>
              <a:t>struct </a:t>
            </a:r>
            <a:r>
              <a:rPr lang="en-US" altLang="zh-CN" sz="2800">
                <a:solidFill>
                  <a:srgbClr val="0000CC"/>
                </a:solidFill>
                <a:ea typeface="仿宋_GB2312" pitchFamily="49" charset="-122"/>
              </a:rPr>
              <a:t>node *link</a:t>
            </a:r>
            <a:r>
              <a:rPr lang="en-US" altLang="zh-CN" sz="2800" b="1">
                <a:solidFill>
                  <a:srgbClr val="0000CC"/>
                </a:solidFill>
                <a:ea typeface="仿宋_GB2312" pitchFamily="49" charset="-122"/>
              </a:rPr>
              <a:t>;        </a:t>
            </a:r>
            <a:r>
              <a:rPr lang="en-US" altLang="zh-CN" sz="2800" b="1">
                <a:solidFill>
                  <a:schemeClr val="tx2"/>
                </a:solidFill>
                <a:ea typeface="仿宋_GB2312" pitchFamily="49" charset="-122"/>
              </a:rPr>
              <a:t>//</a:t>
            </a:r>
            <a:r>
              <a:rPr lang="zh-CN" altLang="en-US" sz="2800" b="1">
                <a:solidFill>
                  <a:schemeClr val="tx2"/>
                </a:solidFill>
                <a:ea typeface="仿宋_GB2312" pitchFamily="49" charset="-122"/>
              </a:rPr>
              <a:t>结点链接指针域</a:t>
            </a:r>
          </a:p>
          <a:p>
            <a:pPr eaLnBrk="1" hangingPunct="1">
              <a:spcBef>
                <a:spcPct val="0"/>
              </a:spcBef>
              <a:buClr>
                <a:srgbClr val="800080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800" b="1">
                <a:solidFill>
                  <a:srgbClr val="0000CC"/>
                </a:solidFill>
                <a:ea typeface="仿宋_GB2312" pitchFamily="49" charset="-122"/>
              </a:rPr>
              <a:t>      </a:t>
            </a:r>
            <a:r>
              <a:rPr lang="en-US" altLang="zh-CN" sz="2800" b="1">
                <a:solidFill>
                  <a:srgbClr val="0000CC"/>
                </a:solidFill>
                <a:ea typeface="仿宋_GB2312" pitchFamily="49" charset="-122"/>
              </a:rPr>
              <a:t>} </a:t>
            </a:r>
            <a:r>
              <a:rPr lang="en-US" altLang="zh-CN" sz="2800">
                <a:solidFill>
                  <a:srgbClr val="0000CC"/>
                </a:solidFill>
                <a:ea typeface="仿宋_GB2312" pitchFamily="49" charset="-122"/>
              </a:rPr>
              <a:t>LinkNode</a:t>
            </a:r>
            <a:r>
              <a:rPr lang="en-US" altLang="zh-CN" sz="2800" b="1">
                <a:solidFill>
                  <a:srgbClr val="0000CC"/>
                </a:solidFill>
                <a:ea typeface="仿宋_GB2312" pitchFamily="49" charset="-122"/>
              </a:rPr>
              <a:t>;                      </a:t>
            </a:r>
            <a:r>
              <a:rPr lang="en-US" altLang="zh-CN" sz="2800" b="1">
                <a:solidFill>
                  <a:schemeClr val="tx2"/>
                </a:solidFill>
                <a:ea typeface="仿宋_GB2312" pitchFamily="49" charset="-122"/>
              </a:rPr>
              <a:t>//</a:t>
            </a:r>
            <a:r>
              <a:rPr lang="zh-CN" altLang="en-US" sz="2800" b="1">
                <a:solidFill>
                  <a:schemeClr val="tx2"/>
                </a:solidFill>
                <a:ea typeface="仿宋_GB2312" pitchFamily="49" charset="-122"/>
              </a:rPr>
              <a:t>结点命名</a:t>
            </a:r>
          </a:p>
          <a:p>
            <a:pPr eaLnBrk="1" hangingPunct="1">
              <a:spcBef>
                <a:spcPct val="0"/>
              </a:spcBef>
              <a:buClr>
                <a:srgbClr val="800080"/>
              </a:buClr>
              <a:buSzPct val="50000"/>
              <a:buFont typeface="Wingdings" pitchFamily="2" charset="2"/>
              <a:buNone/>
              <a:defRPr/>
            </a:pPr>
            <a:endParaRPr lang="zh-CN" altLang="en-US" sz="900" b="1">
              <a:solidFill>
                <a:schemeClr val="tx2"/>
              </a:solidFill>
              <a:ea typeface="仿宋_GB2312" pitchFamily="49" charset="-122"/>
            </a:endParaRPr>
          </a:p>
          <a:p>
            <a:pPr eaLnBrk="1" hangingPunct="1"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3000" b="1">
                <a:ea typeface="仿宋_GB2312" pitchFamily="49" charset="-122"/>
              </a:rPr>
              <a:t>这是一个递归的定义。</a:t>
            </a:r>
          </a:p>
          <a:p>
            <a:pPr eaLnBrk="1" hangingPunct="1"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3000" b="1">
                <a:ea typeface="仿宋_GB2312" pitchFamily="49" charset="-122"/>
              </a:rPr>
              <a:t>在结构定义时不考虑操作，以后在定义和实现链表操作时直接使用结构的成分。</a:t>
            </a:r>
          </a:p>
        </p:txBody>
      </p:sp>
      <p:sp>
        <p:nvSpPr>
          <p:cNvPr id="1331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34417190-3C3E-49ED-8739-2DE69C585C0F}" type="slidenum">
              <a:rPr lang="en-US" altLang="zh-CN" sz="1400"/>
              <a:pPr algn="ctr" eaLnBrk="1" hangingPunct="1"/>
              <a:t>2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419455345"/>
      </p:ext>
    </p:extLst>
  </p:cSld>
  <p:clrMapOvr>
    <a:masterClrMapping/>
  </p:clrMapOvr>
  <p:transition>
    <p:wipe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：：操作以什么形式体现出来的？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函数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注意：</a:t>
            </a:r>
            <a:endParaRPr lang="en-US" altLang="zh-CN" sz="2400" dirty="0"/>
          </a:p>
          <a:p>
            <a:pPr lvl="1"/>
            <a:r>
              <a:rPr lang="zh-CN" altLang="en-US" sz="2250" dirty="0"/>
              <a:t>函数的调用</a:t>
            </a:r>
            <a:r>
              <a:rPr lang="en-US" altLang="zh-CN" sz="2250" dirty="0"/>
              <a:t>……</a:t>
            </a:r>
            <a:r>
              <a:rPr lang="zh-CN" altLang="en-US" sz="2250" dirty="0"/>
              <a:t>参数与返回值</a:t>
            </a:r>
            <a:endParaRPr lang="en-US" altLang="zh-CN" sz="2250" dirty="0"/>
          </a:p>
          <a:p>
            <a:pPr lvl="1"/>
            <a:r>
              <a:rPr lang="zh-CN" altLang="en-US" sz="2250" dirty="0"/>
              <a:t>函数的作用</a:t>
            </a:r>
            <a:r>
              <a:rPr lang="en-US" altLang="zh-CN" sz="2250" dirty="0"/>
              <a:t>------</a:t>
            </a:r>
            <a:r>
              <a:rPr lang="zh-CN" altLang="en-US" sz="2250" dirty="0"/>
              <a:t>程序由函数组成的，类是用来封装函数及其使用的数据结构</a:t>
            </a:r>
            <a:endParaRPr lang="en-US" altLang="zh-CN" sz="2250" dirty="0"/>
          </a:p>
        </p:txBody>
      </p:sp>
    </p:spTree>
    <p:extLst>
      <p:ext uri="{BB962C8B-B14F-4D97-AF65-F5344CB8AC3E}">
        <p14:creationId xmlns:p14="http://schemas.microsoft.com/office/powerpoint/2010/main" val="2159959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BCDBB6CC-E20B-4DFD-9899-132B655BBC3F}" type="slidenum">
              <a:rPr lang="en-US" altLang="zh-CN" sz="1400">
                <a:solidFill>
                  <a:srgbClr val="000000"/>
                </a:solidFill>
              </a:rPr>
              <a:pPr algn="ctr" eaLnBrk="1" hangingPunct="1"/>
              <a:t>21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grpSp>
        <p:nvGrpSpPr>
          <p:cNvPr id="19459" name="Group 2"/>
          <p:cNvGrpSpPr>
            <a:grpSpLocks/>
          </p:cNvGrpSpPr>
          <p:nvPr/>
        </p:nvGrpSpPr>
        <p:grpSpPr bwMode="auto">
          <a:xfrm>
            <a:off x="1168400" y="698500"/>
            <a:ext cx="6705600" cy="5562600"/>
            <a:chOff x="816" y="384"/>
            <a:chExt cx="4224" cy="3504"/>
          </a:xfrm>
        </p:grpSpPr>
        <p:sp>
          <p:nvSpPr>
            <p:cNvPr id="19460" name="Rectangle 3"/>
            <p:cNvSpPr>
              <a:spLocks noChangeArrowheads="1"/>
            </p:cNvSpPr>
            <p:nvPr/>
          </p:nvSpPr>
          <p:spPr bwMode="auto">
            <a:xfrm>
              <a:off x="1680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1" name="Line 4"/>
            <p:cNvSpPr>
              <a:spLocks noChangeShapeType="1"/>
            </p:cNvSpPr>
            <p:nvPr/>
          </p:nvSpPr>
          <p:spPr bwMode="auto">
            <a:xfrm>
              <a:off x="2112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2" name="Line 5"/>
            <p:cNvSpPr>
              <a:spLocks noChangeShapeType="1"/>
            </p:cNvSpPr>
            <p:nvPr/>
          </p:nvSpPr>
          <p:spPr bwMode="auto">
            <a:xfrm>
              <a:off x="2016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3" name="Rectangle 6"/>
            <p:cNvSpPr>
              <a:spLocks noChangeArrowheads="1"/>
            </p:cNvSpPr>
            <p:nvPr/>
          </p:nvSpPr>
          <p:spPr bwMode="auto">
            <a:xfrm>
              <a:off x="2544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4" name="Line 7"/>
            <p:cNvSpPr>
              <a:spLocks noChangeShapeType="1"/>
            </p:cNvSpPr>
            <p:nvPr/>
          </p:nvSpPr>
          <p:spPr bwMode="auto">
            <a:xfrm>
              <a:off x="2976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5" name="Line 8"/>
            <p:cNvSpPr>
              <a:spLocks noChangeShapeType="1"/>
            </p:cNvSpPr>
            <p:nvPr/>
          </p:nvSpPr>
          <p:spPr bwMode="auto">
            <a:xfrm>
              <a:off x="2880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6" name="Rectangle 9"/>
            <p:cNvSpPr>
              <a:spLocks noChangeArrowheads="1"/>
            </p:cNvSpPr>
            <p:nvPr/>
          </p:nvSpPr>
          <p:spPr bwMode="auto">
            <a:xfrm>
              <a:off x="3408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7" name="Line 10"/>
            <p:cNvSpPr>
              <a:spLocks noChangeShapeType="1"/>
            </p:cNvSpPr>
            <p:nvPr/>
          </p:nvSpPr>
          <p:spPr bwMode="auto">
            <a:xfrm>
              <a:off x="3840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8" name="Line 11"/>
            <p:cNvSpPr>
              <a:spLocks noChangeShapeType="1"/>
            </p:cNvSpPr>
            <p:nvPr/>
          </p:nvSpPr>
          <p:spPr bwMode="auto">
            <a:xfrm>
              <a:off x="3744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9" name="Rectangle 12"/>
            <p:cNvSpPr>
              <a:spLocks noChangeArrowheads="1"/>
            </p:cNvSpPr>
            <p:nvPr/>
          </p:nvSpPr>
          <p:spPr bwMode="auto">
            <a:xfrm>
              <a:off x="4272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0" name="Line 13"/>
            <p:cNvSpPr>
              <a:spLocks noChangeShapeType="1"/>
            </p:cNvSpPr>
            <p:nvPr/>
          </p:nvSpPr>
          <p:spPr bwMode="auto">
            <a:xfrm>
              <a:off x="4608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1" name="Line 14"/>
            <p:cNvSpPr>
              <a:spLocks noChangeShapeType="1"/>
            </p:cNvSpPr>
            <p:nvPr/>
          </p:nvSpPr>
          <p:spPr bwMode="auto">
            <a:xfrm>
              <a:off x="1392" y="6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2" name="Text Box 15"/>
            <p:cNvSpPr txBox="1">
              <a:spLocks noChangeArrowheads="1"/>
            </p:cNvSpPr>
            <p:nvPr/>
          </p:nvSpPr>
          <p:spPr bwMode="auto">
            <a:xfrm>
              <a:off x="821" y="480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0000"/>
                  </a:solidFill>
                </a:rPr>
                <a:t>first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9473" name="Line 16"/>
            <p:cNvSpPr>
              <a:spLocks noChangeShapeType="1"/>
            </p:cNvSpPr>
            <p:nvPr/>
          </p:nvSpPr>
          <p:spPr bwMode="auto">
            <a:xfrm>
              <a:off x="3168" y="384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4" name="Line 17"/>
            <p:cNvSpPr>
              <a:spLocks noChangeShapeType="1"/>
            </p:cNvSpPr>
            <p:nvPr/>
          </p:nvSpPr>
          <p:spPr bwMode="auto">
            <a:xfrm flipV="1">
              <a:off x="2112" y="384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5" name="Line 18"/>
            <p:cNvSpPr>
              <a:spLocks noChangeShapeType="1"/>
            </p:cNvSpPr>
            <p:nvPr/>
          </p:nvSpPr>
          <p:spPr bwMode="auto">
            <a:xfrm flipH="1">
              <a:off x="2400" y="384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6" name="Line 19"/>
            <p:cNvSpPr>
              <a:spLocks noChangeShapeType="1"/>
            </p:cNvSpPr>
            <p:nvPr/>
          </p:nvSpPr>
          <p:spPr bwMode="auto">
            <a:xfrm flipV="1">
              <a:off x="2688" y="86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7" name="Text Box 20"/>
            <p:cNvSpPr txBox="1">
              <a:spLocks noChangeArrowheads="1"/>
            </p:cNvSpPr>
            <p:nvPr/>
          </p:nvSpPr>
          <p:spPr bwMode="auto">
            <a:xfrm>
              <a:off x="2688" y="912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009900"/>
                  </a:solidFill>
                </a:rPr>
                <a:t>q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9478" name="Line 21"/>
            <p:cNvSpPr>
              <a:spLocks noChangeShapeType="1"/>
            </p:cNvSpPr>
            <p:nvPr/>
          </p:nvSpPr>
          <p:spPr bwMode="auto">
            <a:xfrm flipH="1">
              <a:off x="2784" y="480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79" name="Line 22"/>
            <p:cNvSpPr>
              <a:spLocks noChangeShapeType="1"/>
            </p:cNvSpPr>
            <p:nvPr/>
          </p:nvSpPr>
          <p:spPr bwMode="auto">
            <a:xfrm>
              <a:off x="2832" y="480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80" name="Rectangle 23"/>
            <p:cNvSpPr>
              <a:spLocks noChangeArrowheads="1"/>
            </p:cNvSpPr>
            <p:nvPr/>
          </p:nvSpPr>
          <p:spPr bwMode="auto">
            <a:xfrm>
              <a:off x="1675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81" name="Line 24"/>
            <p:cNvSpPr>
              <a:spLocks noChangeShapeType="1"/>
            </p:cNvSpPr>
            <p:nvPr/>
          </p:nvSpPr>
          <p:spPr bwMode="auto">
            <a:xfrm>
              <a:off x="2011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82" name="Line 25"/>
            <p:cNvSpPr>
              <a:spLocks noChangeShapeType="1"/>
            </p:cNvSpPr>
            <p:nvPr/>
          </p:nvSpPr>
          <p:spPr bwMode="auto">
            <a:xfrm>
              <a:off x="2112" y="1584"/>
              <a:ext cx="129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83" name="Rectangle 26"/>
            <p:cNvSpPr>
              <a:spLocks noChangeArrowheads="1"/>
            </p:cNvSpPr>
            <p:nvPr/>
          </p:nvSpPr>
          <p:spPr bwMode="auto">
            <a:xfrm>
              <a:off x="3403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84" name="Line 27"/>
            <p:cNvSpPr>
              <a:spLocks noChangeShapeType="1"/>
            </p:cNvSpPr>
            <p:nvPr/>
          </p:nvSpPr>
          <p:spPr bwMode="auto">
            <a:xfrm>
              <a:off x="3835" y="1584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85" name="Line 28"/>
            <p:cNvSpPr>
              <a:spLocks noChangeShapeType="1"/>
            </p:cNvSpPr>
            <p:nvPr/>
          </p:nvSpPr>
          <p:spPr bwMode="auto">
            <a:xfrm>
              <a:off x="3739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86" name="Rectangle 29"/>
            <p:cNvSpPr>
              <a:spLocks noChangeArrowheads="1"/>
            </p:cNvSpPr>
            <p:nvPr/>
          </p:nvSpPr>
          <p:spPr bwMode="auto">
            <a:xfrm>
              <a:off x="4267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87" name="Line 30"/>
            <p:cNvSpPr>
              <a:spLocks noChangeShapeType="1"/>
            </p:cNvSpPr>
            <p:nvPr/>
          </p:nvSpPr>
          <p:spPr bwMode="auto">
            <a:xfrm>
              <a:off x="4603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88" name="Line 31"/>
            <p:cNvSpPr>
              <a:spLocks noChangeShapeType="1"/>
            </p:cNvSpPr>
            <p:nvPr/>
          </p:nvSpPr>
          <p:spPr bwMode="auto">
            <a:xfrm>
              <a:off x="1387" y="158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89" name="Text Box 32"/>
            <p:cNvSpPr txBox="1">
              <a:spLocks noChangeArrowheads="1"/>
            </p:cNvSpPr>
            <p:nvPr/>
          </p:nvSpPr>
          <p:spPr bwMode="auto">
            <a:xfrm>
              <a:off x="816" y="1392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0000"/>
                  </a:solidFill>
                </a:rPr>
                <a:t>first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9490" name="Rectangle 33"/>
            <p:cNvSpPr>
              <a:spLocks noChangeArrowheads="1"/>
            </p:cNvSpPr>
            <p:nvPr/>
          </p:nvSpPr>
          <p:spPr bwMode="auto">
            <a:xfrm>
              <a:off x="1675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91" name="Line 34"/>
            <p:cNvSpPr>
              <a:spLocks noChangeShapeType="1"/>
            </p:cNvSpPr>
            <p:nvPr/>
          </p:nvSpPr>
          <p:spPr bwMode="auto">
            <a:xfrm>
              <a:off x="2011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92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215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93" name="Rectangle 36"/>
            <p:cNvSpPr>
              <a:spLocks noChangeArrowheads="1"/>
            </p:cNvSpPr>
            <p:nvPr/>
          </p:nvSpPr>
          <p:spPr bwMode="auto">
            <a:xfrm>
              <a:off x="4267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94" name="Line 37"/>
            <p:cNvSpPr>
              <a:spLocks noChangeShapeType="1"/>
            </p:cNvSpPr>
            <p:nvPr/>
          </p:nvSpPr>
          <p:spPr bwMode="auto">
            <a:xfrm>
              <a:off x="4603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95" name="Line 38"/>
            <p:cNvSpPr>
              <a:spLocks noChangeShapeType="1"/>
            </p:cNvSpPr>
            <p:nvPr/>
          </p:nvSpPr>
          <p:spPr bwMode="auto">
            <a:xfrm>
              <a:off x="1387" y="249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96" name="Text Box 39"/>
            <p:cNvSpPr txBox="1">
              <a:spLocks noChangeArrowheads="1"/>
            </p:cNvSpPr>
            <p:nvPr/>
          </p:nvSpPr>
          <p:spPr bwMode="auto">
            <a:xfrm>
              <a:off x="816" y="2304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0000"/>
                  </a:solidFill>
                </a:rPr>
                <a:t>first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9497" name="Line 40"/>
            <p:cNvSpPr>
              <a:spLocks noChangeShapeType="1"/>
            </p:cNvSpPr>
            <p:nvPr/>
          </p:nvSpPr>
          <p:spPr bwMode="auto">
            <a:xfrm>
              <a:off x="4032" y="1296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98" name="Line 41"/>
            <p:cNvSpPr>
              <a:spLocks noChangeShapeType="1"/>
            </p:cNvSpPr>
            <p:nvPr/>
          </p:nvSpPr>
          <p:spPr bwMode="auto">
            <a:xfrm flipV="1">
              <a:off x="2112" y="1296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99" name="Line 42"/>
            <p:cNvSpPr>
              <a:spLocks noChangeShapeType="1"/>
            </p:cNvSpPr>
            <p:nvPr/>
          </p:nvSpPr>
          <p:spPr bwMode="auto">
            <a:xfrm flipH="1">
              <a:off x="2400" y="1296"/>
              <a:ext cx="16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00" name="Line 43"/>
            <p:cNvSpPr>
              <a:spLocks noChangeShapeType="1"/>
            </p:cNvSpPr>
            <p:nvPr/>
          </p:nvSpPr>
          <p:spPr bwMode="auto">
            <a:xfrm>
              <a:off x="4800" y="2208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01" name="Line 44"/>
            <p:cNvSpPr>
              <a:spLocks noChangeShapeType="1"/>
            </p:cNvSpPr>
            <p:nvPr/>
          </p:nvSpPr>
          <p:spPr bwMode="auto">
            <a:xfrm flipV="1">
              <a:off x="2112" y="2208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02" name="Line 45"/>
            <p:cNvSpPr>
              <a:spLocks noChangeShapeType="1"/>
            </p:cNvSpPr>
            <p:nvPr/>
          </p:nvSpPr>
          <p:spPr bwMode="auto">
            <a:xfrm flipH="1">
              <a:off x="2400" y="2208"/>
              <a:ext cx="2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03" name="Line 46"/>
            <p:cNvSpPr>
              <a:spLocks noChangeShapeType="1"/>
            </p:cNvSpPr>
            <p:nvPr/>
          </p:nvSpPr>
          <p:spPr bwMode="auto">
            <a:xfrm flipV="1">
              <a:off x="3552" y="1776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04" name="Text Box 47"/>
            <p:cNvSpPr txBox="1">
              <a:spLocks noChangeArrowheads="1"/>
            </p:cNvSpPr>
            <p:nvPr/>
          </p:nvSpPr>
          <p:spPr bwMode="auto">
            <a:xfrm>
              <a:off x="3552" y="1824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009900"/>
                  </a:solidFill>
                </a:rPr>
                <a:t>q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9505" name="Line 48"/>
            <p:cNvSpPr>
              <a:spLocks noChangeShapeType="1"/>
            </p:cNvSpPr>
            <p:nvPr/>
          </p:nvSpPr>
          <p:spPr bwMode="auto">
            <a:xfrm flipH="1">
              <a:off x="3648" y="1392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06" name="Line 49"/>
            <p:cNvSpPr>
              <a:spLocks noChangeShapeType="1"/>
            </p:cNvSpPr>
            <p:nvPr/>
          </p:nvSpPr>
          <p:spPr bwMode="auto">
            <a:xfrm>
              <a:off x="3696" y="1392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07" name="Line 50"/>
            <p:cNvSpPr>
              <a:spLocks noChangeShapeType="1"/>
            </p:cNvSpPr>
            <p:nvPr/>
          </p:nvSpPr>
          <p:spPr bwMode="auto">
            <a:xfrm flipV="1">
              <a:off x="4416" y="2707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08" name="Text Box 51"/>
            <p:cNvSpPr txBox="1">
              <a:spLocks noChangeArrowheads="1"/>
            </p:cNvSpPr>
            <p:nvPr/>
          </p:nvSpPr>
          <p:spPr bwMode="auto">
            <a:xfrm>
              <a:off x="4416" y="2755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009900"/>
                  </a:solidFill>
                </a:rPr>
                <a:t>q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9509" name="Line 52"/>
            <p:cNvSpPr>
              <a:spLocks noChangeShapeType="1"/>
            </p:cNvSpPr>
            <p:nvPr/>
          </p:nvSpPr>
          <p:spPr bwMode="auto">
            <a:xfrm flipH="1">
              <a:off x="4512" y="2323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10" name="Line 53"/>
            <p:cNvSpPr>
              <a:spLocks noChangeShapeType="1"/>
            </p:cNvSpPr>
            <p:nvPr/>
          </p:nvSpPr>
          <p:spPr bwMode="auto">
            <a:xfrm>
              <a:off x="4560" y="2323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11" name="Rectangle 54"/>
            <p:cNvSpPr>
              <a:spLocks noChangeArrowheads="1"/>
            </p:cNvSpPr>
            <p:nvPr/>
          </p:nvSpPr>
          <p:spPr bwMode="auto">
            <a:xfrm>
              <a:off x="1675" y="312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12" name="Line 55"/>
            <p:cNvSpPr>
              <a:spLocks noChangeShapeType="1"/>
            </p:cNvSpPr>
            <p:nvPr/>
          </p:nvSpPr>
          <p:spPr bwMode="auto">
            <a:xfrm>
              <a:off x="2011" y="312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13" name="Line 56"/>
            <p:cNvSpPr>
              <a:spLocks noChangeShapeType="1"/>
            </p:cNvSpPr>
            <p:nvPr/>
          </p:nvSpPr>
          <p:spPr bwMode="auto">
            <a:xfrm>
              <a:off x="1387" y="326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14" name="Text Box 57"/>
            <p:cNvSpPr txBox="1">
              <a:spLocks noChangeArrowheads="1"/>
            </p:cNvSpPr>
            <p:nvPr/>
          </p:nvSpPr>
          <p:spPr bwMode="auto">
            <a:xfrm>
              <a:off x="816" y="3072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0000"/>
                  </a:solidFill>
                </a:rPr>
                <a:t>first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9515" name="Text Box 58"/>
            <p:cNvSpPr txBox="1">
              <a:spLocks noChangeArrowheads="1"/>
            </p:cNvSpPr>
            <p:nvPr/>
          </p:nvSpPr>
          <p:spPr bwMode="auto">
            <a:xfrm>
              <a:off x="2544" y="48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>
                  <a:solidFill>
                    <a:srgbClr val="3333CC"/>
                  </a:solidFill>
                </a:rPr>
                <a:t>a</a:t>
              </a:r>
              <a:r>
                <a:rPr lang="en-US" altLang="zh-CN" sz="3200" baseline="-25000">
                  <a:solidFill>
                    <a:srgbClr val="3333CC"/>
                  </a:solidFill>
                </a:rPr>
                <a:t>0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9516" name="Text Box 59"/>
            <p:cNvSpPr txBox="1">
              <a:spLocks noChangeArrowheads="1"/>
            </p:cNvSpPr>
            <p:nvPr/>
          </p:nvSpPr>
          <p:spPr bwMode="auto">
            <a:xfrm>
              <a:off x="3416" y="48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>
                  <a:solidFill>
                    <a:srgbClr val="3333CC"/>
                  </a:solidFill>
                </a:rPr>
                <a:t>a</a:t>
              </a:r>
              <a:r>
                <a:rPr lang="en-US" altLang="zh-CN" sz="3200" baseline="-25000">
                  <a:solidFill>
                    <a:srgbClr val="3333CC"/>
                  </a:solidFill>
                </a:rPr>
                <a:t>1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9517" name="Text Box 60"/>
            <p:cNvSpPr txBox="1">
              <a:spLocks noChangeArrowheads="1"/>
            </p:cNvSpPr>
            <p:nvPr/>
          </p:nvSpPr>
          <p:spPr bwMode="auto">
            <a:xfrm>
              <a:off x="3416" y="139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>
                  <a:solidFill>
                    <a:srgbClr val="3333CC"/>
                  </a:solidFill>
                </a:rPr>
                <a:t>a</a:t>
              </a:r>
              <a:r>
                <a:rPr lang="en-US" altLang="zh-CN" sz="3200" baseline="-25000">
                  <a:solidFill>
                    <a:srgbClr val="3333CC"/>
                  </a:solidFill>
                </a:rPr>
                <a:t>1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9518" name="Text Box 61"/>
            <p:cNvSpPr txBox="1">
              <a:spLocks noChangeArrowheads="1"/>
            </p:cNvSpPr>
            <p:nvPr/>
          </p:nvSpPr>
          <p:spPr bwMode="auto">
            <a:xfrm>
              <a:off x="4280" y="48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>
                  <a:solidFill>
                    <a:srgbClr val="3333CC"/>
                  </a:solidFill>
                </a:rPr>
                <a:t>a</a:t>
              </a:r>
              <a:r>
                <a:rPr lang="en-US" altLang="zh-CN" sz="3200" baseline="-25000">
                  <a:solidFill>
                    <a:srgbClr val="3333CC"/>
                  </a:solidFill>
                </a:rPr>
                <a:t>2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9519" name="Text Box 62"/>
            <p:cNvSpPr txBox="1">
              <a:spLocks noChangeArrowheads="1"/>
            </p:cNvSpPr>
            <p:nvPr/>
          </p:nvSpPr>
          <p:spPr bwMode="auto">
            <a:xfrm>
              <a:off x="4280" y="139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>
                  <a:solidFill>
                    <a:srgbClr val="3333CC"/>
                  </a:solidFill>
                </a:rPr>
                <a:t>a</a:t>
              </a:r>
              <a:r>
                <a:rPr lang="en-US" altLang="zh-CN" sz="3200" baseline="-25000">
                  <a:solidFill>
                    <a:srgbClr val="3333CC"/>
                  </a:solidFill>
                </a:rPr>
                <a:t>2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9520" name="Text Box 63"/>
            <p:cNvSpPr txBox="1">
              <a:spLocks noChangeArrowheads="1"/>
            </p:cNvSpPr>
            <p:nvPr/>
          </p:nvSpPr>
          <p:spPr bwMode="auto">
            <a:xfrm>
              <a:off x="4272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>
                  <a:solidFill>
                    <a:srgbClr val="3333CC"/>
                  </a:solidFill>
                </a:rPr>
                <a:t>a</a:t>
              </a:r>
              <a:r>
                <a:rPr lang="en-US" altLang="zh-CN" sz="3200" baseline="-25000">
                  <a:solidFill>
                    <a:srgbClr val="3333CC"/>
                  </a:solidFill>
                </a:rPr>
                <a:t>2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9521" name="Line 64"/>
            <p:cNvSpPr>
              <a:spLocks noChangeShapeType="1"/>
            </p:cNvSpPr>
            <p:nvPr/>
          </p:nvSpPr>
          <p:spPr bwMode="auto">
            <a:xfrm flipV="1">
              <a:off x="1872" y="3475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22" name="Text Box 65"/>
            <p:cNvSpPr txBox="1">
              <a:spLocks noChangeArrowheads="1"/>
            </p:cNvSpPr>
            <p:nvPr/>
          </p:nvSpPr>
          <p:spPr bwMode="auto">
            <a:xfrm>
              <a:off x="1891" y="3523"/>
              <a:ext cx="9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009900"/>
                  </a:solidFill>
                </a:rPr>
                <a:t>current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468452" y="69354"/>
            <a:ext cx="28335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ea typeface="华文新魏" panose="02010800040101010101" pitchFamily="2" charset="-122"/>
              </a:rPr>
              <a:t>链表置空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054365"/>
      </p:ext>
    </p:extLst>
  </p:cSld>
  <p:clrMapOvr>
    <a:masterClrMapping/>
  </p:clrMapOvr>
  <p:transition>
    <p:wipe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xfrm>
            <a:off x="608013" y="433388"/>
            <a:ext cx="8229600" cy="860425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ea typeface="华文新魏" panose="02010800040101010101" pitchFamily="2" charset="-122"/>
              </a:rPr>
              <a:t>链表置空算法（保留表头结点）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idx="1"/>
          </p:nvPr>
        </p:nvSpPr>
        <p:spPr>
          <a:xfrm>
            <a:off x="671513" y="1292225"/>
            <a:ext cx="8001000" cy="4662488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template &lt;class 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 				</a:t>
            </a:r>
            <a:r>
              <a:rPr lang="en-US" altLang="zh-CN" sz="1400" b="1">
                <a:ea typeface="隶书" panose="02010509060101010101" pitchFamily="49" charset="-122"/>
              </a:rPr>
              <a:t>			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void</a:t>
            </a:r>
            <a:r>
              <a:rPr lang="en-US" altLang="zh-CN" sz="2800">
                <a:ea typeface="隶书" panose="02010509060101010101" pitchFamily="49" charset="-122"/>
              </a:rPr>
              <a:t> List</a:t>
            </a:r>
            <a:r>
              <a:rPr lang="en-US" altLang="zh-CN" sz="2800" b="1">
                <a:ea typeface="隶书" panose="02010509060101010101" pitchFamily="49" charset="-122"/>
              </a:rPr>
              <a:t>&lt;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::</a:t>
            </a:r>
            <a:r>
              <a:rPr lang="en-US" altLang="zh-CN" sz="2800">
                <a:ea typeface="隶书" panose="02010509060101010101" pitchFamily="49" charset="-122"/>
              </a:rPr>
              <a:t>makeEmpty()</a:t>
            </a:r>
            <a:r>
              <a:rPr lang="en-US" altLang="zh-CN" sz="2800" b="1">
                <a:ea typeface="隶书" panose="02010509060101010101" pitchFamily="49" charset="-122"/>
              </a:rPr>
              <a:t>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	  </a:t>
            </a:r>
            <a:r>
              <a:rPr lang="en-US" altLang="zh-CN" sz="2800">
                <a:ea typeface="隶书" panose="02010509060101010101" pitchFamily="49" charset="-122"/>
              </a:rPr>
              <a:t>LinkNode</a:t>
            </a:r>
            <a:r>
              <a:rPr lang="en-US" altLang="zh-CN" sz="2800" b="1">
                <a:ea typeface="隶书" panose="02010509060101010101" pitchFamily="49" charset="-122"/>
              </a:rPr>
              <a:t>&lt;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 *</a:t>
            </a:r>
            <a:r>
              <a:rPr lang="en-US" altLang="zh-CN" sz="2800">
                <a:ea typeface="隶书" panose="02010509060101010101" pitchFamily="49" charset="-122"/>
              </a:rPr>
              <a:t>q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	  while </a:t>
            </a:r>
            <a:r>
              <a:rPr lang="en-US" altLang="zh-CN" sz="2800">
                <a:ea typeface="隶书" panose="02010509060101010101" pitchFamily="49" charset="-122"/>
              </a:rPr>
              <a:t>(fir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 != NULL)</a:t>
            </a:r>
            <a:r>
              <a:rPr lang="en-US" altLang="zh-CN" sz="2800" b="1">
                <a:ea typeface="隶书" panose="02010509060101010101" pitchFamily="49" charset="-122"/>
              </a:rPr>
              <a:t>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		 </a:t>
            </a:r>
            <a:r>
              <a:rPr lang="en-US" altLang="zh-CN" sz="2800">
                <a:ea typeface="隶书" panose="02010509060101010101" pitchFamily="49" charset="-122"/>
              </a:rPr>
              <a:t>q = fir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         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保存被删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  		 </a:t>
            </a:r>
            <a:r>
              <a:rPr lang="en-US" altLang="zh-CN" sz="2800">
                <a:ea typeface="隶书" panose="02010509060101010101" pitchFamily="49" charset="-122"/>
              </a:rPr>
              <a:t>fir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 = q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从链上摘下该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		 </a:t>
            </a:r>
            <a:r>
              <a:rPr lang="en-US" altLang="zh-CN" sz="2800" b="1">
                <a:ea typeface="隶书" panose="02010509060101010101" pitchFamily="49" charset="-122"/>
              </a:rPr>
              <a:t>delete q;		   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删除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	  </a:t>
            </a:r>
            <a:r>
              <a:rPr lang="en-US" altLang="zh-CN" sz="2800" b="1">
                <a:ea typeface="隶书" panose="02010509060101010101" pitchFamily="49" charset="-122"/>
              </a:rPr>
              <a:t>}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</a:t>
            </a:r>
            <a:r>
              <a:rPr lang="zh-CN" altLang="en-US" sz="2800" b="1">
                <a:ea typeface="隶书" panose="02010509060101010101" pitchFamily="49" charset="-122"/>
              </a:rPr>
              <a:t>；</a:t>
            </a:r>
          </a:p>
        </p:txBody>
      </p:sp>
      <p:sp>
        <p:nvSpPr>
          <p:cNvPr id="1843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F33FAD0E-3DAC-4B17-B4C4-8B5AF7A57278}" type="slidenum">
              <a:rPr lang="en-US" altLang="zh-CN" sz="1400"/>
              <a:pPr algn="ctr" eaLnBrk="1" hangingPunct="1"/>
              <a:t>22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68375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CC0000"/>
                </a:solidFill>
                <a:ea typeface="华文新魏" panose="02010800040101010101" pitchFamily="2" charset="-122"/>
              </a:rPr>
              <a:t>求单链表的长度的算法</a:t>
            </a:r>
          </a:p>
        </p:txBody>
      </p:sp>
      <p:sp>
        <p:nvSpPr>
          <p:cNvPr id="2048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133AA0D8-4F8D-4F71-B701-613B8AE1EECB}" type="slidenum">
              <a:rPr lang="en-US" altLang="zh-CN" sz="1400"/>
              <a:pPr algn="ctr" eaLnBrk="1" hangingPunct="1"/>
              <a:t>23</a:t>
            </a:fld>
            <a:endParaRPr lang="en-US" altLang="zh-CN" sz="1400"/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696913" y="1303338"/>
            <a:ext cx="7924800" cy="456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en-US" altLang="zh-CN" sz="2800">
                <a:ea typeface="仿宋_GB2312" pitchFamily="49" charset="-122"/>
              </a:rPr>
              <a:t>template &lt;class T&gt;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sz="2800">
                <a:ea typeface="仿宋_GB2312" pitchFamily="49" charset="-122"/>
              </a:rPr>
              <a:t>int List&lt;T&gt; :: Length ( ) const {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sz="2800">
                <a:ea typeface="仿宋_GB2312" pitchFamily="49" charset="-122"/>
              </a:rPr>
              <a:t>     ListNode&lt;T&gt; *p = fir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仿宋_GB2312" pitchFamily="49" charset="-122"/>
              </a:rPr>
              <a:t>link;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sz="2800">
                <a:ea typeface="仿宋_GB2312" pitchFamily="49" charset="-122"/>
              </a:rPr>
              <a:t>     </a:t>
            </a:r>
            <a:r>
              <a:rPr lang="en-US" altLang="zh-CN" sz="2800">
                <a:solidFill>
                  <a:srgbClr val="CC0000"/>
                </a:solidFill>
                <a:ea typeface="仿宋_GB2312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检测指针 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p 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指示第一号结点</a:t>
            </a:r>
            <a:endParaRPr lang="zh-CN" altLang="en-US" sz="2800">
              <a:solidFill>
                <a:srgbClr val="CC0000"/>
              </a:solidFill>
              <a:ea typeface="仿宋_GB2312" pitchFamily="49" charset="-122"/>
            </a:endParaRPr>
          </a:p>
          <a:p>
            <a:pPr eaLnBrk="1" hangingPunct="1">
              <a:lnSpc>
                <a:spcPct val="105000"/>
              </a:lnSpc>
            </a:pPr>
            <a:r>
              <a:rPr lang="zh-CN" altLang="en-US" sz="2800">
                <a:ea typeface="仿宋_GB2312" pitchFamily="49" charset="-122"/>
              </a:rPr>
              <a:t>     </a:t>
            </a:r>
            <a:r>
              <a:rPr lang="en-US" altLang="zh-CN" sz="2800">
                <a:ea typeface="仿宋_GB2312" pitchFamily="49" charset="-122"/>
              </a:rPr>
              <a:t>int count = 0; 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sz="2800">
                <a:ea typeface="仿宋_GB2312" pitchFamily="49" charset="-122"/>
              </a:rPr>
              <a:t>     while ( p != NULL ) {      </a:t>
            </a:r>
            <a:r>
              <a:rPr lang="en-US" altLang="zh-CN" sz="2800">
                <a:solidFill>
                  <a:srgbClr val="CC0000"/>
                </a:solidFill>
                <a:ea typeface="仿宋_GB2312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逐个结点检测</a:t>
            </a:r>
            <a:endParaRPr lang="zh-CN" altLang="en-US" sz="2800">
              <a:solidFill>
                <a:srgbClr val="CC0000"/>
              </a:solidFill>
              <a:ea typeface="仿宋_GB2312" pitchFamily="49" charset="-122"/>
            </a:endParaRPr>
          </a:p>
          <a:p>
            <a:pPr eaLnBrk="1" hangingPunct="1">
              <a:lnSpc>
                <a:spcPct val="105000"/>
              </a:lnSpc>
            </a:pPr>
            <a:r>
              <a:rPr lang="zh-CN" altLang="en-US" sz="2800">
                <a:ea typeface="仿宋_GB2312" pitchFamily="49" charset="-122"/>
              </a:rPr>
              <a:t>          </a:t>
            </a:r>
            <a:r>
              <a:rPr lang="en-US" altLang="zh-CN" sz="2800">
                <a:ea typeface="仿宋_GB2312" pitchFamily="49" charset="-122"/>
              </a:rPr>
              <a:t>p = p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仿宋_GB2312" pitchFamily="49" charset="-122"/>
              </a:rPr>
              <a:t>link;  count++;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sz="2800">
                <a:ea typeface="仿宋_GB2312" pitchFamily="49" charset="-122"/>
              </a:rPr>
              <a:t>     }			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sz="2800">
                <a:ea typeface="仿宋_GB2312" pitchFamily="49" charset="-122"/>
              </a:rPr>
              <a:t>     return count;</a:t>
            </a:r>
            <a:endParaRPr lang="en-US" altLang="zh-CN" sz="2800" i="1">
              <a:ea typeface="仿宋_GB2312" pitchFamily="49" charset="-122"/>
            </a:endParaRPr>
          </a:p>
          <a:p>
            <a:pPr eaLnBrk="1" hangingPunct="1">
              <a:lnSpc>
                <a:spcPct val="105000"/>
              </a:lnSpc>
            </a:pPr>
            <a:r>
              <a:rPr lang="en-US" altLang="zh-CN" sz="2800">
                <a:ea typeface="仿宋_GB2312" pitchFamily="49" charset="-122"/>
              </a:rPr>
              <a:t>}</a:t>
            </a:r>
          </a:p>
        </p:txBody>
      </p:sp>
    </p:spTree>
  </p:cSld>
  <p:clrMapOvr>
    <a:masterClrMapping/>
  </p:clrMapOvr>
  <p:transition>
    <p:wipe dir="d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E85AE495-076E-4F00-9C01-E2F3913B7A98}" type="slidenum">
              <a:rPr lang="en-US" altLang="zh-CN" sz="1400"/>
              <a:pPr algn="ctr" eaLnBrk="1" hangingPunct="1"/>
              <a:t>24</a:t>
            </a:fld>
            <a:endParaRPr lang="en-US" altLang="zh-CN" sz="1400"/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2667000" y="8382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8" name="Line 3"/>
          <p:cNvSpPr>
            <a:spLocks noChangeShapeType="1"/>
          </p:cNvSpPr>
          <p:nvPr/>
        </p:nvSpPr>
        <p:spPr bwMode="auto">
          <a:xfrm>
            <a:off x="3352800" y="10668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Line 4"/>
          <p:cNvSpPr>
            <a:spLocks noChangeShapeType="1"/>
          </p:cNvSpPr>
          <p:nvPr/>
        </p:nvSpPr>
        <p:spPr bwMode="auto">
          <a:xfrm>
            <a:off x="3200400" y="8382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4038600" y="8382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1" name="Line 6"/>
          <p:cNvSpPr>
            <a:spLocks noChangeShapeType="1"/>
          </p:cNvSpPr>
          <p:nvPr/>
        </p:nvSpPr>
        <p:spPr bwMode="auto">
          <a:xfrm>
            <a:off x="4724400" y="10668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2" name="Line 7"/>
          <p:cNvSpPr>
            <a:spLocks noChangeShapeType="1"/>
          </p:cNvSpPr>
          <p:nvPr/>
        </p:nvSpPr>
        <p:spPr bwMode="auto">
          <a:xfrm>
            <a:off x="4572000" y="8382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3" name="Rectangle 8"/>
          <p:cNvSpPr>
            <a:spLocks noChangeArrowheads="1"/>
          </p:cNvSpPr>
          <p:nvPr/>
        </p:nvSpPr>
        <p:spPr bwMode="auto">
          <a:xfrm>
            <a:off x="5410200" y="8382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4" name="Line 9"/>
          <p:cNvSpPr>
            <a:spLocks noChangeShapeType="1"/>
          </p:cNvSpPr>
          <p:nvPr/>
        </p:nvSpPr>
        <p:spPr bwMode="auto">
          <a:xfrm>
            <a:off x="6096000" y="10668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5" name="Line 10"/>
          <p:cNvSpPr>
            <a:spLocks noChangeShapeType="1"/>
          </p:cNvSpPr>
          <p:nvPr/>
        </p:nvSpPr>
        <p:spPr bwMode="auto">
          <a:xfrm>
            <a:off x="5943600" y="8382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6" name="Rectangle 11"/>
          <p:cNvSpPr>
            <a:spLocks noChangeArrowheads="1"/>
          </p:cNvSpPr>
          <p:nvPr/>
        </p:nvSpPr>
        <p:spPr bwMode="auto">
          <a:xfrm>
            <a:off x="6781800" y="8382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7" name="Line 12"/>
          <p:cNvSpPr>
            <a:spLocks noChangeShapeType="1"/>
          </p:cNvSpPr>
          <p:nvPr/>
        </p:nvSpPr>
        <p:spPr bwMode="auto">
          <a:xfrm>
            <a:off x="7315200" y="8382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8" name="Line 13"/>
          <p:cNvSpPr>
            <a:spLocks noChangeShapeType="1"/>
          </p:cNvSpPr>
          <p:nvPr/>
        </p:nvSpPr>
        <p:spPr bwMode="auto">
          <a:xfrm>
            <a:off x="2209800" y="1066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9" name="Text Box 14"/>
          <p:cNvSpPr txBox="1">
            <a:spLocks noChangeArrowheads="1"/>
          </p:cNvSpPr>
          <p:nvPr/>
        </p:nvSpPr>
        <p:spPr bwMode="auto">
          <a:xfrm>
            <a:off x="1303338" y="762000"/>
            <a:ext cx="9064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chemeClr val="tx2"/>
                </a:solidFill>
              </a:rPr>
              <a:t>first</a:t>
            </a:r>
            <a:endParaRPr lang="en-US" altLang="zh-CN"/>
          </a:p>
        </p:txBody>
      </p:sp>
      <p:sp>
        <p:nvSpPr>
          <p:cNvPr id="21520" name="Line 15"/>
          <p:cNvSpPr>
            <a:spLocks noChangeShapeType="1"/>
          </p:cNvSpPr>
          <p:nvPr/>
        </p:nvSpPr>
        <p:spPr bwMode="auto">
          <a:xfrm flipV="1">
            <a:off x="4267200" y="1371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1" name="Text Box 16"/>
          <p:cNvSpPr txBox="1">
            <a:spLocks noChangeArrowheads="1"/>
          </p:cNvSpPr>
          <p:nvPr/>
        </p:nvSpPr>
        <p:spPr bwMode="auto">
          <a:xfrm>
            <a:off x="4267200" y="14478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009900"/>
                </a:solidFill>
              </a:rPr>
              <a:t>p</a:t>
            </a:r>
            <a:endParaRPr lang="en-US" altLang="zh-CN"/>
          </a:p>
        </p:txBody>
      </p:sp>
      <p:sp>
        <p:nvSpPr>
          <p:cNvPr id="21522" name="Text Box 17"/>
          <p:cNvSpPr txBox="1">
            <a:spLocks noChangeArrowheads="1"/>
          </p:cNvSpPr>
          <p:nvPr/>
        </p:nvSpPr>
        <p:spPr bwMode="auto">
          <a:xfrm>
            <a:off x="4038600" y="762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accent2"/>
                </a:solidFill>
              </a:rPr>
              <a:t>a</a:t>
            </a:r>
            <a:r>
              <a:rPr lang="en-US" altLang="zh-CN" sz="3200" baseline="-25000">
                <a:solidFill>
                  <a:schemeClr val="accent2"/>
                </a:solidFill>
              </a:rPr>
              <a:t>0</a:t>
            </a:r>
            <a:endParaRPr lang="en-US" altLang="zh-CN"/>
          </a:p>
        </p:txBody>
      </p:sp>
      <p:sp>
        <p:nvSpPr>
          <p:cNvPr id="21523" name="Text Box 18"/>
          <p:cNvSpPr txBox="1">
            <a:spLocks noChangeArrowheads="1"/>
          </p:cNvSpPr>
          <p:nvPr/>
        </p:nvSpPr>
        <p:spPr bwMode="auto">
          <a:xfrm>
            <a:off x="5422900" y="762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accent2"/>
                </a:solidFill>
              </a:rPr>
              <a:t>a</a:t>
            </a:r>
            <a:r>
              <a:rPr lang="en-US" altLang="zh-CN" sz="3200" baseline="-25000">
                <a:solidFill>
                  <a:schemeClr val="accent2"/>
                </a:solidFill>
              </a:rPr>
              <a:t>1</a:t>
            </a:r>
            <a:endParaRPr lang="en-US" altLang="zh-CN"/>
          </a:p>
        </p:txBody>
      </p:sp>
      <p:sp>
        <p:nvSpPr>
          <p:cNvPr id="21524" name="Text Box 19"/>
          <p:cNvSpPr txBox="1">
            <a:spLocks noChangeArrowheads="1"/>
          </p:cNvSpPr>
          <p:nvPr/>
        </p:nvSpPr>
        <p:spPr bwMode="auto">
          <a:xfrm>
            <a:off x="6794500" y="762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accent2"/>
                </a:solidFill>
              </a:rPr>
              <a:t>a</a:t>
            </a:r>
            <a:r>
              <a:rPr lang="en-US" altLang="zh-CN" sz="3200" baseline="-25000">
                <a:solidFill>
                  <a:schemeClr val="accent2"/>
                </a:solidFill>
              </a:rPr>
              <a:t>2</a:t>
            </a:r>
            <a:endParaRPr lang="en-US" altLang="zh-CN"/>
          </a:p>
        </p:txBody>
      </p:sp>
      <p:sp>
        <p:nvSpPr>
          <p:cNvPr id="21525" name="Text Box 20"/>
          <p:cNvSpPr txBox="1">
            <a:spLocks noChangeArrowheads="1"/>
          </p:cNvSpPr>
          <p:nvPr/>
        </p:nvSpPr>
        <p:spPr bwMode="auto">
          <a:xfrm>
            <a:off x="3111500" y="1477963"/>
            <a:ext cx="1003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0000FF"/>
                </a:solidFill>
              </a:rPr>
              <a:t>c = 0</a:t>
            </a:r>
            <a:endParaRPr lang="en-US" altLang="zh-CN"/>
          </a:p>
        </p:txBody>
      </p:sp>
      <p:sp>
        <p:nvSpPr>
          <p:cNvPr id="21526" name="Rectangle 21"/>
          <p:cNvSpPr>
            <a:spLocks noChangeArrowheads="1"/>
          </p:cNvSpPr>
          <p:nvPr/>
        </p:nvSpPr>
        <p:spPr bwMode="auto">
          <a:xfrm>
            <a:off x="2659063" y="21336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27" name="Line 22"/>
          <p:cNvSpPr>
            <a:spLocks noChangeShapeType="1"/>
          </p:cNvSpPr>
          <p:nvPr/>
        </p:nvSpPr>
        <p:spPr bwMode="auto">
          <a:xfrm>
            <a:off x="3344863" y="23622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8" name="Line 23"/>
          <p:cNvSpPr>
            <a:spLocks noChangeShapeType="1"/>
          </p:cNvSpPr>
          <p:nvPr/>
        </p:nvSpPr>
        <p:spPr bwMode="auto">
          <a:xfrm>
            <a:off x="3192463" y="21336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9" name="Rectangle 24"/>
          <p:cNvSpPr>
            <a:spLocks noChangeArrowheads="1"/>
          </p:cNvSpPr>
          <p:nvPr/>
        </p:nvSpPr>
        <p:spPr bwMode="auto">
          <a:xfrm>
            <a:off x="4030663" y="21336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30" name="Line 25"/>
          <p:cNvSpPr>
            <a:spLocks noChangeShapeType="1"/>
          </p:cNvSpPr>
          <p:nvPr/>
        </p:nvSpPr>
        <p:spPr bwMode="auto">
          <a:xfrm>
            <a:off x="4716463" y="23622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1" name="Line 26"/>
          <p:cNvSpPr>
            <a:spLocks noChangeShapeType="1"/>
          </p:cNvSpPr>
          <p:nvPr/>
        </p:nvSpPr>
        <p:spPr bwMode="auto">
          <a:xfrm>
            <a:off x="4564063" y="21336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2" name="Rectangle 27"/>
          <p:cNvSpPr>
            <a:spLocks noChangeArrowheads="1"/>
          </p:cNvSpPr>
          <p:nvPr/>
        </p:nvSpPr>
        <p:spPr bwMode="auto">
          <a:xfrm>
            <a:off x="5402263" y="21336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33" name="Line 28"/>
          <p:cNvSpPr>
            <a:spLocks noChangeShapeType="1"/>
          </p:cNvSpPr>
          <p:nvPr/>
        </p:nvSpPr>
        <p:spPr bwMode="auto">
          <a:xfrm>
            <a:off x="6088063" y="23622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4" name="Line 29"/>
          <p:cNvSpPr>
            <a:spLocks noChangeShapeType="1"/>
          </p:cNvSpPr>
          <p:nvPr/>
        </p:nvSpPr>
        <p:spPr bwMode="auto">
          <a:xfrm>
            <a:off x="5935663" y="21336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5" name="Rectangle 30"/>
          <p:cNvSpPr>
            <a:spLocks noChangeArrowheads="1"/>
          </p:cNvSpPr>
          <p:nvPr/>
        </p:nvSpPr>
        <p:spPr bwMode="auto">
          <a:xfrm>
            <a:off x="6773863" y="21336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36" name="Line 31"/>
          <p:cNvSpPr>
            <a:spLocks noChangeShapeType="1"/>
          </p:cNvSpPr>
          <p:nvPr/>
        </p:nvSpPr>
        <p:spPr bwMode="auto">
          <a:xfrm>
            <a:off x="7307263" y="21336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7" name="Line 32"/>
          <p:cNvSpPr>
            <a:spLocks noChangeShapeType="1"/>
          </p:cNvSpPr>
          <p:nvPr/>
        </p:nvSpPr>
        <p:spPr bwMode="auto">
          <a:xfrm>
            <a:off x="2201863" y="23622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8" name="Text Box 33"/>
          <p:cNvSpPr txBox="1">
            <a:spLocks noChangeArrowheads="1"/>
          </p:cNvSpPr>
          <p:nvPr/>
        </p:nvSpPr>
        <p:spPr bwMode="auto">
          <a:xfrm>
            <a:off x="1295400" y="2057400"/>
            <a:ext cx="906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chemeClr val="tx2"/>
                </a:solidFill>
              </a:rPr>
              <a:t>first</a:t>
            </a:r>
            <a:endParaRPr lang="en-US" altLang="zh-CN"/>
          </a:p>
        </p:txBody>
      </p:sp>
      <p:sp>
        <p:nvSpPr>
          <p:cNvPr id="21539" name="Line 34"/>
          <p:cNvSpPr>
            <a:spLocks noChangeShapeType="1"/>
          </p:cNvSpPr>
          <p:nvPr/>
        </p:nvSpPr>
        <p:spPr bwMode="auto">
          <a:xfrm flipV="1">
            <a:off x="5651500" y="26670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0" name="Text Box 35"/>
          <p:cNvSpPr txBox="1">
            <a:spLocks noChangeArrowheads="1"/>
          </p:cNvSpPr>
          <p:nvPr/>
        </p:nvSpPr>
        <p:spPr bwMode="auto">
          <a:xfrm>
            <a:off x="5651500" y="27432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009900"/>
                </a:solidFill>
              </a:rPr>
              <a:t>p</a:t>
            </a:r>
            <a:endParaRPr lang="en-US" altLang="zh-CN"/>
          </a:p>
        </p:txBody>
      </p:sp>
      <p:sp>
        <p:nvSpPr>
          <p:cNvPr id="21541" name="Text Box 36"/>
          <p:cNvSpPr txBox="1">
            <a:spLocks noChangeArrowheads="1"/>
          </p:cNvSpPr>
          <p:nvPr/>
        </p:nvSpPr>
        <p:spPr bwMode="auto">
          <a:xfrm>
            <a:off x="4030663" y="2057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accent2"/>
                </a:solidFill>
              </a:rPr>
              <a:t>a</a:t>
            </a:r>
            <a:r>
              <a:rPr lang="en-US" altLang="zh-CN" sz="3200" baseline="-25000">
                <a:solidFill>
                  <a:schemeClr val="accent2"/>
                </a:solidFill>
              </a:rPr>
              <a:t>0</a:t>
            </a:r>
            <a:endParaRPr lang="en-US" altLang="zh-CN"/>
          </a:p>
        </p:txBody>
      </p:sp>
      <p:sp>
        <p:nvSpPr>
          <p:cNvPr id="21542" name="Text Box 37"/>
          <p:cNvSpPr txBox="1">
            <a:spLocks noChangeArrowheads="1"/>
          </p:cNvSpPr>
          <p:nvPr/>
        </p:nvSpPr>
        <p:spPr bwMode="auto">
          <a:xfrm>
            <a:off x="5414963" y="2057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accent2"/>
                </a:solidFill>
              </a:rPr>
              <a:t>a</a:t>
            </a:r>
            <a:r>
              <a:rPr lang="en-US" altLang="zh-CN" sz="3200" baseline="-25000">
                <a:solidFill>
                  <a:schemeClr val="accent2"/>
                </a:solidFill>
              </a:rPr>
              <a:t>1</a:t>
            </a:r>
            <a:endParaRPr lang="en-US" altLang="zh-CN"/>
          </a:p>
        </p:txBody>
      </p:sp>
      <p:sp>
        <p:nvSpPr>
          <p:cNvPr id="21543" name="Text Box 38"/>
          <p:cNvSpPr txBox="1">
            <a:spLocks noChangeArrowheads="1"/>
          </p:cNvSpPr>
          <p:nvPr/>
        </p:nvSpPr>
        <p:spPr bwMode="auto">
          <a:xfrm>
            <a:off x="6786563" y="2057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accent2"/>
                </a:solidFill>
              </a:rPr>
              <a:t>a</a:t>
            </a:r>
            <a:r>
              <a:rPr lang="en-US" altLang="zh-CN" sz="3200" baseline="-25000">
                <a:solidFill>
                  <a:schemeClr val="accent2"/>
                </a:solidFill>
              </a:rPr>
              <a:t>2</a:t>
            </a:r>
            <a:endParaRPr lang="en-US" altLang="zh-CN"/>
          </a:p>
        </p:txBody>
      </p:sp>
      <p:sp>
        <p:nvSpPr>
          <p:cNvPr id="21544" name="Text Box 39"/>
          <p:cNvSpPr txBox="1">
            <a:spLocks noChangeArrowheads="1"/>
          </p:cNvSpPr>
          <p:nvPr/>
        </p:nvSpPr>
        <p:spPr bwMode="auto">
          <a:xfrm>
            <a:off x="4495800" y="2773363"/>
            <a:ext cx="1003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0000FF"/>
                </a:solidFill>
              </a:rPr>
              <a:t>c = 1</a:t>
            </a:r>
            <a:endParaRPr lang="en-US" altLang="zh-CN"/>
          </a:p>
        </p:txBody>
      </p:sp>
      <p:sp>
        <p:nvSpPr>
          <p:cNvPr id="21545" name="Rectangle 40"/>
          <p:cNvSpPr>
            <a:spLocks noChangeArrowheads="1"/>
          </p:cNvSpPr>
          <p:nvPr/>
        </p:nvSpPr>
        <p:spPr bwMode="auto">
          <a:xfrm>
            <a:off x="2659063" y="34290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46" name="Line 41"/>
          <p:cNvSpPr>
            <a:spLocks noChangeShapeType="1"/>
          </p:cNvSpPr>
          <p:nvPr/>
        </p:nvSpPr>
        <p:spPr bwMode="auto">
          <a:xfrm>
            <a:off x="3344863" y="36576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7" name="Line 42"/>
          <p:cNvSpPr>
            <a:spLocks noChangeShapeType="1"/>
          </p:cNvSpPr>
          <p:nvPr/>
        </p:nvSpPr>
        <p:spPr bwMode="auto">
          <a:xfrm>
            <a:off x="3192463" y="34290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8" name="Rectangle 43"/>
          <p:cNvSpPr>
            <a:spLocks noChangeArrowheads="1"/>
          </p:cNvSpPr>
          <p:nvPr/>
        </p:nvSpPr>
        <p:spPr bwMode="auto">
          <a:xfrm>
            <a:off x="4030663" y="34290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49" name="Line 44"/>
          <p:cNvSpPr>
            <a:spLocks noChangeShapeType="1"/>
          </p:cNvSpPr>
          <p:nvPr/>
        </p:nvSpPr>
        <p:spPr bwMode="auto">
          <a:xfrm>
            <a:off x="4716463" y="36576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0" name="Line 45"/>
          <p:cNvSpPr>
            <a:spLocks noChangeShapeType="1"/>
          </p:cNvSpPr>
          <p:nvPr/>
        </p:nvSpPr>
        <p:spPr bwMode="auto">
          <a:xfrm>
            <a:off x="4564063" y="34290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1" name="Rectangle 46"/>
          <p:cNvSpPr>
            <a:spLocks noChangeArrowheads="1"/>
          </p:cNvSpPr>
          <p:nvPr/>
        </p:nvSpPr>
        <p:spPr bwMode="auto">
          <a:xfrm>
            <a:off x="5402263" y="34290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52" name="Line 47"/>
          <p:cNvSpPr>
            <a:spLocks noChangeShapeType="1"/>
          </p:cNvSpPr>
          <p:nvPr/>
        </p:nvSpPr>
        <p:spPr bwMode="auto">
          <a:xfrm>
            <a:off x="6088063" y="36576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3" name="Line 48"/>
          <p:cNvSpPr>
            <a:spLocks noChangeShapeType="1"/>
          </p:cNvSpPr>
          <p:nvPr/>
        </p:nvSpPr>
        <p:spPr bwMode="auto">
          <a:xfrm>
            <a:off x="5935663" y="34290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4" name="Rectangle 49"/>
          <p:cNvSpPr>
            <a:spLocks noChangeArrowheads="1"/>
          </p:cNvSpPr>
          <p:nvPr/>
        </p:nvSpPr>
        <p:spPr bwMode="auto">
          <a:xfrm>
            <a:off x="6773863" y="34290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55" name="Line 50"/>
          <p:cNvSpPr>
            <a:spLocks noChangeShapeType="1"/>
          </p:cNvSpPr>
          <p:nvPr/>
        </p:nvSpPr>
        <p:spPr bwMode="auto">
          <a:xfrm>
            <a:off x="7307263" y="34290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6" name="Line 51"/>
          <p:cNvSpPr>
            <a:spLocks noChangeShapeType="1"/>
          </p:cNvSpPr>
          <p:nvPr/>
        </p:nvSpPr>
        <p:spPr bwMode="auto">
          <a:xfrm>
            <a:off x="2201863" y="36576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7" name="Text Box 52"/>
          <p:cNvSpPr txBox="1">
            <a:spLocks noChangeArrowheads="1"/>
          </p:cNvSpPr>
          <p:nvPr/>
        </p:nvSpPr>
        <p:spPr bwMode="auto">
          <a:xfrm>
            <a:off x="1295400" y="3352800"/>
            <a:ext cx="906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chemeClr val="tx2"/>
                </a:solidFill>
              </a:rPr>
              <a:t>first</a:t>
            </a:r>
            <a:endParaRPr lang="en-US" altLang="zh-CN"/>
          </a:p>
        </p:txBody>
      </p:sp>
      <p:sp>
        <p:nvSpPr>
          <p:cNvPr id="21558" name="Line 53"/>
          <p:cNvSpPr>
            <a:spLocks noChangeShapeType="1"/>
          </p:cNvSpPr>
          <p:nvPr/>
        </p:nvSpPr>
        <p:spPr bwMode="auto">
          <a:xfrm flipV="1">
            <a:off x="7023100" y="39624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9" name="Text Box 54"/>
          <p:cNvSpPr txBox="1">
            <a:spLocks noChangeArrowheads="1"/>
          </p:cNvSpPr>
          <p:nvPr/>
        </p:nvSpPr>
        <p:spPr bwMode="auto">
          <a:xfrm>
            <a:off x="7023100" y="40386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009900"/>
                </a:solidFill>
              </a:rPr>
              <a:t>p</a:t>
            </a:r>
            <a:endParaRPr lang="en-US" altLang="zh-CN"/>
          </a:p>
        </p:txBody>
      </p:sp>
      <p:sp>
        <p:nvSpPr>
          <p:cNvPr id="21560" name="Text Box 55"/>
          <p:cNvSpPr txBox="1">
            <a:spLocks noChangeArrowheads="1"/>
          </p:cNvSpPr>
          <p:nvPr/>
        </p:nvSpPr>
        <p:spPr bwMode="auto">
          <a:xfrm>
            <a:off x="4030663" y="3352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accent2"/>
                </a:solidFill>
              </a:rPr>
              <a:t>a</a:t>
            </a:r>
            <a:r>
              <a:rPr lang="en-US" altLang="zh-CN" sz="3200" baseline="-25000">
                <a:solidFill>
                  <a:schemeClr val="accent2"/>
                </a:solidFill>
              </a:rPr>
              <a:t>0</a:t>
            </a:r>
            <a:endParaRPr lang="en-US" altLang="zh-CN"/>
          </a:p>
        </p:txBody>
      </p:sp>
      <p:sp>
        <p:nvSpPr>
          <p:cNvPr id="21561" name="Text Box 56"/>
          <p:cNvSpPr txBox="1">
            <a:spLocks noChangeArrowheads="1"/>
          </p:cNvSpPr>
          <p:nvPr/>
        </p:nvSpPr>
        <p:spPr bwMode="auto">
          <a:xfrm>
            <a:off x="5414963" y="3352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accent2"/>
                </a:solidFill>
              </a:rPr>
              <a:t>a</a:t>
            </a:r>
            <a:r>
              <a:rPr lang="en-US" altLang="zh-CN" sz="3200" baseline="-25000">
                <a:solidFill>
                  <a:schemeClr val="accent2"/>
                </a:solidFill>
              </a:rPr>
              <a:t>1</a:t>
            </a:r>
            <a:endParaRPr lang="en-US" altLang="zh-CN"/>
          </a:p>
        </p:txBody>
      </p:sp>
      <p:sp>
        <p:nvSpPr>
          <p:cNvPr id="21562" name="Text Box 57"/>
          <p:cNvSpPr txBox="1">
            <a:spLocks noChangeArrowheads="1"/>
          </p:cNvSpPr>
          <p:nvPr/>
        </p:nvSpPr>
        <p:spPr bwMode="auto">
          <a:xfrm>
            <a:off x="6786563" y="3352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accent2"/>
                </a:solidFill>
              </a:rPr>
              <a:t>a</a:t>
            </a:r>
            <a:r>
              <a:rPr lang="en-US" altLang="zh-CN" sz="3200" baseline="-25000">
                <a:solidFill>
                  <a:schemeClr val="accent2"/>
                </a:solidFill>
              </a:rPr>
              <a:t>2</a:t>
            </a:r>
            <a:endParaRPr lang="en-US" altLang="zh-CN"/>
          </a:p>
        </p:txBody>
      </p:sp>
      <p:sp>
        <p:nvSpPr>
          <p:cNvPr id="21563" name="Text Box 58"/>
          <p:cNvSpPr txBox="1">
            <a:spLocks noChangeArrowheads="1"/>
          </p:cNvSpPr>
          <p:nvPr/>
        </p:nvSpPr>
        <p:spPr bwMode="auto">
          <a:xfrm>
            <a:off x="5867400" y="4068763"/>
            <a:ext cx="1003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0000FF"/>
                </a:solidFill>
              </a:rPr>
              <a:t>c = 2</a:t>
            </a:r>
            <a:endParaRPr lang="en-US" altLang="zh-CN"/>
          </a:p>
        </p:txBody>
      </p:sp>
      <p:sp>
        <p:nvSpPr>
          <p:cNvPr id="21564" name="Rectangle 59"/>
          <p:cNvSpPr>
            <a:spLocks noChangeArrowheads="1"/>
          </p:cNvSpPr>
          <p:nvPr/>
        </p:nvSpPr>
        <p:spPr bwMode="auto">
          <a:xfrm>
            <a:off x="2659063" y="47244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65" name="Line 60"/>
          <p:cNvSpPr>
            <a:spLocks noChangeShapeType="1"/>
          </p:cNvSpPr>
          <p:nvPr/>
        </p:nvSpPr>
        <p:spPr bwMode="auto">
          <a:xfrm>
            <a:off x="3344863" y="49530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6" name="Line 61"/>
          <p:cNvSpPr>
            <a:spLocks noChangeShapeType="1"/>
          </p:cNvSpPr>
          <p:nvPr/>
        </p:nvSpPr>
        <p:spPr bwMode="auto">
          <a:xfrm>
            <a:off x="3192463" y="47244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7" name="Rectangle 62"/>
          <p:cNvSpPr>
            <a:spLocks noChangeArrowheads="1"/>
          </p:cNvSpPr>
          <p:nvPr/>
        </p:nvSpPr>
        <p:spPr bwMode="auto">
          <a:xfrm>
            <a:off x="4030663" y="47244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68" name="Line 63"/>
          <p:cNvSpPr>
            <a:spLocks noChangeShapeType="1"/>
          </p:cNvSpPr>
          <p:nvPr/>
        </p:nvSpPr>
        <p:spPr bwMode="auto">
          <a:xfrm>
            <a:off x="4716463" y="49530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9" name="Line 64"/>
          <p:cNvSpPr>
            <a:spLocks noChangeShapeType="1"/>
          </p:cNvSpPr>
          <p:nvPr/>
        </p:nvSpPr>
        <p:spPr bwMode="auto">
          <a:xfrm>
            <a:off x="4564063" y="47244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70" name="Rectangle 65"/>
          <p:cNvSpPr>
            <a:spLocks noChangeArrowheads="1"/>
          </p:cNvSpPr>
          <p:nvPr/>
        </p:nvSpPr>
        <p:spPr bwMode="auto">
          <a:xfrm>
            <a:off x="5402263" y="47244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71" name="Line 66"/>
          <p:cNvSpPr>
            <a:spLocks noChangeShapeType="1"/>
          </p:cNvSpPr>
          <p:nvPr/>
        </p:nvSpPr>
        <p:spPr bwMode="auto">
          <a:xfrm>
            <a:off x="6088063" y="49530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72" name="Line 67"/>
          <p:cNvSpPr>
            <a:spLocks noChangeShapeType="1"/>
          </p:cNvSpPr>
          <p:nvPr/>
        </p:nvSpPr>
        <p:spPr bwMode="auto">
          <a:xfrm>
            <a:off x="5935663" y="47244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73" name="Rectangle 68"/>
          <p:cNvSpPr>
            <a:spLocks noChangeArrowheads="1"/>
          </p:cNvSpPr>
          <p:nvPr/>
        </p:nvSpPr>
        <p:spPr bwMode="auto">
          <a:xfrm>
            <a:off x="6773863" y="4724400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74" name="Line 69"/>
          <p:cNvSpPr>
            <a:spLocks noChangeShapeType="1"/>
          </p:cNvSpPr>
          <p:nvPr/>
        </p:nvSpPr>
        <p:spPr bwMode="auto">
          <a:xfrm>
            <a:off x="7307263" y="4724400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75" name="Line 70"/>
          <p:cNvSpPr>
            <a:spLocks noChangeShapeType="1"/>
          </p:cNvSpPr>
          <p:nvPr/>
        </p:nvSpPr>
        <p:spPr bwMode="auto">
          <a:xfrm>
            <a:off x="2201863" y="49530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76" name="Text Box 71"/>
          <p:cNvSpPr txBox="1">
            <a:spLocks noChangeArrowheads="1"/>
          </p:cNvSpPr>
          <p:nvPr/>
        </p:nvSpPr>
        <p:spPr bwMode="auto">
          <a:xfrm>
            <a:off x="1295400" y="4648200"/>
            <a:ext cx="906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chemeClr val="tx2"/>
                </a:solidFill>
              </a:rPr>
              <a:t>first</a:t>
            </a:r>
            <a:endParaRPr lang="en-US" altLang="zh-CN"/>
          </a:p>
        </p:txBody>
      </p:sp>
      <p:sp>
        <p:nvSpPr>
          <p:cNvPr id="21577" name="Line 72"/>
          <p:cNvSpPr>
            <a:spLocks noChangeShapeType="1"/>
          </p:cNvSpPr>
          <p:nvPr/>
        </p:nvSpPr>
        <p:spPr bwMode="auto">
          <a:xfrm flipV="1">
            <a:off x="7896225" y="52578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78" name="Text Box 73"/>
          <p:cNvSpPr txBox="1">
            <a:spLocks noChangeArrowheads="1"/>
          </p:cNvSpPr>
          <p:nvPr/>
        </p:nvSpPr>
        <p:spPr bwMode="auto">
          <a:xfrm>
            <a:off x="7896225" y="533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009900"/>
                </a:solidFill>
              </a:rPr>
              <a:t>p</a:t>
            </a:r>
            <a:endParaRPr lang="en-US" altLang="zh-CN"/>
          </a:p>
        </p:txBody>
      </p:sp>
      <p:sp>
        <p:nvSpPr>
          <p:cNvPr id="21579" name="Text Box 74"/>
          <p:cNvSpPr txBox="1">
            <a:spLocks noChangeArrowheads="1"/>
          </p:cNvSpPr>
          <p:nvPr/>
        </p:nvSpPr>
        <p:spPr bwMode="auto">
          <a:xfrm>
            <a:off x="4030663" y="4648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accent2"/>
                </a:solidFill>
              </a:rPr>
              <a:t>a</a:t>
            </a:r>
            <a:r>
              <a:rPr lang="en-US" altLang="zh-CN" sz="3200" baseline="-25000">
                <a:solidFill>
                  <a:schemeClr val="accent2"/>
                </a:solidFill>
              </a:rPr>
              <a:t>0</a:t>
            </a:r>
            <a:endParaRPr lang="en-US" altLang="zh-CN"/>
          </a:p>
        </p:txBody>
      </p:sp>
      <p:sp>
        <p:nvSpPr>
          <p:cNvPr id="21580" name="Text Box 75"/>
          <p:cNvSpPr txBox="1">
            <a:spLocks noChangeArrowheads="1"/>
          </p:cNvSpPr>
          <p:nvPr/>
        </p:nvSpPr>
        <p:spPr bwMode="auto">
          <a:xfrm>
            <a:off x="5414963" y="4648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accent2"/>
                </a:solidFill>
              </a:rPr>
              <a:t>a</a:t>
            </a:r>
            <a:r>
              <a:rPr lang="en-US" altLang="zh-CN" sz="3200" baseline="-25000">
                <a:solidFill>
                  <a:schemeClr val="accent2"/>
                </a:solidFill>
              </a:rPr>
              <a:t>1</a:t>
            </a:r>
            <a:endParaRPr lang="en-US" altLang="zh-CN"/>
          </a:p>
        </p:txBody>
      </p:sp>
      <p:sp>
        <p:nvSpPr>
          <p:cNvPr id="21581" name="Text Box 76"/>
          <p:cNvSpPr txBox="1">
            <a:spLocks noChangeArrowheads="1"/>
          </p:cNvSpPr>
          <p:nvPr/>
        </p:nvSpPr>
        <p:spPr bwMode="auto">
          <a:xfrm>
            <a:off x="6786563" y="4648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>
                <a:solidFill>
                  <a:schemeClr val="accent2"/>
                </a:solidFill>
              </a:rPr>
              <a:t>a</a:t>
            </a:r>
            <a:r>
              <a:rPr lang="en-US" altLang="zh-CN" sz="3200" baseline="-25000">
                <a:solidFill>
                  <a:schemeClr val="accent2"/>
                </a:solidFill>
              </a:rPr>
              <a:t>2</a:t>
            </a:r>
            <a:endParaRPr lang="en-US" altLang="zh-CN"/>
          </a:p>
        </p:txBody>
      </p:sp>
      <p:sp>
        <p:nvSpPr>
          <p:cNvPr id="21582" name="Text Box 77"/>
          <p:cNvSpPr txBox="1">
            <a:spLocks noChangeArrowheads="1"/>
          </p:cNvSpPr>
          <p:nvPr/>
        </p:nvSpPr>
        <p:spPr bwMode="auto">
          <a:xfrm>
            <a:off x="6740525" y="5364163"/>
            <a:ext cx="1003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0000FF"/>
                </a:solidFill>
              </a:rPr>
              <a:t>c = 3</a:t>
            </a:r>
            <a:endParaRPr lang="en-US" altLang="zh-CN"/>
          </a:p>
        </p:txBody>
      </p:sp>
    </p:spTree>
  </p:cSld>
  <p:clrMapOvr>
    <a:masterClrMapping/>
  </p:clrMapOvr>
  <p:transition>
    <p:wipe dir="d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20738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CC0000"/>
                </a:solidFill>
                <a:ea typeface="华文新魏" panose="02010800040101010101" pitchFamily="2" charset="-122"/>
              </a:rPr>
              <a:t>单链表的搜索算法</a:t>
            </a:r>
          </a:p>
        </p:txBody>
      </p:sp>
      <p:sp>
        <p:nvSpPr>
          <p:cNvPr id="22532" name="Rectangle 4"/>
          <p:cNvSpPr>
            <a:spLocks noGrp="1" noChangeArrowheads="1"/>
          </p:cNvSpPr>
          <p:nvPr>
            <p:ph idx="1"/>
          </p:nvPr>
        </p:nvSpPr>
        <p:spPr>
          <a:xfrm>
            <a:off x="658813" y="1309688"/>
            <a:ext cx="8229600" cy="4962525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template &lt;class 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LinkNode</a:t>
            </a:r>
            <a:r>
              <a:rPr lang="en-US" altLang="zh-CN" sz="2800" b="1">
                <a:ea typeface="隶书" panose="02010509060101010101" pitchFamily="49" charset="-122"/>
              </a:rPr>
              <a:t>&lt;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 *</a:t>
            </a:r>
            <a:r>
              <a:rPr lang="en-US" altLang="zh-CN" sz="2800">
                <a:ea typeface="隶书" panose="02010509060101010101" pitchFamily="49" charset="-122"/>
              </a:rPr>
              <a:t>List</a:t>
            </a:r>
            <a:r>
              <a:rPr lang="en-US" altLang="zh-CN" sz="2800" b="1">
                <a:ea typeface="隶书" panose="02010509060101010101" pitchFamily="49" charset="-122"/>
              </a:rPr>
              <a:t>&lt;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::</a:t>
            </a:r>
            <a:r>
              <a:rPr lang="en-US" altLang="zh-CN" sz="2800">
                <a:ea typeface="隶书" panose="02010509060101010101" pitchFamily="49" charset="-122"/>
              </a:rPr>
              <a:t>Search(T x)</a:t>
            </a:r>
            <a:r>
              <a:rPr lang="en-US" altLang="zh-CN" sz="2800" b="1">
                <a:ea typeface="隶书" panose="02010509060101010101" pitchFamily="49" charset="-122"/>
              </a:rPr>
              <a:t>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在表中搜索含数据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x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的结点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搜索成功时函数返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该结点地址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; 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否则返回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NULL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。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	 </a:t>
            </a:r>
            <a:r>
              <a:rPr lang="en-US" altLang="zh-CN" sz="2800">
                <a:ea typeface="隶书" panose="02010509060101010101" pitchFamily="49" charset="-122"/>
              </a:rPr>
              <a:t>LinkNode</a:t>
            </a:r>
            <a:r>
              <a:rPr lang="en-US" altLang="zh-CN" sz="2800" b="1">
                <a:ea typeface="隶书" panose="02010509060101010101" pitchFamily="49" charset="-122"/>
              </a:rPr>
              <a:t>&lt;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 *</a:t>
            </a:r>
            <a:r>
              <a:rPr lang="en-US" altLang="zh-CN" sz="2800">
                <a:ea typeface="隶书" panose="02010509060101010101" pitchFamily="49" charset="-122"/>
              </a:rPr>
              <a:t>current = fir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	 while </a:t>
            </a:r>
            <a:r>
              <a:rPr lang="en-US" altLang="zh-CN" sz="2800">
                <a:ea typeface="隶书" panose="02010509060101010101" pitchFamily="49" charset="-122"/>
              </a:rPr>
              <a:t>( current != NULL</a:t>
            </a:r>
            <a:r>
              <a:rPr lang="en-US" altLang="zh-CN" sz="2800" b="1">
                <a:ea typeface="隶书" panose="02010509060101010101" pitchFamily="49" charset="-122"/>
              </a:rPr>
              <a:t> &amp;&amp; </a:t>
            </a:r>
            <a:r>
              <a:rPr lang="en-US" altLang="zh-CN" sz="2800">
                <a:ea typeface="隶书" panose="02010509060101010101" pitchFamily="49" charset="-122"/>
              </a:rPr>
              <a:t>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data != x )</a:t>
            </a:r>
            <a:r>
              <a:rPr lang="en-US" altLang="zh-CN" sz="2800" b="1">
                <a:ea typeface="隶书" panose="02010509060101010101" pitchFamily="49" charset="-122"/>
              </a:rPr>
              <a:t> 		</a:t>
            </a:r>
            <a:r>
              <a:rPr lang="en-US" altLang="zh-CN" sz="2800">
                <a:ea typeface="隶书" panose="02010509060101010101" pitchFamily="49" charset="-122"/>
              </a:rPr>
              <a:t>current =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  	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 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沿着链找含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x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 	 </a:t>
            </a:r>
            <a:r>
              <a:rPr lang="en-US" altLang="zh-CN" sz="2800" b="1">
                <a:ea typeface="隶书" panose="02010509060101010101" pitchFamily="49" charset="-122"/>
              </a:rPr>
              <a:t>return </a:t>
            </a:r>
            <a:r>
              <a:rPr lang="en-US" altLang="zh-CN" sz="2800">
                <a:ea typeface="隶书" panose="02010509060101010101" pitchFamily="49" charset="-122"/>
              </a:rPr>
              <a:t>current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2253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9C74A165-2A61-4DD7-8A8C-456326A358F0}" type="slidenum">
              <a:rPr lang="en-US" altLang="zh-CN" sz="1400"/>
              <a:pPr algn="ctr" eaLnBrk="1" hangingPunct="1"/>
              <a:t>25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69900"/>
            <a:ext cx="8229600" cy="835025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CC0000"/>
                </a:solidFill>
                <a:ea typeface="华文新魏" panose="02010800040101010101" pitchFamily="2" charset="-122"/>
              </a:rPr>
              <a:t>单链表的定位算法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idx="1"/>
          </p:nvPr>
        </p:nvSpPr>
        <p:spPr>
          <a:xfrm>
            <a:off x="665163" y="1309688"/>
            <a:ext cx="8229600" cy="4935537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template &lt;class</a:t>
            </a:r>
            <a:r>
              <a:rPr lang="en-US" altLang="zh-CN" sz="2800">
                <a:ea typeface="隶书" panose="02010509060101010101" pitchFamily="49" charset="-122"/>
              </a:rPr>
              <a:t> T</a:t>
            </a:r>
            <a:r>
              <a:rPr lang="en-US" altLang="zh-CN" sz="2800" b="1">
                <a:ea typeface="隶书" panose="02010509060101010101" pitchFamily="49" charset="-122"/>
              </a:rPr>
              <a:t>&g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LinkNode</a:t>
            </a:r>
            <a:r>
              <a:rPr lang="en-US" altLang="zh-CN" sz="2800" b="1">
                <a:ea typeface="隶书" panose="02010509060101010101" pitchFamily="49" charset="-122"/>
              </a:rPr>
              <a:t>&lt;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 *</a:t>
            </a:r>
            <a:r>
              <a:rPr lang="en-US" altLang="zh-CN" sz="2800">
                <a:ea typeface="隶书" panose="02010509060101010101" pitchFamily="49" charset="-122"/>
              </a:rPr>
              <a:t>List</a:t>
            </a:r>
            <a:r>
              <a:rPr lang="en-US" altLang="zh-CN" sz="2800" b="1">
                <a:ea typeface="隶书" panose="02010509060101010101" pitchFamily="49" charset="-122"/>
              </a:rPr>
              <a:t>&lt;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::</a:t>
            </a:r>
            <a:r>
              <a:rPr lang="en-US" altLang="zh-CN" sz="2800">
                <a:ea typeface="隶书" panose="02010509060101010101" pitchFamily="49" charset="-122"/>
              </a:rPr>
              <a:t>Locate ( </a:t>
            </a:r>
            <a:r>
              <a:rPr lang="en-US" altLang="zh-CN" sz="2800" b="1">
                <a:ea typeface="隶书" panose="02010509060101010101" pitchFamily="49" charset="-122"/>
              </a:rPr>
              <a:t>int </a:t>
            </a:r>
            <a:r>
              <a:rPr lang="en-US" altLang="zh-CN" sz="2800">
                <a:ea typeface="隶书" panose="02010509060101010101" pitchFamily="49" charset="-122"/>
              </a:rPr>
              <a:t>i )</a:t>
            </a:r>
            <a:r>
              <a:rPr lang="en-US" altLang="zh-CN" sz="2800" b="1">
                <a:ea typeface="隶书" panose="02010509060101010101" pitchFamily="49" charset="-122"/>
              </a:rPr>
              <a:t>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函数返回表中第 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i 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个元素的地址。若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i &lt; 0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或 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i 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超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出表中结点个数，则返回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NULL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。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	 </a:t>
            </a:r>
            <a:r>
              <a:rPr lang="en-US" altLang="zh-CN" sz="2800" b="1">
                <a:ea typeface="隶书" panose="02010509060101010101" pitchFamily="49" charset="-122"/>
              </a:rPr>
              <a:t>if </a:t>
            </a:r>
            <a:r>
              <a:rPr lang="en-US" altLang="zh-CN" sz="2800">
                <a:ea typeface="隶书" panose="02010509060101010101" pitchFamily="49" charset="-122"/>
              </a:rPr>
              <a:t>(i &lt; 0)</a:t>
            </a:r>
            <a:r>
              <a:rPr lang="en-US" altLang="zh-CN" sz="2800" b="1">
                <a:ea typeface="隶书" panose="02010509060101010101" pitchFamily="49" charset="-122"/>
              </a:rPr>
              <a:t> return </a:t>
            </a:r>
            <a:r>
              <a:rPr lang="en-US" altLang="zh-CN" sz="2800">
                <a:ea typeface="隶书" panose="02010509060101010101" pitchFamily="49" charset="-122"/>
              </a:rPr>
              <a:t>NULL</a:t>
            </a:r>
            <a:r>
              <a:rPr lang="en-US" altLang="zh-CN" sz="2800" b="1">
                <a:ea typeface="隶书" panose="02010509060101010101" pitchFamily="49" charset="-122"/>
              </a:rPr>
              <a:t>;		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i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不合理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	 </a:t>
            </a:r>
            <a:r>
              <a:rPr lang="en-US" altLang="zh-CN" sz="2800">
                <a:ea typeface="隶书" panose="02010509060101010101" pitchFamily="49" charset="-122"/>
              </a:rPr>
              <a:t>LinkNode</a:t>
            </a:r>
            <a:r>
              <a:rPr lang="en-US" altLang="zh-CN" sz="2800" b="1">
                <a:ea typeface="隶书" panose="02010509060101010101" pitchFamily="49" charset="-122"/>
              </a:rPr>
              <a:t>&lt;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 *</a:t>
            </a:r>
            <a:r>
              <a:rPr lang="en-US" altLang="zh-CN" sz="2800">
                <a:ea typeface="隶书" panose="02010509060101010101" pitchFamily="49" charset="-122"/>
              </a:rPr>
              <a:t>current = first</a:t>
            </a:r>
            <a:r>
              <a:rPr lang="en-US" altLang="zh-CN" sz="2800" b="1">
                <a:ea typeface="隶书" panose="02010509060101010101" pitchFamily="49" charset="-122"/>
              </a:rPr>
              <a:t>;  int </a:t>
            </a:r>
            <a:r>
              <a:rPr lang="en-US" altLang="zh-CN" sz="2800">
                <a:ea typeface="隶书" panose="02010509060101010101" pitchFamily="49" charset="-122"/>
              </a:rPr>
              <a:t>k = 0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	 while </a:t>
            </a:r>
            <a:r>
              <a:rPr lang="en-US" altLang="zh-CN" sz="2800">
                <a:ea typeface="隶书" panose="02010509060101010101" pitchFamily="49" charset="-122"/>
              </a:rPr>
              <a:t>( current != NULL</a:t>
            </a:r>
            <a:r>
              <a:rPr lang="en-US" altLang="zh-CN" sz="2800" b="1">
                <a:ea typeface="隶书" panose="02010509060101010101" pitchFamily="49" charset="-122"/>
              </a:rPr>
              <a:t> &amp;&amp; </a:t>
            </a:r>
            <a:r>
              <a:rPr lang="en-US" altLang="zh-CN" sz="2800">
                <a:ea typeface="隶书" panose="02010509060101010101" pitchFamily="49" charset="-122"/>
              </a:rPr>
              <a:t>k &lt; i )</a:t>
            </a:r>
            <a:endParaRPr lang="en-US" altLang="zh-CN" sz="2800" b="1"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   { </a:t>
            </a:r>
            <a:r>
              <a:rPr lang="en-US" altLang="zh-CN" sz="2800">
                <a:ea typeface="隶书" panose="02010509060101010101" pitchFamily="49" charset="-122"/>
              </a:rPr>
              <a:t>current =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	</a:t>
            </a:r>
            <a:r>
              <a:rPr lang="en-US" altLang="zh-CN" sz="2800">
                <a:ea typeface="隶书" panose="02010509060101010101" pitchFamily="49" charset="-122"/>
              </a:rPr>
              <a:t>k++</a:t>
            </a:r>
            <a:r>
              <a:rPr lang="en-US" altLang="zh-CN" sz="2800" b="1">
                <a:ea typeface="隶书" panose="02010509060101010101" pitchFamily="49" charset="-122"/>
              </a:rPr>
              <a:t>; }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return </a:t>
            </a:r>
            <a:r>
              <a:rPr lang="en-US" altLang="zh-CN" sz="2800">
                <a:ea typeface="隶书" panose="02010509060101010101" pitchFamily="49" charset="-122"/>
              </a:rPr>
              <a:t>current</a:t>
            </a:r>
            <a:r>
              <a:rPr lang="en-US" altLang="zh-CN" sz="2800" b="1">
                <a:ea typeface="隶书" panose="02010509060101010101" pitchFamily="49" charset="-122"/>
              </a:rPr>
              <a:t>;	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返回第 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i 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号结点地址或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NULL</a:t>
            </a:r>
            <a:endParaRPr lang="en-US" altLang="zh-CN" sz="2800" b="1">
              <a:solidFill>
                <a:srgbClr val="CC0000"/>
              </a:solidFill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2355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CD417915-9082-4B5A-AFEA-67146AE18F06}" type="slidenum">
              <a:rPr lang="en-US" altLang="zh-CN" sz="1400"/>
              <a:pPr algn="ctr" eaLnBrk="1" hangingPunct="1"/>
              <a:t>26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355600" y="431800"/>
            <a:ext cx="8229600" cy="900113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CC0000"/>
                </a:solidFill>
                <a:ea typeface="华文新魏" panose="02010800040101010101" pitchFamily="2" charset="-122"/>
              </a:rPr>
              <a:t>单链表的插入算法</a:t>
            </a:r>
            <a:r>
              <a:rPr lang="en-US" altLang="zh-CN" sz="3600" b="1" dirty="0">
                <a:solidFill>
                  <a:srgbClr val="CC0000"/>
                </a:solidFill>
                <a:ea typeface="华文新魏" panose="02010800040101010101" pitchFamily="2" charset="-122"/>
              </a:rPr>
              <a:t>(</a:t>
            </a:r>
            <a:r>
              <a:rPr lang="zh-CN" altLang="en-US" sz="3600" b="1" dirty="0">
                <a:solidFill>
                  <a:srgbClr val="CC0000"/>
                </a:solidFill>
                <a:ea typeface="华文新魏" panose="02010800040101010101" pitchFamily="2" charset="-122"/>
              </a:rPr>
              <a:t>函数简化）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28725"/>
            <a:ext cx="8229600" cy="497522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ea typeface="隶书" panose="02010509060101010101" pitchFamily="49" charset="-122"/>
              </a:rPr>
              <a:t>template &lt;class </a:t>
            </a:r>
            <a:r>
              <a:rPr lang="en-US" altLang="zh-CN" sz="2800" dirty="0"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ea typeface="隶书" panose="02010509060101010101" pitchFamily="49" charset="-122"/>
              </a:rPr>
              <a:t>&g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 err="1">
                <a:ea typeface="隶书" panose="02010509060101010101" pitchFamily="49" charset="-122"/>
              </a:rPr>
              <a:t>bool</a:t>
            </a:r>
            <a:r>
              <a:rPr lang="en-US" altLang="zh-CN" sz="2800" b="1" dirty="0">
                <a:ea typeface="隶书" panose="02010509060101010101" pitchFamily="49" charset="-122"/>
              </a:rPr>
              <a:t> </a:t>
            </a:r>
            <a:r>
              <a:rPr lang="en-US" altLang="zh-CN" sz="2800" dirty="0">
                <a:ea typeface="隶书" panose="02010509060101010101" pitchFamily="49" charset="-122"/>
              </a:rPr>
              <a:t>List</a:t>
            </a:r>
            <a:r>
              <a:rPr lang="en-US" altLang="zh-CN" sz="2800" b="1" dirty="0">
                <a:ea typeface="隶书" panose="02010509060101010101" pitchFamily="49" charset="-122"/>
              </a:rPr>
              <a:t>&lt;</a:t>
            </a:r>
            <a:r>
              <a:rPr lang="en-US" altLang="zh-CN" sz="2800" dirty="0"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ea typeface="隶书" panose="02010509060101010101" pitchFamily="49" charset="-122"/>
              </a:rPr>
              <a:t>&gt;::</a:t>
            </a:r>
            <a:r>
              <a:rPr lang="en-US" altLang="zh-CN" sz="2800" dirty="0">
                <a:ea typeface="隶书" panose="02010509060101010101" pitchFamily="49" charset="-122"/>
              </a:rPr>
              <a:t>Insert (</a:t>
            </a:r>
            <a:r>
              <a:rPr lang="en-US" altLang="zh-CN" sz="2800" b="1" dirty="0" err="1">
                <a:ea typeface="隶书" panose="02010509060101010101" pitchFamily="49" charset="-122"/>
              </a:rPr>
              <a:t>int</a:t>
            </a:r>
            <a:r>
              <a:rPr lang="en-US" altLang="zh-CN" sz="2800" b="1" dirty="0"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ea typeface="隶书" panose="02010509060101010101" pitchFamily="49" charset="-122"/>
              </a:rPr>
              <a:t>i</a:t>
            </a:r>
            <a:r>
              <a:rPr lang="en-US" altLang="zh-CN" sz="2800" b="1" dirty="0">
                <a:ea typeface="隶书" panose="02010509060101010101" pitchFamily="49" charset="-122"/>
              </a:rPr>
              <a:t>, </a:t>
            </a:r>
            <a:r>
              <a:rPr lang="en-US" altLang="zh-CN" sz="2800" dirty="0">
                <a:ea typeface="隶书" panose="02010509060101010101" pitchFamily="49" charset="-122"/>
              </a:rPr>
              <a:t>T x)</a:t>
            </a:r>
            <a:r>
              <a:rPr lang="en-US" altLang="zh-CN" sz="2800" b="1" dirty="0">
                <a:ea typeface="隶书" panose="02010509060101010101" pitchFamily="49" charset="-122"/>
              </a:rPr>
              <a:t>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ea typeface="隶书" panose="02010509060101010101" pitchFamily="49" charset="-122"/>
              </a:rPr>
              <a:t>将新元素 </a:t>
            </a:r>
            <a:r>
              <a:rPr lang="en-US" altLang="zh-CN" sz="2800" dirty="0">
                <a:solidFill>
                  <a:srgbClr val="CC0000"/>
                </a:solidFill>
                <a:ea typeface="隶书" panose="02010509060101010101" pitchFamily="49" charset="-122"/>
              </a:rPr>
              <a:t>x </a:t>
            </a:r>
            <a:r>
              <a:rPr lang="zh-CN" altLang="en-US" sz="2800" dirty="0">
                <a:solidFill>
                  <a:srgbClr val="CC0000"/>
                </a:solidFill>
                <a:ea typeface="隶书" panose="02010509060101010101" pitchFamily="49" charset="-122"/>
              </a:rPr>
              <a:t>插入在链表中第 </a:t>
            </a:r>
            <a:r>
              <a:rPr lang="en-US" altLang="zh-CN" sz="2800" dirty="0" err="1">
                <a:solidFill>
                  <a:srgbClr val="CC0000"/>
                </a:solidFill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solidFill>
                  <a:srgbClr val="CC0000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rgbClr val="CC0000"/>
                </a:solidFill>
                <a:ea typeface="隶书" panose="02010509060101010101" pitchFamily="49" charset="-122"/>
              </a:rPr>
              <a:t>个结点之后。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ea typeface="隶书" panose="02010509060101010101" pitchFamily="49" charset="-122"/>
              </a:rPr>
              <a:t>    </a:t>
            </a:r>
            <a:r>
              <a:rPr lang="en-US" altLang="zh-CN" sz="2800" dirty="0" err="1">
                <a:ea typeface="隶书" panose="02010509060101010101" pitchFamily="49" charset="-122"/>
              </a:rPr>
              <a:t>LinkNode</a:t>
            </a:r>
            <a:r>
              <a:rPr lang="en-US" altLang="zh-CN" sz="2800" b="1" dirty="0">
                <a:ea typeface="隶书" panose="02010509060101010101" pitchFamily="49" charset="-122"/>
              </a:rPr>
              <a:t>&lt;</a:t>
            </a:r>
            <a:r>
              <a:rPr lang="en-US" altLang="zh-CN" sz="2800" dirty="0"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ea typeface="隶书" panose="02010509060101010101" pitchFamily="49" charset="-122"/>
              </a:rPr>
              <a:t>&gt; *</a:t>
            </a:r>
            <a:r>
              <a:rPr lang="en-US" altLang="zh-CN" sz="2800" dirty="0">
                <a:ea typeface="隶书" panose="02010509060101010101" pitchFamily="49" charset="-122"/>
              </a:rPr>
              <a:t>current = Locate(</a:t>
            </a:r>
            <a:r>
              <a:rPr lang="en-US" altLang="zh-CN" sz="2800" dirty="0" err="1"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ea typeface="隶书" panose="02010509060101010101" pitchFamily="49" charset="-122"/>
              </a:rPr>
              <a:t>)</a:t>
            </a:r>
            <a:r>
              <a:rPr lang="en-US" altLang="zh-CN" sz="2800" b="1" dirty="0"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ea typeface="隶书" panose="02010509060101010101" pitchFamily="49" charset="-122"/>
              </a:rPr>
              <a:t>	if </a:t>
            </a:r>
            <a:r>
              <a:rPr lang="en-US" altLang="zh-CN" sz="2800" dirty="0">
                <a:ea typeface="隶书" panose="02010509060101010101" pitchFamily="49" charset="-122"/>
              </a:rPr>
              <a:t>(current == NULL)</a:t>
            </a:r>
            <a:r>
              <a:rPr lang="en-US" altLang="zh-CN" sz="2800" b="1" dirty="0">
                <a:ea typeface="隶书" panose="02010509060101010101" pitchFamily="49" charset="-122"/>
              </a:rPr>
              <a:t> return </a:t>
            </a:r>
            <a:r>
              <a:rPr lang="en-US" altLang="zh-CN" sz="2800" dirty="0">
                <a:ea typeface="隶书" panose="02010509060101010101" pitchFamily="49" charset="-122"/>
              </a:rPr>
              <a:t>false</a:t>
            </a:r>
            <a:r>
              <a:rPr lang="en-US" altLang="zh-CN" sz="2800" b="1" dirty="0">
                <a:ea typeface="隶书" panose="02010509060101010101" pitchFamily="49" charset="-122"/>
              </a:rPr>
              <a:t>;	   </a:t>
            </a:r>
            <a:r>
              <a:rPr lang="en-US" altLang="zh-CN" sz="2800" b="1" dirty="0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ea typeface="隶书" panose="02010509060101010101" pitchFamily="49" charset="-122"/>
              </a:rPr>
              <a:t>无插入位置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ea typeface="隶书" panose="02010509060101010101" pitchFamily="49" charset="-122"/>
              </a:rPr>
              <a:t>	</a:t>
            </a:r>
            <a:r>
              <a:rPr lang="en-US" altLang="zh-CN" sz="2800" dirty="0" err="1">
                <a:ea typeface="隶书" panose="02010509060101010101" pitchFamily="49" charset="-122"/>
              </a:rPr>
              <a:t>LinkNode</a:t>
            </a:r>
            <a:r>
              <a:rPr lang="en-US" altLang="zh-CN" sz="2800" b="1" dirty="0">
                <a:ea typeface="隶书" panose="02010509060101010101" pitchFamily="49" charset="-122"/>
              </a:rPr>
              <a:t>&lt;</a:t>
            </a:r>
            <a:r>
              <a:rPr lang="en-US" altLang="zh-CN" sz="2800" dirty="0"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ea typeface="隶书" panose="02010509060101010101" pitchFamily="49" charset="-122"/>
              </a:rPr>
              <a:t>&gt; *</a:t>
            </a:r>
            <a:r>
              <a:rPr lang="en-US" altLang="zh-CN" sz="2800" dirty="0" err="1">
                <a:ea typeface="隶书" panose="02010509060101010101" pitchFamily="49" charset="-122"/>
              </a:rPr>
              <a:t>newNode</a:t>
            </a:r>
            <a:r>
              <a:rPr lang="en-US" altLang="zh-CN" sz="2800" dirty="0">
                <a:ea typeface="隶书" panose="02010509060101010101" pitchFamily="49" charset="-122"/>
              </a:rPr>
              <a:t> =</a:t>
            </a:r>
            <a:r>
              <a:rPr lang="en-US" altLang="zh-CN" sz="2800" b="1" dirty="0">
                <a:ea typeface="隶书" panose="02010509060101010101" pitchFamily="49" charset="-122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ea typeface="隶书" panose="02010509060101010101" pitchFamily="49" charset="-122"/>
              </a:rPr>
              <a:t>                   new  </a:t>
            </a:r>
            <a:r>
              <a:rPr lang="en-US" altLang="zh-CN" sz="2800" dirty="0" err="1">
                <a:ea typeface="隶书" panose="02010509060101010101" pitchFamily="49" charset="-122"/>
              </a:rPr>
              <a:t>LinkNode</a:t>
            </a:r>
            <a:r>
              <a:rPr lang="en-US" altLang="zh-CN" sz="2800" b="1" dirty="0">
                <a:ea typeface="隶书" panose="02010509060101010101" pitchFamily="49" charset="-122"/>
              </a:rPr>
              <a:t>&lt;</a:t>
            </a:r>
            <a:r>
              <a:rPr lang="en-US" altLang="zh-CN" sz="2800" dirty="0">
                <a:ea typeface="隶书" panose="02010509060101010101" pitchFamily="49" charset="-122"/>
              </a:rPr>
              <a:t>T</a:t>
            </a:r>
            <a:r>
              <a:rPr lang="en-US" altLang="zh-CN" sz="2800" b="1" dirty="0">
                <a:ea typeface="隶书" panose="02010509060101010101" pitchFamily="49" charset="-122"/>
              </a:rPr>
              <a:t>&gt;</a:t>
            </a:r>
            <a:r>
              <a:rPr lang="en-US" altLang="zh-CN" sz="2800" dirty="0">
                <a:ea typeface="隶书" panose="02010509060101010101" pitchFamily="49" charset="-122"/>
              </a:rPr>
              <a:t>(x)</a:t>
            </a:r>
            <a:r>
              <a:rPr lang="en-US" altLang="zh-CN" sz="2800" b="1" dirty="0">
                <a:ea typeface="隶书" panose="02010509060101010101" pitchFamily="49" charset="-122"/>
              </a:rPr>
              <a:t>;	   </a:t>
            </a:r>
            <a:r>
              <a:rPr lang="en-US" altLang="zh-CN" sz="2800" b="1" dirty="0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ea typeface="隶书" panose="02010509060101010101" pitchFamily="49" charset="-122"/>
              </a:rPr>
              <a:t>创建新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ea typeface="隶书" panose="02010509060101010101" pitchFamily="49" charset="-122"/>
              </a:rPr>
              <a:t>    </a:t>
            </a:r>
            <a:r>
              <a:rPr lang="en-US" altLang="zh-CN" sz="2800" dirty="0" err="1">
                <a:ea typeface="隶书" panose="02010509060101010101" pitchFamily="49" charset="-122"/>
              </a:rPr>
              <a:t>newNode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ea typeface="隶书" panose="02010509060101010101" pitchFamily="49" charset="-122"/>
              </a:rPr>
              <a:t>link = 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ea typeface="隶书" panose="02010509060101010101" pitchFamily="49" charset="-122"/>
              </a:rPr>
              <a:t>link</a:t>
            </a:r>
            <a:r>
              <a:rPr lang="en-US" altLang="zh-CN" sz="2800" b="1" dirty="0">
                <a:ea typeface="隶书" panose="02010509060101010101" pitchFamily="49" charset="-122"/>
              </a:rPr>
              <a:t>;        </a:t>
            </a:r>
            <a:r>
              <a:rPr lang="en-US" altLang="zh-CN" sz="2800" b="1" dirty="0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ea typeface="隶书" panose="02010509060101010101" pitchFamily="49" charset="-122"/>
              </a:rPr>
              <a:t>链入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ea typeface="隶书" panose="02010509060101010101" pitchFamily="49" charset="-122"/>
              </a:rPr>
              <a:t>    </a:t>
            </a:r>
            <a:r>
              <a:rPr lang="en-US" altLang="zh-CN" sz="2800" dirty="0">
                <a:ea typeface="隶书" panose="02010509060101010101" pitchFamily="49" charset="-122"/>
              </a:rPr>
              <a:t>current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dirty="0">
                <a:ea typeface="隶书" panose="02010509060101010101" pitchFamily="49" charset="-122"/>
              </a:rPr>
              <a:t>link = </a:t>
            </a:r>
            <a:r>
              <a:rPr lang="en-US" altLang="zh-CN" sz="2800" dirty="0" err="1">
                <a:ea typeface="隶书" panose="02010509060101010101" pitchFamily="49" charset="-122"/>
              </a:rPr>
              <a:t>newNode</a:t>
            </a:r>
            <a:r>
              <a:rPr lang="en-US" altLang="zh-CN" sz="2800" b="1" dirty="0">
                <a:ea typeface="隶书" panose="02010509060101010101" pitchFamily="49" charset="-122"/>
              </a:rPr>
              <a:t>;			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ea typeface="隶书" panose="02010509060101010101" pitchFamily="49" charset="-122"/>
              </a:rPr>
              <a:t>	return </a:t>
            </a:r>
            <a:r>
              <a:rPr lang="en-US" altLang="zh-CN" sz="2800" dirty="0">
                <a:ea typeface="隶书" panose="02010509060101010101" pitchFamily="49" charset="-122"/>
              </a:rPr>
              <a:t>true</a:t>
            </a:r>
            <a:r>
              <a:rPr lang="en-US" altLang="zh-CN" sz="2800" b="1" dirty="0">
                <a:ea typeface="隶书" panose="02010509060101010101" pitchFamily="49" charset="-122"/>
              </a:rPr>
              <a:t>; 				  </a:t>
            </a:r>
            <a:r>
              <a:rPr lang="en-US" altLang="zh-CN" sz="2800" b="1" dirty="0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ea typeface="隶书" panose="02010509060101010101" pitchFamily="49" charset="-122"/>
              </a:rPr>
              <a:t>插入成功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2457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5772B9DA-09AC-40DF-A356-DA77E9C2AB95}" type="slidenum">
              <a:rPr lang="en-US" altLang="zh-CN" sz="1400"/>
              <a:pPr algn="ctr" eaLnBrk="1" hangingPunct="1"/>
              <a:t>27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355600" y="431800"/>
            <a:ext cx="8229600" cy="900113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CC0000"/>
                </a:solidFill>
                <a:ea typeface="华文新魏" panose="02010800040101010101" pitchFamily="2" charset="-122"/>
              </a:rPr>
              <a:t>单链表的删除算法</a:t>
            </a:r>
            <a:r>
              <a:rPr lang="en-US" altLang="zh-CN" sz="3600" b="1" dirty="0">
                <a:solidFill>
                  <a:srgbClr val="CC0000"/>
                </a:solidFill>
                <a:ea typeface="华文新魏" panose="02010800040101010101" pitchFamily="2" charset="-122"/>
              </a:rPr>
              <a:t>(</a:t>
            </a:r>
            <a:r>
              <a:rPr lang="zh-CN" altLang="en-US" sz="3600" b="1" dirty="0">
                <a:solidFill>
                  <a:srgbClr val="CC0000"/>
                </a:solidFill>
                <a:ea typeface="华文新魏" panose="02010800040101010101" pitchFamily="2" charset="-122"/>
              </a:rPr>
              <a:t>函数简化）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190625"/>
            <a:ext cx="8229600" cy="497522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900" b="1">
                <a:ea typeface="隶书" panose="02010509060101010101" pitchFamily="49" charset="-122"/>
              </a:rPr>
              <a:t>template &lt;class </a:t>
            </a:r>
            <a:r>
              <a:rPr lang="en-US" altLang="zh-CN" sz="2900">
                <a:ea typeface="隶书" panose="02010509060101010101" pitchFamily="49" charset="-122"/>
              </a:rPr>
              <a:t>T</a:t>
            </a:r>
            <a:r>
              <a:rPr lang="en-US" altLang="zh-CN" sz="2900" b="1">
                <a:ea typeface="隶书" panose="02010509060101010101" pitchFamily="49" charset="-122"/>
              </a:rPr>
              <a:t>&gt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b="1">
                <a:ea typeface="隶书" panose="02010509060101010101" pitchFamily="49" charset="-122"/>
              </a:rPr>
              <a:t>bool </a:t>
            </a:r>
            <a:r>
              <a:rPr lang="en-US" altLang="zh-CN" sz="2900">
                <a:ea typeface="隶书" panose="02010509060101010101" pitchFamily="49" charset="-122"/>
              </a:rPr>
              <a:t>List</a:t>
            </a:r>
            <a:r>
              <a:rPr lang="en-US" altLang="zh-CN" sz="2900" b="1">
                <a:ea typeface="隶书" panose="02010509060101010101" pitchFamily="49" charset="-122"/>
              </a:rPr>
              <a:t>&lt;</a:t>
            </a:r>
            <a:r>
              <a:rPr lang="en-US" altLang="zh-CN" sz="2900">
                <a:ea typeface="隶书" panose="02010509060101010101" pitchFamily="49" charset="-122"/>
              </a:rPr>
              <a:t>T</a:t>
            </a:r>
            <a:r>
              <a:rPr lang="en-US" altLang="zh-CN" sz="2900" b="1">
                <a:ea typeface="隶书" panose="02010509060101010101" pitchFamily="49" charset="-122"/>
              </a:rPr>
              <a:t>&gt;::</a:t>
            </a:r>
            <a:r>
              <a:rPr lang="en-US" altLang="zh-CN" sz="2900">
                <a:ea typeface="隶书" panose="02010509060101010101" pitchFamily="49" charset="-122"/>
              </a:rPr>
              <a:t>Remove (</a:t>
            </a:r>
            <a:r>
              <a:rPr lang="en-US" altLang="zh-CN" sz="2900" b="1">
                <a:ea typeface="隶书" panose="02010509060101010101" pitchFamily="49" charset="-122"/>
              </a:rPr>
              <a:t>int </a:t>
            </a:r>
            <a:r>
              <a:rPr lang="en-US" altLang="zh-CN" sz="2900">
                <a:ea typeface="隶书" panose="02010509060101010101" pitchFamily="49" charset="-122"/>
              </a:rPr>
              <a:t>i</a:t>
            </a:r>
            <a:r>
              <a:rPr lang="en-US" altLang="zh-CN" sz="2900" b="1">
                <a:ea typeface="隶书" panose="02010509060101010101" pitchFamily="49" charset="-122"/>
              </a:rPr>
              <a:t>, </a:t>
            </a:r>
            <a:r>
              <a:rPr lang="en-US" altLang="zh-CN" sz="2900">
                <a:ea typeface="隶书" panose="02010509060101010101" pitchFamily="49" charset="-122"/>
              </a:rPr>
              <a:t>T</a:t>
            </a:r>
            <a:r>
              <a:rPr lang="en-US" altLang="zh-CN" sz="2900" b="1">
                <a:ea typeface="隶书" panose="02010509060101010101" pitchFamily="49" charset="-122"/>
              </a:rPr>
              <a:t>&amp; </a:t>
            </a:r>
            <a:r>
              <a:rPr lang="en-US" altLang="zh-CN" sz="2900">
                <a:ea typeface="隶书" panose="02010509060101010101" pitchFamily="49" charset="-122"/>
              </a:rPr>
              <a:t>x )</a:t>
            </a:r>
            <a:r>
              <a:rPr lang="en-US" altLang="zh-CN" sz="2900" b="1">
                <a:ea typeface="隶书" panose="02010509060101010101" pitchFamily="49" charset="-122"/>
              </a:rPr>
              <a:t> {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900">
                <a:solidFill>
                  <a:srgbClr val="CC0000"/>
                </a:solidFill>
                <a:ea typeface="隶书" panose="02010509060101010101" pitchFamily="49" charset="-122"/>
              </a:rPr>
              <a:t>删除链表第</a:t>
            </a:r>
            <a:r>
              <a:rPr lang="en-US" altLang="zh-CN" sz="2900">
                <a:solidFill>
                  <a:srgbClr val="CC0000"/>
                </a:solidFill>
                <a:ea typeface="隶书" panose="02010509060101010101" pitchFamily="49" charset="-122"/>
              </a:rPr>
              <a:t>i</a:t>
            </a:r>
            <a:r>
              <a:rPr lang="zh-CN" altLang="en-US" sz="2900">
                <a:solidFill>
                  <a:srgbClr val="CC0000"/>
                </a:solidFill>
                <a:ea typeface="隶书" panose="02010509060101010101" pitchFamily="49" charset="-122"/>
              </a:rPr>
              <a:t>个元素</a:t>
            </a:r>
            <a:r>
              <a:rPr lang="en-US" altLang="zh-CN" sz="2900">
                <a:solidFill>
                  <a:srgbClr val="CC0000"/>
                </a:solidFill>
                <a:ea typeface="隶书" panose="02010509060101010101" pitchFamily="49" charset="-122"/>
              </a:rPr>
              <a:t>, </a:t>
            </a:r>
            <a:r>
              <a:rPr lang="zh-CN" altLang="en-US" sz="2900">
                <a:solidFill>
                  <a:srgbClr val="CC0000"/>
                </a:solidFill>
                <a:ea typeface="隶书" panose="02010509060101010101" pitchFamily="49" charset="-122"/>
              </a:rPr>
              <a:t>通过引用参数</a:t>
            </a:r>
            <a:r>
              <a:rPr lang="en-US" altLang="zh-CN" sz="2900">
                <a:solidFill>
                  <a:srgbClr val="CC0000"/>
                </a:solidFill>
                <a:ea typeface="隶书" panose="02010509060101010101" pitchFamily="49" charset="-122"/>
              </a:rPr>
              <a:t>x</a:t>
            </a:r>
            <a:r>
              <a:rPr lang="zh-CN" altLang="en-US" sz="2900">
                <a:solidFill>
                  <a:srgbClr val="CC0000"/>
                </a:solidFill>
                <a:ea typeface="隶书" panose="02010509060101010101" pitchFamily="49" charset="-122"/>
              </a:rPr>
              <a:t>返回元素值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900" b="1">
                <a:ea typeface="隶书" panose="02010509060101010101" pitchFamily="49" charset="-122"/>
              </a:rPr>
              <a:t>   </a:t>
            </a:r>
            <a:r>
              <a:rPr lang="zh-CN" altLang="en-US" sz="2900">
                <a:ea typeface="隶书" panose="02010509060101010101" pitchFamily="49" charset="-122"/>
              </a:rPr>
              <a:t> </a:t>
            </a:r>
            <a:r>
              <a:rPr lang="en-US" altLang="zh-CN" sz="2900">
                <a:ea typeface="隶书" panose="02010509060101010101" pitchFamily="49" charset="-122"/>
              </a:rPr>
              <a:t>LinkNode</a:t>
            </a:r>
            <a:r>
              <a:rPr lang="en-US" altLang="zh-CN" sz="2900" b="1">
                <a:ea typeface="隶书" panose="02010509060101010101" pitchFamily="49" charset="-122"/>
              </a:rPr>
              <a:t>&lt;</a:t>
            </a:r>
            <a:r>
              <a:rPr lang="en-US" altLang="zh-CN" sz="2900">
                <a:ea typeface="隶书" panose="02010509060101010101" pitchFamily="49" charset="-122"/>
              </a:rPr>
              <a:t>T</a:t>
            </a:r>
            <a:r>
              <a:rPr lang="en-US" altLang="zh-CN" sz="2900" b="1">
                <a:ea typeface="隶书" panose="02010509060101010101" pitchFamily="49" charset="-122"/>
              </a:rPr>
              <a:t>&gt; *</a:t>
            </a:r>
            <a:r>
              <a:rPr lang="en-US" altLang="zh-CN" sz="2900">
                <a:ea typeface="隶书" panose="02010509060101010101" pitchFamily="49" charset="-122"/>
              </a:rPr>
              <a:t>current = Locate(i</a:t>
            </a:r>
            <a:r>
              <a:rPr lang="en-US" altLang="zh-CN" sz="290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900">
                <a:ea typeface="隶书" panose="02010509060101010101" pitchFamily="49" charset="-122"/>
              </a:rPr>
              <a:t>1)</a:t>
            </a:r>
            <a:r>
              <a:rPr lang="en-US" altLang="zh-CN" sz="29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b="1">
                <a:ea typeface="隶书" panose="02010509060101010101" pitchFamily="49" charset="-122"/>
              </a:rPr>
              <a:t>	if </a:t>
            </a:r>
            <a:r>
              <a:rPr lang="en-US" altLang="zh-CN" sz="2900">
                <a:ea typeface="隶书" panose="02010509060101010101" pitchFamily="49" charset="-122"/>
              </a:rPr>
              <a:t>( current == NULL || current</a:t>
            </a:r>
            <a:r>
              <a:rPr lang="en-US" altLang="zh-CN" sz="29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>
                <a:ea typeface="隶书" panose="02010509060101010101" pitchFamily="49" charset="-122"/>
              </a:rPr>
              <a:t>link == NULL)</a:t>
            </a:r>
            <a:r>
              <a:rPr lang="en-US" altLang="zh-CN" sz="2900" b="1">
                <a:ea typeface="隶书" panose="02010509060101010101" pitchFamily="49" charset="-122"/>
              </a:rPr>
              <a:t>  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b="1">
                <a:ea typeface="隶书" panose="02010509060101010101" pitchFamily="49" charset="-122"/>
              </a:rPr>
              <a:t>         return </a:t>
            </a:r>
            <a:r>
              <a:rPr lang="en-US" altLang="zh-CN" sz="2900">
                <a:ea typeface="隶书" panose="02010509060101010101" pitchFamily="49" charset="-122"/>
              </a:rPr>
              <a:t>false</a:t>
            </a:r>
            <a:r>
              <a:rPr lang="en-US" altLang="zh-CN" sz="2900" b="1">
                <a:ea typeface="隶书" panose="02010509060101010101" pitchFamily="49" charset="-122"/>
              </a:rPr>
              <a:t>; 	</a:t>
            </a:r>
            <a:r>
              <a:rPr lang="en-US" altLang="zh-CN" sz="29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900">
                <a:solidFill>
                  <a:srgbClr val="CC0000"/>
                </a:solidFill>
                <a:ea typeface="隶书" panose="02010509060101010101" pitchFamily="49" charset="-122"/>
              </a:rPr>
              <a:t>删除不成功</a:t>
            </a:r>
            <a:r>
              <a:rPr lang="zh-CN" altLang="en-US" sz="2900" b="1">
                <a:ea typeface="隶书" panose="02010509060101010101" pitchFamily="49" charset="-122"/>
              </a:rPr>
              <a:t> 	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900" b="1">
                <a:ea typeface="隶书" panose="02010509060101010101" pitchFamily="49" charset="-122"/>
              </a:rPr>
              <a:t>    </a:t>
            </a:r>
            <a:r>
              <a:rPr lang="en-US" altLang="zh-CN" sz="2900">
                <a:ea typeface="隶书" panose="02010509060101010101" pitchFamily="49" charset="-122"/>
              </a:rPr>
              <a:t>LinkNode</a:t>
            </a:r>
            <a:r>
              <a:rPr lang="en-US" altLang="zh-CN" sz="2900" b="1">
                <a:ea typeface="隶书" panose="02010509060101010101" pitchFamily="49" charset="-122"/>
              </a:rPr>
              <a:t>&lt;</a:t>
            </a:r>
            <a:r>
              <a:rPr lang="en-US" altLang="zh-CN" sz="2900">
                <a:ea typeface="隶书" panose="02010509060101010101" pitchFamily="49" charset="-122"/>
              </a:rPr>
              <a:t>T</a:t>
            </a:r>
            <a:r>
              <a:rPr lang="en-US" altLang="zh-CN" sz="2900" b="1">
                <a:ea typeface="隶书" panose="02010509060101010101" pitchFamily="49" charset="-122"/>
              </a:rPr>
              <a:t>&gt; *</a:t>
            </a:r>
            <a:r>
              <a:rPr lang="en-US" altLang="zh-CN" sz="2900">
                <a:ea typeface="隶书" panose="02010509060101010101" pitchFamily="49" charset="-122"/>
              </a:rPr>
              <a:t>del = current</a:t>
            </a:r>
            <a:r>
              <a:rPr lang="en-US" altLang="zh-CN" sz="29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>
                <a:ea typeface="隶书" panose="02010509060101010101" pitchFamily="49" charset="-122"/>
              </a:rPr>
              <a:t>link</a:t>
            </a:r>
            <a:r>
              <a:rPr lang="en-US" altLang="zh-CN" sz="2900" b="1">
                <a:ea typeface="隶书" panose="02010509060101010101" pitchFamily="49" charset="-122"/>
              </a:rPr>
              <a:t>;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b="1">
                <a:ea typeface="隶书" panose="02010509060101010101" pitchFamily="49" charset="-122"/>
              </a:rPr>
              <a:t>    </a:t>
            </a:r>
            <a:r>
              <a:rPr lang="en-US" altLang="zh-CN" sz="2900">
                <a:ea typeface="隶书" panose="02010509060101010101" pitchFamily="49" charset="-122"/>
              </a:rPr>
              <a:t>current</a:t>
            </a:r>
            <a:r>
              <a:rPr lang="en-US" altLang="zh-CN" sz="29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>
                <a:ea typeface="隶书" panose="02010509060101010101" pitchFamily="49" charset="-122"/>
              </a:rPr>
              <a:t>link = del</a:t>
            </a:r>
            <a:r>
              <a:rPr lang="en-US" altLang="zh-CN" sz="29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>
                <a:ea typeface="隶书" panose="02010509060101010101" pitchFamily="49" charset="-122"/>
              </a:rPr>
              <a:t>link</a:t>
            </a:r>
            <a:r>
              <a:rPr lang="en-US" altLang="zh-CN" sz="29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b="1">
                <a:ea typeface="隶书" panose="02010509060101010101" pitchFamily="49" charset="-122"/>
              </a:rPr>
              <a:t>	</a:t>
            </a:r>
            <a:r>
              <a:rPr lang="en-US" altLang="zh-CN" sz="2900">
                <a:ea typeface="隶书" panose="02010509060101010101" pitchFamily="49" charset="-122"/>
              </a:rPr>
              <a:t>x = del</a:t>
            </a:r>
            <a:r>
              <a:rPr lang="en-US" altLang="zh-CN" sz="29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900">
                <a:ea typeface="隶书" panose="02010509060101010101" pitchFamily="49" charset="-122"/>
              </a:rPr>
              <a:t>data</a:t>
            </a:r>
            <a:r>
              <a:rPr lang="en-US" altLang="zh-CN" sz="2900" b="1">
                <a:ea typeface="隶书" panose="02010509060101010101" pitchFamily="49" charset="-122"/>
              </a:rPr>
              <a:t>;	delete </a:t>
            </a:r>
            <a:r>
              <a:rPr lang="en-US" altLang="zh-CN" sz="2900">
                <a:ea typeface="隶书" panose="02010509060101010101" pitchFamily="49" charset="-122"/>
              </a:rPr>
              <a:t>del</a:t>
            </a:r>
            <a:r>
              <a:rPr lang="en-US" altLang="zh-CN" sz="2900" b="1">
                <a:ea typeface="隶书" panose="02010509060101010101" pitchFamily="49" charset="-122"/>
              </a:rPr>
              <a:t>;	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b="1">
                <a:ea typeface="隶书" panose="02010509060101010101" pitchFamily="49" charset="-122"/>
              </a:rPr>
              <a:t>    return </a:t>
            </a:r>
            <a:r>
              <a:rPr lang="en-US" altLang="zh-CN" sz="2900">
                <a:ea typeface="隶书" panose="02010509060101010101" pitchFamily="49" charset="-122"/>
              </a:rPr>
              <a:t>true</a:t>
            </a:r>
            <a:r>
              <a:rPr lang="en-US" altLang="zh-CN" sz="29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b="1"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2560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5A2CFCC-2BB1-44F4-B676-D7CDBCCFCFB1}" type="slidenum">
              <a:rPr lang="en-US" altLang="zh-CN" sz="1400"/>
              <a:pPr algn="ctr" eaLnBrk="1" hangingPunct="1"/>
              <a:t>28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31988" y="508000"/>
            <a:ext cx="4953000" cy="83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前插法建立单链表</a:t>
            </a:r>
            <a:endParaRPr lang="zh-CN" altLang="en-US" sz="360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新魏" pitchFamily="2" charset="-122"/>
            </a:endParaRPr>
          </a:p>
        </p:txBody>
      </p:sp>
      <p:sp>
        <p:nvSpPr>
          <p:cNvPr id="25805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295400"/>
            <a:ext cx="7543800" cy="3886200"/>
          </a:xfrm>
        </p:spPr>
        <p:txBody>
          <a:bodyPr/>
          <a:lstStyle/>
          <a:p>
            <a:pPr eaLnBrk="1" hangingPunct="1"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从一个空表开始，重复读入数据：</a:t>
            </a:r>
          </a:p>
          <a:p>
            <a:pPr lvl="1" eaLnBrk="1" hangingPunct="1">
              <a:spcBef>
                <a:spcPct val="10000"/>
              </a:spcBef>
              <a:buClr>
                <a:srgbClr val="990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生成新结点</a:t>
            </a:r>
          </a:p>
          <a:p>
            <a:pPr lvl="1" eaLnBrk="1" hangingPunct="1">
              <a:spcBef>
                <a:spcPct val="10000"/>
              </a:spcBef>
              <a:buClr>
                <a:srgbClr val="990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将读入数据存放到新结点的数据域中</a:t>
            </a:r>
          </a:p>
          <a:p>
            <a:pPr lvl="1" eaLnBrk="1" hangingPunct="1">
              <a:spcBef>
                <a:spcPct val="10000"/>
              </a:spcBef>
              <a:buClr>
                <a:srgbClr val="990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将该新结点插入到链表的前端</a:t>
            </a:r>
          </a:p>
          <a:p>
            <a:pPr eaLnBrk="1" hangingPunct="1"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直到读入结束符为止。</a:t>
            </a:r>
          </a:p>
        </p:txBody>
      </p:sp>
      <p:sp>
        <p:nvSpPr>
          <p:cNvPr id="2662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D8EFEF77-EBAD-4156-BF92-220639B69D8D}" type="slidenum">
              <a:rPr lang="en-US" altLang="zh-CN" sz="1400"/>
              <a:pPr algn="ctr" eaLnBrk="1" hangingPunct="1"/>
              <a:t>29</a:t>
            </a:fld>
            <a:endParaRPr lang="en-US" altLang="zh-CN" sz="1400"/>
          </a:p>
        </p:txBody>
      </p:sp>
      <p:grpSp>
        <p:nvGrpSpPr>
          <p:cNvPr id="26629" name="Group 4"/>
          <p:cNvGrpSpPr>
            <a:grpSpLocks/>
          </p:cNvGrpSpPr>
          <p:nvPr/>
        </p:nvGrpSpPr>
        <p:grpSpPr bwMode="auto">
          <a:xfrm>
            <a:off x="1066800" y="4256088"/>
            <a:ext cx="7239000" cy="1585912"/>
            <a:chOff x="672" y="2697"/>
            <a:chExt cx="4560" cy="999"/>
          </a:xfrm>
        </p:grpSpPr>
        <p:sp>
          <p:nvSpPr>
            <p:cNvPr id="26630" name="Rectangle 5"/>
            <p:cNvSpPr>
              <a:spLocks noChangeArrowheads="1"/>
            </p:cNvSpPr>
            <p:nvPr/>
          </p:nvSpPr>
          <p:spPr bwMode="auto">
            <a:xfrm>
              <a:off x="4272" y="273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26631" name="Rectangle 6"/>
            <p:cNvSpPr>
              <a:spLocks noChangeArrowheads="1"/>
            </p:cNvSpPr>
            <p:nvPr/>
          </p:nvSpPr>
          <p:spPr bwMode="auto">
            <a:xfrm>
              <a:off x="3504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26632" name="Rectangle 7"/>
            <p:cNvSpPr>
              <a:spLocks noChangeArrowheads="1"/>
            </p:cNvSpPr>
            <p:nvPr/>
          </p:nvSpPr>
          <p:spPr bwMode="auto">
            <a:xfrm>
              <a:off x="4512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26633" name="Line 8"/>
            <p:cNvSpPr>
              <a:spLocks noChangeShapeType="1"/>
            </p:cNvSpPr>
            <p:nvPr/>
          </p:nvSpPr>
          <p:spPr bwMode="auto">
            <a:xfrm>
              <a:off x="4656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4" name="Line 9"/>
            <p:cNvSpPr>
              <a:spLocks noChangeShapeType="1"/>
            </p:cNvSpPr>
            <p:nvPr/>
          </p:nvSpPr>
          <p:spPr bwMode="auto">
            <a:xfrm>
              <a:off x="4944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5" name="Rectangle 10"/>
            <p:cNvSpPr>
              <a:spLocks noChangeArrowheads="1"/>
            </p:cNvSpPr>
            <p:nvPr/>
          </p:nvSpPr>
          <p:spPr bwMode="auto">
            <a:xfrm>
              <a:off x="3744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26636" name="Line 11"/>
            <p:cNvSpPr>
              <a:spLocks noChangeShapeType="1"/>
            </p:cNvSpPr>
            <p:nvPr/>
          </p:nvSpPr>
          <p:spPr bwMode="auto">
            <a:xfrm>
              <a:off x="3840" y="2880"/>
              <a:ext cx="432" cy="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7" name="Line 12"/>
            <p:cNvSpPr>
              <a:spLocks noChangeShapeType="1"/>
            </p:cNvSpPr>
            <p:nvPr/>
          </p:nvSpPr>
          <p:spPr bwMode="auto">
            <a:xfrm>
              <a:off x="3264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8" name="Text Box 13"/>
            <p:cNvSpPr txBox="1">
              <a:spLocks noChangeArrowheads="1"/>
            </p:cNvSpPr>
            <p:nvPr/>
          </p:nvSpPr>
          <p:spPr bwMode="auto">
            <a:xfrm>
              <a:off x="2784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FF3300"/>
                  </a:solidFill>
                </a:rPr>
                <a:t>first</a:t>
              </a:r>
              <a:endParaRPr lang="en-US" altLang="zh-CN" sz="3200"/>
            </a:p>
          </p:txBody>
        </p:sp>
        <p:sp>
          <p:nvSpPr>
            <p:cNvPr id="26639" name="Rectangle 14"/>
            <p:cNvSpPr>
              <a:spLocks noChangeArrowheads="1"/>
            </p:cNvSpPr>
            <p:nvPr/>
          </p:nvSpPr>
          <p:spPr bwMode="auto">
            <a:xfrm>
              <a:off x="4176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26640" name="Rectangle 15"/>
            <p:cNvSpPr>
              <a:spLocks noChangeArrowheads="1"/>
            </p:cNvSpPr>
            <p:nvPr/>
          </p:nvSpPr>
          <p:spPr bwMode="auto">
            <a:xfrm>
              <a:off x="4416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26641" name="Line 16"/>
            <p:cNvSpPr>
              <a:spLocks noChangeShapeType="1"/>
            </p:cNvSpPr>
            <p:nvPr/>
          </p:nvSpPr>
          <p:spPr bwMode="auto">
            <a:xfrm flipV="1">
              <a:off x="3792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2" name="Text Box 17"/>
            <p:cNvSpPr txBox="1">
              <a:spLocks noChangeArrowheads="1"/>
            </p:cNvSpPr>
            <p:nvPr/>
          </p:nvSpPr>
          <p:spPr bwMode="auto">
            <a:xfrm>
              <a:off x="2832" y="3321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9900"/>
                  </a:solidFill>
                </a:rPr>
                <a:t>newnode</a:t>
              </a:r>
              <a:endParaRPr lang="en-US" altLang="zh-CN" sz="3200">
                <a:solidFill>
                  <a:srgbClr val="009900"/>
                </a:solidFill>
              </a:endParaRPr>
            </a:p>
          </p:txBody>
        </p:sp>
        <p:sp>
          <p:nvSpPr>
            <p:cNvPr id="26643" name="Line 18"/>
            <p:cNvSpPr>
              <a:spLocks noChangeShapeType="1"/>
            </p:cNvSpPr>
            <p:nvPr/>
          </p:nvSpPr>
          <p:spPr bwMode="auto">
            <a:xfrm>
              <a:off x="3840" y="2928"/>
              <a:ext cx="38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4" name="Line 19"/>
            <p:cNvSpPr>
              <a:spLocks noChangeShapeType="1"/>
            </p:cNvSpPr>
            <p:nvPr/>
          </p:nvSpPr>
          <p:spPr bwMode="auto">
            <a:xfrm flipV="1">
              <a:off x="4512" y="3120"/>
              <a:ext cx="0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5" name="Rectangle 20"/>
            <p:cNvSpPr>
              <a:spLocks noChangeArrowheads="1"/>
            </p:cNvSpPr>
            <p:nvPr/>
          </p:nvSpPr>
          <p:spPr bwMode="auto">
            <a:xfrm>
              <a:off x="1392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26646" name="Line 21"/>
            <p:cNvSpPr>
              <a:spLocks noChangeShapeType="1"/>
            </p:cNvSpPr>
            <p:nvPr/>
          </p:nvSpPr>
          <p:spPr bwMode="auto">
            <a:xfrm>
              <a:off x="1152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7" name="Text Box 22"/>
            <p:cNvSpPr txBox="1">
              <a:spLocks noChangeArrowheads="1"/>
            </p:cNvSpPr>
            <p:nvPr/>
          </p:nvSpPr>
          <p:spPr bwMode="auto">
            <a:xfrm>
              <a:off x="672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FF3300"/>
                  </a:solidFill>
                </a:rPr>
                <a:t>first</a:t>
              </a:r>
              <a:endParaRPr lang="en-US" altLang="zh-CN" sz="3200"/>
            </a:p>
          </p:txBody>
        </p:sp>
        <p:sp>
          <p:nvSpPr>
            <p:cNvPr id="26648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26649" name="Line 24"/>
            <p:cNvSpPr>
              <a:spLocks noChangeShapeType="1"/>
            </p:cNvSpPr>
            <p:nvPr/>
          </p:nvSpPr>
          <p:spPr bwMode="auto">
            <a:xfrm flipV="1">
              <a:off x="1680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0" name="Text Box 25"/>
            <p:cNvSpPr txBox="1">
              <a:spLocks noChangeArrowheads="1"/>
            </p:cNvSpPr>
            <p:nvPr/>
          </p:nvSpPr>
          <p:spPr bwMode="auto">
            <a:xfrm>
              <a:off x="720" y="3321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9900"/>
                  </a:solidFill>
                </a:rPr>
                <a:t>newnode</a:t>
              </a:r>
              <a:endParaRPr lang="en-US" altLang="zh-CN" sz="3200">
                <a:solidFill>
                  <a:srgbClr val="009900"/>
                </a:solidFill>
              </a:endParaRPr>
            </a:p>
          </p:txBody>
        </p:sp>
        <p:sp>
          <p:nvSpPr>
            <p:cNvPr id="26651" name="Rectangle 26"/>
            <p:cNvSpPr>
              <a:spLocks noChangeArrowheads="1"/>
            </p:cNvSpPr>
            <p:nvPr/>
          </p:nvSpPr>
          <p:spPr bwMode="auto">
            <a:xfrm>
              <a:off x="1632" y="2736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7C80"/>
                  </a:solidFill>
                </a:rPr>
                <a:t>0</a:t>
              </a:r>
              <a:endParaRPr lang="en-US" altLang="zh-CN" sz="3200"/>
            </a:p>
          </p:txBody>
        </p:sp>
        <p:sp>
          <p:nvSpPr>
            <p:cNvPr id="26652" name="Rectangle 27"/>
            <p:cNvSpPr>
              <a:spLocks noChangeArrowheads="1"/>
            </p:cNvSpPr>
            <p:nvPr/>
          </p:nvSpPr>
          <p:spPr bwMode="auto">
            <a:xfrm>
              <a:off x="2304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hlink"/>
                  </a:solidFill>
                </a:rPr>
                <a:t>0</a:t>
              </a:r>
              <a:endParaRPr lang="en-US" altLang="zh-CN" sz="3200"/>
            </a:p>
          </p:txBody>
        </p:sp>
        <p:sp>
          <p:nvSpPr>
            <p:cNvPr id="26653" name="Line 28"/>
            <p:cNvSpPr>
              <a:spLocks noChangeShapeType="1"/>
            </p:cNvSpPr>
            <p:nvPr/>
          </p:nvSpPr>
          <p:spPr bwMode="auto">
            <a:xfrm>
              <a:off x="1728" y="2976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495300"/>
            <a:ext cx="4879975" cy="838200"/>
          </a:xfrm>
        </p:spPr>
        <p:txBody>
          <a:bodyPr/>
          <a:lstStyle/>
          <a:p>
            <a:pPr eaLnBrk="1" hangingPunct="1"/>
            <a:r>
              <a:rPr lang="zh-CN" altLang="en-US" sz="4000" b="1">
                <a:ea typeface="华文新魏" panose="02010800040101010101" pitchFamily="2" charset="-122"/>
              </a:rPr>
              <a:t>单链表的类定义</a:t>
            </a:r>
            <a:endParaRPr lang="zh-CN" altLang="en-US" sz="4000">
              <a:ea typeface="华文新魏" panose="02010800040101010101" pitchFamily="2" charset="-122"/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idx="1"/>
          </p:nvPr>
        </p:nvSpPr>
        <p:spPr>
          <a:xfrm>
            <a:off x="736600" y="1371600"/>
            <a:ext cx="7848600" cy="4953000"/>
          </a:xfrm>
        </p:spPr>
        <p:txBody>
          <a:bodyPr/>
          <a:lstStyle/>
          <a:p>
            <a:pPr eaLnBrk="1" hangingPunct="1"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使用面向对象方法，要把数据与操作一起定义和封装，用多个类表达一个单链表。</a:t>
            </a:r>
          </a:p>
          <a:p>
            <a:pPr lvl="1" eaLnBrk="1" hangingPunct="1"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3000" b="1">
                <a:solidFill>
                  <a:srgbClr val="0000CC"/>
                </a:solidFill>
                <a:ea typeface="仿宋_GB2312" pitchFamily="49" charset="-122"/>
              </a:rPr>
              <a:t> </a:t>
            </a:r>
            <a:r>
              <a:rPr lang="zh-CN" altLang="en-US" sz="3000" b="1">
                <a:solidFill>
                  <a:schemeClr val="tx2"/>
                </a:solidFill>
                <a:ea typeface="仿宋_GB2312" pitchFamily="49" charset="-122"/>
              </a:rPr>
              <a:t>链表结点</a:t>
            </a:r>
            <a:r>
              <a:rPr lang="en-US" altLang="zh-CN" sz="3000" b="1">
                <a:solidFill>
                  <a:schemeClr val="tx2"/>
                </a:solidFill>
                <a:ea typeface="仿宋_GB2312" pitchFamily="49" charset="-122"/>
              </a:rPr>
              <a:t>(ListNode)</a:t>
            </a:r>
            <a:r>
              <a:rPr lang="zh-CN" altLang="zh-CN" sz="3000" b="1">
                <a:solidFill>
                  <a:schemeClr val="tx2"/>
                </a:solidFill>
                <a:ea typeface="仿宋_GB2312" pitchFamily="49" charset="-122"/>
              </a:rPr>
              <a:t>类</a:t>
            </a:r>
          </a:p>
          <a:p>
            <a:pPr lvl="1" eaLnBrk="1" hangingPunct="1"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3000" b="1">
                <a:solidFill>
                  <a:schemeClr val="tx2"/>
                </a:solidFill>
                <a:ea typeface="仿宋_GB2312" pitchFamily="49" charset="-122"/>
              </a:rPr>
              <a:t> 链表</a:t>
            </a:r>
            <a:r>
              <a:rPr lang="en-US" altLang="zh-CN" sz="3000" b="1">
                <a:solidFill>
                  <a:schemeClr val="tx2"/>
                </a:solidFill>
                <a:ea typeface="仿宋_GB2312" pitchFamily="49" charset="-122"/>
              </a:rPr>
              <a:t>(List)</a:t>
            </a:r>
            <a:r>
              <a:rPr lang="zh-CN" altLang="en-US" sz="3000" b="1">
                <a:solidFill>
                  <a:schemeClr val="tx2"/>
                </a:solidFill>
                <a:ea typeface="仿宋_GB2312" pitchFamily="49" charset="-122"/>
              </a:rPr>
              <a:t>类</a:t>
            </a:r>
          </a:p>
          <a:p>
            <a:pPr eaLnBrk="1" hangingPunct="1">
              <a:buClr>
                <a:schemeClr val="tx2"/>
              </a:buClr>
              <a:buSzPct val="50000"/>
            </a:pPr>
            <a:r>
              <a:rPr lang="zh-CN" altLang="zh-CN" sz="3000" b="1">
                <a:ea typeface="仿宋_GB2312" pitchFamily="49" charset="-122"/>
              </a:rPr>
              <a:t>定义方式</a:t>
            </a:r>
          </a:p>
          <a:p>
            <a:pPr lvl="1" eaLnBrk="1" hangingPunct="1"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zh-CN" sz="3000" b="1">
                <a:solidFill>
                  <a:srgbClr val="0000CC"/>
                </a:solidFill>
                <a:ea typeface="仿宋_GB2312" pitchFamily="49" charset="-122"/>
              </a:rPr>
              <a:t> </a:t>
            </a:r>
            <a:r>
              <a:rPr lang="zh-CN" altLang="zh-CN" sz="3000" b="1">
                <a:solidFill>
                  <a:schemeClr val="tx2"/>
                </a:solidFill>
                <a:ea typeface="仿宋_GB2312" pitchFamily="49" charset="-122"/>
              </a:rPr>
              <a:t>复合方式</a:t>
            </a:r>
          </a:p>
          <a:p>
            <a:pPr lvl="1" eaLnBrk="1" hangingPunct="1"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zh-CN" sz="3000" b="1">
                <a:solidFill>
                  <a:schemeClr val="tx2"/>
                </a:solidFill>
                <a:ea typeface="仿宋_GB2312" pitchFamily="49" charset="-122"/>
              </a:rPr>
              <a:t> 嵌套方式</a:t>
            </a:r>
          </a:p>
          <a:p>
            <a:pPr lvl="1" eaLnBrk="1" hangingPunct="1"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zh-CN" sz="3000" b="1">
                <a:solidFill>
                  <a:schemeClr val="tx2"/>
                </a:solidFill>
                <a:ea typeface="仿宋_GB2312" pitchFamily="49" charset="-122"/>
              </a:rPr>
              <a:t> </a:t>
            </a:r>
            <a:r>
              <a:rPr lang="zh-CN" altLang="en-US" sz="3000" b="1">
                <a:solidFill>
                  <a:schemeClr val="tx2"/>
                </a:solidFill>
                <a:ea typeface="仿宋_GB2312" pitchFamily="49" charset="-122"/>
              </a:rPr>
              <a:t>继承方式</a:t>
            </a:r>
          </a:p>
          <a:p>
            <a:pPr lvl="1" eaLnBrk="1" hangingPunct="1"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3000" b="1">
                <a:solidFill>
                  <a:schemeClr val="tx2"/>
                </a:solidFill>
                <a:ea typeface="仿宋_GB2312" pitchFamily="49" charset="-122"/>
              </a:rPr>
              <a:t> 结构方式</a:t>
            </a:r>
          </a:p>
        </p:txBody>
      </p:sp>
      <p:sp>
        <p:nvSpPr>
          <p:cNvPr id="1433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3225CC1-A5E5-4580-8E65-F4697B34E225}" type="slidenum">
              <a:rPr lang="en-US" altLang="zh-CN" sz="1400"/>
              <a:pPr algn="ctr" eaLnBrk="1" hangingPunct="1"/>
              <a:t>3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1744653961"/>
      </p:ext>
    </p:extLst>
  </p:cSld>
  <p:clrMapOvr>
    <a:masterClrMapping/>
  </p:clrMapOvr>
  <p:transition>
    <p:wipe dir="d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665163" y="622300"/>
            <a:ext cx="8229600" cy="5970588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template &lt;class 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void </a:t>
            </a:r>
            <a:r>
              <a:rPr lang="en-US" altLang="zh-CN" sz="2800">
                <a:ea typeface="隶书" panose="02010509060101010101" pitchFamily="49" charset="-122"/>
              </a:rPr>
              <a:t>inputFront (T endTag</a:t>
            </a:r>
            <a:r>
              <a:rPr lang="en-US" altLang="zh-CN" sz="2800" b="1">
                <a:ea typeface="隶书" panose="02010509060101010101" pitchFamily="49" charset="-122"/>
              </a:rPr>
              <a:t>, </a:t>
            </a:r>
            <a:r>
              <a:rPr lang="en-US" altLang="zh-CN" sz="2800">
                <a:ea typeface="隶书" panose="02010509060101010101" pitchFamily="49" charset="-122"/>
              </a:rPr>
              <a:t>List</a:t>
            </a:r>
            <a:r>
              <a:rPr lang="en-US" altLang="zh-CN" sz="2800" b="1">
                <a:ea typeface="隶书" panose="02010509060101010101" pitchFamily="49" charset="-122"/>
              </a:rPr>
              <a:t>&lt;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&amp; </a:t>
            </a:r>
            <a:r>
              <a:rPr lang="en-US" altLang="zh-CN" sz="2800">
                <a:ea typeface="隶书" panose="02010509060101010101" pitchFamily="49" charset="-122"/>
              </a:rPr>
              <a:t>L)</a:t>
            </a:r>
            <a:r>
              <a:rPr lang="en-US" altLang="zh-CN" sz="2800" b="1">
                <a:ea typeface="隶书" panose="02010509060101010101" pitchFamily="49" charset="-122"/>
              </a:rPr>
              <a:t> {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LinkNode</a:t>
            </a:r>
            <a:r>
              <a:rPr lang="en-US" altLang="zh-CN" sz="2800" b="1">
                <a:ea typeface="隶书" panose="02010509060101010101" pitchFamily="49" charset="-122"/>
              </a:rPr>
              <a:t>&lt;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 *</a:t>
            </a:r>
            <a:r>
              <a:rPr lang="en-US" altLang="zh-CN" sz="2800">
                <a:ea typeface="隶书" panose="02010509060101010101" pitchFamily="49" charset="-122"/>
              </a:rPr>
              <a:t>newNode</a:t>
            </a:r>
            <a:r>
              <a:rPr lang="en-US" altLang="zh-CN" sz="2800" b="1">
                <a:ea typeface="隶书" panose="02010509060101010101" pitchFamily="49" charset="-122"/>
              </a:rPr>
              <a:t>, *</a:t>
            </a:r>
            <a:r>
              <a:rPr lang="en-US" altLang="zh-CN" sz="2800">
                <a:ea typeface="隶书" panose="02010509060101010101" pitchFamily="49" charset="-122"/>
              </a:rPr>
              <a:t>newF</a:t>
            </a:r>
            <a:r>
              <a:rPr lang="en-US" altLang="zh-CN" sz="2800" b="1">
                <a:ea typeface="隶书" panose="02010509060101010101" pitchFamily="49" charset="-122"/>
              </a:rPr>
              <a:t>;  </a:t>
            </a:r>
            <a:r>
              <a:rPr lang="en-US" altLang="zh-CN" sz="2800">
                <a:ea typeface="隶书" panose="02010509060101010101" pitchFamily="49" charset="-122"/>
              </a:rPr>
              <a:t>E val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</a:t>
            </a:r>
            <a:r>
              <a:rPr lang="en-US" altLang="zh-CN" sz="2800">
                <a:ea typeface="隶书" panose="02010509060101010101" pitchFamily="49" charset="-122"/>
              </a:rPr>
              <a:t>newF =</a:t>
            </a:r>
            <a:r>
              <a:rPr lang="en-US" altLang="zh-CN" sz="2800" b="1">
                <a:ea typeface="隶书" panose="02010509060101010101" pitchFamily="49" charset="-122"/>
              </a:rPr>
              <a:t> new </a:t>
            </a:r>
            <a:r>
              <a:rPr lang="en-US" altLang="zh-CN" sz="2800">
                <a:ea typeface="隶书" panose="02010509060101010101" pitchFamily="49" charset="-122"/>
              </a:rPr>
              <a:t>LinkNode</a:t>
            </a:r>
            <a:r>
              <a:rPr lang="en-US" altLang="zh-CN" sz="2800" b="1">
                <a:ea typeface="隶书" panose="02010509060101010101" pitchFamily="49" charset="-122"/>
              </a:rPr>
              <a:t>&lt;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gt;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	 </a:t>
            </a:r>
            <a:r>
              <a:rPr lang="en-US" altLang="zh-CN" sz="2800">
                <a:ea typeface="隶书" panose="02010509060101010101" pitchFamily="49" charset="-122"/>
              </a:rPr>
              <a:t>L.setFirst (newF)</a:t>
            </a:r>
            <a:r>
              <a:rPr lang="en-US" altLang="zh-CN" sz="2800" b="1">
                <a:ea typeface="隶书" panose="02010509060101010101" pitchFamily="49" charset="-122"/>
              </a:rPr>
              <a:t>; 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first</a:t>
            </a:r>
            <a:r>
              <a:rPr lang="en-US" altLang="zh-CN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link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默认值为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NULL</a:t>
            </a:r>
            <a:r>
              <a:rPr lang="en-US" altLang="zh-CN" sz="2800" b="1">
                <a:ea typeface="隶书" panose="02010509060101010101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cin &gt;&gt; </a:t>
            </a:r>
            <a:r>
              <a:rPr lang="en-US" altLang="zh-CN" sz="2800">
                <a:ea typeface="隶书" panose="02010509060101010101" pitchFamily="49" charset="-122"/>
              </a:rPr>
              <a:t>val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while </a:t>
            </a:r>
            <a:r>
              <a:rPr lang="en-US" altLang="zh-CN" sz="2800">
                <a:ea typeface="隶书" panose="02010509060101010101" pitchFamily="49" charset="-122"/>
              </a:rPr>
              <a:t>(val != endTag)</a:t>
            </a:r>
            <a:r>
              <a:rPr lang="en-US" altLang="zh-CN" sz="2800" b="1">
                <a:ea typeface="隶书" panose="02010509060101010101" pitchFamily="49" charset="-122"/>
              </a:rPr>
              <a:t> {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     </a:t>
            </a:r>
            <a:r>
              <a:rPr lang="en-US" altLang="zh-CN" sz="2800">
                <a:ea typeface="隶书" panose="02010509060101010101" pitchFamily="49" charset="-122"/>
              </a:rPr>
              <a:t>newNode =</a:t>
            </a:r>
            <a:r>
              <a:rPr lang="en-US" altLang="zh-CN" sz="2800" b="1">
                <a:ea typeface="隶书" panose="02010509060101010101" pitchFamily="49" charset="-122"/>
              </a:rPr>
              <a:t> new </a:t>
            </a:r>
            <a:r>
              <a:rPr lang="en-US" altLang="zh-CN" sz="2800">
                <a:ea typeface="隶书" panose="02010509060101010101" pitchFamily="49" charset="-122"/>
              </a:rPr>
              <a:t>LinkNode</a:t>
            </a:r>
            <a:r>
              <a:rPr lang="en-US" altLang="zh-CN" sz="2800" b="1">
                <a:ea typeface="隶书" panose="02010509060101010101" pitchFamily="49" charset="-122"/>
              </a:rPr>
              <a:t>&lt;</a:t>
            </a:r>
            <a:r>
              <a:rPr lang="en-US" altLang="zh-CN" sz="2800">
                <a:ea typeface="隶书" panose="02010509060101010101" pitchFamily="49" charset="-122"/>
              </a:rPr>
              <a:t>T&gt;(val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     </a:t>
            </a:r>
            <a:r>
              <a:rPr lang="en-US" altLang="zh-CN" sz="2800">
                <a:ea typeface="隶书" panose="02010509060101010101" pitchFamily="49" charset="-122"/>
              </a:rPr>
              <a:t>newNode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 = newF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	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插在表前端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        	</a:t>
            </a:r>
            <a:r>
              <a:rPr lang="en-US" altLang="zh-CN" sz="2800">
                <a:ea typeface="隶书" panose="02010509060101010101" pitchFamily="49" charset="-122"/>
              </a:rPr>
              <a:t>newF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 = newNode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   	cin &gt;&gt; </a:t>
            </a:r>
            <a:r>
              <a:rPr lang="en-US" altLang="zh-CN" sz="2800">
                <a:ea typeface="隶书" panose="02010509060101010101" pitchFamily="49" charset="-122"/>
              </a:rPr>
              <a:t>val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 </a:t>
            </a:r>
          </a:p>
        </p:txBody>
      </p:sp>
      <p:sp>
        <p:nvSpPr>
          <p:cNvPr id="2765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8B0366E-7F3A-4485-8EFF-5A40FDBBEADE}" type="slidenum">
              <a:rPr lang="en-US" altLang="zh-CN" sz="1400"/>
              <a:pPr algn="ctr" eaLnBrk="1" hangingPunct="1"/>
              <a:t>30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19100"/>
            <a:ext cx="7772400" cy="10493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后插法建立单链表</a:t>
            </a:r>
            <a:endParaRPr lang="zh-CN" altLang="en-US" sz="36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新魏" pitchFamily="2" charset="-122"/>
            </a:endParaRPr>
          </a:p>
        </p:txBody>
      </p:sp>
      <p:sp>
        <p:nvSpPr>
          <p:cNvPr id="260099" name="Rectangle 3"/>
          <p:cNvSpPr>
            <a:spLocks noGrp="1" noChangeArrowheads="1"/>
          </p:cNvSpPr>
          <p:nvPr>
            <p:ph idx="1"/>
          </p:nvPr>
        </p:nvSpPr>
        <p:spPr>
          <a:xfrm>
            <a:off x="736600" y="1473200"/>
            <a:ext cx="7915275" cy="4114800"/>
          </a:xfrm>
        </p:spPr>
        <p:txBody>
          <a:bodyPr/>
          <a:lstStyle/>
          <a:p>
            <a:pPr eaLnBrk="1" hangingPunct="1">
              <a:buClr>
                <a:srgbClr val="800080"/>
              </a:buClr>
              <a:buSzPct val="50000"/>
              <a:defRPr/>
            </a:pP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每次将新结点加在插到链表的表尾；</a:t>
            </a:r>
          </a:p>
          <a:p>
            <a:pPr eaLnBrk="1" hangingPunct="1">
              <a:buClr>
                <a:srgbClr val="800080"/>
              </a:buClr>
              <a:buSzPct val="50000"/>
              <a:defRPr/>
            </a:pP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设置一个尾指针 </a:t>
            </a:r>
            <a:r>
              <a:rPr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last</a:t>
            </a: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，总是指向表中最后一个结点，新结点插在它的后面；</a:t>
            </a:r>
          </a:p>
          <a:p>
            <a:pPr eaLnBrk="1" hangingPunct="1">
              <a:buClr>
                <a:srgbClr val="800080"/>
              </a:buClr>
              <a:buSzPct val="50000"/>
              <a:defRPr/>
            </a:pP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尾指针 </a:t>
            </a:r>
            <a:r>
              <a:rPr lang="en-US" altLang="zh-CN" sz="3000" b="1"/>
              <a:t>last</a:t>
            </a:r>
            <a:r>
              <a:rPr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初始时置为指向表头结点地址。</a:t>
            </a:r>
          </a:p>
        </p:txBody>
      </p:sp>
      <p:sp>
        <p:nvSpPr>
          <p:cNvPr id="2867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15C7A8FB-F574-4DAF-B372-4BFA2A7CAE4C}" type="slidenum">
              <a:rPr lang="en-US" altLang="zh-CN" sz="1400"/>
              <a:pPr algn="ctr" eaLnBrk="1" hangingPunct="1"/>
              <a:t>31</a:t>
            </a:fld>
            <a:endParaRPr lang="en-US" altLang="zh-CN" sz="1400"/>
          </a:p>
        </p:txBody>
      </p:sp>
      <p:grpSp>
        <p:nvGrpSpPr>
          <p:cNvPr id="28677" name="Group 34"/>
          <p:cNvGrpSpPr>
            <a:grpSpLocks/>
          </p:cNvGrpSpPr>
          <p:nvPr/>
        </p:nvGrpSpPr>
        <p:grpSpPr bwMode="auto">
          <a:xfrm>
            <a:off x="1063625" y="3949700"/>
            <a:ext cx="7013575" cy="1928813"/>
            <a:chOff x="670" y="2352"/>
            <a:chExt cx="4418" cy="1215"/>
          </a:xfrm>
        </p:grpSpPr>
        <p:sp>
          <p:nvSpPr>
            <p:cNvPr id="28678" name="Rectangle 5"/>
            <p:cNvSpPr>
              <a:spLocks noChangeArrowheads="1"/>
            </p:cNvSpPr>
            <p:nvPr/>
          </p:nvSpPr>
          <p:spPr bwMode="auto">
            <a:xfrm>
              <a:off x="4272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28679" name="Rectangle 6"/>
            <p:cNvSpPr>
              <a:spLocks noChangeArrowheads="1"/>
            </p:cNvSpPr>
            <p:nvPr/>
          </p:nvSpPr>
          <p:spPr bwMode="auto">
            <a:xfrm>
              <a:off x="3360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28680" name="Rectangle 7"/>
            <p:cNvSpPr>
              <a:spLocks noChangeArrowheads="1"/>
            </p:cNvSpPr>
            <p:nvPr/>
          </p:nvSpPr>
          <p:spPr bwMode="auto">
            <a:xfrm>
              <a:off x="4512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7C80"/>
                  </a:solidFill>
                </a:rPr>
                <a:t>0</a:t>
              </a:r>
              <a:endParaRPr lang="en-US" altLang="zh-CN" sz="3200"/>
            </a:p>
          </p:txBody>
        </p:sp>
        <p:sp>
          <p:nvSpPr>
            <p:cNvPr id="28681" name="Rectangle 8"/>
            <p:cNvSpPr>
              <a:spLocks noChangeArrowheads="1"/>
            </p:cNvSpPr>
            <p:nvPr/>
          </p:nvSpPr>
          <p:spPr bwMode="auto">
            <a:xfrm>
              <a:off x="3600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28682" name="Line 9"/>
            <p:cNvSpPr>
              <a:spLocks noChangeShapeType="1"/>
            </p:cNvSpPr>
            <p:nvPr/>
          </p:nvSpPr>
          <p:spPr bwMode="auto">
            <a:xfrm>
              <a:off x="3840" y="2544"/>
              <a:ext cx="43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3" name="Line 10"/>
            <p:cNvSpPr>
              <a:spLocks noChangeShapeType="1"/>
            </p:cNvSpPr>
            <p:nvPr/>
          </p:nvSpPr>
          <p:spPr bwMode="auto">
            <a:xfrm>
              <a:off x="3120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4" name="Rectangle 11"/>
            <p:cNvSpPr>
              <a:spLocks noChangeArrowheads="1"/>
            </p:cNvSpPr>
            <p:nvPr/>
          </p:nvSpPr>
          <p:spPr bwMode="auto">
            <a:xfrm>
              <a:off x="4656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28685" name="Rectangle 12"/>
            <p:cNvSpPr>
              <a:spLocks noChangeArrowheads="1"/>
            </p:cNvSpPr>
            <p:nvPr/>
          </p:nvSpPr>
          <p:spPr bwMode="auto">
            <a:xfrm>
              <a:off x="4896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hlink"/>
                  </a:solidFill>
                </a:rPr>
                <a:t>0</a:t>
              </a:r>
              <a:endParaRPr lang="en-US" altLang="zh-CN" sz="3200"/>
            </a:p>
          </p:txBody>
        </p:sp>
        <p:sp>
          <p:nvSpPr>
            <p:cNvPr id="28686" name="Line 13"/>
            <p:cNvSpPr>
              <a:spLocks noChangeShapeType="1"/>
            </p:cNvSpPr>
            <p:nvPr/>
          </p:nvSpPr>
          <p:spPr bwMode="auto">
            <a:xfrm flipV="1">
              <a:off x="4272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3312" y="2976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9900"/>
                  </a:solidFill>
                </a:rPr>
                <a:t>newnode</a:t>
              </a:r>
              <a:endParaRPr lang="en-US" altLang="zh-CN" sz="3200">
                <a:solidFill>
                  <a:srgbClr val="009900"/>
                </a:solidFill>
              </a:endParaRPr>
            </a:p>
          </p:txBody>
        </p:sp>
        <p:sp>
          <p:nvSpPr>
            <p:cNvPr id="28688" name="Line 15"/>
            <p:cNvSpPr>
              <a:spLocks noChangeShapeType="1"/>
            </p:cNvSpPr>
            <p:nvPr/>
          </p:nvSpPr>
          <p:spPr bwMode="auto">
            <a:xfrm>
              <a:off x="4608" y="2640"/>
              <a:ext cx="144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9" name="Rectangle 16"/>
            <p:cNvSpPr>
              <a:spLocks noChangeArrowheads="1"/>
            </p:cNvSpPr>
            <p:nvPr/>
          </p:nvSpPr>
          <p:spPr bwMode="auto">
            <a:xfrm>
              <a:off x="1392" y="2391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28690" name="Line 17"/>
            <p:cNvSpPr>
              <a:spLocks noChangeShapeType="1"/>
            </p:cNvSpPr>
            <p:nvPr/>
          </p:nvSpPr>
          <p:spPr bwMode="auto">
            <a:xfrm>
              <a:off x="1152" y="2535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672" y="2352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FF3300"/>
                  </a:solidFill>
                </a:rPr>
                <a:t>first</a:t>
              </a:r>
              <a:endParaRPr lang="en-US" altLang="zh-CN" sz="3200"/>
            </a:p>
          </p:txBody>
        </p:sp>
        <p:sp>
          <p:nvSpPr>
            <p:cNvPr id="28692" name="Rectangle 19"/>
            <p:cNvSpPr>
              <a:spLocks noChangeArrowheads="1"/>
            </p:cNvSpPr>
            <p:nvPr/>
          </p:nvSpPr>
          <p:spPr bwMode="auto">
            <a:xfrm>
              <a:off x="2064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/>
            </a:p>
          </p:txBody>
        </p:sp>
        <p:sp>
          <p:nvSpPr>
            <p:cNvPr id="28693" name="Line 20"/>
            <p:cNvSpPr>
              <a:spLocks noChangeShapeType="1"/>
            </p:cNvSpPr>
            <p:nvPr/>
          </p:nvSpPr>
          <p:spPr bwMode="auto">
            <a:xfrm flipV="1">
              <a:off x="1680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4" name="Text Box 21"/>
            <p:cNvSpPr txBox="1">
              <a:spLocks noChangeArrowheads="1"/>
            </p:cNvSpPr>
            <p:nvPr/>
          </p:nvSpPr>
          <p:spPr bwMode="auto">
            <a:xfrm>
              <a:off x="720" y="2976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9900"/>
                  </a:solidFill>
                </a:rPr>
                <a:t>newnode</a:t>
              </a:r>
              <a:endParaRPr lang="en-US" altLang="zh-CN" sz="3200">
                <a:solidFill>
                  <a:srgbClr val="009900"/>
                </a:solidFill>
              </a:endParaRPr>
            </a:p>
          </p:txBody>
        </p:sp>
        <p:sp>
          <p:nvSpPr>
            <p:cNvPr id="28695" name="Rectangle 22"/>
            <p:cNvSpPr>
              <a:spLocks noChangeArrowheads="1"/>
            </p:cNvSpPr>
            <p:nvPr/>
          </p:nvSpPr>
          <p:spPr bwMode="auto">
            <a:xfrm>
              <a:off x="1632" y="239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7C80"/>
                  </a:solidFill>
                </a:rPr>
                <a:t>0</a:t>
              </a:r>
              <a:endParaRPr lang="en-US" altLang="zh-CN" sz="3200"/>
            </a:p>
          </p:txBody>
        </p:sp>
        <p:sp>
          <p:nvSpPr>
            <p:cNvPr id="28696" name="Rectangle 23"/>
            <p:cNvSpPr>
              <a:spLocks noChangeArrowheads="1"/>
            </p:cNvSpPr>
            <p:nvPr/>
          </p:nvSpPr>
          <p:spPr bwMode="auto">
            <a:xfrm>
              <a:off x="2304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hlink"/>
                  </a:solidFill>
                </a:rPr>
                <a:t>0</a:t>
              </a:r>
              <a:endParaRPr lang="en-US" altLang="zh-CN" sz="3200"/>
            </a:p>
          </p:txBody>
        </p:sp>
        <p:sp>
          <p:nvSpPr>
            <p:cNvPr id="28697" name="Line 24"/>
            <p:cNvSpPr>
              <a:spLocks noChangeShapeType="1"/>
            </p:cNvSpPr>
            <p:nvPr/>
          </p:nvSpPr>
          <p:spPr bwMode="auto">
            <a:xfrm>
              <a:off x="1728" y="2631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8" name="Line 25"/>
            <p:cNvSpPr>
              <a:spLocks noChangeShapeType="1"/>
            </p:cNvSpPr>
            <p:nvPr/>
          </p:nvSpPr>
          <p:spPr bwMode="auto">
            <a:xfrm flipV="1">
              <a:off x="1104" y="2640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9" name="Text Box 26"/>
            <p:cNvSpPr txBox="1">
              <a:spLocks noChangeArrowheads="1"/>
            </p:cNvSpPr>
            <p:nvPr/>
          </p:nvSpPr>
          <p:spPr bwMode="auto">
            <a:xfrm>
              <a:off x="670" y="259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accent2"/>
                  </a:solidFill>
                </a:rPr>
                <a:t>last</a:t>
              </a:r>
              <a:endParaRPr lang="en-US" altLang="zh-CN"/>
            </a:p>
          </p:txBody>
        </p:sp>
        <p:sp>
          <p:nvSpPr>
            <p:cNvPr id="28700" name="Line 27"/>
            <p:cNvSpPr>
              <a:spLocks noChangeShapeType="1"/>
            </p:cNvSpPr>
            <p:nvPr/>
          </p:nvSpPr>
          <p:spPr bwMode="auto">
            <a:xfrm flipV="1">
              <a:off x="1776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1" name="Text Box 28"/>
            <p:cNvSpPr txBox="1">
              <a:spLocks noChangeArrowheads="1"/>
            </p:cNvSpPr>
            <p:nvPr/>
          </p:nvSpPr>
          <p:spPr bwMode="auto">
            <a:xfrm>
              <a:off x="1342" y="324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800080"/>
                  </a:solidFill>
                </a:rPr>
                <a:t>last</a:t>
              </a:r>
              <a:endParaRPr lang="en-US" altLang="zh-CN">
                <a:solidFill>
                  <a:srgbClr val="800080"/>
                </a:solidFill>
              </a:endParaRPr>
            </a:p>
          </p:txBody>
        </p:sp>
        <p:sp>
          <p:nvSpPr>
            <p:cNvPr id="28702" name="Line 29"/>
            <p:cNvSpPr>
              <a:spLocks noChangeShapeType="1"/>
            </p:cNvSpPr>
            <p:nvPr/>
          </p:nvSpPr>
          <p:spPr bwMode="auto">
            <a:xfrm flipH="1">
              <a:off x="2832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3" name="Line 30"/>
            <p:cNvSpPr>
              <a:spLocks noChangeShapeType="1"/>
            </p:cNvSpPr>
            <p:nvPr/>
          </p:nvSpPr>
          <p:spPr bwMode="auto">
            <a:xfrm flipV="1">
              <a:off x="3983" y="2649"/>
              <a:ext cx="289" cy="16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4" name="Text Box 31"/>
            <p:cNvSpPr txBox="1">
              <a:spLocks noChangeArrowheads="1"/>
            </p:cNvSpPr>
            <p:nvPr/>
          </p:nvSpPr>
          <p:spPr bwMode="auto">
            <a:xfrm>
              <a:off x="3688" y="2721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accent2"/>
                  </a:solidFill>
                </a:rPr>
                <a:t>last</a:t>
              </a:r>
              <a:endParaRPr lang="en-US" altLang="zh-CN"/>
            </a:p>
          </p:txBody>
        </p:sp>
        <p:sp>
          <p:nvSpPr>
            <p:cNvPr id="28705" name="Line 32"/>
            <p:cNvSpPr>
              <a:spLocks noChangeShapeType="1"/>
            </p:cNvSpPr>
            <p:nvPr/>
          </p:nvSpPr>
          <p:spPr bwMode="auto">
            <a:xfrm flipV="1">
              <a:off x="4368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6" name="Text Box 33"/>
            <p:cNvSpPr txBox="1">
              <a:spLocks noChangeArrowheads="1"/>
            </p:cNvSpPr>
            <p:nvPr/>
          </p:nvSpPr>
          <p:spPr bwMode="auto">
            <a:xfrm>
              <a:off x="3934" y="3224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800080"/>
                  </a:solidFill>
                </a:rPr>
                <a:t>last</a:t>
              </a:r>
              <a:endParaRPr lang="en-US" altLang="zh-CN">
                <a:solidFill>
                  <a:srgbClr val="800080"/>
                </a:solidFill>
              </a:endParaRPr>
            </a:p>
          </p:txBody>
        </p:sp>
      </p:grpSp>
    </p:spTree>
  </p:cSld>
  <p:clrMapOvr>
    <a:masterClrMapping/>
  </p:clrMapOvr>
  <p:transition>
    <p:wipe dir="d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88B5D33-72D1-40E8-9960-7284B5908058}" type="slidenum">
              <a:rPr lang="en-US" altLang="zh-CN" sz="1400"/>
              <a:pPr algn="ctr" eaLnBrk="1" hangingPunct="1"/>
              <a:t>32</a:t>
            </a:fld>
            <a:endParaRPr lang="en-US" altLang="zh-CN" sz="1400"/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573088" y="528638"/>
            <a:ext cx="8118475" cy="564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隶书" panose="02010509060101010101" pitchFamily="49" charset="-122"/>
              </a:rPr>
              <a:t>template &lt;class T&gt;</a:t>
            </a:r>
          </a:p>
          <a:p>
            <a:pPr eaLnBrk="1" hangingPunct="1"/>
            <a:r>
              <a:rPr lang="en-US" altLang="zh-CN" sz="2800">
                <a:ea typeface="隶书" panose="02010509060101010101" pitchFamily="49" charset="-122"/>
              </a:rPr>
              <a:t>void inputRear ( T endTag, List&lt;T&gt;&amp; L ) {</a:t>
            </a:r>
          </a:p>
          <a:p>
            <a:pPr eaLnBrk="1" hangingPunct="1"/>
            <a:r>
              <a:rPr lang="en-US" altLang="zh-CN" sz="2800">
                <a:ea typeface="隶书" panose="02010509060101010101" pitchFamily="49" charset="-122"/>
              </a:rPr>
              <a:t>    LinkNode&lt;T&gt; *newNode, *last;  E val;</a:t>
            </a:r>
          </a:p>
          <a:p>
            <a:pPr eaLnBrk="1" hangingPunct="1"/>
            <a:r>
              <a:rPr lang="en-US" altLang="zh-CN" sz="2800">
                <a:ea typeface="隶书" panose="02010509060101010101" pitchFamily="49" charset="-122"/>
              </a:rPr>
              <a:t>    last = new LinkNode&lt;T&gt;;	  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建立链表的头结点</a:t>
            </a:r>
          </a:p>
          <a:p>
            <a:pPr eaLnBrk="1" hangingPunct="1"/>
            <a:r>
              <a:rPr lang="zh-CN" altLang="en-US" sz="2800">
                <a:ea typeface="隶书" panose="02010509060101010101" pitchFamily="49" charset="-122"/>
              </a:rPr>
              <a:t>    </a:t>
            </a:r>
            <a:r>
              <a:rPr lang="en-US" altLang="zh-CN" sz="2800">
                <a:ea typeface="隶书" panose="02010509060101010101" pitchFamily="49" charset="-122"/>
              </a:rPr>
              <a:t>L.setFirst(last);	  	            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为链表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L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的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first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赋值</a:t>
            </a:r>
            <a:r>
              <a:rPr lang="zh-CN" altLang="en-US" sz="2800">
                <a:ea typeface="隶书" panose="02010509060101010101" pitchFamily="49" charset="-122"/>
              </a:rPr>
              <a:t> </a:t>
            </a:r>
          </a:p>
          <a:p>
            <a:pPr eaLnBrk="1" hangingPunct="1"/>
            <a:r>
              <a:rPr lang="zh-CN" altLang="en-US" sz="2800">
                <a:ea typeface="隶书" panose="02010509060101010101" pitchFamily="49" charset="-122"/>
              </a:rPr>
              <a:t>    </a:t>
            </a:r>
            <a:r>
              <a:rPr lang="en-US" altLang="zh-CN" sz="2800">
                <a:ea typeface="隶书" panose="02010509060101010101" pitchFamily="49" charset="-122"/>
              </a:rPr>
              <a:t>cin &gt;&gt; val;</a:t>
            </a:r>
          </a:p>
          <a:p>
            <a:pPr eaLnBrk="1" hangingPunct="1"/>
            <a:r>
              <a:rPr lang="en-US" altLang="zh-CN" sz="2800">
                <a:ea typeface="隶书" panose="02010509060101010101" pitchFamily="49" charset="-122"/>
              </a:rPr>
              <a:t>    while ( val != endTag ) {   	 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//last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指向当前的表尾</a:t>
            </a:r>
          </a:p>
          <a:p>
            <a:pPr eaLnBrk="1" hangingPunct="1"/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         </a:t>
            </a:r>
            <a:r>
              <a:rPr lang="en-US" altLang="zh-CN" sz="2800">
                <a:ea typeface="隶书" panose="02010509060101010101" pitchFamily="49" charset="-122"/>
              </a:rPr>
              <a:t>newNode = new LinkNode&lt;T&gt;(val);</a:t>
            </a:r>
          </a:p>
          <a:p>
            <a:pPr eaLnBrk="1" hangingPunct="1"/>
            <a:r>
              <a:rPr lang="en-US" altLang="zh-CN" sz="2800">
                <a:ea typeface="隶书" panose="02010509060101010101" pitchFamily="49" charset="-122"/>
              </a:rPr>
              <a:t>         la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 = newNode;   last = newNode;</a:t>
            </a:r>
          </a:p>
          <a:p>
            <a:pPr eaLnBrk="1" hangingPunct="1"/>
            <a:r>
              <a:rPr lang="en-US" altLang="zh-CN" sz="2800">
                <a:ea typeface="隶书" panose="02010509060101010101" pitchFamily="49" charset="-122"/>
              </a:rPr>
              <a:t>         cin &gt;&gt; val;			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插入到表末端</a:t>
            </a:r>
          </a:p>
          <a:p>
            <a:pPr eaLnBrk="1" hangingPunct="1"/>
            <a:r>
              <a:rPr lang="zh-CN" altLang="en-US" sz="2800">
                <a:ea typeface="隶书" panose="02010509060101010101" pitchFamily="49" charset="-122"/>
              </a:rPr>
              <a:t>    </a:t>
            </a:r>
            <a:r>
              <a:rPr lang="en-US" altLang="zh-CN" sz="2800">
                <a:ea typeface="隶书" panose="02010509060101010101" pitchFamily="49" charset="-122"/>
              </a:rPr>
              <a:t>}</a:t>
            </a:r>
          </a:p>
          <a:p>
            <a:pPr eaLnBrk="1" hangingPunct="1"/>
            <a:r>
              <a:rPr lang="en-US" altLang="zh-CN" sz="2800">
                <a:ea typeface="隶书" panose="02010509060101010101" pitchFamily="49" charset="-122"/>
              </a:rPr>
              <a:t>    la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 = NULL;              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	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表收尾</a:t>
            </a:r>
            <a:r>
              <a:rPr lang="zh-CN" altLang="en-US" sz="2800">
                <a:ea typeface="隶书" panose="02010509060101010101" pitchFamily="49" charset="-122"/>
              </a:rPr>
              <a:t>     </a:t>
            </a:r>
          </a:p>
          <a:p>
            <a:pPr eaLnBrk="1" hangingPunct="1"/>
            <a:r>
              <a:rPr lang="en-US" altLang="zh-CN" sz="2800">
                <a:ea typeface="隶书" panose="02010509060101010101" pitchFamily="49" charset="-122"/>
              </a:rPr>
              <a:t>}; </a:t>
            </a:r>
          </a:p>
        </p:txBody>
      </p:sp>
      <p:sp>
        <p:nvSpPr>
          <p:cNvPr id="29700" name="AutoShape 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82000" y="6172200"/>
            <a:ext cx="509588" cy="381000"/>
          </a:xfrm>
          <a:prstGeom prst="actionButtonBackPrevious">
            <a:avLst/>
          </a:prstGeom>
          <a:solidFill>
            <a:srgbClr val="C0C0C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 dir="d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了基本的操作，</a:t>
            </a:r>
            <a:br>
              <a:rPr lang="en-US" altLang="zh-CN" dirty="0"/>
            </a:br>
            <a:r>
              <a:rPr lang="zh-CN" altLang="en-US" dirty="0"/>
              <a:t>如何解决一个具体的问题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从数学角度分析问题</a:t>
            </a:r>
            <a:endParaRPr lang="en-US" altLang="zh-CN" sz="2800" dirty="0"/>
          </a:p>
          <a:p>
            <a:pPr lvl="1"/>
            <a:r>
              <a:rPr lang="zh-CN" altLang="en-US" sz="2350" dirty="0"/>
              <a:t>找出解决的途径</a:t>
            </a:r>
            <a:endParaRPr lang="en-US" altLang="zh-CN" sz="2350" dirty="0"/>
          </a:p>
          <a:p>
            <a:pPr lvl="1"/>
            <a:endParaRPr lang="en-US" altLang="zh-CN" sz="2350" dirty="0"/>
          </a:p>
          <a:p>
            <a:pPr lvl="1"/>
            <a:endParaRPr lang="en-US" altLang="zh-CN" sz="2350" dirty="0"/>
          </a:p>
          <a:p>
            <a:r>
              <a:rPr lang="zh-CN" altLang="en-US" sz="2800" dirty="0"/>
              <a:t>从计算机角度分析问题</a:t>
            </a:r>
            <a:endParaRPr lang="en-US" altLang="zh-CN" sz="2800" dirty="0"/>
          </a:p>
          <a:p>
            <a:pPr lvl="1"/>
            <a:r>
              <a:rPr lang="zh-CN" altLang="en-US" sz="2650" dirty="0"/>
              <a:t>找出转换的途径</a:t>
            </a:r>
          </a:p>
        </p:txBody>
      </p:sp>
    </p:spTree>
    <p:extLst>
      <p:ext uri="{BB962C8B-B14F-4D97-AF65-F5344CB8AC3E}">
        <p14:creationId xmlns:p14="http://schemas.microsoft.com/office/powerpoint/2010/main" val="56185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81150" y="579438"/>
            <a:ext cx="5791200" cy="9413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多项式 </a:t>
            </a:r>
            <a:r>
              <a:rPr lang="en-US" altLang="zh-CN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</a:t>
            </a:r>
            <a:r>
              <a:rPr lang="en-US" altLang="zh-CN" sz="4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Polynomial</a:t>
            </a:r>
            <a:r>
              <a:rPr lang="en-US" altLang="zh-CN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表示</a:t>
            </a:r>
            <a:endParaRPr lang="en-US" altLang="zh-CN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64548" name="Rectangle 4"/>
          <p:cNvSpPr>
            <a:spLocks noGrp="1" noChangeArrowheads="1"/>
          </p:cNvSpPr>
          <p:nvPr>
            <p:ph idx="1"/>
          </p:nvPr>
        </p:nvSpPr>
        <p:spPr>
          <a:xfrm>
            <a:off x="733425" y="3446463"/>
            <a:ext cx="7826375" cy="2446337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CC0000"/>
              </a:buClr>
              <a:buSzPct val="55000"/>
              <a:defRPr/>
            </a:pPr>
            <a:r>
              <a:rPr lang="en-US" altLang="zh-CN" sz="3000" b="1" i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n</a:t>
            </a: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阶多项式 </a:t>
            </a:r>
            <a:r>
              <a:rPr lang="en-US" altLang="zh-CN" sz="3000" b="1" i="1">
                <a:ea typeface="仿宋_GB2312" pitchFamily="49" charset="-122"/>
              </a:rPr>
              <a:t>P</a:t>
            </a:r>
            <a:r>
              <a:rPr lang="en-US" altLang="zh-CN" sz="3000" b="1" i="1" baseline="-25000">
                <a:ea typeface="仿宋_GB2312" pitchFamily="49" charset="-122"/>
              </a:rPr>
              <a:t>n</a:t>
            </a:r>
            <a:r>
              <a:rPr lang="en-US" altLang="zh-CN" sz="3000" b="1">
                <a:ea typeface="仿宋_GB2312" pitchFamily="49" charset="-122"/>
              </a:rPr>
              <a:t>(</a:t>
            </a:r>
            <a:r>
              <a:rPr lang="en-US" altLang="zh-CN" sz="3000" b="1" i="1">
                <a:ea typeface="仿宋_GB2312" pitchFamily="49" charset="-122"/>
              </a:rPr>
              <a:t>x</a:t>
            </a:r>
            <a:r>
              <a:rPr lang="en-US" altLang="zh-CN" sz="3000" b="1">
                <a:ea typeface="仿宋_GB2312" pitchFamily="49" charset="-122"/>
              </a:rPr>
              <a:t>) </a:t>
            </a: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有 </a:t>
            </a:r>
            <a:r>
              <a:rPr lang="en-US" altLang="zh-CN" sz="3000" b="1" i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n</a:t>
            </a:r>
            <a:r>
              <a:rPr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+1 </a:t>
            </a: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项</a:t>
            </a:r>
            <a:r>
              <a:rPr lang="zh-CN" altLang="en-US" sz="3000" b="1">
                <a:ea typeface="仿宋_GB2312" pitchFamily="49" charset="-122"/>
              </a:rPr>
              <a:t>。</a:t>
            </a:r>
          </a:p>
          <a:p>
            <a:pPr lvl="1" eaLnBrk="1" hangingPunct="1">
              <a:lnSpc>
                <a:spcPct val="105000"/>
              </a:lnSpc>
              <a:spcBef>
                <a:spcPct val="15000"/>
              </a:spcBef>
              <a:buClr>
                <a:srgbClr val="0099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000" b="1">
                <a:ea typeface="仿宋_GB2312" pitchFamily="49" charset="-122"/>
              </a:rPr>
              <a:t> </a:t>
            </a: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系数 </a:t>
            </a:r>
            <a:r>
              <a:rPr lang="en-US" altLang="zh-CN" sz="3000" b="1" i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a</a:t>
            </a:r>
            <a:r>
              <a:rPr lang="en-US" altLang="zh-CN" sz="3000" b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0</a:t>
            </a:r>
            <a:r>
              <a:rPr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, </a:t>
            </a:r>
            <a:r>
              <a:rPr lang="en-US" altLang="zh-CN" sz="3000" b="1" i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a</a:t>
            </a:r>
            <a:r>
              <a:rPr lang="en-US" altLang="zh-CN" sz="3000" b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1</a:t>
            </a:r>
            <a:r>
              <a:rPr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, </a:t>
            </a:r>
            <a:r>
              <a:rPr lang="en-US" altLang="zh-CN" sz="3000" b="1" i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a</a:t>
            </a:r>
            <a:r>
              <a:rPr lang="en-US" altLang="zh-CN" sz="3000" b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2</a:t>
            </a:r>
            <a:r>
              <a:rPr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, …, </a:t>
            </a:r>
            <a:r>
              <a:rPr lang="en-US" altLang="zh-CN" sz="3000" b="1" i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a</a:t>
            </a:r>
            <a:r>
              <a:rPr lang="en-US" altLang="zh-CN" sz="3000" b="1" i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n</a:t>
            </a:r>
            <a:endParaRPr lang="en-US" altLang="zh-CN" sz="3000" b="1">
              <a:ea typeface="仿宋_GB2312" pitchFamily="49" charset="-122"/>
            </a:endParaRPr>
          </a:p>
          <a:p>
            <a:pPr lvl="1" eaLnBrk="1" hangingPunct="1">
              <a:lnSpc>
                <a:spcPct val="105000"/>
              </a:lnSpc>
              <a:spcBef>
                <a:spcPct val="15000"/>
              </a:spcBef>
              <a:buClr>
                <a:srgbClr val="009900"/>
              </a:buClr>
              <a:buSzPct val="55000"/>
              <a:buFont typeface="Wingdings" pitchFamily="2" charset="2"/>
              <a:buChar char="u"/>
              <a:defRPr/>
            </a:pPr>
            <a:r>
              <a:rPr lang="en-US" altLang="zh-CN" sz="3000" b="1">
                <a:ea typeface="仿宋_GB2312" pitchFamily="49" charset="-122"/>
              </a:rPr>
              <a:t> </a:t>
            </a: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指数 </a:t>
            </a:r>
            <a:r>
              <a:rPr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0, 1, 2, …, </a:t>
            </a:r>
            <a:r>
              <a:rPr lang="en-US" altLang="zh-CN" sz="3000" b="1" i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n</a:t>
            </a: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。按升幂排列</a:t>
            </a:r>
            <a:endParaRPr lang="zh-CN" altLang="en-US" sz="3000">
              <a:ea typeface="仿宋_GB2312" pitchFamily="49" charset="-122"/>
            </a:endParaRPr>
          </a:p>
        </p:txBody>
      </p:sp>
      <p:sp>
        <p:nvSpPr>
          <p:cNvPr id="3072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036E2D6B-773A-4613-801A-7C281D350C19}" type="slidenum">
              <a:rPr lang="en-US" altLang="zh-CN" sz="1400"/>
              <a:pPr algn="ctr" eaLnBrk="1" hangingPunct="1"/>
              <a:t>34</a:t>
            </a:fld>
            <a:endParaRPr lang="en-US" altLang="zh-CN" sz="1400"/>
          </a:p>
        </p:txBody>
      </p:sp>
      <p:graphicFrame>
        <p:nvGraphicFramePr>
          <p:cNvPr id="307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98094"/>
              </p:ext>
            </p:extLst>
          </p:nvPr>
        </p:nvGraphicFramePr>
        <p:xfrm>
          <a:off x="1836738" y="1474788"/>
          <a:ext cx="5405437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2145960" imgH="685800" progId="Equation.DSMT4">
                  <p:embed/>
                </p:oleObj>
              </mc:Choice>
              <mc:Fallback>
                <p:oleObj name="Equation" r:id="rId3" imgW="2145960" imgH="685800" progId="Equation.DSMT4">
                  <p:embed/>
                  <p:pic>
                    <p:nvPicPr>
                      <p:cNvPr id="307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474788"/>
                        <a:ext cx="5405437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38894"/>
            <a:ext cx="5943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CC0000"/>
                </a:solidFill>
                <a:ea typeface="华文新魏" panose="02010800040101010101" pitchFamily="2" charset="-122"/>
              </a:rPr>
              <a:t>多项式的顺序存储表示</a:t>
            </a:r>
            <a:endParaRPr lang="zh-CN" altLang="en-US" sz="4000" dirty="0">
              <a:solidFill>
                <a:srgbClr val="CC0000"/>
              </a:solidFill>
              <a:ea typeface="华文新魏" panose="02010800040101010101" pitchFamily="2" charset="-122"/>
            </a:endParaRPr>
          </a:p>
        </p:txBody>
      </p:sp>
      <p:sp>
        <p:nvSpPr>
          <p:cNvPr id="368644" name="Rectangle 4"/>
          <p:cNvSpPr>
            <a:spLocks noGrp="1" noChangeArrowheads="1"/>
          </p:cNvSpPr>
          <p:nvPr>
            <p:ph idx="1"/>
          </p:nvPr>
        </p:nvSpPr>
        <p:spPr>
          <a:xfrm>
            <a:off x="838200" y="1536700"/>
            <a:ext cx="7772400" cy="3581400"/>
          </a:xfrm>
        </p:spPr>
        <p:txBody>
          <a:bodyPr/>
          <a:lstStyle/>
          <a:p>
            <a:pPr eaLnBrk="1" hangingPunct="1">
              <a:lnSpc>
                <a:spcPct val="85000"/>
              </a:lnSpc>
              <a:buFont typeface="Wingdings" pitchFamily="2" charset="2"/>
              <a:buNone/>
              <a:defRPr/>
            </a:pPr>
            <a:r>
              <a:rPr lang="zh-CN" alt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第一种：</a:t>
            </a:r>
            <a:r>
              <a:rPr lang="zh-CN" altLang="en-US" sz="3000" b="1" dirty="0">
                <a:ea typeface="仿宋_GB2312" pitchFamily="49" charset="-122"/>
              </a:rPr>
              <a:t> </a:t>
            </a:r>
            <a:r>
              <a:rPr lang="en-US" altLang="zh-CN" sz="3000" b="1" dirty="0">
                <a:solidFill>
                  <a:srgbClr val="0000FF"/>
                </a:solidFill>
                <a:ea typeface="仿宋_GB2312" pitchFamily="49" charset="-122"/>
              </a:rPr>
              <a:t>private: </a:t>
            </a:r>
          </a:p>
          <a:p>
            <a:pPr eaLnBrk="1" hangingPunct="1">
              <a:lnSpc>
                <a:spcPct val="85000"/>
              </a:lnSpc>
              <a:buFont typeface="Wingdings" pitchFamily="2" charset="2"/>
              <a:buNone/>
              <a:defRPr/>
            </a:pPr>
            <a:r>
              <a:rPr lang="en-US" altLang="zh-CN" sz="3000" b="1" dirty="0">
                <a:solidFill>
                  <a:srgbClr val="CC0000"/>
                </a:solidFill>
                <a:ea typeface="仿宋_GB2312" pitchFamily="49" charset="-122"/>
              </a:rPr>
              <a:t>(</a:t>
            </a:r>
            <a:r>
              <a:rPr lang="zh-CN" altLang="en-US" sz="3000" b="1" dirty="0">
                <a:solidFill>
                  <a:srgbClr val="CC0000"/>
                </a:solidFill>
                <a:ea typeface="仿宋_GB2312" pitchFamily="49" charset="-122"/>
              </a:rPr>
              <a:t>静态数</a:t>
            </a:r>
            <a:r>
              <a:rPr lang="zh-CN" altLang="en-US" sz="3000" b="1" dirty="0">
                <a:solidFill>
                  <a:srgbClr val="0000FF"/>
                </a:solidFill>
                <a:ea typeface="仿宋_GB2312" pitchFamily="49" charset="-122"/>
              </a:rPr>
              <a:t>        </a:t>
            </a:r>
            <a:r>
              <a:rPr lang="en-US" altLang="zh-CN" sz="3000" b="1" dirty="0" err="1">
                <a:solidFill>
                  <a:srgbClr val="0000FF"/>
                </a:solidFill>
                <a:ea typeface="仿宋_GB2312" pitchFamily="49" charset="-122"/>
              </a:rPr>
              <a:t>int</a:t>
            </a:r>
            <a:r>
              <a:rPr lang="en-US" altLang="zh-CN" sz="3000" b="1" dirty="0">
                <a:solidFill>
                  <a:srgbClr val="0000FF"/>
                </a:solidFill>
                <a:ea typeface="仿宋_GB2312" pitchFamily="49" charset="-122"/>
              </a:rPr>
              <a:t> degree;		</a:t>
            </a:r>
          </a:p>
          <a:p>
            <a:pPr eaLnBrk="1" hangingPunct="1">
              <a:lnSpc>
                <a:spcPct val="85000"/>
              </a:lnSpc>
              <a:buFont typeface="Wingdings" pitchFamily="2" charset="2"/>
              <a:buNone/>
              <a:defRPr/>
            </a:pPr>
            <a:r>
              <a:rPr lang="zh-CN" altLang="en-US" sz="3000" b="1" dirty="0">
                <a:solidFill>
                  <a:srgbClr val="CC0000"/>
                </a:solidFill>
                <a:ea typeface="仿宋_GB2312" pitchFamily="49" charset="-122"/>
              </a:rPr>
              <a:t>组表示</a:t>
            </a:r>
            <a:r>
              <a:rPr lang="en-US" altLang="zh-CN" sz="3000" b="1" dirty="0">
                <a:solidFill>
                  <a:srgbClr val="CC0000"/>
                </a:solidFill>
                <a:ea typeface="仿宋_GB2312" pitchFamily="49" charset="-122"/>
              </a:rPr>
              <a:t>)</a:t>
            </a:r>
            <a:r>
              <a:rPr lang="en-US" altLang="zh-CN" sz="3000" b="1" dirty="0">
                <a:solidFill>
                  <a:srgbClr val="0000FF"/>
                </a:solidFill>
                <a:ea typeface="仿宋_GB2312" pitchFamily="49" charset="-122"/>
              </a:rPr>
              <a:t>        float </a:t>
            </a:r>
            <a:r>
              <a:rPr lang="en-US" altLang="zh-CN" sz="3000" b="1" dirty="0" err="1">
                <a:solidFill>
                  <a:srgbClr val="0000FF"/>
                </a:solidFill>
                <a:ea typeface="仿宋_GB2312" pitchFamily="49" charset="-122"/>
              </a:rPr>
              <a:t>coef</a:t>
            </a:r>
            <a:r>
              <a:rPr lang="en-US" altLang="zh-CN" sz="3000" b="1" dirty="0">
                <a:solidFill>
                  <a:srgbClr val="0000FF"/>
                </a:solidFill>
                <a:ea typeface="仿宋_GB2312" pitchFamily="49" charset="-122"/>
              </a:rPr>
              <a:t> [maxDegree+1];</a:t>
            </a:r>
          </a:p>
          <a:p>
            <a:pPr eaLnBrk="1" hangingPunct="1">
              <a:lnSpc>
                <a:spcPct val="85000"/>
              </a:lnSpc>
              <a:buFont typeface="Wingdings" pitchFamily="2" charset="2"/>
              <a:buNone/>
              <a:defRPr/>
            </a:pPr>
            <a:r>
              <a:rPr lang="en-US" altLang="zh-CN" sz="3000" b="1" dirty="0">
                <a:solidFill>
                  <a:srgbClr val="0000FF"/>
                </a:solidFill>
                <a:ea typeface="仿宋_GB2312" pitchFamily="49" charset="-122"/>
              </a:rPr>
              <a:t>                 </a:t>
            </a:r>
            <a:r>
              <a:rPr lang="en-US" altLang="zh-CN" sz="30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P</a:t>
            </a:r>
            <a:r>
              <a:rPr lang="en-US" altLang="zh-CN" sz="3000" b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n</a:t>
            </a:r>
            <a:r>
              <a:rPr lang="en-US" altLang="zh-CN" sz="30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(x)</a:t>
            </a:r>
            <a:r>
              <a:rPr lang="zh-CN" altLang="en-US" sz="3000" b="1" dirty="0">
                <a:solidFill>
                  <a:srgbClr val="000099"/>
                </a:solidFill>
                <a:ea typeface="仿宋_GB2312" pitchFamily="49" charset="-122"/>
              </a:rPr>
              <a:t>可以表示为</a:t>
            </a:r>
            <a:r>
              <a:rPr lang="zh-CN" altLang="en-US" sz="3000" b="1" dirty="0">
                <a:solidFill>
                  <a:srgbClr val="0000FF"/>
                </a:solidFill>
                <a:ea typeface="仿宋_GB2312" pitchFamily="49" charset="-122"/>
              </a:rPr>
              <a:t>：</a:t>
            </a:r>
          </a:p>
          <a:p>
            <a:pPr eaLnBrk="1" hangingPunct="1">
              <a:lnSpc>
                <a:spcPct val="85000"/>
              </a:lnSpc>
              <a:buFont typeface="Wingdings" pitchFamily="2" charset="2"/>
              <a:buNone/>
              <a:defRPr/>
            </a:pPr>
            <a:r>
              <a:rPr lang="zh-CN" altLang="en-US" sz="3000" b="1" dirty="0">
                <a:solidFill>
                  <a:srgbClr val="0000FF"/>
                </a:solidFill>
                <a:ea typeface="仿宋_GB2312" pitchFamily="49" charset="-122"/>
              </a:rPr>
              <a:t>		            </a:t>
            </a:r>
            <a:r>
              <a:rPr lang="en-US" altLang="zh-CN" sz="3000" b="1" dirty="0" err="1">
                <a:solidFill>
                  <a:srgbClr val="0000FF"/>
                </a:solidFill>
                <a:ea typeface="仿宋_GB2312" pitchFamily="49" charset="-122"/>
              </a:rPr>
              <a:t>pl.degree</a:t>
            </a:r>
            <a:r>
              <a:rPr lang="en-US" altLang="zh-CN" sz="3000" b="1" dirty="0">
                <a:solidFill>
                  <a:srgbClr val="0000FF"/>
                </a:solidFill>
                <a:ea typeface="仿宋_GB2312" pitchFamily="49" charset="-122"/>
              </a:rPr>
              <a:t> = n</a:t>
            </a:r>
          </a:p>
          <a:p>
            <a:pPr eaLnBrk="1" hangingPunct="1">
              <a:lnSpc>
                <a:spcPct val="85000"/>
              </a:lnSpc>
              <a:buFont typeface="Wingdings" pitchFamily="2" charset="2"/>
              <a:buNone/>
              <a:defRPr/>
            </a:pPr>
            <a:r>
              <a:rPr lang="en-US" altLang="zh-CN" sz="3000" b="1" dirty="0">
                <a:solidFill>
                  <a:srgbClr val="0000FF"/>
                </a:solidFill>
                <a:ea typeface="仿宋_GB2312" pitchFamily="49" charset="-122"/>
              </a:rPr>
              <a:t>		            </a:t>
            </a:r>
            <a:r>
              <a:rPr lang="en-US" altLang="zh-CN" sz="3000" b="1" dirty="0" err="1">
                <a:solidFill>
                  <a:srgbClr val="0000FF"/>
                </a:solidFill>
                <a:ea typeface="仿宋_GB2312" pitchFamily="49" charset="-122"/>
              </a:rPr>
              <a:t>pl.coef</a:t>
            </a:r>
            <a:r>
              <a:rPr lang="en-US" altLang="zh-CN" sz="3000" b="1" dirty="0">
                <a:solidFill>
                  <a:srgbClr val="0000FF"/>
                </a:solidFill>
                <a:ea typeface="仿宋_GB2312" pitchFamily="49" charset="-122"/>
              </a:rPr>
              <a:t>[</a:t>
            </a:r>
            <a:r>
              <a:rPr lang="en-US" altLang="zh-CN" sz="3000" b="1" i="1" dirty="0" err="1">
                <a:solidFill>
                  <a:srgbClr val="0000FF"/>
                </a:solidFill>
                <a:ea typeface="仿宋_GB2312" pitchFamily="49" charset="-122"/>
              </a:rPr>
              <a:t>i</a:t>
            </a:r>
            <a:r>
              <a:rPr lang="en-US" altLang="zh-CN" sz="3000" b="1" dirty="0">
                <a:solidFill>
                  <a:srgbClr val="0000FF"/>
                </a:solidFill>
                <a:ea typeface="仿宋_GB2312" pitchFamily="49" charset="-122"/>
              </a:rPr>
              <a:t>] = </a:t>
            </a:r>
            <a:r>
              <a:rPr lang="en-US" altLang="zh-CN" sz="3000" b="1" i="1" dirty="0" err="1">
                <a:solidFill>
                  <a:srgbClr val="0000FF"/>
                </a:solidFill>
                <a:ea typeface="仿宋_GB2312" pitchFamily="49" charset="-122"/>
              </a:rPr>
              <a:t>a</a:t>
            </a:r>
            <a:r>
              <a:rPr lang="en-US" altLang="zh-CN" sz="3000" b="1" i="1" baseline="-25000" dirty="0" err="1">
                <a:solidFill>
                  <a:srgbClr val="0000FF"/>
                </a:solidFill>
                <a:ea typeface="仿宋_GB2312" pitchFamily="49" charset="-122"/>
              </a:rPr>
              <a:t>i</a:t>
            </a:r>
            <a:r>
              <a:rPr lang="en-US" altLang="zh-CN" sz="3000" b="1" dirty="0">
                <a:solidFill>
                  <a:srgbClr val="0000FF"/>
                </a:solidFill>
                <a:ea typeface="仿宋_GB2312" pitchFamily="49" charset="-122"/>
              </a:rPr>
              <a:t>,   0 </a:t>
            </a:r>
            <a:r>
              <a:rPr lang="en-US" altLang="zh-CN" sz="3000" b="1" dirty="0">
                <a:solidFill>
                  <a:srgbClr val="0000FF"/>
                </a:solidFill>
                <a:ea typeface="仿宋_GB2312" pitchFamily="49" charset="-122"/>
                <a:sym typeface="Symbol" pitchFamily="18" charset="2"/>
              </a:rPr>
              <a:t></a:t>
            </a:r>
            <a:r>
              <a:rPr lang="en-US" altLang="zh-CN" sz="3000" b="1" dirty="0">
                <a:solidFill>
                  <a:srgbClr val="0000FF"/>
                </a:solidFill>
                <a:ea typeface="仿宋_GB2312" pitchFamily="49" charset="-122"/>
              </a:rPr>
              <a:t> </a:t>
            </a:r>
            <a:r>
              <a:rPr lang="en-US" altLang="zh-CN" sz="3000" b="1" i="1" dirty="0" err="1">
                <a:solidFill>
                  <a:srgbClr val="0000FF"/>
                </a:solidFill>
                <a:ea typeface="仿宋_GB2312" pitchFamily="49" charset="-122"/>
              </a:rPr>
              <a:t>i</a:t>
            </a:r>
            <a:r>
              <a:rPr lang="en-US" altLang="zh-CN" sz="3000" b="1" dirty="0">
                <a:solidFill>
                  <a:srgbClr val="0000FF"/>
                </a:solidFill>
                <a:ea typeface="仿宋_GB2312" pitchFamily="49" charset="-122"/>
              </a:rPr>
              <a:t> </a:t>
            </a:r>
            <a:r>
              <a:rPr lang="en-US" altLang="zh-CN" sz="3000" b="1" dirty="0">
                <a:solidFill>
                  <a:srgbClr val="0000FF"/>
                </a:solidFill>
                <a:ea typeface="仿宋_GB2312" pitchFamily="49" charset="-122"/>
                <a:sym typeface="Symbol" pitchFamily="18" charset="2"/>
              </a:rPr>
              <a:t></a:t>
            </a:r>
            <a:r>
              <a:rPr lang="en-US" altLang="zh-CN" sz="3000" b="1" dirty="0">
                <a:solidFill>
                  <a:srgbClr val="0000FF"/>
                </a:solidFill>
                <a:ea typeface="仿宋_GB2312" pitchFamily="49" charset="-122"/>
              </a:rPr>
              <a:t> n</a:t>
            </a:r>
            <a:endParaRPr lang="en-US" altLang="zh-CN" sz="3000" b="1" dirty="0">
              <a:ea typeface="仿宋_GB2312" pitchFamily="49" charset="-122"/>
            </a:endParaRPr>
          </a:p>
        </p:txBody>
      </p:sp>
      <p:sp>
        <p:nvSpPr>
          <p:cNvPr id="3174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80611917-180E-41D6-9CF2-260D2A722912}" type="slidenum">
              <a:rPr lang="en-US" altLang="zh-CN" sz="1400"/>
              <a:pPr algn="ctr" eaLnBrk="1" hangingPunct="1"/>
              <a:t>35</a:t>
            </a:fld>
            <a:endParaRPr lang="en-US" altLang="zh-CN" sz="1400"/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-138113" y="4403725"/>
            <a:ext cx="24765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 </a:t>
            </a:r>
          </a:p>
        </p:txBody>
      </p:sp>
      <p:grpSp>
        <p:nvGrpSpPr>
          <p:cNvPr id="31750" name="Group 17"/>
          <p:cNvGrpSpPr>
            <a:grpSpLocks/>
          </p:cNvGrpSpPr>
          <p:nvPr/>
        </p:nvGrpSpPr>
        <p:grpSpPr bwMode="auto">
          <a:xfrm>
            <a:off x="492125" y="4530725"/>
            <a:ext cx="8066088" cy="1795463"/>
            <a:chOff x="310" y="2854"/>
            <a:chExt cx="5081" cy="1131"/>
          </a:xfrm>
        </p:grpSpPr>
        <p:sp>
          <p:nvSpPr>
            <p:cNvPr id="31751" name="Rectangle 5"/>
            <p:cNvSpPr>
              <a:spLocks noChangeArrowheads="1"/>
            </p:cNvSpPr>
            <p:nvPr/>
          </p:nvSpPr>
          <p:spPr bwMode="auto">
            <a:xfrm>
              <a:off x="888" y="3208"/>
              <a:ext cx="384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2" name="Text Box 6"/>
            <p:cNvSpPr txBox="1">
              <a:spLocks noChangeArrowheads="1"/>
            </p:cNvSpPr>
            <p:nvPr/>
          </p:nvSpPr>
          <p:spPr bwMode="auto">
            <a:xfrm>
              <a:off x="984" y="3179"/>
              <a:ext cx="366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chemeClr val="accent2"/>
                  </a:solidFill>
                </a:rPr>
                <a:t>a</a:t>
              </a:r>
              <a:r>
                <a:rPr lang="en-US" altLang="zh-CN" sz="3200" baseline="-25000">
                  <a:solidFill>
                    <a:schemeClr val="accent2"/>
                  </a:solidFill>
                </a:rPr>
                <a:t>0</a:t>
              </a:r>
              <a:r>
                <a:rPr lang="en-US" altLang="zh-CN" sz="3200">
                  <a:solidFill>
                    <a:schemeClr val="accent2"/>
                  </a:solidFill>
                </a:rPr>
                <a:t>    </a:t>
              </a:r>
              <a:r>
                <a:rPr lang="en-US" altLang="zh-CN" sz="3200" i="1">
                  <a:solidFill>
                    <a:schemeClr val="accent2"/>
                  </a:solidFill>
                </a:rPr>
                <a:t>a</a:t>
              </a:r>
              <a:r>
                <a:rPr lang="en-US" altLang="zh-CN" sz="3200" baseline="-25000">
                  <a:solidFill>
                    <a:schemeClr val="accent2"/>
                  </a:solidFill>
                </a:rPr>
                <a:t>1</a:t>
              </a:r>
              <a:r>
                <a:rPr lang="en-US" altLang="zh-CN" sz="3200">
                  <a:solidFill>
                    <a:schemeClr val="accent2"/>
                  </a:solidFill>
                </a:rPr>
                <a:t>    </a:t>
              </a:r>
              <a:r>
                <a:rPr lang="en-US" altLang="zh-CN" sz="3200" i="1">
                  <a:solidFill>
                    <a:schemeClr val="accent2"/>
                  </a:solidFill>
                </a:rPr>
                <a:t>a</a:t>
              </a:r>
              <a:r>
                <a:rPr lang="en-US" altLang="zh-CN" sz="3200" baseline="-25000">
                  <a:solidFill>
                    <a:schemeClr val="accent2"/>
                  </a:solidFill>
                </a:rPr>
                <a:t>2</a:t>
              </a:r>
              <a:r>
                <a:rPr lang="en-US" altLang="zh-CN" sz="3200">
                  <a:solidFill>
                    <a:schemeClr val="accent2"/>
                  </a:solidFill>
                </a:rPr>
                <a:t>     ……    </a:t>
              </a:r>
              <a:r>
                <a:rPr lang="en-US" altLang="zh-CN" sz="3200" i="1">
                  <a:solidFill>
                    <a:schemeClr val="accent2"/>
                  </a:solidFill>
                </a:rPr>
                <a:t>a</a:t>
              </a:r>
              <a:r>
                <a:rPr lang="en-US" altLang="zh-CN" sz="3200" i="1" baseline="-25000">
                  <a:solidFill>
                    <a:schemeClr val="accent2"/>
                  </a:solidFill>
                </a:rPr>
                <a:t>n</a:t>
              </a:r>
              <a:r>
                <a:rPr lang="en-US" altLang="zh-CN" sz="3200">
                  <a:solidFill>
                    <a:schemeClr val="accent2"/>
                  </a:solidFill>
                </a:rPr>
                <a:t>     ………</a:t>
              </a:r>
              <a:endParaRPr lang="en-US" altLang="zh-CN"/>
            </a:p>
          </p:txBody>
        </p:sp>
        <p:sp>
          <p:nvSpPr>
            <p:cNvPr id="31753" name="Line 7"/>
            <p:cNvSpPr>
              <a:spLocks noChangeShapeType="1"/>
            </p:cNvSpPr>
            <p:nvPr/>
          </p:nvSpPr>
          <p:spPr bwMode="auto">
            <a:xfrm>
              <a:off x="136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4" name="Line 8"/>
            <p:cNvSpPr>
              <a:spLocks noChangeShapeType="1"/>
            </p:cNvSpPr>
            <p:nvPr/>
          </p:nvSpPr>
          <p:spPr bwMode="auto">
            <a:xfrm>
              <a:off x="184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5" name="Line 9"/>
            <p:cNvSpPr>
              <a:spLocks noChangeShapeType="1"/>
            </p:cNvSpPr>
            <p:nvPr/>
          </p:nvSpPr>
          <p:spPr bwMode="auto">
            <a:xfrm>
              <a:off x="232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6" name="Line 10"/>
            <p:cNvSpPr>
              <a:spLocks noChangeShapeType="1"/>
            </p:cNvSpPr>
            <p:nvPr/>
          </p:nvSpPr>
          <p:spPr bwMode="auto">
            <a:xfrm flipH="1">
              <a:off x="362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7" name="Line 11"/>
            <p:cNvSpPr>
              <a:spLocks noChangeShapeType="1"/>
            </p:cNvSpPr>
            <p:nvPr/>
          </p:nvSpPr>
          <p:spPr bwMode="auto">
            <a:xfrm>
              <a:off x="314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8" name="Text Box 12"/>
            <p:cNvSpPr txBox="1">
              <a:spLocks noChangeArrowheads="1"/>
            </p:cNvSpPr>
            <p:nvPr/>
          </p:nvSpPr>
          <p:spPr bwMode="auto">
            <a:xfrm>
              <a:off x="984" y="2854"/>
              <a:ext cx="4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9900"/>
                  </a:solidFill>
                </a:rPr>
                <a:t>0       1       2                degree      maxDegree</a:t>
              </a:r>
              <a:r>
                <a:rPr lang="en-US" altLang="zh-CN" sz="2800">
                  <a:solidFill>
                    <a:srgbClr val="009900"/>
                  </a:solidFill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lang="en-US" altLang="zh-CN" sz="2800">
                  <a:solidFill>
                    <a:srgbClr val="009900"/>
                  </a:solidFill>
                </a:rPr>
                <a:t>1</a:t>
              </a:r>
              <a:endParaRPr lang="en-US" altLang="zh-CN" sz="2800"/>
            </a:p>
          </p:txBody>
        </p:sp>
        <p:sp>
          <p:nvSpPr>
            <p:cNvPr id="31759" name="Text Box 13"/>
            <p:cNvSpPr txBox="1">
              <a:spLocks noChangeArrowheads="1"/>
            </p:cNvSpPr>
            <p:nvPr/>
          </p:nvSpPr>
          <p:spPr bwMode="auto">
            <a:xfrm>
              <a:off x="310" y="3219"/>
              <a:ext cx="53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>
                  <a:solidFill>
                    <a:srgbClr val="CC0000"/>
                  </a:solidFill>
                </a:rPr>
                <a:t>coef</a:t>
              </a:r>
            </a:p>
          </p:txBody>
        </p:sp>
        <p:sp>
          <p:nvSpPr>
            <p:cNvPr id="31760" name="Line 14"/>
            <p:cNvSpPr>
              <a:spLocks noChangeShapeType="1"/>
            </p:cNvSpPr>
            <p:nvPr/>
          </p:nvSpPr>
          <p:spPr bwMode="auto">
            <a:xfrm flipV="1">
              <a:off x="3384" y="3640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1" name="Text Box 15"/>
            <p:cNvSpPr txBox="1">
              <a:spLocks noChangeArrowheads="1"/>
            </p:cNvSpPr>
            <p:nvPr/>
          </p:nvSpPr>
          <p:spPr bwMode="auto">
            <a:xfrm>
              <a:off x="3424" y="3639"/>
              <a:ext cx="2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i="1"/>
                <a:t>n</a:t>
              </a:r>
              <a:endParaRPr lang="en-US" altLang="zh-CN" sz="3000"/>
            </a:p>
          </p:txBody>
        </p:sp>
      </p:grp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1184"/>
              </p:ext>
            </p:extLst>
          </p:nvPr>
        </p:nvGraphicFramePr>
        <p:xfrm>
          <a:off x="1754981" y="821584"/>
          <a:ext cx="54054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2145960" imgH="241200" progId="Equation.DSMT4">
                  <p:embed/>
                </p:oleObj>
              </mc:Choice>
              <mc:Fallback>
                <p:oleObj name="Equation" r:id="rId3" imgW="2145960" imgH="24120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981" y="821584"/>
                        <a:ext cx="54054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DAB2B870-E595-4F6B-859B-69C0573ABAE2}" type="slidenum">
              <a:rPr lang="en-US" altLang="zh-CN" sz="1400"/>
              <a:pPr algn="ctr" eaLnBrk="1" hangingPunct="1"/>
              <a:t>36</a:t>
            </a:fld>
            <a:endParaRPr lang="en-US" altLang="zh-CN" sz="1400"/>
          </a:p>
        </p:txBody>
      </p:sp>
      <p:sp>
        <p:nvSpPr>
          <p:cNvPr id="369666" name="Rectangle 2"/>
          <p:cNvSpPr>
            <a:spLocks noChangeArrowheads="1"/>
          </p:cNvSpPr>
          <p:nvPr/>
        </p:nvSpPr>
        <p:spPr bwMode="auto">
          <a:xfrm>
            <a:off x="665163" y="733425"/>
            <a:ext cx="8097837" cy="3570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zh-CN" altLang="en-US" sz="3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第二种：</a:t>
            </a:r>
            <a:r>
              <a:rPr lang="en-US" altLang="zh-CN" sz="3000" dirty="0">
                <a:solidFill>
                  <a:srgbClr val="CC0000"/>
                </a:solidFill>
                <a:latin typeface="Times New Roman" charset="0"/>
                <a:ea typeface="仿宋_GB2312" pitchFamily="49" charset="-122"/>
              </a:rPr>
              <a:t>private: 	</a:t>
            </a:r>
          </a:p>
          <a:p>
            <a:pPr marL="342900" indent="-342900">
              <a:defRPr/>
            </a:pPr>
            <a:r>
              <a:rPr lang="en-US" altLang="zh-CN" sz="3000" dirty="0">
                <a:solidFill>
                  <a:srgbClr val="006600"/>
                </a:solidFill>
                <a:latin typeface="Times New Roman" charset="0"/>
                <a:ea typeface="仿宋_GB2312" pitchFamily="49" charset="-122"/>
              </a:rPr>
              <a:t>(</a:t>
            </a:r>
            <a:r>
              <a:rPr lang="zh-CN" altLang="en-US" sz="3000" dirty="0">
                <a:solidFill>
                  <a:srgbClr val="006600"/>
                </a:solidFill>
                <a:latin typeface="Times New Roman" charset="0"/>
                <a:ea typeface="仿宋_GB2312" pitchFamily="49" charset="-122"/>
              </a:rPr>
              <a:t>动态数</a:t>
            </a:r>
            <a:r>
              <a:rPr lang="zh-CN" altLang="en-US" sz="3000" dirty="0">
                <a:solidFill>
                  <a:srgbClr val="CC0000"/>
                </a:solidFill>
                <a:latin typeface="Times New Roman" charset="0"/>
                <a:ea typeface="仿宋_GB2312" pitchFamily="49" charset="-122"/>
              </a:rPr>
              <a:t>	    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charset="0"/>
                <a:ea typeface="仿宋_GB2312" pitchFamily="49" charset="-122"/>
              </a:rPr>
              <a:t>int</a:t>
            </a:r>
            <a:r>
              <a:rPr lang="en-US" altLang="zh-CN" sz="3000" dirty="0">
                <a:solidFill>
                  <a:srgbClr val="CC0000"/>
                </a:solidFill>
                <a:latin typeface="Times New Roman" charset="0"/>
                <a:ea typeface="仿宋_GB2312" pitchFamily="49" charset="-122"/>
              </a:rPr>
              <a:t> degree;</a:t>
            </a:r>
          </a:p>
          <a:p>
            <a:pPr marL="342900" indent="-342900">
              <a:defRPr/>
            </a:pPr>
            <a:r>
              <a:rPr lang="zh-CN" altLang="en-US" sz="3000" dirty="0">
                <a:solidFill>
                  <a:srgbClr val="006600"/>
                </a:solidFill>
                <a:latin typeface="Times New Roman" charset="0"/>
                <a:ea typeface="仿宋_GB2312" pitchFamily="49" charset="-122"/>
              </a:rPr>
              <a:t>组表示</a:t>
            </a:r>
            <a:r>
              <a:rPr lang="en-US" altLang="zh-CN" sz="3000" dirty="0">
                <a:solidFill>
                  <a:srgbClr val="006600"/>
                </a:solidFill>
                <a:latin typeface="Times New Roman" charset="0"/>
                <a:ea typeface="仿宋_GB2312" pitchFamily="49" charset="-122"/>
              </a:rPr>
              <a:t>)</a:t>
            </a:r>
            <a:r>
              <a:rPr lang="en-US" altLang="zh-CN" sz="3000" dirty="0">
                <a:solidFill>
                  <a:srgbClr val="CC0000"/>
                </a:solidFill>
                <a:latin typeface="Times New Roman" charset="0"/>
                <a:ea typeface="楷体_GB2312" pitchFamily="49" charset="-122"/>
              </a:rPr>
              <a:t>	    float * 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charset="0"/>
                <a:ea typeface="楷体_GB2312" pitchFamily="49" charset="-122"/>
              </a:rPr>
              <a:t>coef</a:t>
            </a:r>
            <a:r>
              <a:rPr lang="en-US" altLang="zh-CN" sz="3000" dirty="0">
                <a:solidFill>
                  <a:srgbClr val="CC0000"/>
                </a:solidFill>
                <a:latin typeface="Times New Roman" charset="0"/>
                <a:ea typeface="楷体_GB2312" pitchFamily="49" charset="-122"/>
              </a:rPr>
              <a:t>;</a:t>
            </a:r>
          </a:p>
          <a:p>
            <a:pPr marL="342900" indent="-342900">
              <a:defRPr/>
            </a:pPr>
            <a:r>
              <a:rPr lang="en-US" altLang="zh-CN" sz="3000" dirty="0">
                <a:solidFill>
                  <a:srgbClr val="CC0000"/>
                </a:solidFill>
                <a:latin typeface="Times New Roman" charset="0"/>
                <a:ea typeface="楷体_GB2312" pitchFamily="49" charset="-122"/>
              </a:rPr>
              <a:t> 	         Polynomial :: Polynomial (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charset="0"/>
                <a:ea typeface="楷体_GB2312" pitchFamily="49" charset="-122"/>
              </a:rPr>
              <a:t>int</a:t>
            </a:r>
            <a:r>
              <a:rPr lang="en-US" altLang="zh-CN" sz="3000" dirty="0">
                <a:solidFill>
                  <a:srgbClr val="CC0000"/>
                </a:solidFill>
                <a:latin typeface="Times New Roman" charset="0"/>
                <a:ea typeface="楷体_GB2312" pitchFamily="49" charset="-122"/>
              </a:rPr>
              <a:t> 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charset="0"/>
                <a:ea typeface="楷体_GB2312" pitchFamily="49" charset="-122"/>
              </a:rPr>
              <a:t>sz</a:t>
            </a:r>
            <a:r>
              <a:rPr lang="en-US" altLang="zh-CN" sz="3000" dirty="0">
                <a:solidFill>
                  <a:srgbClr val="CC0000"/>
                </a:solidFill>
                <a:latin typeface="Times New Roman" charset="0"/>
                <a:ea typeface="楷体_GB2312" pitchFamily="49" charset="-122"/>
              </a:rPr>
              <a:t>) {</a:t>
            </a:r>
          </a:p>
          <a:p>
            <a:pPr marL="342900" indent="-342900">
              <a:defRPr/>
            </a:pPr>
            <a:r>
              <a:rPr lang="en-US" altLang="zh-CN" sz="3000" dirty="0">
                <a:solidFill>
                  <a:srgbClr val="CC0000"/>
                </a:solidFill>
                <a:latin typeface="Times New Roman" charset="0"/>
                <a:ea typeface="楷体_GB2312" pitchFamily="49" charset="-122"/>
              </a:rPr>
              <a:t>		        degree = 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charset="0"/>
                <a:ea typeface="楷体_GB2312" pitchFamily="49" charset="-122"/>
              </a:rPr>
              <a:t>sz</a:t>
            </a:r>
            <a:r>
              <a:rPr lang="en-US" altLang="zh-CN" sz="3000" dirty="0">
                <a:solidFill>
                  <a:srgbClr val="CC0000"/>
                </a:solidFill>
                <a:latin typeface="Times New Roman" charset="0"/>
                <a:ea typeface="楷体_GB2312" pitchFamily="49" charset="-122"/>
              </a:rPr>
              <a:t>;</a:t>
            </a:r>
          </a:p>
          <a:p>
            <a:pPr marL="342900" indent="-342900">
              <a:defRPr/>
            </a:pPr>
            <a:r>
              <a:rPr lang="en-US" altLang="zh-CN" sz="3000" dirty="0">
                <a:solidFill>
                  <a:srgbClr val="CC0000"/>
                </a:solidFill>
                <a:latin typeface="Times New Roman" charset="0"/>
                <a:ea typeface="楷体_GB2312" pitchFamily="49" charset="-122"/>
              </a:rPr>
              <a:t>		        </a:t>
            </a:r>
            <a:r>
              <a:rPr lang="en-US" altLang="zh-CN" sz="3000" dirty="0" err="1">
                <a:solidFill>
                  <a:srgbClr val="CC0000"/>
                </a:solidFill>
                <a:latin typeface="Times New Roman" charset="0"/>
                <a:ea typeface="楷体_GB2312" pitchFamily="49" charset="-122"/>
              </a:rPr>
              <a:t>coef</a:t>
            </a:r>
            <a:r>
              <a:rPr lang="en-US" altLang="zh-CN" sz="3000" dirty="0">
                <a:solidFill>
                  <a:srgbClr val="CC0000"/>
                </a:solidFill>
                <a:latin typeface="Times New Roman" charset="0"/>
                <a:ea typeface="楷体_GB2312" pitchFamily="49" charset="-122"/>
              </a:rPr>
              <a:t> = new float [degree + 1];</a:t>
            </a:r>
          </a:p>
          <a:p>
            <a:pPr marL="342900" indent="-342900">
              <a:defRPr/>
            </a:pPr>
            <a:r>
              <a:rPr lang="en-US" altLang="zh-CN" sz="3000" dirty="0">
                <a:solidFill>
                  <a:srgbClr val="CC0000"/>
                </a:solidFill>
                <a:latin typeface="Times New Roman" charset="0"/>
                <a:ea typeface="楷体_GB2312" pitchFamily="49" charset="-122"/>
              </a:rPr>
              <a:t>  	         }</a:t>
            </a:r>
          </a:p>
          <a:p>
            <a:pPr marL="342900" indent="-342900">
              <a:defRPr/>
            </a:pPr>
            <a:endParaRPr lang="en-US" altLang="zh-CN" sz="1600" dirty="0">
              <a:solidFill>
                <a:srgbClr val="CC0000"/>
              </a:solidFill>
              <a:latin typeface="Times New Roman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4685" y="4509120"/>
            <a:ext cx="7272808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itchFamily="2" charset="2"/>
              <a:buChar char="n"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以上两种存储表示适用于指数连续排列的多项式。但对于绝大多数项的系数为零的多项式，如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 </a:t>
            </a:r>
            <a:r>
              <a:rPr lang="en-US" altLang="zh-CN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P</a:t>
            </a:r>
            <a:r>
              <a:rPr lang="en-US" altLang="zh-CN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101</a:t>
            </a:r>
            <a:r>
              <a:rPr lang="en-US" altLang="zh-CN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(</a:t>
            </a:r>
            <a:r>
              <a:rPr lang="en-US" altLang="zh-CN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x</a:t>
            </a:r>
            <a:r>
              <a:rPr lang="en-US" altLang="zh-CN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) = 3+5</a:t>
            </a:r>
            <a:r>
              <a:rPr lang="en-US" altLang="zh-CN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x</a:t>
            </a:r>
            <a:r>
              <a:rPr lang="en-US" altLang="zh-CN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50</a:t>
            </a:r>
            <a:r>
              <a:rPr lang="en-US" altLang="zh-CN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4</a:t>
            </a:r>
            <a:r>
              <a:rPr lang="en-US" altLang="zh-CN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x</a:t>
            </a:r>
            <a:r>
              <a:rPr lang="en-US" altLang="zh-CN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101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,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不经济。</a:t>
            </a:r>
            <a:endParaRPr lang="zh-CN" altLang="en-US" dirty="0">
              <a:solidFill>
                <a:srgbClr val="000099"/>
              </a:solidFill>
              <a:latin typeface="Times New Roman" charset="0"/>
              <a:ea typeface="仿宋_GB2312" pitchFamily="49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E644A2AC-EE3B-464D-AB6A-2AADEBBF3003}" type="slidenum">
              <a:rPr lang="en-US" altLang="zh-CN" sz="1400"/>
              <a:pPr algn="ctr" eaLnBrk="1" hangingPunct="1"/>
              <a:t>37</a:t>
            </a:fld>
            <a:endParaRPr lang="en-US" altLang="zh-CN" sz="1400"/>
          </a:p>
        </p:txBody>
      </p:sp>
      <p:sp>
        <p:nvSpPr>
          <p:cNvPr id="370690" name="Text Box 2"/>
          <p:cNvSpPr txBox="1">
            <a:spLocks noChangeArrowheads="1"/>
          </p:cNvSpPr>
          <p:nvPr/>
        </p:nvSpPr>
        <p:spPr bwMode="auto">
          <a:xfrm>
            <a:off x="647700" y="698500"/>
            <a:ext cx="7974013" cy="561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第三种</a:t>
            </a:r>
            <a:r>
              <a:rPr lang="zh-CN" altLang="en-US" sz="3000">
                <a:solidFill>
                  <a:srgbClr val="CC0000"/>
                </a:solidFill>
                <a:latin typeface="Times New Roman" charset="0"/>
                <a:ea typeface="仿宋_GB2312" pitchFamily="49" charset="-122"/>
              </a:rPr>
              <a:t>： </a:t>
            </a:r>
          </a:p>
          <a:p>
            <a:pPr>
              <a:defRPr/>
            </a:pPr>
            <a:r>
              <a:rPr lang="zh-CN" altLang="en-US" sz="2800">
                <a:solidFill>
                  <a:srgbClr val="CC0000"/>
                </a:solidFill>
                <a:latin typeface="Times New Roman" charset="0"/>
                <a:ea typeface="仿宋_GB2312" pitchFamily="49" charset="-122"/>
              </a:rPr>
              <a:t>	</a:t>
            </a:r>
          </a:p>
          <a:p>
            <a:pPr>
              <a:defRPr/>
            </a:pPr>
            <a:endParaRPr lang="zh-CN" altLang="en-US" sz="2800">
              <a:solidFill>
                <a:srgbClr val="CC0000"/>
              </a:solidFill>
              <a:latin typeface="Times New Roman" charset="0"/>
              <a:ea typeface="仿宋_GB2312" pitchFamily="49" charset="-122"/>
            </a:endParaRPr>
          </a:p>
          <a:p>
            <a:pPr>
              <a:defRPr/>
            </a:pPr>
            <a:endParaRPr lang="zh-CN" altLang="en-US" sz="2800">
              <a:solidFill>
                <a:srgbClr val="CC0000"/>
              </a:solidFill>
              <a:latin typeface="Times New Roman" charset="0"/>
              <a:ea typeface="仿宋_GB2312" pitchFamily="49" charset="-122"/>
            </a:endParaRPr>
          </a:p>
          <a:p>
            <a:pPr>
              <a:defRPr/>
            </a:pPr>
            <a:endParaRPr lang="zh-CN" altLang="en-US">
              <a:solidFill>
                <a:srgbClr val="CC0000"/>
              </a:solidFill>
              <a:latin typeface="Times New Roman" charset="0"/>
              <a:ea typeface="仿宋_GB2312" pitchFamily="49" charset="-122"/>
            </a:endParaRPr>
          </a:p>
          <a:p>
            <a:pPr>
              <a:defRPr/>
            </a:pPr>
            <a:endParaRPr lang="zh-CN" altLang="en-US">
              <a:solidFill>
                <a:srgbClr val="CC0000"/>
              </a:solidFill>
              <a:latin typeface="Times New Roman" charset="0"/>
              <a:ea typeface="仿宋_GB2312" pitchFamily="49" charset="-122"/>
            </a:endParaRPr>
          </a:p>
          <a:p>
            <a:pPr>
              <a:defRPr/>
            </a:pPr>
            <a:r>
              <a:rPr lang="en-US" altLang="zh-CN" sz="2800">
                <a:solidFill>
                  <a:srgbClr val="CC0000"/>
                </a:solidFill>
                <a:latin typeface="Times New Roman" charset="0"/>
                <a:ea typeface="仿宋_GB2312" pitchFamily="49" charset="-122"/>
              </a:rPr>
              <a:t>struct term {          </a:t>
            </a:r>
            <a:r>
              <a:rPr lang="en-US" altLang="zh-CN" sz="2800">
                <a:latin typeface="Times New Roman" charset="0"/>
                <a:ea typeface="仿宋_GB2312" pitchFamily="49" charset="-122"/>
              </a:rPr>
              <a:t>//</a:t>
            </a:r>
            <a:r>
              <a:rPr lang="zh-CN" altLang="en-US" sz="2800">
                <a:latin typeface="Times New Roman" charset="0"/>
                <a:ea typeface="隶书" pitchFamily="49" charset="-122"/>
              </a:rPr>
              <a:t>多项式的项定义</a:t>
            </a:r>
            <a:endParaRPr lang="zh-CN" altLang="en-US" sz="2800">
              <a:latin typeface="Times New Roman" charset="0"/>
              <a:ea typeface="仿宋_GB2312" pitchFamily="49" charset="-122"/>
            </a:endParaRPr>
          </a:p>
          <a:p>
            <a:pPr>
              <a:defRPr/>
            </a:pPr>
            <a:r>
              <a:rPr lang="zh-CN" altLang="en-US" sz="2800">
                <a:solidFill>
                  <a:srgbClr val="CC0000"/>
                </a:solidFill>
                <a:latin typeface="Times New Roman" charset="0"/>
                <a:ea typeface="仿宋_GB2312" pitchFamily="49" charset="-122"/>
              </a:rPr>
              <a:t>	     </a:t>
            </a:r>
            <a:r>
              <a:rPr lang="en-US" altLang="zh-CN" sz="2800">
                <a:solidFill>
                  <a:srgbClr val="CC0000"/>
                </a:solidFill>
                <a:latin typeface="Times New Roman" charset="0"/>
                <a:ea typeface="仿宋_GB2312" pitchFamily="49" charset="-122"/>
              </a:rPr>
              <a:t>float coef;           </a:t>
            </a:r>
            <a:r>
              <a:rPr lang="en-US" altLang="zh-CN" sz="2800">
                <a:latin typeface="Times New Roman" charset="0"/>
                <a:ea typeface="仿宋_GB2312" pitchFamily="49" charset="-122"/>
              </a:rPr>
              <a:t>//</a:t>
            </a:r>
            <a:r>
              <a:rPr lang="zh-CN" altLang="en-US" sz="2800">
                <a:latin typeface="Times New Roman" charset="0"/>
                <a:ea typeface="隶书" pitchFamily="49" charset="-122"/>
              </a:rPr>
              <a:t>系数</a:t>
            </a:r>
            <a:endParaRPr lang="zh-CN" altLang="en-US" sz="2800">
              <a:latin typeface="Times New Roman" charset="0"/>
              <a:ea typeface="仿宋_GB2312" pitchFamily="49" charset="-122"/>
            </a:endParaRPr>
          </a:p>
          <a:p>
            <a:pPr>
              <a:defRPr/>
            </a:pPr>
            <a:r>
              <a:rPr lang="zh-CN" altLang="en-US" sz="2800">
                <a:solidFill>
                  <a:srgbClr val="CC0000"/>
                </a:solidFill>
                <a:latin typeface="Times New Roman" charset="0"/>
                <a:ea typeface="仿宋_GB2312" pitchFamily="49" charset="-122"/>
              </a:rPr>
              <a:t>	     </a:t>
            </a:r>
            <a:r>
              <a:rPr lang="en-US" altLang="zh-CN" sz="2800">
                <a:solidFill>
                  <a:srgbClr val="CC0000"/>
                </a:solidFill>
                <a:latin typeface="Times New Roman" charset="0"/>
                <a:ea typeface="仿宋_GB2312" pitchFamily="49" charset="-122"/>
              </a:rPr>
              <a:t>int exp;		  </a:t>
            </a:r>
            <a:r>
              <a:rPr lang="en-US" altLang="zh-CN" sz="2800">
                <a:latin typeface="Times New Roman" charset="0"/>
                <a:ea typeface="仿宋_GB2312" pitchFamily="49" charset="-122"/>
              </a:rPr>
              <a:t>//</a:t>
            </a:r>
            <a:r>
              <a:rPr lang="zh-CN" altLang="en-US" sz="2800">
                <a:latin typeface="Times New Roman" charset="0"/>
                <a:ea typeface="隶书" pitchFamily="49" charset="-122"/>
              </a:rPr>
              <a:t>指数</a:t>
            </a:r>
            <a:r>
              <a:rPr lang="zh-CN" altLang="en-US" sz="2800">
                <a:solidFill>
                  <a:srgbClr val="CC0000"/>
                </a:solidFill>
                <a:latin typeface="Times New Roman" charset="0"/>
                <a:ea typeface="仿宋_GB2312" pitchFamily="49" charset="-122"/>
              </a:rPr>
              <a:t>		</a:t>
            </a:r>
          </a:p>
          <a:p>
            <a:pPr>
              <a:defRPr/>
            </a:pPr>
            <a:r>
              <a:rPr lang="en-US" altLang="zh-CN" sz="2800">
                <a:solidFill>
                  <a:srgbClr val="CC0000"/>
                </a:solidFill>
                <a:latin typeface="Times New Roman" charset="0"/>
                <a:ea typeface="仿宋_GB2312" pitchFamily="49" charset="-122"/>
              </a:rPr>
              <a:t>};</a:t>
            </a:r>
          </a:p>
          <a:p>
            <a:pPr>
              <a:defRPr/>
            </a:pPr>
            <a:endParaRPr lang="en-US" altLang="zh-CN" sz="1400">
              <a:solidFill>
                <a:srgbClr val="CC0000"/>
              </a:solidFill>
              <a:latin typeface="Times New Roman" charset="0"/>
              <a:ea typeface="仿宋_GB2312" pitchFamily="49" charset="-122"/>
            </a:endParaRPr>
          </a:p>
          <a:p>
            <a:pPr>
              <a:defRPr/>
            </a:pPr>
            <a:r>
              <a:rPr lang="en-US" altLang="zh-CN" sz="2800">
                <a:solidFill>
                  <a:srgbClr val="CC0000"/>
                </a:solidFill>
                <a:latin typeface="Times New Roman" charset="0"/>
                <a:ea typeface="宋体" charset="-122"/>
              </a:rPr>
              <a:t>static term termArray[maxTerms];     </a:t>
            </a:r>
            <a:r>
              <a:rPr lang="en-US" altLang="zh-CN" sz="2800">
                <a:latin typeface="Times New Roman" charset="0"/>
                <a:ea typeface="宋体" charset="-122"/>
              </a:rPr>
              <a:t>//</a:t>
            </a:r>
            <a:r>
              <a:rPr lang="zh-CN" altLang="en-US" sz="2800">
                <a:latin typeface="Times New Roman" charset="0"/>
                <a:ea typeface="隶书" pitchFamily="49" charset="-122"/>
              </a:rPr>
              <a:t>项数组</a:t>
            </a:r>
            <a:r>
              <a:rPr lang="zh-CN" altLang="en-US" sz="2800">
                <a:solidFill>
                  <a:srgbClr val="CC0000"/>
                </a:solidFill>
                <a:latin typeface="Times New Roman" charset="0"/>
                <a:ea typeface="宋体" charset="-122"/>
              </a:rPr>
              <a:t>     </a:t>
            </a:r>
            <a:r>
              <a:rPr lang="en-US" altLang="zh-CN" sz="2800">
                <a:solidFill>
                  <a:srgbClr val="CC0000"/>
                </a:solidFill>
                <a:latin typeface="Times New Roman" charset="0"/>
                <a:ea typeface="宋体" charset="-122"/>
              </a:rPr>
              <a:t>static int free, maxTerms;       </a:t>
            </a:r>
            <a:r>
              <a:rPr lang="en-US" altLang="zh-CN" sz="2800">
                <a:latin typeface="Times New Roman" charset="0"/>
                <a:ea typeface="宋体" charset="-122"/>
              </a:rPr>
              <a:t>//</a:t>
            </a:r>
            <a:r>
              <a:rPr lang="zh-CN" altLang="en-US" sz="2800">
                <a:latin typeface="Times New Roman" charset="0"/>
                <a:ea typeface="隶书" pitchFamily="49" charset="-122"/>
              </a:rPr>
              <a:t>当前空闲位置指针</a:t>
            </a:r>
            <a:r>
              <a:rPr lang="zh-CN" altLang="en-US">
                <a:solidFill>
                  <a:srgbClr val="CC0000"/>
                </a:solidFill>
                <a:latin typeface="Times New Roman" charset="0"/>
                <a:ea typeface="宋体" charset="-122"/>
              </a:rPr>
              <a:t>	</a:t>
            </a:r>
          </a:p>
        </p:txBody>
      </p:sp>
      <p:grpSp>
        <p:nvGrpSpPr>
          <p:cNvPr id="33796" name="Group 15"/>
          <p:cNvGrpSpPr>
            <a:grpSpLocks/>
          </p:cNvGrpSpPr>
          <p:nvPr/>
        </p:nvGrpSpPr>
        <p:grpSpPr bwMode="auto">
          <a:xfrm>
            <a:off x="830263" y="1246188"/>
            <a:ext cx="7589837" cy="1598612"/>
            <a:chOff x="643" y="2929"/>
            <a:chExt cx="4781" cy="1007"/>
          </a:xfrm>
        </p:grpSpPr>
        <p:sp>
          <p:nvSpPr>
            <p:cNvPr id="33797" name="Rectangle 3"/>
            <p:cNvSpPr>
              <a:spLocks noChangeArrowheads="1"/>
            </p:cNvSpPr>
            <p:nvPr/>
          </p:nvSpPr>
          <p:spPr bwMode="auto">
            <a:xfrm>
              <a:off x="1296" y="3264"/>
              <a:ext cx="4128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798" name="Text Box 4"/>
            <p:cNvSpPr txBox="1">
              <a:spLocks noChangeArrowheads="1"/>
            </p:cNvSpPr>
            <p:nvPr/>
          </p:nvSpPr>
          <p:spPr bwMode="auto">
            <a:xfrm>
              <a:off x="1400" y="3216"/>
              <a:ext cx="393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/>
                <a:t>a</a:t>
              </a:r>
              <a:r>
                <a:rPr lang="en-US" altLang="zh-CN" sz="3200" baseline="-25000"/>
                <a:t>0</a:t>
              </a:r>
              <a:r>
                <a:rPr lang="en-US" altLang="zh-CN" sz="3200"/>
                <a:t>    </a:t>
              </a:r>
              <a:r>
                <a:rPr lang="en-US" altLang="zh-CN" sz="3200" i="1"/>
                <a:t>a</a:t>
              </a:r>
              <a:r>
                <a:rPr lang="en-US" altLang="zh-CN" sz="3200" baseline="-25000"/>
                <a:t>1</a:t>
              </a:r>
              <a:r>
                <a:rPr lang="en-US" altLang="zh-CN" sz="3200"/>
                <a:t>    </a:t>
              </a:r>
              <a:r>
                <a:rPr lang="en-US" altLang="zh-CN" sz="3200" i="1"/>
                <a:t>a</a:t>
              </a:r>
              <a:r>
                <a:rPr lang="en-US" altLang="zh-CN" sz="3200" baseline="-25000"/>
                <a:t>2</a:t>
              </a:r>
              <a:r>
                <a:rPr lang="en-US" altLang="zh-CN" sz="3200"/>
                <a:t>    ……     </a:t>
              </a:r>
              <a:r>
                <a:rPr lang="en-US" altLang="zh-CN" sz="3200" i="1"/>
                <a:t>a</a:t>
              </a:r>
              <a:r>
                <a:rPr lang="en-US" altLang="zh-CN" sz="3200" i="1" baseline="-25000"/>
                <a:t>i</a:t>
              </a:r>
              <a:r>
                <a:rPr lang="en-US" altLang="zh-CN" sz="3200"/>
                <a:t>     ……     </a:t>
              </a:r>
              <a:r>
                <a:rPr lang="en-US" altLang="zh-CN" sz="3200" i="1"/>
                <a:t>a</a:t>
              </a:r>
              <a:r>
                <a:rPr lang="en-US" altLang="zh-CN" sz="3200" i="1" baseline="-25000"/>
                <a:t>m</a:t>
              </a:r>
              <a:endParaRPr lang="en-US" altLang="zh-CN" sz="3200"/>
            </a:p>
            <a:p>
              <a:pPr eaLnBrk="1" hangingPunct="1"/>
              <a:r>
                <a:rPr lang="en-US" altLang="zh-CN" sz="3200" i="1"/>
                <a:t>e</a:t>
              </a:r>
              <a:r>
                <a:rPr lang="en-US" altLang="zh-CN" sz="3200" baseline="-25000"/>
                <a:t>0</a:t>
              </a:r>
              <a:r>
                <a:rPr lang="en-US" altLang="zh-CN" sz="3200"/>
                <a:t>    </a:t>
              </a:r>
              <a:r>
                <a:rPr lang="en-US" altLang="zh-CN" sz="3200" i="1"/>
                <a:t>e</a:t>
              </a:r>
              <a:r>
                <a:rPr lang="en-US" altLang="zh-CN" sz="3200" baseline="-25000"/>
                <a:t>1</a:t>
              </a:r>
              <a:r>
                <a:rPr lang="en-US" altLang="zh-CN" sz="3200"/>
                <a:t>    </a:t>
              </a:r>
              <a:r>
                <a:rPr lang="en-US" altLang="zh-CN" sz="3200" i="1"/>
                <a:t>e</a:t>
              </a:r>
              <a:r>
                <a:rPr lang="en-US" altLang="zh-CN" sz="3200" baseline="-25000"/>
                <a:t>2</a:t>
              </a:r>
              <a:r>
                <a:rPr lang="en-US" altLang="zh-CN" sz="3200"/>
                <a:t>     ……     </a:t>
              </a:r>
              <a:r>
                <a:rPr lang="en-US" altLang="zh-CN" sz="3200" i="1"/>
                <a:t>e</a:t>
              </a:r>
              <a:r>
                <a:rPr lang="en-US" altLang="zh-CN" sz="3200" i="1" baseline="-25000"/>
                <a:t>i</a:t>
              </a:r>
              <a:r>
                <a:rPr lang="en-US" altLang="zh-CN" sz="3200" i="1"/>
                <a:t> </a:t>
              </a:r>
              <a:r>
                <a:rPr lang="en-US" altLang="zh-CN" sz="3200"/>
                <a:t>    ……     </a:t>
              </a:r>
              <a:r>
                <a:rPr lang="en-US" altLang="zh-CN" sz="3200" i="1"/>
                <a:t>e</a:t>
              </a:r>
              <a:r>
                <a:rPr lang="en-US" altLang="zh-CN" sz="3200" i="1" baseline="-25000"/>
                <a:t>m</a:t>
              </a:r>
              <a:endParaRPr lang="en-US" altLang="zh-CN"/>
            </a:p>
          </p:txBody>
        </p:sp>
        <p:sp>
          <p:nvSpPr>
            <p:cNvPr id="33799" name="Line 5"/>
            <p:cNvSpPr>
              <a:spLocks noChangeShapeType="1"/>
            </p:cNvSpPr>
            <p:nvPr/>
          </p:nvSpPr>
          <p:spPr bwMode="auto">
            <a:xfrm>
              <a:off x="177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0" name="Line 6"/>
            <p:cNvSpPr>
              <a:spLocks noChangeShapeType="1"/>
            </p:cNvSpPr>
            <p:nvPr/>
          </p:nvSpPr>
          <p:spPr bwMode="auto">
            <a:xfrm>
              <a:off x="3552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1" name="Line 7"/>
            <p:cNvSpPr>
              <a:spLocks noChangeShapeType="1"/>
            </p:cNvSpPr>
            <p:nvPr/>
          </p:nvSpPr>
          <p:spPr bwMode="auto">
            <a:xfrm>
              <a:off x="273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2" name="Line 8"/>
            <p:cNvSpPr>
              <a:spLocks noChangeShapeType="1"/>
            </p:cNvSpPr>
            <p:nvPr/>
          </p:nvSpPr>
          <p:spPr bwMode="auto">
            <a:xfrm>
              <a:off x="225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3" name="Line 9"/>
            <p:cNvSpPr>
              <a:spLocks noChangeShapeType="1"/>
            </p:cNvSpPr>
            <p:nvPr/>
          </p:nvSpPr>
          <p:spPr bwMode="auto">
            <a:xfrm>
              <a:off x="489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4" name="Line 10"/>
            <p:cNvSpPr>
              <a:spLocks noChangeShapeType="1"/>
            </p:cNvSpPr>
            <p:nvPr/>
          </p:nvSpPr>
          <p:spPr bwMode="auto">
            <a:xfrm>
              <a:off x="3984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5" name="Line 11"/>
            <p:cNvSpPr>
              <a:spLocks noChangeShapeType="1"/>
            </p:cNvSpPr>
            <p:nvPr/>
          </p:nvSpPr>
          <p:spPr bwMode="auto">
            <a:xfrm>
              <a:off x="1296" y="3600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6" name="Text Box 12"/>
            <p:cNvSpPr txBox="1">
              <a:spLocks noChangeArrowheads="1"/>
            </p:cNvSpPr>
            <p:nvPr/>
          </p:nvSpPr>
          <p:spPr bwMode="auto">
            <a:xfrm>
              <a:off x="643" y="3264"/>
              <a:ext cx="55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rgbClr val="CC0000"/>
                  </a:solidFill>
                </a:rPr>
                <a:t>coef</a:t>
              </a:r>
            </a:p>
            <a:p>
              <a:pPr eaLnBrk="1" hangingPunct="1"/>
              <a:r>
                <a:rPr lang="en-US" altLang="zh-CN" sz="3200">
                  <a:solidFill>
                    <a:srgbClr val="CC0000"/>
                  </a:solidFill>
                </a:rPr>
                <a:t>exp</a:t>
              </a:r>
              <a:endParaRPr lang="en-US" altLang="zh-CN"/>
            </a:p>
          </p:txBody>
        </p:sp>
        <p:sp>
          <p:nvSpPr>
            <p:cNvPr id="33807" name="Text Box 13"/>
            <p:cNvSpPr txBox="1">
              <a:spLocks noChangeArrowheads="1"/>
            </p:cNvSpPr>
            <p:nvPr/>
          </p:nvSpPr>
          <p:spPr bwMode="auto">
            <a:xfrm>
              <a:off x="1440" y="2929"/>
              <a:ext cx="3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/>
                <a:t>0      1       2                     </a:t>
              </a:r>
              <a:r>
                <a:rPr lang="en-US" altLang="zh-CN" sz="2800" i="1"/>
                <a:t>i</a:t>
              </a:r>
              <a:r>
                <a:rPr lang="en-US" altLang="zh-CN" sz="2800"/>
                <a:t>                       </a:t>
              </a:r>
              <a:r>
                <a:rPr lang="en-US" altLang="zh-CN" sz="2800" i="1"/>
                <a:t>m</a:t>
              </a:r>
              <a:endParaRPr lang="en-US" altLang="zh-CN" sz="2800"/>
            </a:p>
          </p:txBody>
        </p:sp>
      </p:grpSp>
    </p:spTree>
  </p:cSld>
  <p:clrMapOvr>
    <a:masterClrMapping/>
  </p:clrMapOvr>
  <p:transition>
    <p:wipe dir="d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F525DF2E-0337-43F1-B59F-138A1BD9BD35}" type="slidenum">
              <a:rPr lang="en-US" altLang="zh-CN" sz="1400"/>
              <a:pPr algn="ctr" eaLnBrk="1" hangingPunct="1"/>
              <a:t>38</a:t>
            </a:fld>
            <a:endParaRPr lang="en-US" altLang="zh-CN" sz="1400"/>
          </a:p>
        </p:txBody>
      </p:sp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647700" y="752475"/>
            <a:ext cx="7759700" cy="487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>
                <a:ea typeface="仿宋_GB2312" pitchFamily="49" charset="-122"/>
              </a:rPr>
              <a:t>初始化：</a:t>
            </a:r>
          </a:p>
          <a:p>
            <a:pPr eaLnBrk="1" hangingPunct="1"/>
            <a:r>
              <a:rPr lang="en-US" altLang="zh-CN" sz="2800">
                <a:solidFill>
                  <a:schemeClr val="tx2"/>
                </a:solidFill>
              </a:rPr>
              <a:t>// term Polynomial::termArray[MaxTerms];</a:t>
            </a:r>
          </a:p>
          <a:p>
            <a:pPr eaLnBrk="1" hangingPunct="1"/>
            <a:r>
              <a:rPr lang="en-US" altLang="zh-CN" sz="2800">
                <a:solidFill>
                  <a:schemeClr val="tx2"/>
                </a:solidFill>
              </a:rPr>
              <a:t>// int Polynomial::free = 0;</a:t>
            </a:r>
          </a:p>
          <a:p>
            <a:pPr eaLnBrk="1" hangingPunct="1">
              <a:lnSpc>
                <a:spcPct val="110000"/>
              </a:lnSpc>
            </a:pPr>
            <a:endParaRPr lang="en-US" altLang="zh-CN" sz="1600">
              <a:solidFill>
                <a:srgbClr val="CC0000"/>
              </a:solidFill>
              <a:ea typeface="仿宋_GB2312" pitchFamily="49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800">
                <a:solidFill>
                  <a:srgbClr val="CC0000"/>
                </a:solidFill>
                <a:ea typeface="仿宋_GB2312" pitchFamily="49" charset="-122"/>
              </a:rPr>
              <a:t>class</a:t>
            </a:r>
            <a:r>
              <a:rPr lang="en-US" altLang="zh-CN" sz="2800" i="1">
                <a:solidFill>
                  <a:srgbClr val="CC0000"/>
                </a:solidFill>
                <a:ea typeface="仿宋_GB2312" pitchFamily="49" charset="-122"/>
              </a:rPr>
              <a:t> </a:t>
            </a:r>
            <a:r>
              <a:rPr lang="en-US" altLang="zh-CN" sz="2800">
                <a:solidFill>
                  <a:srgbClr val="CC0000"/>
                </a:solidFill>
                <a:ea typeface="仿宋_GB2312" pitchFamily="49" charset="-122"/>
              </a:rPr>
              <a:t>Polynomial {          </a:t>
            </a:r>
            <a:r>
              <a:rPr lang="en-US" altLang="zh-CN" sz="2800">
                <a:ea typeface="仿宋_GB2312" pitchFamily="49" charset="-122"/>
              </a:rPr>
              <a:t>//</a:t>
            </a:r>
            <a:r>
              <a:rPr lang="zh-CN" altLang="en-US" sz="2800">
                <a:ea typeface="隶书" panose="02010509060101010101" pitchFamily="49" charset="-122"/>
              </a:rPr>
              <a:t>多项式定义</a:t>
            </a:r>
            <a:endParaRPr lang="zh-CN" altLang="en-US" sz="2800">
              <a:ea typeface="仿宋_GB2312" pitchFamily="49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800">
                <a:solidFill>
                  <a:srgbClr val="CC0000"/>
                </a:solidFill>
                <a:ea typeface="仿宋_GB2312" pitchFamily="49" charset="-122"/>
              </a:rPr>
              <a:t>public: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>
                <a:solidFill>
                  <a:srgbClr val="CC0000"/>
                </a:solidFill>
                <a:ea typeface="仿宋_GB2312" pitchFamily="49" charset="-122"/>
              </a:rPr>
              <a:t>   ……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>
                <a:solidFill>
                  <a:srgbClr val="CC0000"/>
                </a:solidFill>
                <a:ea typeface="仿宋_GB2312" pitchFamily="49" charset="-122"/>
              </a:rPr>
              <a:t>private: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>
                <a:solidFill>
                  <a:srgbClr val="CC0000"/>
                </a:solidFill>
                <a:ea typeface="仿宋_GB2312" pitchFamily="49" charset="-122"/>
              </a:rPr>
              <a:t>    int start, finish;          </a:t>
            </a:r>
            <a:r>
              <a:rPr lang="en-US" altLang="zh-CN" sz="2800">
                <a:ea typeface="仿宋_GB2312" pitchFamily="49" charset="-122"/>
              </a:rPr>
              <a:t>//</a:t>
            </a:r>
            <a:r>
              <a:rPr lang="zh-CN" altLang="en-US" sz="2800">
                <a:ea typeface="隶书" panose="02010509060101010101" pitchFamily="49" charset="-122"/>
              </a:rPr>
              <a:t>多项式始末位置</a:t>
            </a:r>
          </a:p>
          <a:p>
            <a:pPr eaLnBrk="1" hangingPunct="1"/>
            <a:r>
              <a:rPr lang="en-US" altLang="zh-CN" sz="2800">
                <a:solidFill>
                  <a:schemeClr val="tx2"/>
                </a:solidFill>
                <a:ea typeface="仿宋_GB2312" pitchFamily="49" charset="-122"/>
              </a:rPr>
              <a:t>}</a:t>
            </a:r>
          </a:p>
          <a:p>
            <a:pPr eaLnBrk="1" hangingPunct="1"/>
            <a:endParaRPr lang="en-US" altLang="zh-CN" sz="28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 dir="d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7D6F0A7C-9D52-4F76-B0CD-E0FCB7D40EE2}" type="slidenum">
              <a:rPr lang="en-US" altLang="zh-CN" sz="1400"/>
              <a:pPr algn="ctr" eaLnBrk="1" hangingPunct="1"/>
              <a:t>39</a:t>
            </a:fld>
            <a:endParaRPr lang="en-US" altLang="zh-CN" sz="1400"/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796925" y="792163"/>
            <a:ext cx="6248400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zh-CN" altLang="en-US" sz="3200">
                <a:ea typeface="仿宋_GB2312" pitchFamily="49" charset="-122"/>
              </a:rPr>
              <a:t>两个多项式存储的例子</a:t>
            </a:r>
          </a:p>
          <a:p>
            <a:pPr eaLnBrk="1" hangingPunct="1">
              <a:lnSpc>
                <a:spcPct val="105000"/>
              </a:lnSpc>
            </a:pPr>
            <a:endParaRPr lang="zh-CN" altLang="en-US" sz="1600">
              <a:ea typeface="仿宋_GB2312" pitchFamily="49" charset="-122"/>
            </a:endParaRPr>
          </a:p>
          <a:p>
            <a:pPr eaLnBrk="1" hangingPunct="1">
              <a:lnSpc>
                <a:spcPct val="105000"/>
              </a:lnSpc>
            </a:pPr>
            <a:r>
              <a:rPr lang="zh-CN" altLang="en-US" sz="3200" i="1">
                <a:solidFill>
                  <a:srgbClr val="CC0000"/>
                </a:solidFill>
              </a:rPr>
              <a:t> </a:t>
            </a:r>
            <a:r>
              <a:rPr lang="en-US" altLang="zh-CN" sz="3200">
                <a:solidFill>
                  <a:srgbClr val="CC0000"/>
                </a:solidFill>
              </a:rPr>
              <a:t>A(</a:t>
            </a:r>
            <a:r>
              <a:rPr lang="en-US" altLang="zh-CN" sz="3200" i="1">
                <a:solidFill>
                  <a:srgbClr val="CC0000"/>
                </a:solidFill>
              </a:rPr>
              <a:t>x</a:t>
            </a:r>
            <a:r>
              <a:rPr lang="en-US" altLang="zh-CN" sz="3200">
                <a:solidFill>
                  <a:srgbClr val="CC0000"/>
                </a:solidFill>
              </a:rPr>
              <a:t>) = 2.0</a:t>
            </a:r>
            <a:r>
              <a:rPr lang="en-US" altLang="zh-CN" sz="3200" i="1">
                <a:solidFill>
                  <a:srgbClr val="CC0000"/>
                </a:solidFill>
              </a:rPr>
              <a:t>x</a:t>
            </a:r>
            <a:r>
              <a:rPr lang="en-US" altLang="zh-CN" sz="3200" baseline="30000">
                <a:solidFill>
                  <a:srgbClr val="CC0000"/>
                </a:solidFill>
              </a:rPr>
              <a:t>1000</a:t>
            </a:r>
            <a:r>
              <a:rPr lang="en-US" altLang="zh-CN" sz="3200">
                <a:solidFill>
                  <a:srgbClr val="CC0000"/>
                </a:solidFill>
              </a:rPr>
              <a:t>+1.8</a:t>
            </a:r>
            <a:endParaRPr lang="en-US" altLang="zh-CN" sz="3200" i="1">
              <a:solidFill>
                <a:srgbClr val="CC0000"/>
              </a:solidFill>
            </a:endParaRPr>
          </a:p>
          <a:p>
            <a:pPr eaLnBrk="1" hangingPunct="1">
              <a:lnSpc>
                <a:spcPct val="105000"/>
              </a:lnSpc>
            </a:pPr>
            <a:r>
              <a:rPr lang="en-US" altLang="zh-CN" sz="3200" i="1">
                <a:solidFill>
                  <a:srgbClr val="CC0000"/>
                </a:solidFill>
              </a:rPr>
              <a:t> </a:t>
            </a:r>
            <a:r>
              <a:rPr lang="en-US" altLang="zh-CN" sz="3200">
                <a:solidFill>
                  <a:srgbClr val="CC0000"/>
                </a:solidFill>
              </a:rPr>
              <a:t>B(</a:t>
            </a:r>
            <a:r>
              <a:rPr lang="en-US" altLang="zh-CN" sz="3200" i="1">
                <a:solidFill>
                  <a:srgbClr val="CC0000"/>
                </a:solidFill>
              </a:rPr>
              <a:t>x</a:t>
            </a:r>
            <a:r>
              <a:rPr lang="en-US" altLang="zh-CN" sz="3200">
                <a:solidFill>
                  <a:srgbClr val="CC0000"/>
                </a:solidFill>
              </a:rPr>
              <a:t>) = 1.2 + 51.3</a:t>
            </a:r>
            <a:r>
              <a:rPr lang="en-US" altLang="zh-CN" sz="3200" i="1">
                <a:solidFill>
                  <a:srgbClr val="CC0000"/>
                </a:solidFill>
              </a:rPr>
              <a:t>x</a:t>
            </a:r>
            <a:r>
              <a:rPr lang="en-US" altLang="zh-CN" sz="3200" baseline="30000">
                <a:solidFill>
                  <a:srgbClr val="CC0000"/>
                </a:solidFill>
              </a:rPr>
              <a:t>50</a:t>
            </a:r>
            <a:r>
              <a:rPr lang="en-US" altLang="zh-CN" sz="3200">
                <a:solidFill>
                  <a:srgbClr val="CC0000"/>
                </a:solidFill>
              </a:rPr>
              <a:t> + 3.7</a:t>
            </a:r>
            <a:r>
              <a:rPr lang="en-US" altLang="zh-CN" sz="3200" i="1">
                <a:solidFill>
                  <a:srgbClr val="CC0000"/>
                </a:solidFill>
              </a:rPr>
              <a:t>x</a:t>
            </a:r>
            <a:r>
              <a:rPr lang="en-US" altLang="zh-CN" sz="3200" baseline="30000">
                <a:solidFill>
                  <a:srgbClr val="CC0000"/>
                </a:solidFill>
              </a:rPr>
              <a:t>101</a:t>
            </a:r>
            <a:endParaRPr lang="en-US" altLang="zh-CN" sz="3200"/>
          </a:p>
        </p:txBody>
      </p:sp>
      <p:grpSp>
        <p:nvGrpSpPr>
          <p:cNvPr id="35844" name="Group 21"/>
          <p:cNvGrpSpPr>
            <a:grpSpLocks/>
          </p:cNvGrpSpPr>
          <p:nvPr/>
        </p:nvGrpSpPr>
        <p:grpSpPr bwMode="auto">
          <a:xfrm>
            <a:off x="411163" y="2808288"/>
            <a:ext cx="8226425" cy="3060700"/>
            <a:chOff x="259" y="1769"/>
            <a:chExt cx="5182" cy="1928"/>
          </a:xfrm>
        </p:grpSpPr>
        <p:sp>
          <p:nvSpPr>
            <p:cNvPr id="35845" name="Text Box 3"/>
            <p:cNvSpPr txBox="1">
              <a:spLocks noChangeArrowheads="1"/>
            </p:cNvSpPr>
            <p:nvPr/>
          </p:nvSpPr>
          <p:spPr bwMode="auto">
            <a:xfrm>
              <a:off x="973" y="3332"/>
              <a:ext cx="3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 </a:t>
              </a:r>
              <a:r>
                <a:rPr lang="zh-CN" altLang="en-US" sz="3200">
                  <a:solidFill>
                    <a:srgbClr val="CC0000"/>
                  </a:solidFill>
                  <a:ea typeface="仿宋_GB2312" pitchFamily="49" charset="-122"/>
                </a:rPr>
                <a:t>两个多项式存放在</a:t>
              </a:r>
              <a:r>
                <a:rPr lang="en-US" altLang="zh-CN" sz="3200">
                  <a:solidFill>
                    <a:srgbClr val="CC0000"/>
                  </a:solidFill>
                  <a:ea typeface="仿宋_GB2312" pitchFamily="49" charset="-122"/>
                </a:rPr>
                <a:t>termArray</a:t>
              </a:r>
              <a:r>
                <a:rPr lang="zh-CN" altLang="en-US" sz="3200">
                  <a:solidFill>
                    <a:srgbClr val="CC0000"/>
                  </a:solidFill>
                  <a:ea typeface="仿宋_GB2312" pitchFamily="49" charset="-122"/>
                </a:rPr>
                <a:t>中</a:t>
              </a:r>
              <a:endParaRPr lang="zh-CN" altLang="en-US" sz="3200"/>
            </a:p>
          </p:txBody>
        </p:sp>
        <p:sp>
          <p:nvSpPr>
            <p:cNvPr id="35846" name="Text Box 4"/>
            <p:cNvSpPr txBox="1">
              <a:spLocks noChangeArrowheads="1"/>
            </p:cNvSpPr>
            <p:nvPr/>
          </p:nvSpPr>
          <p:spPr bwMode="auto">
            <a:xfrm>
              <a:off x="672" y="1769"/>
              <a:ext cx="3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/>
                <a:t>A.start  A.finish  B.start        B.finish   free</a:t>
              </a:r>
            </a:p>
          </p:txBody>
        </p:sp>
        <p:sp>
          <p:nvSpPr>
            <p:cNvPr id="35847" name="Rectangle 5"/>
            <p:cNvSpPr>
              <a:spLocks noChangeArrowheads="1"/>
            </p:cNvSpPr>
            <p:nvPr/>
          </p:nvSpPr>
          <p:spPr bwMode="auto">
            <a:xfrm>
              <a:off x="864" y="2432"/>
              <a:ext cx="4128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48" name="Text Box 6"/>
            <p:cNvSpPr txBox="1">
              <a:spLocks noChangeArrowheads="1"/>
            </p:cNvSpPr>
            <p:nvPr/>
          </p:nvSpPr>
          <p:spPr bwMode="auto">
            <a:xfrm>
              <a:off x="259" y="2432"/>
              <a:ext cx="557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en-US" altLang="zh-CN" sz="3200">
                  <a:solidFill>
                    <a:srgbClr val="CC0000"/>
                  </a:solidFill>
                </a:rPr>
                <a:t>coef</a:t>
              </a:r>
            </a:p>
            <a:p>
              <a:pPr eaLnBrk="1" hangingPunct="1">
                <a:spcBef>
                  <a:spcPct val="10000"/>
                </a:spcBef>
              </a:pPr>
              <a:r>
                <a:rPr lang="en-US" altLang="zh-CN" sz="3200">
                  <a:solidFill>
                    <a:srgbClr val="CC0000"/>
                  </a:solidFill>
                </a:rPr>
                <a:t>exp</a:t>
              </a:r>
              <a:endParaRPr lang="en-US" altLang="zh-CN" sz="3200">
                <a:solidFill>
                  <a:schemeClr val="accent2"/>
                </a:solidFill>
              </a:endParaRPr>
            </a:p>
          </p:txBody>
        </p:sp>
        <p:sp>
          <p:nvSpPr>
            <p:cNvPr id="35849" name="Text Box 7"/>
            <p:cNvSpPr txBox="1">
              <a:spLocks noChangeArrowheads="1"/>
            </p:cNvSpPr>
            <p:nvPr/>
          </p:nvSpPr>
          <p:spPr bwMode="auto">
            <a:xfrm>
              <a:off x="960" y="2432"/>
              <a:ext cx="3956" cy="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/>
                <a:t>1.8      2.0     1.2    51.3    3.7      ……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/>
                <a:t> 0      1000      0       50     101</a:t>
              </a:r>
              <a:r>
                <a:rPr lang="en-US" altLang="zh-CN" sz="3200">
                  <a:solidFill>
                    <a:schemeClr val="accent2"/>
                  </a:solidFill>
                </a:rPr>
                <a:t>     ……</a:t>
              </a:r>
            </a:p>
          </p:txBody>
        </p:sp>
        <p:sp>
          <p:nvSpPr>
            <p:cNvPr id="35850" name="Line 8"/>
            <p:cNvSpPr>
              <a:spLocks noChangeShapeType="1"/>
            </p:cNvSpPr>
            <p:nvPr/>
          </p:nvSpPr>
          <p:spPr bwMode="auto">
            <a:xfrm>
              <a:off x="864" y="2816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1" name="Line 9"/>
            <p:cNvSpPr>
              <a:spLocks noChangeShapeType="1"/>
            </p:cNvSpPr>
            <p:nvPr/>
          </p:nvSpPr>
          <p:spPr bwMode="auto">
            <a:xfrm>
              <a:off x="148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2" name="Line 10"/>
            <p:cNvSpPr>
              <a:spLocks noChangeShapeType="1"/>
            </p:cNvSpPr>
            <p:nvPr/>
          </p:nvSpPr>
          <p:spPr bwMode="auto">
            <a:xfrm>
              <a:off x="220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3" name="Line 11"/>
            <p:cNvSpPr>
              <a:spLocks noChangeShapeType="1"/>
            </p:cNvSpPr>
            <p:nvPr/>
          </p:nvSpPr>
          <p:spPr bwMode="auto">
            <a:xfrm>
              <a:off x="2832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4" name="Line 12"/>
            <p:cNvSpPr>
              <a:spLocks noChangeShapeType="1"/>
            </p:cNvSpPr>
            <p:nvPr/>
          </p:nvSpPr>
          <p:spPr bwMode="auto">
            <a:xfrm>
              <a:off x="3504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5" name="Line 13"/>
            <p:cNvSpPr>
              <a:spLocks noChangeShapeType="1"/>
            </p:cNvSpPr>
            <p:nvPr/>
          </p:nvSpPr>
          <p:spPr bwMode="auto">
            <a:xfrm>
              <a:off x="412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6" name="Line 14"/>
            <p:cNvSpPr>
              <a:spLocks noChangeShapeType="1"/>
            </p:cNvSpPr>
            <p:nvPr/>
          </p:nvSpPr>
          <p:spPr bwMode="auto">
            <a:xfrm>
              <a:off x="115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Line 15"/>
            <p:cNvSpPr>
              <a:spLocks noChangeShapeType="1"/>
            </p:cNvSpPr>
            <p:nvPr/>
          </p:nvSpPr>
          <p:spPr bwMode="auto">
            <a:xfrm>
              <a:off x="1824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Line 16"/>
            <p:cNvSpPr>
              <a:spLocks noChangeShapeType="1"/>
            </p:cNvSpPr>
            <p:nvPr/>
          </p:nvSpPr>
          <p:spPr bwMode="auto">
            <a:xfrm>
              <a:off x="2496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17"/>
            <p:cNvSpPr>
              <a:spLocks noChangeShapeType="1"/>
            </p:cNvSpPr>
            <p:nvPr/>
          </p:nvSpPr>
          <p:spPr bwMode="auto">
            <a:xfrm>
              <a:off x="379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18"/>
            <p:cNvSpPr>
              <a:spLocks noChangeShapeType="1"/>
            </p:cNvSpPr>
            <p:nvPr/>
          </p:nvSpPr>
          <p:spPr bwMode="auto">
            <a:xfrm>
              <a:off x="4368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Text Box 19"/>
            <p:cNvSpPr txBox="1">
              <a:spLocks noChangeArrowheads="1"/>
            </p:cNvSpPr>
            <p:nvPr/>
          </p:nvSpPr>
          <p:spPr bwMode="auto">
            <a:xfrm>
              <a:off x="4368" y="2009"/>
              <a:ext cx="10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CC0000"/>
                  </a:solidFill>
                </a:rPr>
                <a:t>maxTerms</a:t>
              </a:r>
              <a:endParaRPr lang="en-US" altLang="zh-CN"/>
            </a:p>
          </p:txBody>
        </p:sp>
      </p:grpSp>
    </p:spTree>
  </p:cSld>
  <p:clrMapOvr>
    <a:masterClrMapping/>
  </p:clrMapOvr>
  <p:transition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692696"/>
            <a:ext cx="8229600" cy="5686425"/>
          </a:xfrm>
          <a:solidFill>
            <a:schemeClr val="bg1"/>
          </a:solidFill>
          <a:effectLst>
            <a:outerShdw blurRad="495300" dist="292100" dir="3360000" algn="b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b="1" dirty="0">
                <a:ea typeface="隶书" panose="02010509060101010101" pitchFamily="49" charset="-122"/>
              </a:rPr>
              <a:t>//</a:t>
            </a:r>
            <a:r>
              <a:rPr lang="zh-CN" altLang="en-US" sz="3000" b="1" dirty="0">
                <a:ea typeface="隶书" panose="02010509060101010101" pitchFamily="49" charset="-122"/>
              </a:rPr>
              <a:t>链表类和链表结点类定义</a:t>
            </a:r>
            <a:r>
              <a:rPr lang="en-US" altLang="zh-CN" sz="3000" b="1" dirty="0">
                <a:ea typeface="隶书" panose="02010509060101010101" pitchFamily="49" charset="-122"/>
              </a:rPr>
              <a:t>(</a:t>
            </a:r>
            <a:r>
              <a:rPr lang="zh-CN" altLang="zh-CN" sz="3000" b="1" dirty="0">
                <a:ea typeface="隶书" panose="02010509060101010101" pitchFamily="49" charset="-122"/>
              </a:rPr>
              <a:t>结构方式</a:t>
            </a:r>
            <a:r>
              <a:rPr lang="en-US" altLang="zh-CN" sz="3000" b="1" dirty="0">
                <a:ea typeface="隶书" panose="02010509060101010101" pitchFamily="49" charset="-122"/>
              </a:rPr>
              <a:t>)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400" b="1" dirty="0">
              <a:solidFill>
                <a:schemeClr val="hlink"/>
              </a:solidFill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b="1" dirty="0">
                <a:solidFill>
                  <a:schemeClr val="tx2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3000" b="1" dirty="0" err="1">
                <a:solidFill>
                  <a:schemeClr val="tx2"/>
                </a:solidFill>
                <a:ea typeface="隶书" panose="02010509060101010101" pitchFamily="49" charset="-122"/>
              </a:rPr>
              <a:t>struct</a:t>
            </a:r>
            <a:r>
              <a:rPr lang="en-US" altLang="zh-CN" sz="3000" dirty="0">
                <a:solidFill>
                  <a:schemeClr val="tx2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3000" dirty="0" err="1">
                <a:solidFill>
                  <a:schemeClr val="tx2"/>
                </a:solidFill>
                <a:ea typeface="隶书" panose="02010509060101010101" pitchFamily="49" charset="-122"/>
              </a:rPr>
              <a:t>ListNode</a:t>
            </a:r>
            <a:r>
              <a:rPr lang="en-US" altLang="zh-CN" sz="3000" dirty="0">
                <a:solidFill>
                  <a:schemeClr val="tx2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3000" b="1" dirty="0">
                <a:solidFill>
                  <a:schemeClr val="tx2"/>
                </a:solidFill>
                <a:ea typeface="隶书" panose="02010509060101010101" pitchFamily="49" charset="-122"/>
              </a:rPr>
              <a:t>{</a:t>
            </a:r>
            <a:r>
              <a:rPr lang="en-US" altLang="zh-CN" sz="3000" dirty="0">
                <a:solidFill>
                  <a:schemeClr val="hlink"/>
                </a:solidFill>
                <a:ea typeface="隶书" panose="02010509060101010101" pitchFamily="49" charset="-122"/>
              </a:rPr>
              <a:t>	       </a:t>
            </a:r>
            <a:r>
              <a:rPr lang="en-US" altLang="zh-CN" sz="3000" b="1" dirty="0"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ea typeface="隶书" panose="02010509060101010101" pitchFamily="49" charset="-122"/>
              </a:rPr>
              <a:t>链表结点类</a:t>
            </a:r>
            <a:r>
              <a:rPr lang="zh-CN" altLang="en-US" sz="3000" dirty="0">
                <a:solidFill>
                  <a:schemeClr val="hlink"/>
                </a:solidFill>
                <a:ea typeface="隶书" panose="02010509060101010101" pitchFamily="49" charset="-122"/>
              </a:rPr>
              <a:t>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000" b="1" dirty="0">
                <a:solidFill>
                  <a:schemeClr val="tx2"/>
                </a:solidFill>
                <a:ea typeface="隶书" panose="02010509060101010101" pitchFamily="49" charset="-122"/>
              </a:rPr>
              <a:t>     </a:t>
            </a:r>
            <a:r>
              <a:rPr lang="en-US" altLang="zh-CN" sz="3000" b="1" dirty="0" err="1">
                <a:solidFill>
                  <a:schemeClr val="tx2"/>
                </a:solidFill>
                <a:ea typeface="隶书" panose="02010509060101010101" pitchFamily="49" charset="-122"/>
              </a:rPr>
              <a:t>int</a:t>
            </a:r>
            <a:r>
              <a:rPr lang="en-US" altLang="zh-CN" sz="3000" dirty="0">
                <a:solidFill>
                  <a:schemeClr val="tx2"/>
                </a:solidFill>
                <a:ea typeface="隶书" panose="02010509060101010101" pitchFamily="49" charset="-122"/>
              </a:rPr>
              <a:t> data</a:t>
            </a:r>
            <a:r>
              <a:rPr lang="en-US" altLang="zh-CN" sz="3000" b="1" dirty="0">
                <a:solidFill>
                  <a:schemeClr val="tx2"/>
                </a:solidFill>
                <a:ea typeface="隶书" panose="02010509060101010101" pitchFamily="49" charset="-122"/>
              </a:rPr>
              <a:t>;</a:t>
            </a:r>
            <a:r>
              <a:rPr lang="en-US" altLang="zh-CN" sz="3000" dirty="0">
                <a:solidFill>
                  <a:schemeClr val="tx2"/>
                </a:solidFill>
                <a:ea typeface="隶书" panose="02010509060101010101" pitchFamily="49" charset="-122"/>
              </a:rPr>
              <a:t>		      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dirty="0">
                <a:solidFill>
                  <a:schemeClr val="tx2"/>
                </a:solidFill>
                <a:ea typeface="隶书" panose="02010509060101010101" pitchFamily="49" charset="-122"/>
              </a:rPr>
              <a:t>     </a:t>
            </a:r>
            <a:r>
              <a:rPr lang="en-US" altLang="zh-CN" sz="3000" dirty="0" err="1">
                <a:solidFill>
                  <a:schemeClr val="tx2"/>
                </a:solidFill>
                <a:ea typeface="隶书" panose="02010509060101010101" pitchFamily="49" charset="-122"/>
              </a:rPr>
              <a:t>ListNode</a:t>
            </a:r>
            <a:r>
              <a:rPr lang="en-US" altLang="zh-CN" sz="3000" dirty="0">
                <a:solidFill>
                  <a:schemeClr val="tx2"/>
                </a:solidFill>
                <a:ea typeface="隶书" panose="02010509060101010101" pitchFamily="49" charset="-122"/>
              </a:rPr>
              <a:t> * link</a:t>
            </a:r>
            <a:r>
              <a:rPr lang="en-US" altLang="zh-CN" sz="3000" b="1" dirty="0">
                <a:solidFill>
                  <a:schemeClr val="tx2"/>
                </a:solidFill>
                <a:ea typeface="隶书" panose="02010509060101010101" pitchFamily="49" charset="-122"/>
              </a:rPr>
              <a:t>;          </a:t>
            </a:r>
            <a:r>
              <a:rPr lang="en-US" altLang="zh-CN" sz="3000" dirty="0">
                <a:solidFill>
                  <a:schemeClr val="tx2"/>
                </a:solidFill>
                <a:ea typeface="隶书" panose="02010509060101010101" pitchFamily="49" charset="-122"/>
              </a:rPr>
              <a:t>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b="1" dirty="0">
                <a:solidFill>
                  <a:schemeClr val="tx2"/>
                </a:solidFill>
                <a:ea typeface="隶书" panose="02010509060101010101" pitchFamily="49" charset="-122"/>
              </a:rPr>
              <a:t> };</a:t>
            </a:r>
            <a:endParaRPr lang="en-US" altLang="zh-CN" sz="3000" dirty="0">
              <a:solidFill>
                <a:schemeClr val="tx2"/>
              </a:solidFill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400" dirty="0">
              <a:solidFill>
                <a:schemeClr val="tx2"/>
              </a:solidFill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b="1" dirty="0">
                <a:solidFill>
                  <a:schemeClr val="tx2"/>
                </a:solidFill>
                <a:ea typeface="隶书" panose="02010509060101010101" pitchFamily="49" charset="-122"/>
              </a:rPr>
              <a:t> class </a:t>
            </a:r>
            <a:r>
              <a:rPr lang="en-US" altLang="zh-CN" sz="3000" dirty="0">
                <a:solidFill>
                  <a:schemeClr val="tx2"/>
                </a:solidFill>
                <a:ea typeface="隶书" panose="02010509060101010101" pitchFamily="49" charset="-122"/>
              </a:rPr>
              <a:t>List </a:t>
            </a:r>
            <a:r>
              <a:rPr lang="en-US" altLang="zh-CN" sz="3000" b="1" dirty="0">
                <a:solidFill>
                  <a:schemeClr val="tx2"/>
                </a:solidFill>
                <a:ea typeface="隶书" panose="02010509060101010101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b="1" dirty="0">
                <a:solidFill>
                  <a:srgbClr val="0000FF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3000" b="1" dirty="0"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ea typeface="隶书" panose="02010509060101010101" pitchFamily="49" charset="-122"/>
              </a:rPr>
              <a:t>链表类</a:t>
            </a:r>
            <a:r>
              <a:rPr lang="en-US" altLang="zh-CN" sz="3000" dirty="0">
                <a:ea typeface="隶书" panose="02010509060101010101" pitchFamily="49" charset="-122"/>
              </a:rPr>
              <a:t>, </a:t>
            </a:r>
            <a:r>
              <a:rPr lang="zh-CN" altLang="en-US" sz="3000" dirty="0">
                <a:ea typeface="隶书" panose="02010509060101010101" pitchFamily="49" charset="-122"/>
              </a:rPr>
              <a:t>直接使用链表结点类的数据和操作</a:t>
            </a:r>
            <a:endParaRPr lang="zh-CN" altLang="en-US" sz="3000" b="1" dirty="0">
              <a:solidFill>
                <a:schemeClr val="hlink"/>
              </a:solidFill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000" b="1" dirty="0">
                <a:solidFill>
                  <a:schemeClr val="hlink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3000" b="1" dirty="0">
                <a:solidFill>
                  <a:schemeClr val="tx2"/>
                </a:solidFill>
                <a:ea typeface="隶书" panose="02010509060101010101" pitchFamily="49" charset="-122"/>
              </a:rPr>
              <a:t>private: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dirty="0">
                <a:solidFill>
                  <a:schemeClr val="tx2"/>
                </a:solidFill>
                <a:ea typeface="隶书" panose="02010509060101010101" pitchFamily="49" charset="-122"/>
              </a:rPr>
              <a:t>     </a:t>
            </a:r>
            <a:r>
              <a:rPr lang="en-US" altLang="zh-CN" sz="3000" dirty="0" err="1">
                <a:solidFill>
                  <a:schemeClr val="tx2"/>
                </a:solidFill>
                <a:ea typeface="隶书" panose="02010509060101010101" pitchFamily="49" charset="-122"/>
              </a:rPr>
              <a:t>ListNode</a:t>
            </a:r>
            <a:r>
              <a:rPr lang="en-US" altLang="zh-CN" sz="3000" dirty="0">
                <a:solidFill>
                  <a:schemeClr val="tx2"/>
                </a:solidFill>
                <a:ea typeface="隶书" panose="02010509060101010101" pitchFamily="49" charset="-122"/>
              </a:rPr>
              <a:t> *first</a:t>
            </a:r>
            <a:r>
              <a:rPr lang="en-US" altLang="zh-CN" sz="3000" b="1" dirty="0">
                <a:solidFill>
                  <a:schemeClr val="tx2"/>
                </a:solidFill>
                <a:ea typeface="隶书" panose="02010509060101010101" pitchFamily="49" charset="-122"/>
              </a:rPr>
              <a:t>;</a:t>
            </a:r>
            <a:r>
              <a:rPr lang="en-US" altLang="zh-CN" sz="3000" b="1" dirty="0">
                <a:solidFill>
                  <a:schemeClr val="hlink"/>
                </a:solidFill>
                <a:ea typeface="隶书" panose="02010509060101010101" pitchFamily="49" charset="-122"/>
              </a:rPr>
              <a:t>          </a:t>
            </a:r>
            <a:r>
              <a:rPr lang="en-US" altLang="zh-CN" sz="3000" b="1" dirty="0"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ea typeface="隶书" panose="02010509060101010101" pitchFamily="49" charset="-122"/>
              </a:rPr>
              <a:t>表头指针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000" b="1" dirty="0">
                <a:solidFill>
                  <a:schemeClr val="tx2"/>
                </a:solidFill>
                <a:ea typeface="隶书" panose="02010509060101010101" pitchFamily="49" charset="-122"/>
              </a:rPr>
              <a:t> </a:t>
            </a:r>
            <a:r>
              <a:rPr lang="en-US" altLang="zh-CN" sz="3000" b="1" dirty="0">
                <a:solidFill>
                  <a:schemeClr val="tx2"/>
                </a:solidFill>
                <a:ea typeface="隶书" panose="02010509060101010101" pitchFamily="49" charset="-122"/>
              </a:rPr>
              <a:t>};   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b="1" dirty="0">
                <a:ea typeface="隶书" panose="02010509060101010101" pitchFamily="49" charset="-122"/>
              </a:rPr>
              <a:t>//</a:t>
            </a:r>
            <a:r>
              <a:rPr lang="zh-CN" altLang="en-US" sz="3000" dirty="0">
                <a:ea typeface="隶书" panose="02010509060101010101" pitchFamily="49" charset="-122"/>
              </a:rPr>
              <a:t>链表中的结点属于链表私有，别人无法访问</a:t>
            </a:r>
          </a:p>
        </p:txBody>
      </p:sp>
      <p:sp>
        <p:nvSpPr>
          <p:cNvPr id="1945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F4E229F0-D7B4-4291-BBF1-82CAB1F1C410}" type="slidenum">
              <a:rPr lang="en-US" altLang="zh-CN" sz="1400"/>
              <a:pPr algn="ctr" eaLnBrk="1" hangingPunct="1"/>
              <a:t>4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90555993"/>
      </p:ext>
    </p:extLst>
  </p:cSld>
  <p:clrMapOvr>
    <a:masterClrMapping/>
  </p:clrMapOvr>
  <p:transition>
    <p:wipe dir="d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3"/>
          <p:cNvSpPr>
            <a:spLocks noGrp="1" noChangeArrowheads="1"/>
          </p:cNvSpPr>
          <p:nvPr>
            <p:ph type="title"/>
          </p:nvPr>
        </p:nvSpPr>
        <p:spPr>
          <a:xfrm>
            <a:off x="1389063" y="682625"/>
            <a:ext cx="5943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>
                <a:solidFill>
                  <a:srgbClr val="CC0000"/>
                </a:solidFill>
                <a:ea typeface="华文新魏" panose="02010800040101010101" pitchFamily="2" charset="-122"/>
              </a:rPr>
              <a:t>多项式的链表存储表示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>
          <a:xfrm>
            <a:off x="698500" y="1447800"/>
            <a:ext cx="7924800" cy="51054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3000" b="1">
                <a:solidFill>
                  <a:srgbClr val="000099"/>
                </a:solidFill>
                <a:ea typeface="仿宋_GB2312" pitchFamily="49" charset="-122"/>
              </a:rPr>
              <a:t>多项式顺序存储表示的缺点</a:t>
            </a:r>
          </a:p>
          <a:p>
            <a:pPr lvl="1" eaLnBrk="1" hangingPunct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3000" b="1">
                <a:solidFill>
                  <a:srgbClr val="000099"/>
                </a:solidFill>
                <a:ea typeface="仿宋_GB2312" pitchFamily="49" charset="-122"/>
              </a:rPr>
              <a:t>插入和删除时项数可能有较大变化，因此要移动大量数据</a:t>
            </a:r>
          </a:p>
          <a:p>
            <a:pPr lvl="1" eaLnBrk="1" hangingPunct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3000" b="1">
                <a:solidFill>
                  <a:srgbClr val="000099"/>
                </a:solidFill>
                <a:ea typeface="仿宋_GB2312" pitchFamily="49" charset="-122"/>
              </a:rPr>
              <a:t>不利于多个多项式的同时处理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3000" b="1">
                <a:solidFill>
                  <a:srgbClr val="000099"/>
                </a:solidFill>
                <a:ea typeface="仿宋_GB2312" pitchFamily="49" charset="-122"/>
              </a:rPr>
              <a:t>采用多项式的链表表示可以克服这类困难：</a:t>
            </a:r>
          </a:p>
          <a:p>
            <a:pPr lvl="1" eaLnBrk="1" hangingPunct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3000" b="1">
                <a:solidFill>
                  <a:srgbClr val="000099"/>
                </a:solidFill>
                <a:ea typeface="仿宋_GB2312" pitchFamily="49" charset="-122"/>
              </a:rPr>
              <a:t>多项式的项数可以动态地增长，不存在存储溢出问题。</a:t>
            </a:r>
          </a:p>
          <a:p>
            <a:pPr lvl="1" eaLnBrk="1" hangingPunct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3000" b="1">
                <a:solidFill>
                  <a:srgbClr val="000099"/>
                </a:solidFill>
                <a:ea typeface="仿宋_GB2312" pitchFamily="49" charset="-122"/>
              </a:rPr>
              <a:t>插入、删除方便，不移动元素</a:t>
            </a:r>
            <a:r>
              <a:rPr lang="zh-CN" altLang="en-US" sz="3200" b="1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</p:txBody>
      </p:sp>
      <p:sp>
        <p:nvSpPr>
          <p:cNvPr id="3686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D3542034-8DC0-458E-A73E-0C8A41CF6656}" type="slidenum">
              <a:rPr lang="en-US" altLang="zh-CN" sz="1400"/>
              <a:pPr algn="ctr" eaLnBrk="1" hangingPunct="1"/>
              <a:t>40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3"/>
          <p:cNvSpPr>
            <a:spLocks noGrp="1" noChangeArrowheads="1"/>
          </p:cNvSpPr>
          <p:nvPr>
            <p:ph type="title"/>
          </p:nvPr>
        </p:nvSpPr>
        <p:spPr>
          <a:xfrm>
            <a:off x="1389063" y="682625"/>
            <a:ext cx="5943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>
                <a:solidFill>
                  <a:srgbClr val="CC0000"/>
                </a:solidFill>
                <a:ea typeface="华文新魏" panose="02010800040101010101" pitchFamily="2" charset="-122"/>
              </a:rPr>
              <a:t>多项式的链表结构</a:t>
            </a:r>
          </a:p>
        </p:txBody>
      </p:sp>
      <p:sp>
        <p:nvSpPr>
          <p:cNvPr id="37891" name="Rectangle 2"/>
          <p:cNvSpPr>
            <a:spLocks noGrp="1" noChangeArrowheads="1"/>
          </p:cNvSpPr>
          <p:nvPr>
            <p:ph idx="1"/>
          </p:nvPr>
        </p:nvSpPr>
        <p:spPr>
          <a:xfrm>
            <a:off x="744538" y="1403350"/>
            <a:ext cx="7789862" cy="51054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3000" b="1">
                <a:solidFill>
                  <a:srgbClr val="000099"/>
                </a:solidFill>
                <a:ea typeface="仿宋_GB2312" pitchFamily="49" charset="-122"/>
              </a:rPr>
              <a:t>在多项式的链表表示中，每个结点三个数据成员：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3000" b="1">
              <a:solidFill>
                <a:srgbClr val="000099"/>
              </a:solidFill>
              <a:ea typeface="仿宋_GB2312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3000" b="1">
              <a:solidFill>
                <a:srgbClr val="000099"/>
              </a:solidFill>
              <a:ea typeface="仿宋_GB2312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3000" b="1">
                <a:solidFill>
                  <a:srgbClr val="000099"/>
                </a:solidFill>
                <a:ea typeface="仿宋_GB2312" pitchFamily="49" charset="-122"/>
              </a:rPr>
              <a:t>通过链接指针，可以将多项式各项按指数递增的顺序链接成一个单链表。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3000" b="1">
                <a:solidFill>
                  <a:srgbClr val="000099"/>
                </a:solidFill>
                <a:ea typeface="仿宋_GB2312" pitchFamily="49" charset="-122"/>
              </a:rPr>
              <a:t>在此结构上，新项的加入和废项的删除执行简单的链表插入和删除操作即可解决。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endParaRPr lang="en-US" altLang="zh-CN" sz="3400" b="1">
              <a:solidFill>
                <a:srgbClr val="000099"/>
              </a:solidFill>
              <a:ea typeface="仿宋_GB2312" pitchFamily="49" charset="-122"/>
            </a:endParaRPr>
          </a:p>
        </p:txBody>
      </p:sp>
      <p:sp>
        <p:nvSpPr>
          <p:cNvPr id="3789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195983B3-8729-4D54-A2CC-14D965556580}" type="slidenum">
              <a:rPr lang="en-US" altLang="zh-CN" sz="1400"/>
              <a:pPr algn="ctr" eaLnBrk="1" hangingPunct="1"/>
              <a:t>41</a:t>
            </a:fld>
            <a:endParaRPr lang="en-US" altLang="zh-CN" sz="1400"/>
          </a:p>
        </p:txBody>
      </p:sp>
      <p:grpSp>
        <p:nvGrpSpPr>
          <p:cNvPr id="37893" name="Group 4"/>
          <p:cNvGrpSpPr>
            <a:grpSpLocks/>
          </p:cNvGrpSpPr>
          <p:nvPr/>
        </p:nvGrpSpPr>
        <p:grpSpPr bwMode="auto">
          <a:xfrm>
            <a:off x="1452563" y="2449513"/>
            <a:ext cx="6145212" cy="762000"/>
            <a:chOff x="641" y="1728"/>
            <a:chExt cx="3871" cy="480"/>
          </a:xfrm>
        </p:grpSpPr>
        <p:sp>
          <p:nvSpPr>
            <p:cNvPr id="37894" name="Rectangle 5" descr="羊皮纸"/>
            <p:cNvSpPr>
              <a:spLocks noChangeArrowheads="1"/>
            </p:cNvSpPr>
            <p:nvPr/>
          </p:nvSpPr>
          <p:spPr bwMode="auto">
            <a:xfrm>
              <a:off x="2256" y="1824"/>
              <a:ext cx="1488" cy="38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895" name="Rectangle 6" descr="花束"/>
            <p:cNvSpPr>
              <a:spLocks noChangeArrowheads="1"/>
            </p:cNvSpPr>
            <p:nvPr/>
          </p:nvSpPr>
          <p:spPr bwMode="auto">
            <a:xfrm>
              <a:off x="3744" y="1824"/>
              <a:ext cx="768" cy="38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896" name="Line 7"/>
            <p:cNvSpPr>
              <a:spLocks noChangeShapeType="1"/>
            </p:cNvSpPr>
            <p:nvPr/>
          </p:nvSpPr>
          <p:spPr bwMode="auto">
            <a:xfrm>
              <a:off x="302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7" name="Line 8"/>
            <p:cNvSpPr>
              <a:spLocks noChangeShapeType="1"/>
            </p:cNvSpPr>
            <p:nvPr/>
          </p:nvSpPr>
          <p:spPr bwMode="auto">
            <a:xfrm flipV="1">
              <a:off x="302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8" name="Line 9"/>
            <p:cNvSpPr>
              <a:spLocks noChangeShapeType="1"/>
            </p:cNvSpPr>
            <p:nvPr/>
          </p:nvSpPr>
          <p:spPr bwMode="auto">
            <a:xfrm>
              <a:off x="374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9" name="Line 10"/>
            <p:cNvSpPr>
              <a:spLocks noChangeShapeType="1"/>
            </p:cNvSpPr>
            <p:nvPr/>
          </p:nvSpPr>
          <p:spPr bwMode="auto">
            <a:xfrm flipV="1">
              <a:off x="374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0" name="Text Box 11"/>
            <p:cNvSpPr txBox="1">
              <a:spLocks noChangeArrowheads="1"/>
            </p:cNvSpPr>
            <p:nvPr/>
          </p:nvSpPr>
          <p:spPr bwMode="auto">
            <a:xfrm>
              <a:off x="2400" y="1795"/>
              <a:ext cx="20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coef     exp     link</a:t>
              </a:r>
              <a:r>
                <a:rPr lang="en-US" altLang="zh-CN"/>
                <a:t> </a:t>
              </a:r>
            </a:p>
          </p:txBody>
        </p:sp>
        <p:sp>
          <p:nvSpPr>
            <p:cNvPr id="37901" name="Text Box 12"/>
            <p:cNvSpPr txBox="1">
              <a:spLocks noChangeArrowheads="1"/>
            </p:cNvSpPr>
            <p:nvPr/>
          </p:nvSpPr>
          <p:spPr bwMode="auto">
            <a:xfrm>
              <a:off x="641" y="1795"/>
              <a:ext cx="15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rgbClr val="0000CC"/>
                  </a:solidFill>
                </a:rPr>
                <a:t>Data </a:t>
              </a:r>
              <a:r>
                <a:rPr lang="en-US" altLang="zh-CN" sz="3200">
                  <a:solidFill>
                    <a:srgbClr val="0000CC"/>
                  </a:solidFill>
                  <a:sym typeface="Symbol" panose="05050102010706020507" pitchFamily="18" charset="2"/>
                </a:rPr>
                <a:t></a:t>
              </a:r>
              <a:r>
                <a:rPr lang="en-US" altLang="zh-CN" sz="3200">
                  <a:solidFill>
                    <a:srgbClr val="0000CC"/>
                  </a:solidFill>
                </a:rPr>
                <a:t> Term</a:t>
              </a:r>
              <a:endParaRPr lang="en-US" altLang="zh-CN"/>
            </a:p>
          </p:txBody>
        </p:sp>
      </p:grpSp>
    </p:spTree>
  </p:cSld>
  <p:clrMapOvr>
    <a:masterClrMapping/>
  </p:clrMapOvr>
  <p:transition>
    <p:wipe dir="d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810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多项式</a:t>
            </a:r>
            <a:r>
              <a:rPr lang="en-US" altLang="zh-CN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polynomial)</a:t>
            </a:r>
            <a:r>
              <a:rPr lang="zh-CN" altLang="en-US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类的链表定义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idx="1"/>
          </p:nvPr>
        </p:nvSpPr>
        <p:spPr>
          <a:xfrm>
            <a:off x="708025" y="1395413"/>
            <a:ext cx="8229600" cy="4989512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struct</a:t>
            </a:r>
            <a:r>
              <a:rPr lang="en-US" altLang="zh-CN" sz="2800">
                <a:ea typeface="隶书" panose="02010509060101010101" pitchFamily="49" charset="-122"/>
              </a:rPr>
              <a:t> Term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  <a:r>
              <a:rPr lang="en-US" altLang="zh-CN" sz="2800">
                <a:ea typeface="隶书" panose="02010509060101010101" pitchFamily="49" charset="-122"/>
              </a:rPr>
              <a:t>	        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多项式结点定义</a:t>
            </a:r>
            <a:r>
              <a:rPr lang="zh-CN" altLang="en-US" sz="2800">
                <a:ea typeface="隶书" panose="02010509060101010101" pitchFamily="49" charset="-122"/>
              </a:rPr>
              <a:t>	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</a:t>
            </a:r>
            <a:r>
              <a:rPr lang="zh-CN" altLang="en-US" sz="2800" b="1">
                <a:ea typeface="隶书" panose="02010509060101010101" pitchFamily="49" charset="-122"/>
              </a:rPr>
              <a:t> </a:t>
            </a:r>
            <a:r>
              <a:rPr lang="en-US" altLang="zh-CN" sz="2800" b="1">
                <a:ea typeface="隶书" panose="02010509060101010101" pitchFamily="49" charset="-122"/>
              </a:rPr>
              <a:t>float </a:t>
            </a:r>
            <a:r>
              <a:rPr lang="en-US" altLang="zh-CN" sz="2800">
                <a:ea typeface="隶书" panose="02010509060101010101" pitchFamily="49" charset="-122"/>
              </a:rPr>
              <a:t>coef</a:t>
            </a:r>
            <a:r>
              <a:rPr lang="en-US" altLang="zh-CN" sz="2800" b="1">
                <a:ea typeface="隶书" panose="02010509060101010101" pitchFamily="49" charset="-122"/>
              </a:rPr>
              <a:t>;	        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系数</a:t>
            </a:r>
            <a:r>
              <a:rPr lang="zh-CN" altLang="en-US" sz="2800" b="1">
                <a:ea typeface="隶书" panose="02010509060101010101" pitchFamily="49" charset="-122"/>
              </a:rPr>
              <a:t>		</a:t>
            </a:r>
            <a:endParaRPr lang="zh-CN" altLang="en-US" sz="2800"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</a:t>
            </a:r>
            <a:r>
              <a:rPr lang="en-US" altLang="zh-CN" sz="2800" b="1">
                <a:ea typeface="隶书" panose="02010509060101010101" pitchFamily="49" charset="-122"/>
              </a:rPr>
              <a:t>int </a:t>
            </a:r>
            <a:r>
              <a:rPr lang="en-US" altLang="zh-CN" sz="2800">
                <a:ea typeface="隶书" panose="02010509060101010101" pitchFamily="49" charset="-122"/>
              </a:rPr>
              <a:t>exp</a:t>
            </a:r>
            <a:r>
              <a:rPr lang="en-US" altLang="zh-CN" sz="2800" b="1">
                <a:ea typeface="隶书" panose="02010509060101010101" pitchFamily="49" charset="-122"/>
              </a:rPr>
              <a:t>;		        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指数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/>
              <a:t>    </a:t>
            </a:r>
            <a:r>
              <a:rPr lang="en-US" altLang="zh-CN" sz="2800"/>
              <a:t>Term *link</a:t>
            </a:r>
            <a:r>
              <a:rPr lang="en-US" altLang="zh-CN" sz="2800" b="1"/>
              <a:t>;		  </a:t>
            </a:r>
            <a:r>
              <a:rPr lang="en-US" altLang="zh-CN" sz="2800" b="1">
                <a:solidFill>
                  <a:srgbClr val="CC0000"/>
                </a:solidFill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链接指针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/>
              <a:t>    </a:t>
            </a:r>
            <a:r>
              <a:rPr lang="en-US" altLang="zh-CN" sz="2800"/>
              <a:t>Term (</a:t>
            </a:r>
            <a:r>
              <a:rPr lang="en-US" altLang="zh-CN" sz="2800" b="1"/>
              <a:t>float</a:t>
            </a:r>
            <a:r>
              <a:rPr lang="en-US" altLang="zh-CN" sz="2800"/>
              <a:t> c</a:t>
            </a:r>
            <a:r>
              <a:rPr lang="en-US" altLang="zh-CN" sz="2800" b="1"/>
              <a:t>, int</a:t>
            </a:r>
            <a:r>
              <a:rPr lang="en-US" altLang="zh-CN" sz="2800"/>
              <a:t> e</a:t>
            </a:r>
            <a:r>
              <a:rPr lang="en-US" altLang="zh-CN" sz="2800" b="1"/>
              <a:t>, </a:t>
            </a:r>
            <a:r>
              <a:rPr lang="en-US" altLang="zh-CN" sz="2800"/>
              <a:t>Term *next = NULL)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/>
              <a:t>        </a:t>
            </a:r>
            <a:r>
              <a:rPr lang="en-US" altLang="zh-CN" sz="2800" b="1"/>
              <a:t>{</a:t>
            </a:r>
            <a:r>
              <a:rPr lang="en-US" altLang="zh-CN" sz="2800"/>
              <a:t> coef = c</a:t>
            </a:r>
            <a:r>
              <a:rPr lang="en-US" altLang="zh-CN" sz="2800" b="1"/>
              <a:t>;</a:t>
            </a:r>
            <a:r>
              <a:rPr lang="en-US" altLang="zh-CN" sz="2800"/>
              <a:t>  exp = e</a:t>
            </a:r>
            <a:r>
              <a:rPr lang="en-US" altLang="zh-CN" sz="2800" b="1"/>
              <a:t>;</a:t>
            </a:r>
            <a:r>
              <a:rPr lang="en-US" altLang="zh-CN" sz="2800"/>
              <a:t>  link = next</a:t>
            </a:r>
            <a:r>
              <a:rPr lang="en-US" altLang="zh-CN" sz="2800" b="1"/>
              <a:t>;}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/>
              <a:t>	Term *InsertAfter (</a:t>
            </a:r>
            <a:r>
              <a:rPr lang="en-US" altLang="zh-CN" sz="2800" b="1"/>
              <a:t> float</a:t>
            </a:r>
            <a:r>
              <a:rPr lang="en-US" altLang="zh-CN" sz="2800"/>
              <a:t> c</a:t>
            </a:r>
            <a:r>
              <a:rPr lang="en-US" altLang="zh-CN" sz="2800" b="1"/>
              <a:t>, </a:t>
            </a:r>
            <a:r>
              <a:rPr lang="en-US" altLang="zh-CN" sz="2800"/>
              <a:t>int e)</a:t>
            </a:r>
            <a:r>
              <a:rPr lang="en-US" altLang="zh-CN" sz="2800" b="1"/>
              <a:t>;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/>
              <a:t>    </a:t>
            </a:r>
            <a:r>
              <a:rPr lang="en-US" altLang="zh-CN" sz="2800" b="1"/>
              <a:t>friend ostream&amp; operator</a:t>
            </a:r>
            <a:r>
              <a:rPr lang="en-US" altLang="zh-CN" sz="2800"/>
              <a:t> </a:t>
            </a:r>
            <a:r>
              <a:rPr lang="en-US" altLang="zh-CN" sz="2800" b="1"/>
              <a:t>&lt;&lt;</a:t>
            </a:r>
            <a:r>
              <a:rPr lang="en-US" altLang="zh-CN" sz="2800"/>
              <a:t> </a:t>
            </a:r>
            <a:r>
              <a:rPr lang="en-US" altLang="zh-CN" sz="2800" b="1"/>
              <a:t>(ostream&amp;,</a:t>
            </a:r>
            <a:r>
              <a:rPr lang="en-US" altLang="zh-CN" sz="2800"/>
              <a:t>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/>
              <a:t>                 </a:t>
            </a:r>
            <a:r>
              <a:rPr lang="en-US" altLang="zh-CN" sz="2800" b="1"/>
              <a:t> const</a:t>
            </a:r>
            <a:r>
              <a:rPr lang="en-US" altLang="zh-CN" sz="2800"/>
              <a:t> Term</a:t>
            </a:r>
            <a:r>
              <a:rPr lang="en-US" altLang="zh-CN" sz="2800" b="1"/>
              <a:t>&amp; )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/>
              <a:t>}; </a:t>
            </a:r>
            <a:endParaRPr lang="en-US" altLang="zh-CN" sz="2800" b="1">
              <a:ea typeface="隶书" panose="02010509060101010101" pitchFamily="49" charset="-122"/>
            </a:endParaRPr>
          </a:p>
        </p:txBody>
      </p:sp>
      <p:sp>
        <p:nvSpPr>
          <p:cNvPr id="3891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3B79C58B-5D75-48CD-9069-83DBAA3DFD52}" type="slidenum">
              <a:rPr lang="en-US" altLang="zh-CN" sz="1400"/>
              <a:pPr algn="ctr" eaLnBrk="1" hangingPunct="1"/>
              <a:t>42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619125" y="836613"/>
            <a:ext cx="8229600" cy="5284787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class</a:t>
            </a:r>
            <a:r>
              <a:rPr lang="en-US" altLang="zh-CN" sz="2800">
                <a:ea typeface="隶书" panose="02010509060101010101" pitchFamily="49" charset="-122"/>
              </a:rPr>
              <a:t> Polynomial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  <a:r>
              <a:rPr lang="en-US" altLang="zh-CN" sz="2800">
                <a:ea typeface="隶书" panose="02010509060101010101" pitchFamily="49" charset="-122"/>
              </a:rPr>
              <a:t>			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多项式类的定义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public: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Polynomal() { first = </a:t>
            </a:r>
            <a:r>
              <a:rPr lang="en-US" altLang="zh-CN" sz="2800" b="1">
                <a:ea typeface="隶书" panose="02010509060101010101" pitchFamily="49" charset="-122"/>
              </a:rPr>
              <a:t>new</a:t>
            </a:r>
            <a:r>
              <a:rPr lang="en-US" altLang="zh-CN" sz="2800">
                <a:ea typeface="隶书" panose="02010509060101010101" pitchFamily="49" charset="-122"/>
              </a:rPr>
              <a:t> Term(0</a:t>
            </a:r>
            <a:r>
              <a:rPr lang="en-US" altLang="zh-CN" sz="2800" b="1">
                <a:ea typeface="隶书" panose="02010509060101010101" pitchFamily="49" charset="-122"/>
              </a:rPr>
              <a:t>, </a:t>
            </a:r>
            <a:r>
              <a:rPr lang="en-US" altLang="zh-CN" sz="280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800">
                <a:ea typeface="隶书" panose="02010509060101010101" pitchFamily="49" charset="-122"/>
              </a:rPr>
              <a:t>1</a:t>
            </a:r>
            <a:r>
              <a:rPr lang="en-US" altLang="zh-CN" sz="2800" b="1">
                <a:ea typeface="隶书" panose="02010509060101010101" pitchFamily="49" charset="-122"/>
              </a:rPr>
              <a:t>); }	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构造函数</a:t>
            </a:r>
            <a:endParaRPr lang="zh-CN" altLang="en-US" sz="2800"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</a:t>
            </a:r>
            <a:r>
              <a:rPr lang="en-US" altLang="zh-CN" sz="2800">
                <a:ea typeface="隶书" panose="02010509060101010101" pitchFamily="49" charset="-122"/>
              </a:rPr>
              <a:t>Polynomal ( Polynomal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R)</a:t>
            </a:r>
            <a:r>
              <a:rPr lang="en-US" altLang="zh-CN" sz="2800" b="1">
                <a:ea typeface="隶书" panose="02010509060101010101" pitchFamily="49" charset="-122"/>
              </a:rPr>
              <a:t>;        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复制构造函数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</a:t>
            </a:r>
            <a:r>
              <a:rPr lang="en-US" altLang="zh-CN" sz="2800" b="1">
                <a:ea typeface="隶书" panose="02010509060101010101" pitchFamily="49" charset="-122"/>
              </a:rPr>
              <a:t>int </a:t>
            </a:r>
            <a:r>
              <a:rPr lang="en-US" altLang="zh-CN" sz="2800">
                <a:ea typeface="隶书" panose="02010509060101010101" pitchFamily="49" charset="-122"/>
              </a:rPr>
              <a:t>maxOrder()</a:t>
            </a:r>
            <a:r>
              <a:rPr lang="en-US" altLang="zh-CN" sz="2800" b="1">
                <a:ea typeface="隶书" panose="02010509060101010101" pitchFamily="49" charset="-122"/>
              </a:rPr>
              <a:t>;	  			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计算最大阶数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private: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Term *first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</a:t>
            </a:r>
            <a:r>
              <a:rPr lang="en-US" altLang="zh-CN" sz="2800" b="1">
                <a:ea typeface="隶书" panose="02010509060101010101" pitchFamily="49" charset="-122"/>
              </a:rPr>
              <a:t>friend ostream&amp; operator</a:t>
            </a:r>
            <a:r>
              <a:rPr lang="en-US" altLang="zh-CN" sz="2800">
                <a:ea typeface="隶书" panose="02010509060101010101" pitchFamily="49" charset="-122"/>
              </a:rPr>
              <a:t> &lt;&lt; (</a:t>
            </a:r>
            <a:r>
              <a:rPr lang="en-US" altLang="zh-CN" sz="2800" b="1">
                <a:ea typeface="隶书" panose="02010509060101010101" pitchFamily="49" charset="-122"/>
              </a:rPr>
              <a:t>ostream&amp;,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      const</a:t>
            </a:r>
            <a:r>
              <a:rPr lang="en-US" altLang="zh-CN" sz="2800">
                <a:ea typeface="隶书" panose="02010509060101010101" pitchFamily="49" charset="-122"/>
              </a:rPr>
              <a:t> Polynomal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friend istream&amp; operator</a:t>
            </a:r>
            <a:r>
              <a:rPr lang="en-US" altLang="zh-CN" sz="2800">
                <a:ea typeface="隶书" panose="02010509060101010101" pitchFamily="49" charset="-122"/>
              </a:rPr>
              <a:t> &gt;&gt; ( </a:t>
            </a:r>
            <a:r>
              <a:rPr lang="en-US" altLang="zh-CN" sz="2800" b="1">
                <a:ea typeface="隶书" panose="02010509060101010101" pitchFamily="49" charset="-122"/>
              </a:rPr>
              <a:t>istream&amp;,</a:t>
            </a:r>
            <a:r>
              <a:rPr lang="en-US" altLang="zh-CN" sz="2800">
                <a:ea typeface="隶书" panose="02010509060101010101" pitchFamily="49" charset="-122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     Polynomal</a:t>
            </a:r>
            <a:r>
              <a:rPr lang="en-US" altLang="zh-CN" sz="2800" b="1">
                <a:ea typeface="隶书" panose="02010509060101010101" pitchFamily="49" charset="-122"/>
              </a:rPr>
              <a:t>&amp; </a:t>
            </a:r>
            <a:r>
              <a:rPr lang="en-US" altLang="zh-CN" sz="2800">
                <a:ea typeface="隶书" panose="02010509060101010101" pitchFamily="49" charset="-122"/>
              </a:rPr>
              <a:t>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</p:txBody>
      </p:sp>
      <p:sp>
        <p:nvSpPr>
          <p:cNvPr id="3993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D5B87500-D69B-409B-9FDA-47A12F78C6FB}" type="slidenum">
              <a:rPr lang="en-US" altLang="zh-CN" sz="1400"/>
              <a:pPr algn="ctr" eaLnBrk="1" hangingPunct="1"/>
              <a:t>43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idx="1"/>
          </p:nvPr>
        </p:nvSpPr>
        <p:spPr>
          <a:xfrm>
            <a:off x="619125" y="760413"/>
            <a:ext cx="8229600" cy="5540375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friend void</a:t>
            </a:r>
            <a:r>
              <a:rPr lang="en-US" altLang="zh-CN" sz="2800">
                <a:ea typeface="隶书" panose="02010509060101010101" pitchFamily="49" charset="-122"/>
              </a:rPr>
              <a:t> Add ( Polynomial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A</a:t>
            </a:r>
            <a:r>
              <a:rPr lang="en-US" altLang="zh-CN" sz="2800" b="1">
                <a:ea typeface="隶书" panose="02010509060101010101" pitchFamily="49" charset="-122"/>
              </a:rPr>
              <a:t>,</a:t>
            </a:r>
            <a:r>
              <a:rPr lang="en-US" altLang="zh-CN" sz="2800">
                <a:ea typeface="隶书" panose="02010509060101010101" pitchFamily="49" charset="-122"/>
              </a:rPr>
              <a:t> Polynomial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B</a:t>
            </a:r>
            <a:r>
              <a:rPr lang="en-US" altLang="zh-CN" sz="2800" b="1">
                <a:ea typeface="隶书" panose="02010509060101010101" pitchFamily="49" charset="-122"/>
              </a:rPr>
              <a:t>,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       </a:t>
            </a:r>
            <a:r>
              <a:rPr lang="en-US" altLang="zh-CN" sz="2800">
                <a:ea typeface="隶书" panose="02010509060101010101" pitchFamily="49" charset="-122"/>
              </a:rPr>
              <a:t> Polynomial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C 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</a:t>
            </a:r>
            <a:r>
              <a:rPr lang="en-US" altLang="zh-CN" sz="2800" b="1">
                <a:ea typeface="隶书" panose="02010509060101010101" pitchFamily="49" charset="-122"/>
              </a:rPr>
              <a:t>friend void</a:t>
            </a:r>
            <a:r>
              <a:rPr lang="en-US" altLang="zh-CN" sz="2800">
                <a:ea typeface="隶书" panose="02010509060101010101" pitchFamily="49" charset="-122"/>
              </a:rPr>
              <a:t> Mul ( Polynomial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A</a:t>
            </a:r>
            <a:r>
              <a:rPr lang="en-US" altLang="zh-CN" sz="2800" b="1">
                <a:ea typeface="隶书" panose="02010509060101010101" pitchFamily="49" charset="-122"/>
              </a:rPr>
              <a:t>,</a:t>
            </a:r>
            <a:r>
              <a:rPr lang="en-US" altLang="zh-CN" sz="2800">
                <a:ea typeface="隶书" panose="02010509060101010101" pitchFamily="49" charset="-122"/>
              </a:rPr>
              <a:t> Polynomial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B</a:t>
            </a:r>
            <a:r>
              <a:rPr lang="en-US" altLang="zh-CN" sz="2800" b="1">
                <a:ea typeface="隶书" panose="02010509060101010101" pitchFamily="49" charset="-122"/>
              </a:rPr>
              <a:t>,</a:t>
            </a:r>
            <a:r>
              <a:rPr lang="en-US" altLang="zh-CN" sz="2800">
                <a:ea typeface="隶书" panose="02010509060101010101" pitchFamily="49" charset="-122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        Polynomial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C 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800" b="1"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Term *</a:t>
            </a:r>
            <a:r>
              <a:rPr lang="en-US" altLang="zh-CN" sz="2800" b="1">
                <a:solidFill>
                  <a:srgbClr val="006600"/>
                </a:solidFill>
                <a:ea typeface="隶书" panose="02010509060101010101" pitchFamily="49" charset="-122"/>
              </a:rPr>
              <a:t>Term</a:t>
            </a:r>
            <a:r>
              <a:rPr lang="en-US" altLang="zh-CN" sz="2800" b="1">
                <a:ea typeface="隶书" panose="02010509060101010101" pitchFamily="49" charset="-122"/>
              </a:rPr>
              <a:t>::</a:t>
            </a:r>
            <a:r>
              <a:rPr lang="en-US" altLang="zh-CN" sz="2800">
                <a:ea typeface="隶书" panose="02010509060101010101" pitchFamily="49" charset="-122"/>
              </a:rPr>
              <a:t>InsertAfter ( </a:t>
            </a:r>
            <a:r>
              <a:rPr lang="en-US" altLang="zh-CN" sz="2800" b="1">
                <a:ea typeface="隶书" panose="02010509060101010101" pitchFamily="49" charset="-122"/>
              </a:rPr>
              <a:t>float </a:t>
            </a:r>
            <a:r>
              <a:rPr lang="en-US" altLang="zh-CN" sz="2800">
                <a:ea typeface="隶书" panose="02010509060101010101" pitchFamily="49" charset="-122"/>
              </a:rPr>
              <a:t>c</a:t>
            </a:r>
            <a:r>
              <a:rPr lang="en-US" altLang="zh-CN" sz="2800" b="1">
                <a:ea typeface="隶书" panose="02010509060101010101" pitchFamily="49" charset="-122"/>
              </a:rPr>
              <a:t>, int </a:t>
            </a:r>
            <a:r>
              <a:rPr lang="en-US" altLang="zh-CN" sz="2800">
                <a:ea typeface="隶书" panose="02010509060101010101" pitchFamily="49" charset="-122"/>
              </a:rPr>
              <a:t>e )</a:t>
            </a:r>
            <a:r>
              <a:rPr lang="en-US" altLang="zh-CN" sz="2800" b="1">
                <a:ea typeface="隶书" panose="02010509060101010101" pitchFamily="49" charset="-122"/>
              </a:rPr>
              <a:t>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在调用此函数的对象后插入一个新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     </a:t>
            </a:r>
            <a:r>
              <a:rPr lang="en-US" altLang="zh-CN" sz="2800">
                <a:ea typeface="隶书" panose="02010509060101010101" pitchFamily="49" charset="-122"/>
              </a:rPr>
              <a:t>link =</a:t>
            </a:r>
            <a:r>
              <a:rPr lang="en-US" altLang="zh-CN" sz="2800" b="1">
                <a:ea typeface="隶书" panose="02010509060101010101" pitchFamily="49" charset="-122"/>
              </a:rPr>
              <a:t> new </a:t>
            </a:r>
            <a:r>
              <a:rPr lang="en-US" altLang="zh-CN" sz="2800">
                <a:ea typeface="隶书" panose="02010509060101010101" pitchFamily="49" charset="-122"/>
              </a:rPr>
              <a:t>Term (c</a:t>
            </a:r>
            <a:r>
              <a:rPr lang="en-US" altLang="zh-CN" sz="2800" b="1">
                <a:ea typeface="隶书" panose="02010509060101010101" pitchFamily="49" charset="-122"/>
              </a:rPr>
              <a:t>, </a:t>
            </a:r>
            <a:r>
              <a:rPr lang="en-US" altLang="zh-CN" sz="2800">
                <a:ea typeface="隶书" panose="02010509060101010101" pitchFamily="49" charset="-122"/>
              </a:rPr>
              <a:t>e</a:t>
            </a:r>
            <a:r>
              <a:rPr lang="en-US" altLang="zh-CN" sz="2800" b="1">
                <a:ea typeface="隶书" panose="02010509060101010101" pitchFamily="49" charset="-122"/>
              </a:rPr>
              <a:t>, </a:t>
            </a:r>
            <a:r>
              <a:rPr lang="en-US" altLang="zh-CN" sz="2800">
                <a:ea typeface="隶书" panose="02010509060101010101" pitchFamily="49" charset="-122"/>
              </a:rPr>
              <a:t>link)</a:t>
            </a:r>
            <a:r>
              <a:rPr lang="en-US" altLang="zh-CN" sz="2800" b="1">
                <a:ea typeface="隶书" panose="02010509060101010101" pitchFamily="49" charset="-122"/>
              </a:rPr>
              <a:t>;	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           	  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创建一个新结点，自动链接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     </a:t>
            </a:r>
            <a:r>
              <a:rPr lang="en-US" altLang="zh-CN" sz="2800" b="1">
                <a:ea typeface="隶书" panose="02010509060101010101" pitchFamily="49" charset="-122"/>
              </a:rPr>
              <a:t>return 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	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插入到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this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结点后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</a:t>
            </a:r>
            <a:r>
              <a:rPr lang="en-US" altLang="zh-CN" sz="2800">
                <a:ea typeface="隶书" panose="02010509060101010101" pitchFamily="49" charset="-122"/>
              </a:rPr>
              <a:t> </a:t>
            </a:r>
            <a:r>
              <a:rPr lang="en-US" altLang="zh-CN" sz="2800" b="1"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4096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AA697ED7-5CF8-45C4-8D6B-414BA7826B73}" type="slidenum">
              <a:rPr lang="en-US" altLang="zh-CN" sz="1400"/>
              <a:pPr algn="ctr" eaLnBrk="1" hangingPunct="1"/>
              <a:t>44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423863" y="703263"/>
            <a:ext cx="8396287" cy="56324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ostream&amp; operator &lt;&lt; </a:t>
            </a:r>
            <a:r>
              <a:rPr lang="en-US" altLang="zh-CN" sz="2800">
                <a:ea typeface="隶书" panose="02010509060101010101" pitchFamily="49" charset="-122"/>
              </a:rPr>
              <a:t>(</a:t>
            </a:r>
            <a:r>
              <a:rPr lang="en-US" altLang="zh-CN" sz="2800" b="1">
                <a:ea typeface="隶书" panose="02010509060101010101" pitchFamily="49" charset="-122"/>
              </a:rPr>
              <a:t>ostream&amp;</a:t>
            </a:r>
            <a:r>
              <a:rPr lang="en-US" altLang="zh-CN" sz="2800">
                <a:ea typeface="隶书" panose="02010509060101010101" pitchFamily="49" charset="-122"/>
              </a:rPr>
              <a:t> out</a:t>
            </a:r>
            <a:r>
              <a:rPr lang="en-US" altLang="zh-CN" sz="2800" b="1">
                <a:ea typeface="隶书" panose="02010509060101010101" pitchFamily="49" charset="-122"/>
              </a:rPr>
              <a:t>, const</a:t>
            </a:r>
            <a:r>
              <a:rPr lang="en-US" altLang="zh-CN" sz="2800">
                <a:ea typeface="隶书" panose="02010509060101010101" pitchFamily="49" charset="-122"/>
              </a:rPr>
              <a:t> Term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x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{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Term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的友元函数：输出一个项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x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的内容到输出流对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象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out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中去。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</a:t>
            </a:r>
            <a:r>
              <a:rPr lang="en-US" altLang="zh-CN" sz="2800" b="1">
                <a:ea typeface="隶书" panose="02010509060101010101" pitchFamily="49" charset="-122"/>
              </a:rPr>
              <a:t>if </a:t>
            </a:r>
            <a:r>
              <a:rPr lang="en-US" altLang="zh-CN" sz="2800">
                <a:ea typeface="隶书" panose="02010509060101010101" pitchFamily="49" charset="-122"/>
              </a:rPr>
              <a:t>(x.coef == 0.0) </a:t>
            </a:r>
            <a:r>
              <a:rPr lang="en-US" altLang="zh-CN" sz="2800" b="1">
                <a:ea typeface="隶书" panose="02010509060101010101" pitchFamily="49" charset="-122"/>
              </a:rPr>
              <a:t>return</a:t>
            </a:r>
            <a:r>
              <a:rPr lang="en-US" altLang="zh-CN" sz="2800">
                <a:ea typeface="隶书" panose="02010509060101010101" pitchFamily="49" charset="-122"/>
              </a:rPr>
              <a:t> out</a:t>
            </a:r>
            <a:r>
              <a:rPr lang="en-US" altLang="zh-CN" sz="2800" b="1">
                <a:ea typeface="隶书" panose="02010509060101010101" pitchFamily="49" charset="-122"/>
              </a:rPr>
              <a:t>;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零系数项不输出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</a:t>
            </a:r>
            <a:r>
              <a:rPr lang="en-US" altLang="zh-CN" sz="2800">
                <a:ea typeface="隶书" panose="02010509060101010101" pitchFamily="49" charset="-122"/>
              </a:rPr>
              <a:t>out </a:t>
            </a:r>
            <a:r>
              <a:rPr lang="en-US" altLang="zh-CN" sz="2800" b="1">
                <a:ea typeface="隶书" panose="02010509060101010101" pitchFamily="49" charset="-122"/>
              </a:rPr>
              <a:t>&lt;&lt;</a:t>
            </a:r>
            <a:r>
              <a:rPr lang="en-US" altLang="zh-CN" sz="2800">
                <a:ea typeface="隶书" panose="02010509060101010101" pitchFamily="49" charset="-122"/>
              </a:rPr>
              <a:t> x.coef</a:t>
            </a:r>
            <a:r>
              <a:rPr lang="en-US" altLang="zh-CN" sz="2800" b="1">
                <a:ea typeface="隶书" panose="02010509060101010101" pitchFamily="49" charset="-122"/>
              </a:rPr>
              <a:t>;			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输出系数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</a:t>
            </a:r>
            <a:r>
              <a:rPr lang="en-US" altLang="zh-CN" sz="2800" b="1">
                <a:ea typeface="隶书" panose="02010509060101010101" pitchFamily="49" charset="-122"/>
              </a:rPr>
              <a:t>switch</a:t>
            </a:r>
            <a:r>
              <a:rPr lang="en-US" altLang="zh-CN" sz="2800">
                <a:ea typeface="隶书" panose="02010509060101010101" pitchFamily="49" charset="-122"/>
              </a:rPr>
              <a:t> (x.exp) </a:t>
            </a:r>
            <a:r>
              <a:rPr lang="en-US" altLang="zh-CN" sz="2800" b="1">
                <a:ea typeface="隶书" panose="02010509060101010101" pitchFamily="49" charset="-122"/>
              </a:rPr>
              <a:t>{			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输出指数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    </a:t>
            </a:r>
            <a:r>
              <a:rPr lang="en-US" altLang="zh-CN" sz="2800" b="1">
                <a:ea typeface="隶书" panose="02010509060101010101" pitchFamily="49" charset="-122"/>
              </a:rPr>
              <a:t>case</a:t>
            </a:r>
            <a:r>
              <a:rPr lang="en-US" altLang="zh-CN" sz="2800">
                <a:ea typeface="隶书" panose="02010509060101010101" pitchFamily="49" charset="-122"/>
              </a:rPr>
              <a:t> 0</a:t>
            </a:r>
            <a:r>
              <a:rPr lang="en-US" altLang="zh-CN" sz="2800" b="1">
                <a:ea typeface="隶书" panose="02010509060101010101" pitchFamily="49" charset="-122"/>
              </a:rPr>
              <a:t>: break;		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指数为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0,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不出现‘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X’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     </a:t>
            </a:r>
            <a:r>
              <a:rPr lang="en-US" altLang="zh-CN" sz="2800" b="1">
                <a:ea typeface="隶书" panose="02010509060101010101" pitchFamily="49" charset="-122"/>
              </a:rPr>
              <a:t>case</a:t>
            </a:r>
            <a:r>
              <a:rPr lang="en-US" altLang="zh-CN" sz="2800">
                <a:ea typeface="隶书" panose="02010509060101010101" pitchFamily="49" charset="-122"/>
              </a:rPr>
              <a:t> 1</a:t>
            </a:r>
            <a:r>
              <a:rPr lang="en-US" altLang="zh-CN" sz="2800" b="1">
                <a:ea typeface="隶书" panose="02010509060101010101" pitchFamily="49" charset="-122"/>
              </a:rPr>
              <a:t>:</a:t>
            </a:r>
            <a:r>
              <a:rPr lang="en-US" altLang="zh-CN" sz="2800">
                <a:ea typeface="隶书" panose="02010509060101010101" pitchFamily="49" charset="-122"/>
              </a:rPr>
              <a:t> out </a:t>
            </a:r>
            <a:r>
              <a:rPr lang="en-US" altLang="zh-CN" sz="2800" b="1">
                <a:ea typeface="隶书" panose="02010509060101010101" pitchFamily="49" charset="-122"/>
              </a:rPr>
              <a:t>&lt;&lt;</a:t>
            </a:r>
            <a:r>
              <a:rPr lang="en-US" altLang="zh-CN" sz="2800">
                <a:ea typeface="隶书" panose="02010509060101010101" pitchFamily="49" charset="-122"/>
              </a:rPr>
              <a:t> “X”</a:t>
            </a:r>
            <a:r>
              <a:rPr lang="en-US" altLang="zh-CN" sz="2800" b="1">
                <a:ea typeface="隶书" panose="02010509060101010101" pitchFamily="49" charset="-122"/>
              </a:rPr>
              <a:t>;  break;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在系数后输出‘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X’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     </a:t>
            </a:r>
            <a:r>
              <a:rPr lang="en-US" altLang="zh-CN" sz="2800" b="1">
                <a:ea typeface="隶书" panose="02010509060101010101" pitchFamily="49" charset="-122"/>
              </a:rPr>
              <a:t>default:</a:t>
            </a:r>
            <a:r>
              <a:rPr lang="en-US" altLang="zh-CN" sz="2800">
                <a:ea typeface="隶书" panose="02010509060101010101" pitchFamily="49" charset="-122"/>
              </a:rPr>
              <a:t> out </a:t>
            </a:r>
            <a:r>
              <a:rPr lang="en-US" altLang="zh-CN" sz="2800" b="1">
                <a:ea typeface="隶书" panose="02010509060101010101" pitchFamily="49" charset="-122"/>
              </a:rPr>
              <a:t>&lt;&lt;</a:t>
            </a:r>
            <a:r>
              <a:rPr lang="en-US" altLang="zh-CN" sz="2800">
                <a:ea typeface="隶书" panose="02010509060101010101" pitchFamily="49" charset="-122"/>
              </a:rPr>
              <a:t> “X</a:t>
            </a:r>
            <a:r>
              <a:rPr lang="en-US" altLang="zh-CN" sz="2800" b="1">
                <a:ea typeface="隶书" panose="02010509060101010101" pitchFamily="49" charset="-122"/>
              </a:rPr>
              <a:t>^</a:t>
            </a:r>
            <a:r>
              <a:rPr lang="en-US" altLang="zh-CN" sz="2800">
                <a:ea typeface="隶书" panose="02010509060101010101" pitchFamily="49" charset="-122"/>
              </a:rPr>
              <a:t>” </a:t>
            </a:r>
            <a:r>
              <a:rPr lang="en-US" altLang="zh-CN" sz="2800" b="1">
                <a:ea typeface="隶书" panose="02010509060101010101" pitchFamily="49" charset="-122"/>
              </a:rPr>
              <a:t>&lt;&lt;</a:t>
            </a:r>
            <a:r>
              <a:rPr lang="en-US" altLang="zh-CN" sz="2800">
                <a:ea typeface="隶书" panose="02010509060101010101" pitchFamily="49" charset="-122"/>
              </a:rPr>
              <a:t> x.exp</a:t>
            </a:r>
            <a:r>
              <a:rPr lang="en-US" altLang="zh-CN" sz="2800" b="1">
                <a:ea typeface="隶书" panose="02010509060101010101" pitchFamily="49" charset="-122"/>
              </a:rPr>
              <a:t>;  break;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否则</a:t>
            </a:r>
            <a:endParaRPr lang="zh-CN" altLang="en-US" sz="2800">
              <a:ea typeface="隶书" panose="02010509060101010101" pitchFamily="49" charset="-122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</a:t>
            </a:r>
            <a:r>
              <a:rPr lang="en-US" altLang="zh-CN" sz="2800" b="1">
                <a:ea typeface="隶书" panose="02010509060101010101" pitchFamily="49" charset="-122"/>
              </a:rPr>
              <a:t>}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	 return</a:t>
            </a:r>
            <a:r>
              <a:rPr lang="en-US" altLang="zh-CN" sz="2800">
                <a:ea typeface="隶书" panose="02010509060101010101" pitchFamily="49" charset="-122"/>
              </a:rPr>
              <a:t> out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4198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AF47AACD-2478-4E19-B0AE-B172A72C40B2}" type="slidenum">
              <a:rPr lang="en-US" altLang="zh-CN" sz="1400"/>
              <a:pPr algn="ctr" eaLnBrk="1" hangingPunct="1"/>
              <a:t>45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622300" y="750888"/>
            <a:ext cx="8229600" cy="5561012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istream&amp; operator</a:t>
            </a:r>
            <a:r>
              <a:rPr lang="en-US" altLang="zh-CN" sz="2800">
                <a:ea typeface="隶书" panose="02010509060101010101" pitchFamily="49" charset="-122"/>
              </a:rPr>
              <a:t> &gt;&gt; (</a:t>
            </a:r>
            <a:r>
              <a:rPr lang="en-US" altLang="zh-CN" sz="2800" b="1">
                <a:ea typeface="隶书" panose="02010509060101010101" pitchFamily="49" charset="-122"/>
              </a:rPr>
              <a:t>istream&amp;</a:t>
            </a:r>
            <a:r>
              <a:rPr lang="en-US" altLang="zh-CN" sz="2800">
                <a:ea typeface="隶书" panose="02010509060101010101" pitchFamily="49" charset="-122"/>
              </a:rPr>
              <a:t> in</a:t>
            </a:r>
            <a:r>
              <a:rPr lang="en-US" altLang="zh-CN" sz="2800" b="1">
                <a:ea typeface="隶书" panose="02010509060101010101" pitchFamily="49" charset="-122"/>
              </a:rPr>
              <a:t>,</a:t>
            </a:r>
            <a:r>
              <a:rPr lang="en-US" altLang="zh-CN" sz="2800">
                <a:ea typeface="隶书" panose="02010509060101010101" pitchFamily="49" charset="-122"/>
              </a:rPr>
              <a:t> Polynomal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x)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Polynomal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类的友元函数：从输入流 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in 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输入各项，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用尾插法建立一个多项式。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</a:t>
            </a:r>
            <a:r>
              <a:rPr lang="en-US" altLang="zh-CN" sz="2800">
                <a:ea typeface="隶书" panose="02010509060101010101" pitchFamily="49" charset="-122"/>
              </a:rPr>
              <a:t>Term *rear = x.first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 </a:t>
            </a:r>
            <a:r>
              <a:rPr lang="en-US" altLang="zh-CN" sz="2800" b="1">
                <a:ea typeface="隶书" panose="02010509060101010101" pitchFamily="49" charset="-122"/>
              </a:rPr>
              <a:t>int</a:t>
            </a:r>
            <a:r>
              <a:rPr lang="en-US" altLang="zh-CN" sz="2800">
                <a:ea typeface="隶书" panose="02010509060101010101" pitchFamily="49" charset="-122"/>
              </a:rPr>
              <a:t> c</a:t>
            </a:r>
            <a:r>
              <a:rPr lang="en-US" altLang="zh-CN" sz="2800" b="1">
                <a:ea typeface="隶书" panose="02010509060101010101" pitchFamily="49" charset="-122"/>
              </a:rPr>
              <a:t>,</a:t>
            </a:r>
            <a:r>
              <a:rPr lang="en-US" altLang="zh-CN" sz="2800">
                <a:ea typeface="隶书" panose="02010509060101010101" pitchFamily="49" charset="-122"/>
              </a:rPr>
              <a:t> e</a:t>
            </a:r>
            <a:r>
              <a:rPr lang="en-US" altLang="zh-CN" sz="2800" b="1">
                <a:ea typeface="隶书" panose="02010509060101010101" pitchFamily="49" charset="-122"/>
              </a:rPr>
              <a:t>;	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rear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是尾指针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</a:t>
            </a:r>
            <a:r>
              <a:rPr lang="en-US" altLang="zh-CN" sz="2800" b="1">
                <a:ea typeface="隶书" panose="02010509060101010101" pitchFamily="49" charset="-122"/>
              </a:rPr>
              <a:t>while</a:t>
            </a:r>
            <a:r>
              <a:rPr lang="en-US" altLang="zh-CN" sz="2800">
                <a:ea typeface="隶书" panose="02010509060101010101" pitchFamily="49" charset="-122"/>
              </a:rPr>
              <a:t> (1)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		cout</a:t>
            </a:r>
            <a:r>
              <a:rPr lang="en-US" altLang="zh-CN" sz="2800">
                <a:ea typeface="隶书" panose="02010509060101010101" pitchFamily="49" charset="-122"/>
              </a:rPr>
              <a:t> &lt;&lt; “Input a term(coef, exp)</a:t>
            </a:r>
            <a:r>
              <a:rPr lang="en-US" altLang="zh-CN" sz="2800" b="1">
                <a:ea typeface="隶书" panose="02010509060101010101" pitchFamily="49" charset="-122"/>
              </a:rPr>
              <a:t>:</a:t>
            </a:r>
            <a:r>
              <a:rPr lang="en-US" altLang="zh-CN" sz="2800">
                <a:ea typeface="隶书" panose="02010509060101010101" pitchFamily="49" charset="-122"/>
              </a:rPr>
              <a:t>” &lt;&lt; </a:t>
            </a:r>
            <a:r>
              <a:rPr lang="en-US" altLang="zh-CN" sz="2800" b="1">
                <a:ea typeface="隶书" panose="02010509060101010101" pitchFamily="49" charset="-122"/>
              </a:rPr>
              <a:t>endl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	</a:t>
            </a:r>
            <a:r>
              <a:rPr lang="en-US" altLang="zh-CN" sz="2800" b="1">
                <a:ea typeface="隶书" panose="02010509060101010101" pitchFamily="49" charset="-122"/>
              </a:rPr>
              <a:t>in </a:t>
            </a:r>
            <a:r>
              <a:rPr lang="en-US" altLang="zh-CN" sz="2800">
                <a:ea typeface="隶书" panose="02010509060101010101" pitchFamily="49" charset="-122"/>
              </a:rPr>
              <a:t>&gt;&gt; c &gt;&gt; e</a:t>
            </a:r>
            <a:r>
              <a:rPr lang="en-US" altLang="zh-CN" sz="2800" b="1">
                <a:ea typeface="隶书" panose="02010509060101010101" pitchFamily="49" charset="-122"/>
              </a:rPr>
              <a:t>;	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输入项的系数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c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和指数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e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	</a:t>
            </a:r>
            <a:r>
              <a:rPr lang="en-US" altLang="zh-CN" sz="2800" b="1">
                <a:ea typeface="隶书" panose="02010509060101010101" pitchFamily="49" charset="-122"/>
              </a:rPr>
              <a:t>if </a:t>
            </a:r>
            <a:r>
              <a:rPr lang="en-US" altLang="zh-CN" sz="2800">
                <a:ea typeface="隶书" panose="02010509060101010101" pitchFamily="49" charset="-122"/>
              </a:rPr>
              <a:t>( e &lt; 0 ) </a:t>
            </a:r>
            <a:r>
              <a:rPr lang="en-US" altLang="zh-CN" sz="2800" b="1">
                <a:ea typeface="隶书" panose="02010509060101010101" pitchFamily="49" charset="-122"/>
              </a:rPr>
              <a:t>break;	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用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e &lt; 0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控制输入结束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	</a:t>
            </a:r>
            <a:r>
              <a:rPr lang="en-US" altLang="zh-CN" sz="2800">
                <a:ea typeface="隶书" panose="02010509060101010101" pitchFamily="49" charset="-122"/>
              </a:rPr>
              <a:t>rear = rear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InsertAfter(c, e)</a:t>
            </a:r>
            <a:r>
              <a:rPr lang="en-US" altLang="zh-CN" sz="2800" b="1">
                <a:ea typeface="隶书" panose="02010509060101010101" pitchFamily="49" charset="-122"/>
              </a:rPr>
              <a:t>;	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链接到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rear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后</a:t>
            </a:r>
            <a:r>
              <a:rPr lang="zh-CN" altLang="en-US" sz="2800">
                <a:ea typeface="隶书" panose="02010509060101010101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</a:t>
            </a:r>
            <a:r>
              <a:rPr lang="en-US" altLang="zh-CN" sz="2800" b="1">
                <a:ea typeface="隶书" panose="02010509060101010101" pitchFamily="49" charset="-122"/>
              </a:rPr>
              <a:t>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	 return</a:t>
            </a:r>
            <a:r>
              <a:rPr lang="en-US" altLang="zh-CN" sz="2800">
                <a:ea typeface="隶书" panose="02010509060101010101" pitchFamily="49" charset="-122"/>
              </a:rPr>
              <a:t> in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4301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2D95551E-0175-43E5-980D-44EB7A19B477}" type="slidenum">
              <a:rPr lang="en-US" altLang="zh-CN" sz="1400"/>
              <a:pPr algn="ctr" eaLnBrk="1" hangingPunct="1"/>
              <a:t>46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38150" y="671513"/>
            <a:ext cx="8229600" cy="5691187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ostream&amp; operator &lt;&lt;</a:t>
            </a:r>
            <a:r>
              <a:rPr lang="en-US" altLang="zh-CN" sz="2800">
                <a:ea typeface="隶书" panose="02010509060101010101" pitchFamily="49" charset="-122"/>
              </a:rPr>
              <a:t> (</a:t>
            </a:r>
            <a:r>
              <a:rPr lang="en-US" altLang="zh-CN" sz="2800" b="1">
                <a:ea typeface="隶书" panose="02010509060101010101" pitchFamily="49" charset="-122"/>
              </a:rPr>
              <a:t>ostream&amp;</a:t>
            </a:r>
            <a:r>
              <a:rPr lang="en-US" altLang="zh-CN" sz="2800">
                <a:ea typeface="隶书" panose="02010509060101010101" pitchFamily="49" charset="-122"/>
              </a:rPr>
              <a:t> out, Polynomal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x)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Polynomal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类的友元函数：输出带头结点的多项式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链表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x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。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</a:t>
            </a:r>
            <a:r>
              <a:rPr lang="en-US" altLang="zh-CN" sz="2800">
                <a:ea typeface="隶书" panose="02010509060101010101" pitchFamily="49" charset="-122"/>
              </a:rPr>
              <a:t>Term *current = x.fir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 out </a:t>
            </a:r>
            <a:r>
              <a:rPr lang="en-US" altLang="zh-CN" sz="2800" b="1">
                <a:ea typeface="隶书" panose="02010509060101010101" pitchFamily="49" charset="-122"/>
              </a:rPr>
              <a:t>&lt;&lt;</a:t>
            </a:r>
            <a:r>
              <a:rPr lang="en-US" altLang="zh-CN" sz="2800">
                <a:ea typeface="隶书" panose="02010509060101010101" pitchFamily="49" charset="-122"/>
              </a:rPr>
              <a:t> “The polynomal is: ” &lt;&lt; </a:t>
            </a:r>
            <a:r>
              <a:rPr lang="en-US" altLang="zh-CN" sz="2800" b="1">
                <a:ea typeface="隶书" panose="02010509060101010101" pitchFamily="49" charset="-122"/>
              </a:rPr>
              <a:t>endl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	 out </a:t>
            </a:r>
            <a:r>
              <a:rPr lang="en-US" altLang="zh-CN" sz="2800" b="1">
                <a:ea typeface="隶书" panose="02010509060101010101" pitchFamily="49" charset="-122"/>
              </a:rPr>
              <a:t>&lt;&lt;</a:t>
            </a:r>
            <a:r>
              <a:rPr lang="en-US" altLang="zh-CN" sz="2800">
                <a:ea typeface="隶书" panose="02010509060101010101" pitchFamily="49" charset="-122"/>
              </a:rPr>
              <a:t> *current</a:t>
            </a:r>
            <a:r>
              <a:rPr lang="en-US" altLang="zh-CN" sz="2800" b="1">
                <a:ea typeface="隶书" panose="02010509060101010101" pitchFamily="49" charset="-122"/>
              </a:rPr>
              <a:t>;	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调用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Term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的重载操作”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&lt;&lt;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”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 while (current != NULL) {	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逐项输出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	</a:t>
            </a:r>
            <a:r>
              <a:rPr lang="en-US" altLang="zh-CN" sz="2800">
                <a:ea typeface="隶书" panose="02010509060101010101" pitchFamily="49" charset="-122"/>
              </a:rPr>
              <a:t>out &lt;&lt; “+” &lt;&lt; *current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	current =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	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 out </a:t>
            </a:r>
            <a:r>
              <a:rPr lang="en-US" altLang="zh-CN" sz="2800" b="1">
                <a:ea typeface="隶书" panose="02010509060101010101" pitchFamily="49" charset="-122"/>
              </a:rPr>
              <a:t>&lt;&lt;</a:t>
            </a:r>
            <a:r>
              <a:rPr lang="en-US" altLang="zh-CN" sz="2800">
                <a:ea typeface="隶书" panose="02010509060101010101" pitchFamily="49" charset="-122"/>
              </a:rPr>
              <a:t> endl</a:t>
            </a:r>
            <a:r>
              <a:rPr lang="en-US" altLang="zh-CN" sz="2800" b="1">
                <a:ea typeface="隶书" panose="02010509060101010101" pitchFamily="49" charset="-122"/>
              </a:rPr>
              <a:t>;   return</a:t>
            </a:r>
            <a:r>
              <a:rPr lang="en-US" altLang="zh-CN" sz="2800">
                <a:ea typeface="隶书" panose="02010509060101010101" pitchFamily="49" charset="-122"/>
              </a:rPr>
              <a:t> out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	</a:t>
            </a:r>
          </a:p>
        </p:txBody>
      </p:sp>
      <p:sp>
        <p:nvSpPr>
          <p:cNvPr id="4403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069918B-FFBD-400B-9F60-B7BA89700F4F}" type="slidenum">
              <a:rPr lang="en-US" altLang="zh-CN" sz="1400"/>
              <a:pPr algn="ctr" eaLnBrk="1" hangingPunct="1"/>
              <a:t>47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412750" y="434975"/>
            <a:ext cx="8229600" cy="862013"/>
          </a:xfrm>
        </p:spPr>
        <p:txBody>
          <a:bodyPr/>
          <a:lstStyle/>
          <a:p>
            <a:pPr eaLnBrk="1" hangingPunct="1"/>
            <a:r>
              <a:rPr lang="zh-CN" altLang="en-US" sz="4000" b="1">
                <a:ea typeface="华文新魏" panose="02010800040101010101" pitchFamily="2" charset="-122"/>
              </a:rPr>
              <a:t>两个多项式的相加算法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idx="1"/>
          </p:nvPr>
        </p:nvSpPr>
        <p:spPr>
          <a:xfrm>
            <a:off x="550863" y="1290638"/>
            <a:ext cx="8062912" cy="5026025"/>
          </a:xfrm>
        </p:spPr>
        <p:txBody>
          <a:bodyPr/>
          <a:lstStyle/>
          <a:p>
            <a:pPr marL="533400" indent="-533400" eaLnBrk="1" hangingPunct="1">
              <a:spcBef>
                <a:spcPct val="15000"/>
              </a:spcBef>
              <a:buClr>
                <a:srgbClr val="800080"/>
              </a:buClr>
              <a:buFont typeface="Wingdings" panose="05000000000000000000" pitchFamily="2" charset="2"/>
              <a:buChar char="§"/>
            </a:pPr>
            <a:r>
              <a:rPr lang="zh-CN" altLang="en-US" sz="3000" b="1">
                <a:ea typeface="仿宋_GB2312" pitchFamily="49" charset="-122"/>
              </a:rPr>
              <a:t>设两个多项式都带表头结点，检测指针</a:t>
            </a:r>
            <a:r>
              <a:rPr lang="en-US" altLang="zh-CN" sz="3000" b="1">
                <a:solidFill>
                  <a:schemeClr val="tx2"/>
                </a:solidFill>
                <a:ea typeface="仿宋_GB2312" pitchFamily="49" charset="-122"/>
              </a:rPr>
              <a:t>pa</a:t>
            </a:r>
            <a:r>
              <a:rPr lang="zh-CN" altLang="en-US" sz="3000" b="1">
                <a:ea typeface="仿宋_GB2312" pitchFamily="49" charset="-122"/>
              </a:rPr>
              <a:t>和</a:t>
            </a:r>
            <a:r>
              <a:rPr lang="en-US" altLang="zh-CN" sz="3000" b="1">
                <a:solidFill>
                  <a:schemeClr val="tx2"/>
                </a:solidFill>
                <a:ea typeface="仿宋_GB2312" pitchFamily="49" charset="-122"/>
              </a:rPr>
              <a:t>pb</a:t>
            </a:r>
            <a:r>
              <a:rPr lang="zh-CN" altLang="en-US" sz="3000" b="1">
                <a:ea typeface="仿宋_GB2312" pitchFamily="49" charset="-122"/>
              </a:rPr>
              <a:t>分别指示两个链表当前检测结点，并设结果多项式的表头指针为</a:t>
            </a:r>
            <a:r>
              <a:rPr lang="en-US" altLang="zh-CN" sz="3000" b="1">
                <a:solidFill>
                  <a:schemeClr val="tx2"/>
                </a:solidFill>
                <a:ea typeface="仿宋_GB2312" pitchFamily="49" charset="-122"/>
              </a:rPr>
              <a:t>C</a:t>
            </a:r>
            <a:r>
              <a:rPr lang="zh-CN" altLang="en-US" sz="3000" b="1">
                <a:ea typeface="仿宋_GB2312" pitchFamily="49" charset="-122"/>
              </a:rPr>
              <a:t>，存放指针为</a:t>
            </a:r>
            <a:r>
              <a:rPr lang="en-US" altLang="zh-CN" sz="3000" b="1">
                <a:solidFill>
                  <a:schemeClr val="tx2"/>
                </a:solidFill>
                <a:ea typeface="仿宋_GB2312" pitchFamily="49" charset="-122"/>
              </a:rPr>
              <a:t>pc</a:t>
            </a:r>
            <a:r>
              <a:rPr lang="zh-CN" altLang="en-US" sz="3000" b="1">
                <a:ea typeface="仿宋_GB2312" pitchFamily="49" charset="-122"/>
              </a:rPr>
              <a:t>，初始位置在</a:t>
            </a:r>
            <a:r>
              <a:rPr lang="en-US" altLang="zh-CN" sz="3000" b="1">
                <a:ea typeface="仿宋_GB2312" pitchFamily="49" charset="-122"/>
              </a:rPr>
              <a:t>C</a:t>
            </a:r>
            <a:r>
              <a:rPr lang="zh-CN" altLang="en-US" sz="3000" b="1">
                <a:ea typeface="仿宋_GB2312" pitchFamily="49" charset="-122"/>
              </a:rPr>
              <a:t>的表头结点。</a:t>
            </a:r>
          </a:p>
          <a:p>
            <a:pPr marL="533400" indent="-533400" eaLnBrk="1" hangingPunct="1">
              <a:spcBef>
                <a:spcPct val="15000"/>
              </a:spcBef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当</a:t>
            </a:r>
            <a:r>
              <a:rPr lang="en-US" altLang="zh-CN" sz="3000" b="1">
                <a:solidFill>
                  <a:srgbClr val="006600"/>
                </a:solidFill>
                <a:ea typeface="仿宋_GB2312" pitchFamily="49" charset="-122"/>
              </a:rPr>
              <a:t>pa</a:t>
            </a: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和</a:t>
            </a:r>
            <a:r>
              <a:rPr lang="en-US" altLang="zh-CN" sz="3000" b="1">
                <a:solidFill>
                  <a:srgbClr val="006600"/>
                </a:solidFill>
                <a:ea typeface="仿宋_GB2312" pitchFamily="49" charset="-122"/>
              </a:rPr>
              <a:t>pb</a:t>
            </a: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没有检测完各自的链表时，比较当前检测结点的指数域：</a:t>
            </a:r>
          </a:p>
          <a:p>
            <a:pPr marL="914400" lvl="1" indent="-457200" eaLnBrk="1" hangingPunct="1">
              <a:spcBef>
                <a:spcPct val="15000"/>
              </a:spcBef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指数不等：小者加入</a:t>
            </a:r>
            <a:r>
              <a:rPr lang="en-US" altLang="zh-CN" sz="3000" b="1">
                <a:solidFill>
                  <a:srgbClr val="006600"/>
                </a:solidFill>
                <a:ea typeface="仿宋_GB2312" pitchFamily="49" charset="-122"/>
              </a:rPr>
              <a:t>C</a:t>
            </a: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链，相应检测指针</a:t>
            </a:r>
            <a:r>
              <a:rPr lang="en-US" altLang="zh-CN" sz="3000" b="1">
                <a:solidFill>
                  <a:srgbClr val="006600"/>
                </a:solidFill>
                <a:ea typeface="仿宋_GB2312" pitchFamily="49" charset="-122"/>
              </a:rPr>
              <a:t>pa</a:t>
            </a: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或者</a:t>
            </a:r>
            <a:r>
              <a:rPr lang="en-US" altLang="zh-CN" sz="3000" b="1">
                <a:solidFill>
                  <a:srgbClr val="006600"/>
                </a:solidFill>
                <a:ea typeface="仿宋_GB2312" pitchFamily="49" charset="-122"/>
              </a:rPr>
              <a:t>pb</a:t>
            </a: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进</a:t>
            </a:r>
            <a:r>
              <a:rPr lang="en-US" altLang="zh-CN" sz="3000" b="1">
                <a:solidFill>
                  <a:srgbClr val="006600"/>
                </a:solidFill>
                <a:ea typeface="仿宋_GB2312" pitchFamily="49" charset="-122"/>
              </a:rPr>
              <a:t>1</a:t>
            </a: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；</a:t>
            </a:r>
          </a:p>
          <a:p>
            <a:pPr marL="914400" lvl="1" indent="-457200" eaLnBrk="1" hangingPunct="1">
              <a:spcBef>
                <a:spcPct val="15000"/>
              </a:spcBef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指数相等：对应项系数相加。若相加结果不为零，则结果加入</a:t>
            </a:r>
            <a:r>
              <a:rPr lang="en-US" altLang="zh-CN" sz="3000" b="1">
                <a:solidFill>
                  <a:srgbClr val="006600"/>
                </a:solidFill>
                <a:ea typeface="仿宋_GB2312" pitchFamily="49" charset="-122"/>
              </a:rPr>
              <a:t>C</a:t>
            </a: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链，</a:t>
            </a:r>
            <a:r>
              <a:rPr lang="en-US" altLang="zh-CN" sz="3000" b="1">
                <a:solidFill>
                  <a:srgbClr val="006600"/>
                </a:solidFill>
                <a:ea typeface="仿宋_GB2312" pitchFamily="49" charset="-122"/>
              </a:rPr>
              <a:t>pa</a:t>
            </a: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与</a:t>
            </a:r>
            <a:r>
              <a:rPr lang="en-US" altLang="zh-CN" sz="3000" b="1">
                <a:solidFill>
                  <a:srgbClr val="006600"/>
                </a:solidFill>
                <a:ea typeface="仿宋_GB2312" pitchFamily="49" charset="-122"/>
              </a:rPr>
              <a:t>pb</a:t>
            </a: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进</a:t>
            </a:r>
            <a:r>
              <a:rPr lang="en-US" altLang="zh-CN" sz="3000" b="1">
                <a:solidFill>
                  <a:srgbClr val="006600"/>
                </a:solidFill>
                <a:ea typeface="仿宋_GB2312" pitchFamily="49" charset="-122"/>
              </a:rPr>
              <a:t>1</a:t>
            </a: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。</a:t>
            </a:r>
          </a:p>
        </p:txBody>
      </p:sp>
      <p:sp>
        <p:nvSpPr>
          <p:cNvPr id="4505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BFE217B7-9AED-45E2-ABA4-5CB468732D06}" type="slidenum">
              <a:rPr lang="en-US" altLang="zh-CN" sz="1400"/>
              <a:pPr algn="ctr" eaLnBrk="1" hangingPunct="1"/>
              <a:t>48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561975" y="779463"/>
            <a:ext cx="8062913" cy="5619750"/>
          </a:xfrm>
        </p:spPr>
        <p:txBody>
          <a:bodyPr/>
          <a:lstStyle/>
          <a:p>
            <a:pPr marL="533400" indent="-533400" eaLnBrk="1" hangingPunct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Font typeface="Wingdings" panose="05000000000000000000" pitchFamily="2" charset="2"/>
              <a:buChar char="§"/>
            </a:pP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当</a:t>
            </a:r>
            <a:r>
              <a:rPr lang="en-US" altLang="zh-CN" sz="3000" b="1">
                <a:solidFill>
                  <a:srgbClr val="006600"/>
                </a:solidFill>
                <a:ea typeface="仿宋_GB2312" pitchFamily="49" charset="-122"/>
              </a:rPr>
              <a:t>pa</a:t>
            </a: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或</a:t>
            </a:r>
            <a:r>
              <a:rPr lang="en-US" altLang="zh-CN" sz="3000" b="1">
                <a:solidFill>
                  <a:srgbClr val="006600"/>
                </a:solidFill>
                <a:ea typeface="仿宋_GB2312" pitchFamily="49" charset="-122"/>
              </a:rPr>
              <a:t>pb</a:t>
            </a: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指针中有一个为</a:t>
            </a:r>
            <a:r>
              <a:rPr lang="en-US" altLang="zh-CN" sz="3000" b="1">
                <a:solidFill>
                  <a:srgbClr val="006600"/>
                </a:solidFill>
                <a:ea typeface="仿宋_GB2312" pitchFamily="49" charset="-122"/>
              </a:rPr>
              <a:t>NULL</a:t>
            </a: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，则把另一个链表的剩余部分加入到</a:t>
            </a:r>
            <a:r>
              <a:rPr lang="en-US" altLang="zh-CN" sz="3000" b="1">
                <a:solidFill>
                  <a:srgbClr val="006600"/>
                </a:solidFill>
                <a:ea typeface="仿宋_GB2312" pitchFamily="49" charset="-122"/>
              </a:rPr>
              <a:t>C</a:t>
            </a: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链。</a:t>
            </a:r>
          </a:p>
          <a:p>
            <a:pPr marL="533400" indent="-533400" eaLnBrk="1" hangingPunct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Font typeface="Wingdings" panose="05000000000000000000" pitchFamily="2" charset="2"/>
              <a:buChar char="§"/>
            </a:pPr>
            <a:endParaRPr lang="zh-CN" altLang="en-US" sz="800" b="1">
              <a:solidFill>
                <a:srgbClr val="006600"/>
              </a:solidFill>
              <a:ea typeface="仿宋_GB2312" pitchFamily="49" charset="-122"/>
            </a:endParaRP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</a:t>
            </a:r>
            <a:r>
              <a:rPr lang="en-US" altLang="zh-CN" sz="2800" b="1">
                <a:ea typeface="隶书" panose="02010509060101010101" pitchFamily="49" charset="-122"/>
              </a:rPr>
              <a:t>void</a:t>
            </a:r>
            <a:r>
              <a:rPr lang="en-US" altLang="zh-CN" sz="2800">
                <a:ea typeface="隶书" panose="02010509060101010101" pitchFamily="49" charset="-122"/>
              </a:rPr>
              <a:t> Add(Polynomal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A</a:t>
            </a:r>
            <a:r>
              <a:rPr lang="en-US" altLang="zh-CN" sz="2800" b="1">
                <a:ea typeface="隶书" panose="02010509060101010101" pitchFamily="49" charset="-122"/>
              </a:rPr>
              <a:t>,</a:t>
            </a:r>
            <a:r>
              <a:rPr lang="en-US" altLang="zh-CN" sz="2800">
                <a:ea typeface="隶书" panose="02010509060101010101" pitchFamily="49" charset="-122"/>
              </a:rPr>
              <a:t> Polynomal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B</a:t>
            </a:r>
            <a:r>
              <a:rPr lang="en-US" altLang="zh-CN" sz="2800" b="1">
                <a:ea typeface="隶书" panose="02010509060101010101" pitchFamily="49" charset="-122"/>
              </a:rPr>
              <a:t>, 			</a:t>
            </a:r>
            <a:r>
              <a:rPr lang="en-US" altLang="zh-CN" sz="2800">
                <a:ea typeface="隶书" panose="02010509060101010101" pitchFamily="49" charset="-122"/>
              </a:rPr>
              <a:t>Polynomal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C) {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友元函数：两个带表头结点的按升幂排列的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多项式链表的头指针分别是 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A.first 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和 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B.first,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返回的是结果多项式链表 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C.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	  Term *pa, *pb, *pc, *p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 </a:t>
            </a:r>
            <a:r>
              <a:rPr lang="en-US" altLang="zh-CN" sz="2800" b="1">
                <a:ea typeface="隶书" panose="02010509060101010101" pitchFamily="49" charset="-122"/>
              </a:rPr>
              <a:t>float</a:t>
            </a:r>
            <a:r>
              <a:rPr lang="en-US" altLang="zh-CN" sz="2800">
                <a:ea typeface="隶书" panose="02010509060101010101" pitchFamily="49" charset="-122"/>
              </a:rPr>
              <a:t> temp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       pc = C.first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	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结果链尾指针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	   </a:t>
            </a:r>
            <a:r>
              <a:rPr lang="en-US" altLang="zh-CN" sz="2800">
                <a:ea typeface="隶书" panose="02010509060101010101" pitchFamily="49" charset="-122"/>
              </a:rPr>
              <a:t>pa = A.fir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 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A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链检测指针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         </a:t>
            </a:r>
            <a:r>
              <a:rPr lang="en-US" altLang="zh-CN" sz="2800">
                <a:ea typeface="隶书" panose="02010509060101010101" pitchFamily="49" charset="-122"/>
              </a:rPr>
              <a:t>pb = B.fir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B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链检测指针</a:t>
            </a:r>
          </a:p>
          <a:p>
            <a:pPr marL="533400" indent="-53340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ea typeface="隶书" panose="02010509060101010101" pitchFamily="49" charset="-122"/>
              </a:rPr>
              <a:t>             </a:t>
            </a:r>
            <a:r>
              <a:rPr lang="en-US" altLang="zh-CN" sz="2800" b="1">
                <a:ea typeface="隶书" panose="02010509060101010101" pitchFamily="49" charset="-122"/>
              </a:rPr>
              <a:t>while</a:t>
            </a:r>
            <a:r>
              <a:rPr lang="en-US" altLang="zh-CN" sz="2800">
                <a:ea typeface="隶书" panose="02010509060101010101" pitchFamily="49" charset="-122"/>
              </a:rPr>
              <a:t> (pa != NULL </a:t>
            </a:r>
            <a:r>
              <a:rPr lang="en-US" altLang="zh-CN" sz="2800" b="1">
                <a:ea typeface="隶书" panose="02010509060101010101" pitchFamily="49" charset="-122"/>
              </a:rPr>
              <a:t>&amp;&amp;</a:t>
            </a:r>
            <a:r>
              <a:rPr lang="en-US" altLang="zh-CN" sz="2800">
                <a:ea typeface="隶书" panose="02010509060101010101" pitchFamily="49" charset="-122"/>
              </a:rPr>
              <a:t> pb != NULL)  </a:t>
            </a:r>
            <a:endParaRPr lang="en-US" altLang="zh-CN" sz="2800" b="1">
              <a:ea typeface="隶书" panose="02010509060101010101" pitchFamily="49" charset="-122"/>
            </a:endParaRPr>
          </a:p>
        </p:txBody>
      </p:sp>
      <p:sp>
        <p:nvSpPr>
          <p:cNvPr id="4608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5DBD9B87-4CA2-4DB7-A537-2F9A1869C9FA}" type="slidenum">
              <a:rPr lang="en-US" altLang="zh-CN" sz="1400"/>
              <a:pPr algn="ctr" eaLnBrk="1" hangingPunct="1"/>
              <a:t>49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977900" y="482600"/>
            <a:ext cx="6907213" cy="896938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CC0000"/>
                </a:solidFill>
                <a:ea typeface="华文新魏" panose="02010800040101010101" pitchFamily="2" charset="-122"/>
              </a:rPr>
              <a:t>单链表中的插入与删除操作</a:t>
            </a:r>
            <a:endParaRPr lang="zh-CN" altLang="en-US">
              <a:solidFill>
                <a:srgbClr val="CC0000"/>
              </a:solidFill>
              <a:ea typeface="华文新魏" panose="02010800040101010101" pitchFamily="2" charset="-122"/>
            </a:endParaRPr>
          </a:p>
        </p:txBody>
      </p:sp>
      <p:sp>
        <p:nvSpPr>
          <p:cNvPr id="2314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397000"/>
            <a:ext cx="8077200" cy="2347913"/>
          </a:xfrm>
        </p:spPr>
        <p:txBody>
          <a:bodyPr/>
          <a:lstStyle/>
          <a:p>
            <a:pPr eaLnBrk="1" hangingPunct="1">
              <a:buClr>
                <a:srgbClr val="800080"/>
              </a:buClr>
              <a:buSzPct val="50000"/>
              <a:defRPr/>
            </a:pPr>
            <a:r>
              <a:rPr lang="zh-CN" altLang="en-US" sz="3000" b="1" dirty="0">
                <a:ea typeface="仿宋_GB2312" pitchFamily="49" charset="-122"/>
              </a:rPr>
              <a:t>插入</a:t>
            </a:r>
          </a:p>
          <a:p>
            <a:pPr lvl="1" eaLnBrk="1" hangingPunct="1">
              <a:buClr>
                <a:srgbClr val="0080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000" b="1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r>
              <a:rPr lang="zh-CN" altLang="en-US" sz="3000" b="1" dirty="0">
                <a:ea typeface="仿宋_GB2312" pitchFamily="49" charset="-122"/>
              </a:rPr>
              <a:t>第一种情况：在链表最前端插入</a:t>
            </a:r>
          </a:p>
          <a:p>
            <a:pPr eaLnBrk="1" hangingPunct="1">
              <a:spcBef>
                <a:spcPct val="5000"/>
              </a:spcBef>
              <a:buFont typeface="Wingdings" pitchFamily="2" charset="2"/>
              <a:buNone/>
              <a:defRPr/>
            </a:pPr>
            <a:r>
              <a:rPr lang="zh-CN" altLang="en-US" sz="3000" i="1" dirty="0">
                <a:solidFill>
                  <a:schemeClr val="hlink"/>
                </a:solidFill>
                <a:ea typeface="仿宋_GB2312" pitchFamily="49" charset="-122"/>
              </a:rPr>
              <a:t>             </a:t>
            </a:r>
            <a:r>
              <a:rPr lang="en-US" altLang="zh-CN" sz="3000" dirty="0" err="1">
                <a:solidFill>
                  <a:schemeClr val="tx2"/>
                </a:solidFill>
                <a:ea typeface="仿宋_GB2312" pitchFamily="49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 dirty="0">
                <a:solidFill>
                  <a:schemeClr val="tx2"/>
                </a:solidFill>
                <a:ea typeface="仿宋_GB2312" pitchFamily="49" charset="-122"/>
              </a:rPr>
              <a:t>link = first </a:t>
            </a:r>
            <a:r>
              <a:rPr lang="en-US" altLang="zh-CN" sz="3000" b="1" dirty="0">
                <a:solidFill>
                  <a:schemeClr val="tx2"/>
                </a:solidFill>
                <a:ea typeface="仿宋_GB2312" pitchFamily="49" charset="-122"/>
              </a:rPr>
              <a:t>;</a:t>
            </a:r>
            <a:r>
              <a:rPr lang="en-US" altLang="zh-CN" sz="3000" dirty="0">
                <a:solidFill>
                  <a:schemeClr val="tx2"/>
                </a:solidFill>
                <a:ea typeface="仿宋_GB2312" pitchFamily="49" charset="-122"/>
              </a:rPr>
              <a:t>    </a:t>
            </a:r>
          </a:p>
          <a:p>
            <a:pPr eaLnBrk="1" hangingPunct="1">
              <a:spcBef>
                <a:spcPct val="5000"/>
              </a:spcBef>
              <a:buFont typeface="Wingdings" pitchFamily="2" charset="2"/>
              <a:buNone/>
              <a:defRPr/>
            </a:pPr>
            <a:r>
              <a:rPr lang="en-US" altLang="zh-CN" sz="3000" dirty="0">
                <a:solidFill>
                  <a:schemeClr val="tx2"/>
                </a:solidFill>
                <a:ea typeface="仿宋_GB2312" pitchFamily="49" charset="-122"/>
              </a:rPr>
              <a:t>               first = </a:t>
            </a:r>
            <a:r>
              <a:rPr lang="en-US" altLang="zh-CN" sz="3000" dirty="0" err="1">
                <a:solidFill>
                  <a:schemeClr val="tx2"/>
                </a:solidFill>
                <a:ea typeface="仿宋_GB2312" pitchFamily="49" charset="-122"/>
              </a:rPr>
              <a:t>newnode</a:t>
            </a:r>
            <a:r>
              <a:rPr lang="en-US" altLang="zh-CN" sz="3000" b="1" dirty="0">
                <a:solidFill>
                  <a:schemeClr val="tx2"/>
                </a:solidFill>
                <a:ea typeface="仿宋_GB2312" pitchFamily="49" charset="-122"/>
              </a:rPr>
              <a:t>;</a:t>
            </a:r>
            <a:endParaRPr lang="en-US" altLang="zh-CN" sz="3000" b="1" dirty="0">
              <a:solidFill>
                <a:schemeClr val="hlink"/>
              </a:solidFill>
              <a:ea typeface="仿宋_GB2312" pitchFamily="49" charset="-122"/>
            </a:endParaRPr>
          </a:p>
        </p:txBody>
      </p:sp>
      <p:sp>
        <p:nvSpPr>
          <p:cNvPr id="2048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95F9B519-53B9-4438-A2FD-28B063CC6C2A}" type="slidenum">
              <a:rPr lang="en-US" altLang="zh-CN" sz="1400"/>
              <a:pPr algn="ctr" eaLnBrk="1" hangingPunct="1"/>
              <a:t>5</a:t>
            </a:fld>
            <a:endParaRPr lang="en-US" altLang="zh-CN" sz="1400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1409700" y="5584825"/>
            <a:ext cx="5889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宋体" charset="-122"/>
              </a:rPr>
              <a:t>（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插入前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宋体" charset="-122"/>
              </a:rPr>
              <a:t>）                        （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插入后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宋体" charset="-122"/>
              </a:rPr>
              <a:t>）</a:t>
            </a:r>
            <a:endParaRPr lang="zh-CN" altLang="en-US" sz="2800">
              <a:latin typeface="Times New Roman" charset="0"/>
              <a:ea typeface="宋体" charset="-122"/>
            </a:endParaRPr>
          </a:p>
        </p:txBody>
      </p:sp>
      <p:grpSp>
        <p:nvGrpSpPr>
          <p:cNvPr id="20486" name="Group 5"/>
          <p:cNvGrpSpPr>
            <a:grpSpLocks/>
          </p:cNvGrpSpPr>
          <p:nvPr/>
        </p:nvGrpSpPr>
        <p:grpSpPr bwMode="auto">
          <a:xfrm>
            <a:off x="685800" y="3822700"/>
            <a:ext cx="7696200" cy="1524000"/>
            <a:chOff x="432" y="2448"/>
            <a:chExt cx="4848" cy="960"/>
          </a:xfrm>
        </p:grpSpPr>
        <p:sp>
          <p:nvSpPr>
            <p:cNvPr id="20489" name="Rectangle 6"/>
            <p:cNvSpPr>
              <a:spLocks noChangeArrowheads="1"/>
            </p:cNvSpPr>
            <p:nvPr/>
          </p:nvSpPr>
          <p:spPr bwMode="auto">
            <a:xfrm>
              <a:off x="1200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490" name="Rectangle 7"/>
            <p:cNvSpPr>
              <a:spLocks noChangeArrowheads="1"/>
            </p:cNvSpPr>
            <p:nvPr/>
          </p:nvSpPr>
          <p:spPr bwMode="auto">
            <a:xfrm>
              <a:off x="2016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491" name="Line 8"/>
            <p:cNvSpPr>
              <a:spLocks noChangeShapeType="1"/>
            </p:cNvSpPr>
            <p:nvPr/>
          </p:nvSpPr>
          <p:spPr bwMode="auto">
            <a:xfrm>
              <a:off x="1440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2" name="Line 9"/>
            <p:cNvSpPr>
              <a:spLocks noChangeShapeType="1"/>
            </p:cNvSpPr>
            <p:nvPr/>
          </p:nvSpPr>
          <p:spPr bwMode="auto">
            <a:xfrm>
              <a:off x="2256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3" name="Line 10"/>
            <p:cNvSpPr>
              <a:spLocks noChangeShapeType="1"/>
            </p:cNvSpPr>
            <p:nvPr/>
          </p:nvSpPr>
          <p:spPr bwMode="auto">
            <a:xfrm>
              <a:off x="960" y="3264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Line 11"/>
            <p:cNvSpPr>
              <a:spLocks noChangeShapeType="1"/>
            </p:cNvSpPr>
            <p:nvPr/>
          </p:nvSpPr>
          <p:spPr bwMode="auto">
            <a:xfrm>
              <a:off x="1536" y="32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5" name="Line 12"/>
            <p:cNvSpPr>
              <a:spLocks noChangeShapeType="1"/>
            </p:cNvSpPr>
            <p:nvPr/>
          </p:nvSpPr>
          <p:spPr bwMode="auto">
            <a:xfrm>
              <a:off x="2352" y="32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6" name="Line 13"/>
            <p:cNvSpPr>
              <a:spLocks noChangeShapeType="1"/>
            </p:cNvSpPr>
            <p:nvPr/>
          </p:nvSpPr>
          <p:spPr bwMode="auto">
            <a:xfrm>
              <a:off x="2688" y="3264"/>
              <a:ext cx="336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Text Box 14"/>
            <p:cNvSpPr txBox="1">
              <a:spLocks noChangeArrowheads="1"/>
            </p:cNvSpPr>
            <p:nvPr/>
          </p:nvSpPr>
          <p:spPr bwMode="auto">
            <a:xfrm>
              <a:off x="432" y="3072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chemeClr val="bg2"/>
                  </a:solidFill>
                </a:rPr>
                <a:t> </a:t>
              </a:r>
              <a:r>
                <a:rPr lang="en-US" altLang="zh-CN" sz="2800">
                  <a:solidFill>
                    <a:srgbClr val="FF3300"/>
                  </a:solidFill>
                </a:rPr>
                <a:t>first</a:t>
              </a:r>
              <a:endParaRPr lang="en-US" altLang="zh-CN" sz="3200"/>
            </a:p>
          </p:txBody>
        </p:sp>
        <p:sp>
          <p:nvSpPr>
            <p:cNvPr id="20498" name="Rectangle 15"/>
            <p:cNvSpPr>
              <a:spLocks noChangeArrowheads="1"/>
            </p:cNvSpPr>
            <p:nvPr/>
          </p:nvSpPr>
          <p:spPr bwMode="auto">
            <a:xfrm>
              <a:off x="1632" y="249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499" name="Line 16"/>
            <p:cNvSpPr>
              <a:spLocks noChangeShapeType="1"/>
            </p:cNvSpPr>
            <p:nvPr/>
          </p:nvSpPr>
          <p:spPr bwMode="auto">
            <a:xfrm>
              <a:off x="1872" y="249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Line 17"/>
            <p:cNvSpPr>
              <a:spLocks noChangeShapeType="1"/>
            </p:cNvSpPr>
            <p:nvPr/>
          </p:nvSpPr>
          <p:spPr bwMode="auto">
            <a:xfrm>
              <a:off x="1392" y="264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1" name="Text Box 18"/>
            <p:cNvSpPr txBox="1">
              <a:spLocks noChangeArrowheads="1"/>
            </p:cNvSpPr>
            <p:nvPr/>
          </p:nvSpPr>
          <p:spPr bwMode="auto">
            <a:xfrm>
              <a:off x="480" y="2448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/>
                <a:t>newnode</a:t>
              </a:r>
              <a:endParaRPr lang="en-US" altLang="zh-CN" sz="3200"/>
            </a:p>
          </p:txBody>
        </p:sp>
        <p:sp>
          <p:nvSpPr>
            <p:cNvPr id="20502" name="Rectangle 19"/>
            <p:cNvSpPr>
              <a:spLocks noChangeArrowheads="1"/>
            </p:cNvSpPr>
            <p:nvPr/>
          </p:nvSpPr>
          <p:spPr bwMode="auto">
            <a:xfrm>
              <a:off x="3792" y="249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03" name="Line 20"/>
            <p:cNvSpPr>
              <a:spLocks noChangeShapeType="1"/>
            </p:cNvSpPr>
            <p:nvPr/>
          </p:nvSpPr>
          <p:spPr bwMode="auto">
            <a:xfrm>
              <a:off x="4032" y="249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21"/>
            <p:cNvSpPr>
              <a:spLocks noChangeShapeType="1"/>
            </p:cNvSpPr>
            <p:nvPr/>
          </p:nvSpPr>
          <p:spPr bwMode="auto">
            <a:xfrm>
              <a:off x="3552" y="264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Text Box 22"/>
            <p:cNvSpPr txBox="1">
              <a:spLocks noChangeArrowheads="1"/>
            </p:cNvSpPr>
            <p:nvPr/>
          </p:nvSpPr>
          <p:spPr bwMode="auto">
            <a:xfrm>
              <a:off x="2640" y="2448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/>
                <a:t>newnode</a:t>
              </a:r>
              <a:endParaRPr lang="en-US" altLang="zh-CN" sz="3200"/>
            </a:p>
          </p:txBody>
        </p:sp>
        <p:sp>
          <p:nvSpPr>
            <p:cNvPr id="20506" name="Rectangle 23"/>
            <p:cNvSpPr>
              <a:spLocks noChangeArrowheads="1"/>
            </p:cNvSpPr>
            <p:nvPr/>
          </p:nvSpPr>
          <p:spPr bwMode="auto">
            <a:xfrm>
              <a:off x="3504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07" name="Line 24"/>
            <p:cNvSpPr>
              <a:spLocks noChangeShapeType="1"/>
            </p:cNvSpPr>
            <p:nvPr/>
          </p:nvSpPr>
          <p:spPr bwMode="auto">
            <a:xfrm>
              <a:off x="3744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Line 25"/>
            <p:cNvSpPr>
              <a:spLocks noChangeShapeType="1"/>
            </p:cNvSpPr>
            <p:nvPr/>
          </p:nvSpPr>
          <p:spPr bwMode="auto">
            <a:xfrm>
              <a:off x="3600" y="2736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Line 26"/>
            <p:cNvSpPr>
              <a:spLocks noChangeShapeType="1"/>
            </p:cNvSpPr>
            <p:nvPr/>
          </p:nvSpPr>
          <p:spPr bwMode="auto">
            <a:xfrm>
              <a:off x="3600" y="2736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Line 27"/>
            <p:cNvSpPr>
              <a:spLocks noChangeShapeType="1"/>
            </p:cNvSpPr>
            <p:nvPr/>
          </p:nvSpPr>
          <p:spPr bwMode="auto">
            <a:xfrm flipH="1">
              <a:off x="3312" y="2928"/>
              <a:ext cx="28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Text Box 28"/>
            <p:cNvSpPr txBox="1">
              <a:spLocks noChangeArrowheads="1"/>
            </p:cNvSpPr>
            <p:nvPr/>
          </p:nvSpPr>
          <p:spPr bwMode="auto">
            <a:xfrm>
              <a:off x="2832" y="2736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FF3300"/>
                  </a:solidFill>
                </a:rPr>
                <a:t>first</a:t>
              </a:r>
              <a:endParaRPr lang="en-US" altLang="zh-CN" sz="3200"/>
            </a:p>
          </p:txBody>
        </p:sp>
        <p:sp>
          <p:nvSpPr>
            <p:cNvPr id="20512" name="Line 29"/>
            <p:cNvSpPr>
              <a:spLocks noChangeShapeType="1"/>
            </p:cNvSpPr>
            <p:nvPr/>
          </p:nvSpPr>
          <p:spPr bwMode="auto">
            <a:xfrm>
              <a:off x="3312" y="3264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3" name="Line 30"/>
            <p:cNvSpPr>
              <a:spLocks noChangeShapeType="1"/>
            </p:cNvSpPr>
            <p:nvPr/>
          </p:nvSpPr>
          <p:spPr bwMode="auto">
            <a:xfrm flipV="1">
              <a:off x="3312" y="3024"/>
              <a:ext cx="0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4" name="Line 31"/>
            <p:cNvSpPr>
              <a:spLocks noChangeShapeType="1"/>
            </p:cNvSpPr>
            <p:nvPr/>
          </p:nvSpPr>
          <p:spPr bwMode="auto">
            <a:xfrm>
              <a:off x="3312" y="3024"/>
              <a:ext cx="105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5" name="Line 32"/>
            <p:cNvSpPr>
              <a:spLocks noChangeShapeType="1"/>
            </p:cNvSpPr>
            <p:nvPr/>
          </p:nvSpPr>
          <p:spPr bwMode="auto">
            <a:xfrm>
              <a:off x="4128" y="2640"/>
              <a:ext cx="24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6" name="Line 33"/>
            <p:cNvSpPr>
              <a:spLocks noChangeShapeType="1"/>
            </p:cNvSpPr>
            <p:nvPr/>
          </p:nvSpPr>
          <p:spPr bwMode="auto">
            <a:xfrm>
              <a:off x="4368" y="2640"/>
              <a:ext cx="0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7" name="Rectangle 34"/>
            <p:cNvSpPr>
              <a:spLocks noChangeArrowheads="1"/>
            </p:cNvSpPr>
            <p:nvPr/>
          </p:nvSpPr>
          <p:spPr bwMode="auto">
            <a:xfrm>
              <a:off x="4320" y="312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18" name="Line 35"/>
            <p:cNvSpPr>
              <a:spLocks noChangeShapeType="1"/>
            </p:cNvSpPr>
            <p:nvPr/>
          </p:nvSpPr>
          <p:spPr bwMode="auto">
            <a:xfrm>
              <a:off x="4560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9" name="Line 36"/>
            <p:cNvSpPr>
              <a:spLocks noChangeShapeType="1"/>
            </p:cNvSpPr>
            <p:nvPr/>
          </p:nvSpPr>
          <p:spPr bwMode="auto">
            <a:xfrm>
              <a:off x="3840" y="32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0" name="Line 37"/>
            <p:cNvSpPr>
              <a:spLocks noChangeShapeType="1"/>
            </p:cNvSpPr>
            <p:nvPr/>
          </p:nvSpPr>
          <p:spPr bwMode="auto">
            <a:xfrm>
              <a:off x="4656" y="32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Line 38"/>
            <p:cNvSpPr>
              <a:spLocks noChangeShapeType="1"/>
            </p:cNvSpPr>
            <p:nvPr/>
          </p:nvSpPr>
          <p:spPr bwMode="auto">
            <a:xfrm>
              <a:off x="4992" y="3264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1464" name="Freeform 40"/>
          <p:cNvSpPr>
            <a:spLocks/>
          </p:cNvSpPr>
          <p:nvPr/>
        </p:nvSpPr>
        <p:spPr bwMode="auto">
          <a:xfrm>
            <a:off x="5835650" y="2863850"/>
            <a:ext cx="1460500" cy="1250950"/>
          </a:xfrm>
          <a:custGeom>
            <a:avLst/>
            <a:gdLst>
              <a:gd name="T0" fmla="*/ 0 w 920"/>
              <a:gd name="T1" fmla="*/ 0 h 788"/>
              <a:gd name="T2" fmla="*/ 2147483647 w 920"/>
              <a:gd name="T3" fmla="*/ 2147483647 h 788"/>
              <a:gd name="T4" fmla="*/ 2147483647 w 920"/>
              <a:gd name="T5" fmla="*/ 2147483647 h 788"/>
              <a:gd name="T6" fmla="*/ 2147483647 w 920"/>
              <a:gd name="T7" fmla="*/ 2147483647 h 788"/>
              <a:gd name="T8" fmla="*/ 2147483647 w 920"/>
              <a:gd name="T9" fmla="*/ 2147483647 h 7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20" h="788">
                <a:moveTo>
                  <a:pt x="0" y="0"/>
                </a:moveTo>
                <a:cubicBezTo>
                  <a:pt x="260" y="27"/>
                  <a:pt x="521" y="55"/>
                  <a:pt x="669" y="110"/>
                </a:cubicBezTo>
                <a:cubicBezTo>
                  <a:pt x="817" y="165"/>
                  <a:pt x="860" y="248"/>
                  <a:pt x="890" y="331"/>
                </a:cubicBezTo>
                <a:cubicBezTo>
                  <a:pt x="920" y="414"/>
                  <a:pt x="874" y="534"/>
                  <a:pt x="847" y="610"/>
                </a:cubicBezTo>
                <a:cubicBezTo>
                  <a:pt x="820" y="686"/>
                  <a:pt x="749" y="758"/>
                  <a:pt x="729" y="788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1465" name="Freeform 41"/>
          <p:cNvSpPr>
            <a:spLocks/>
          </p:cNvSpPr>
          <p:nvPr/>
        </p:nvSpPr>
        <p:spPr bwMode="auto">
          <a:xfrm>
            <a:off x="4867275" y="3321050"/>
            <a:ext cx="1022350" cy="685800"/>
          </a:xfrm>
          <a:custGeom>
            <a:avLst/>
            <a:gdLst>
              <a:gd name="T0" fmla="*/ 0 w 644"/>
              <a:gd name="T1" fmla="*/ 0 h 432"/>
              <a:gd name="T2" fmla="*/ 2147483647 w 644"/>
              <a:gd name="T3" fmla="*/ 2147483647 h 432"/>
              <a:gd name="T4" fmla="*/ 2147483647 w 644"/>
              <a:gd name="T5" fmla="*/ 2147483647 h 432"/>
              <a:gd name="T6" fmla="*/ 2147483647 w 644"/>
              <a:gd name="T7" fmla="*/ 2147483647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44" h="432">
                <a:moveTo>
                  <a:pt x="0" y="0"/>
                </a:moveTo>
                <a:cubicBezTo>
                  <a:pt x="101" y="1"/>
                  <a:pt x="203" y="2"/>
                  <a:pt x="288" y="43"/>
                </a:cubicBezTo>
                <a:cubicBezTo>
                  <a:pt x="373" y="84"/>
                  <a:pt x="450" y="181"/>
                  <a:pt x="509" y="246"/>
                </a:cubicBezTo>
                <a:cubicBezTo>
                  <a:pt x="568" y="311"/>
                  <a:pt x="622" y="402"/>
                  <a:pt x="644" y="432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13886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3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6" dur="500"/>
                                        <p:tgtEl>
                                          <p:spTgt spid="231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231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64" grpId="0" animBg="1"/>
      <p:bldP spid="231464" grpId="1" animBg="1"/>
      <p:bldP spid="231465" grpId="0" animBg="1"/>
      <p:bldP spid="231465" grpId="1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652463" y="611188"/>
            <a:ext cx="8229600" cy="5561012"/>
          </a:xfrm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      </a:t>
            </a:r>
            <a:r>
              <a:rPr lang="en-US" altLang="zh-CN" sz="2800" b="1">
                <a:ea typeface="隶书" panose="02010509060101010101" pitchFamily="49" charset="-122"/>
              </a:rPr>
              <a:t>if</a:t>
            </a:r>
            <a:r>
              <a:rPr lang="en-US" altLang="zh-CN" sz="2800">
                <a:ea typeface="隶书" panose="02010509060101010101" pitchFamily="49" charset="-122"/>
              </a:rPr>
              <a:t> (pa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exp == pb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exp) </a:t>
            </a:r>
            <a:r>
              <a:rPr lang="en-US" altLang="zh-CN" sz="2800" b="1">
                <a:ea typeface="隶书" panose="02010509060101010101" pitchFamily="49" charset="-122"/>
              </a:rPr>
              <a:t>{  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对应项指数相等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	    </a:t>
            </a:r>
            <a:r>
              <a:rPr lang="en-US" altLang="zh-CN" sz="2800">
                <a:ea typeface="隶书" panose="02010509060101010101" pitchFamily="49" charset="-122"/>
              </a:rPr>
              <a:t>temp = pa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coef + pb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coef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			 	    </a:t>
            </a:r>
            <a:r>
              <a:rPr lang="en-US" altLang="zh-CN" sz="2800" b="1">
                <a:ea typeface="隶书" panose="02010509060101010101" pitchFamily="49" charset="-122"/>
              </a:rPr>
              <a:t>if ( </a:t>
            </a:r>
            <a:r>
              <a:rPr lang="en-US" altLang="zh-CN" sz="2800">
                <a:ea typeface="隶书" panose="02010509060101010101" pitchFamily="49" charset="-122"/>
              </a:rPr>
              <a:t>fabs(temp) </a:t>
            </a:r>
            <a:r>
              <a:rPr lang="en-US" altLang="zh-CN" sz="2800" b="1">
                <a:ea typeface="隶书" panose="02010509060101010101" pitchFamily="49" charset="-122"/>
              </a:rPr>
              <a:t>&gt;</a:t>
            </a:r>
            <a:r>
              <a:rPr lang="en-US" altLang="zh-CN" sz="2800">
                <a:ea typeface="隶书" panose="02010509060101010101" pitchFamily="49" charset="-122"/>
              </a:rPr>
              <a:t> 0.001)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	        pc = pc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InsertAfter(temp, pa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exp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	    pa = pa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 pb = pb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      </a:t>
            </a:r>
            <a:r>
              <a:rPr lang="en-US" altLang="zh-CN" sz="2800" b="1">
                <a:ea typeface="隶书" panose="02010509060101010101" pitchFamily="49" charset="-122"/>
              </a:rPr>
              <a:t>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		else if</a:t>
            </a:r>
            <a:r>
              <a:rPr lang="en-US" altLang="zh-CN" sz="2800">
                <a:ea typeface="隶书" panose="02010509060101010101" pitchFamily="49" charset="-122"/>
              </a:rPr>
              <a:t> (pa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exp </a:t>
            </a:r>
            <a:r>
              <a:rPr lang="en-US" altLang="zh-CN" sz="2800" b="1">
                <a:ea typeface="隶书" panose="02010509060101010101" pitchFamily="49" charset="-122"/>
              </a:rPr>
              <a:t>&lt;</a:t>
            </a:r>
            <a:r>
              <a:rPr lang="en-US" altLang="zh-CN" sz="2800">
                <a:ea typeface="隶书" panose="02010509060101010101" pitchFamily="49" charset="-122"/>
              </a:rPr>
              <a:t> pb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exp) </a:t>
            </a:r>
            <a:r>
              <a:rPr lang="en-US" altLang="zh-CN" sz="2800" b="1">
                <a:ea typeface="隶书" panose="02010509060101010101" pitchFamily="49" charset="-122"/>
              </a:rPr>
              <a:t>{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pa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指数小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		 </a:t>
            </a:r>
            <a:r>
              <a:rPr lang="en-US" altLang="zh-CN" sz="2800">
                <a:ea typeface="隶书" panose="02010509060101010101" pitchFamily="49" charset="-122"/>
              </a:rPr>
              <a:t>pc = pc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InsertAfter(pa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coef, pa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exp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		 pa = pa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					       </a:t>
            </a:r>
            <a:r>
              <a:rPr lang="en-US" altLang="zh-CN" sz="2800" b="1">
                <a:ea typeface="隶书" panose="02010509060101010101" pitchFamily="49" charset="-122"/>
              </a:rPr>
              <a:t>} else {</a:t>
            </a:r>
            <a:r>
              <a:rPr lang="en-US" altLang="zh-CN" sz="2800">
                <a:ea typeface="隶书" panose="02010509060101010101" pitchFamily="49" charset="-122"/>
              </a:rPr>
              <a:t>	 	             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pb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指数小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		 </a:t>
            </a:r>
            <a:r>
              <a:rPr lang="en-US" altLang="zh-CN" sz="2800">
                <a:ea typeface="隶书" panose="02010509060101010101" pitchFamily="49" charset="-122"/>
              </a:rPr>
              <a:t>pc = pc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InsertAfter(pb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coef, pb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exp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		 pb = pb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					}		</a:t>
            </a:r>
          </a:p>
        </p:txBody>
      </p:sp>
      <p:sp>
        <p:nvSpPr>
          <p:cNvPr id="4710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120DD12A-5E3E-4F66-A463-3F2B052DBC11}" type="slidenum">
              <a:rPr lang="en-US" altLang="zh-CN" sz="1400"/>
              <a:pPr algn="ctr" eaLnBrk="1" hangingPunct="1"/>
              <a:t>50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idx="1"/>
          </p:nvPr>
        </p:nvSpPr>
        <p:spPr>
          <a:xfrm>
            <a:off x="652463" y="644525"/>
            <a:ext cx="8229600" cy="5561013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ea typeface="隶书" panose="02010509060101010101" pitchFamily="49" charset="-122"/>
              </a:rPr>
              <a:t>	      </a:t>
            </a:r>
            <a:r>
              <a:rPr lang="en-US" altLang="zh-CN" sz="2800">
                <a:ea typeface="隶书" panose="02010509060101010101" pitchFamily="49" charset="-122"/>
              </a:rPr>
              <a:t>p = (pa != NULL)</a:t>
            </a:r>
            <a:r>
              <a:rPr lang="en-US" altLang="zh-CN" sz="2800" b="1">
                <a:ea typeface="隶书" panose="02010509060101010101" pitchFamily="49" charset="-122"/>
              </a:rPr>
              <a:t>?</a:t>
            </a:r>
            <a:r>
              <a:rPr lang="en-US" altLang="zh-CN" sz="2800">
                <a:ea typeface="隶书" panose="02010509060101010101" pitchFamily="49" charset="-122"/>
              </a:rPr>
              <a:t> pa </a:t>
            </a:r>
            <a:r>
              <a:rPr lang="en-US" altLang="zh-CN" sz="2800" b="1">
                <a:ea typeface="隶书" panose="02010509060101010101" pitchFamily="49" charset="-122"/>
              </a:rPr>
              <a:t>:</a:t>
            </a:r>
            <a:r>
              <a:rPr lang="en-US" altLang="zh-CN" sz="2800">
                <a:ea typeface="隶书" panose="02010509060101010101" pitchFamily="49" charset="-122"/>
              </a:rPr>
              <a:t> pb</a:t>
            </a:r>
            <a:r>
              <a:rPr lang="en-US" altLang="zh-CN" sz="2800" b="1">
                <a:ea typeface="隶书" panose="02010509060101010101" pitchFamily="49" charset="-122"/>
              </a:rPr>
              <a:t>;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p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指示剩余链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      </a:t>
            </a:r>
            <a:r>
              <a:rPr lang="zh-CN" altLang="en-US" sz="2800" b="1">
                <a:ea typeface="隶书" panose="02010509060101010101" pitchFamily="49" charset="-122"/>
              </a:rPr>
              <a:t> </a:t>
            </a:r>
            <a:r>
              <a:rPr lang="en-US" altLang="zh-CN" sz="2800" b="1">
                <a:ea typeface="隶书" panose="02010509060101010101" pitchFamily="49" charset="-122"/>
              </a:rPr>
              <a:t>while</a:t>
            </a:r>
            <a:r>
              <a:rPr lang="en-US" altLang="zh-CN" sz="2800">
                <a:ea typeface="隶书" panose="02010509060101010101" pitchFamily="49" charset="-122"/>
              </a:rPr>
              <a:t> (p != NULL)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  <a:endParaRPr lang="en-US" altLang="zh-CN" sz="2800"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	     pc = pc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InsertAfter(p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coef, p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exp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	     p = p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		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	};</a:t>
            </a:r>
          </a:p>
        </p:txBody>
      </p:sp>
      <p:sp>
        <p:nvSpPr>
          <p:cNvPr id="4813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08E24AD0-7F85-4967-ABF4-311E3CC80776}" type="slidenum">
              <a:rPr lang="en-US" altLang="zh-CN" sz="1400"/>
              <a:pPr algn="ctr" eaLnBrk="1" hangingPunct="1"/>
              <a:t>51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76"/>
          <p:cNvSpPr>
            <a:spLocks noGrp="1" noChangeArrowheads="1"/>
          </p:cNvSpPr>
          <p:nvPr>
            <p:ph type="title"/>
          </p:nvPr>
        </p:nvSpPr>
        <p:spPr>
          <a:xfrm>
            <a:off x="446088" y="434975"/>
            <a:ext cx="8229600" cy="790575"/>
          </a:xfrm>
        </p:spPr>
        <p:txBody>
          <a:bodyPr/>
          <a:lstStyle/>
          <a:p>
            <a:pPr eaLnBrk="1" hangingPunct="1"/>
            <a:r>
              <a:rPr lang="zh-CN" altLang="en-US" sz="3600" b="1">
                <a:ea typeface="华文新魏" panose="02010800040101010101" pitchFamily="2" charset="-122"/>
              </a:rPr>
              <a:t>多项式链表的相加</a:t>
            </a:r>
          </a:p>
        </p:txBody>
      </p:sp>
      <p:sp>
        <p:nvSpPr>
          <p:cNvPr id="49157" name="Rectangle 77"/>
          <p:cNvSpPr>
            <a:spLocks noGrp="1" noChangeArrowheads="1"/>
          </p:cNvSpPr>
          <p:nvPr>
            <p:ph idx="1"/>
          </p:nvPr>
        </p:nvSpPr>
        <p:spPr>
          <a:xfrm>
            <a:off x="730250" y="1244600"/>
            <a:ext cx="8229600" cy="38862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1"/>
              <a:t>AH</a:t>
            </a:r>
            <a:r>
              <a:rPr lang="en-US" altLang="zh-CN" sz="2800" b="1"/>
              <a:t> = 1 </a:t>
            </a:r>
            <a:r>
              <a:rPr lang="en-US" altLang="zh-CN" sz="2800" b="1">
                <a:latin typeface="Courier New" panose="02070309020205020404" pitchFamily="49" charset="0"/>
              </a:rPr>
              <a:t>-</a:t>
            </a:r>
            <a:r>
              <a:rPr lang="en-US" altLang="zh-CN" sz="2800" b="1"/>
              <a:t> 3</a:t>
            </a:r>
            <a:r>
              <a:rPr lang="en-US" altLang="zh-CN" sz="2800" b="1" i="1"/>
              <a:t>x</a:t>
            </a:r>
            <a:r>
              <a:rPr lang="en-US" altLang="zh-CN" sz="2800" b="1" baseline="30000"/>
              <a:t>6</a:t>
            </a:r>
            <a:r>
              <a:rPr lang="en-US" altLang="zh-CN" sz="2800" b="1"/>
              <a:t> + 7</a:t>
            </a:r>
            <a:r>
              <a:rPr lang="en-US" altLang="zh-CN" sz="2800" b="1" i="1"/>
              <a:t>x</a:t>
            </a:r>
            <a:r>
              <a:rPr lang="en-US" altLang="zh-CN" sz="2800" b="1" baseline="30000"/>
              <a:t>12</a:t>
            </a:r>
            <a:endParaRPr lang="en-US" altLang="zh-CN" sz="2800" b="1" i="1"/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6600"/>
                </a:solidFill>
              </a:rPr>
              <a:t>BH</a:t>
            </a:r>
            <a:r>
              <a:rPr lang="en-US" altLang="zh-CN" sz="2800" b="1">
                <a:solidFill>
                  <a:srgbClr val="006600"/>
                </a:solidFill>
              </a:rPr>
              <a:t> = </a:t>
            </a:r>
            <a:r>
              <a:rPr lang="en-US" altLang="zh-CN" sz="2800" b="1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lang="en-US" altLang="zh-CN" sz="2800" b="1">
                <a:solidFill>
                  <a:srgbClr val="006600"/>
                </a:solidFill>
              </a:rPr>
              <a:t> </a:t>
            </a:r>
            <a:r>
              <a:rPr lang="en-US" altLang="zh-CN" sz="2800" b="1" i="1">
                <a:solidFill>
                  <a:srgbClr val="006600"/>
                </a:solidFill>
              </a:rPr>
              <a:t>x</a:t>
            </a:r>
            <a:r>
              <a:rPr lang="en-US" altLang="zh-CN" sz="2800" b="1" baseline="30000">
                <a:solidFill>
                  <a:srgbClr val="006600"/>
                </a:solidFill>
              </a:rPr>
              <a:t>4</a:t>
            </a:r>
            <a:r>
              <a:rPr lang="en-US" altLang="zh-CN" sz="2800" b="1">
                <a:solidFill>
                  <a:srgbClr val="006600"/>
                </a:solidFill>
              </a:rPr>
              <a:t> + 3</a:t>
            </a:r>
            <a:r>
              <a:rPr lang="en-US" altLang="zh-CN" sz="2800" b="1" i="1">
                <a:solidFill>
                  <a:srgbClr val="006600"/>
                </a:solidFill>
              </a:rPr>
              <a:t>x</a:t>
            </a:r>
            <a:r>
              <a:rPr lang="en-US" altLang="zh-CN" sz="2800" b="1" baseline="30000">
                <a:solidFill>
                  <a:srgbClr val="006600"/>
                </a:solidFill>
              </a:rPr>
              <a:t>6</a:t>
            </a:r>
            <a:r>
              <a:rPr lang="en-US" altLang="zh-CN" sz="2800" b="1">
                <a:solidFill>
                  <a:srgbClr val="006600"/>
                </a:solidFill>
              </a:rPr>
              <a:t> </a:t>
            </a:r>
            <a:r>
              <a:rPr lang="en-US" altLang="zh-CN" sz="2800" b="1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lang="en-US" altLang="zh-CN" sz="2800" b="1">
                <a:solidFill>
                  <a:srgbClr val="006600"/>
                </a:solidFill>
              </a:rPr>
              <a:t> 9</a:t>
            </a:r>
            <a:r>
              <a:rPr lang="en-US" altLang="zh-CN" sz="2800" b="1" i="1">
                <a:solidFill>
                  <a:srgbClr val="006600"/>
                </a:solidFill>
              </a:rPr>
              <a:t>x</a:t>
            </a:r>
            <a:r>
              <a:rPr lang="en-US" altLang="zh-CN" sz="2800" b="1" baseline="30000">
                <a:solidFill>
                  <a:srgbClr val="006600"/>
                </a:solidFill>
              </a:rPr>
              <a:t>10</a:t>
            </a:r>
            <a:r>
              <a:rPr lang="en-US" altLang="zh-CN" sz="2800" b="1">
                <a:solidFill>
                  <a:srgbClr val="006600"/>
                </a:solidFill>
              </a:rPr>
              <a:t> + 8</a:t>
            </a:r>
            <a:r>
              <a:rPr lang="en-US" altLang="zh-CN" sz="2800" b="1" i="1">
                <a:solidFill>
                  <a:srgbClr val="006600"/>
                </a:solidFill>
              </a:rPr>
              <a:t>x</a:t>
            </a:r>
            <a:r>
              <a:rPr lang="en-US" altLang="zh-CN" sz="2800" b="1" baseline="30000">
                <a:solidFill>
                  <a:srgbClr val="006600"/>
                </a:solidFill>
              </a:rPr>
              <a:t>14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chemeClr val="tx2"/>
                </a:solidFill>
              </a:rPr>
              <a:t>CH </a:t>
            </a:r>
            <a:r>
              <a:rPr lang="en-US" altLang="zh-CN" sz="2800" b="1">
                <a:solidFill>
                  <a:srgbClr val="006600"/>
                </a:solidFill>
              </a:rPr>
              <a:t>= </a:t>
            </a:r>
            <a:r>
              <a:rPr lang="en-US" altLang="zh-CN" sz="2800" b="1"/>
              <a:t>1 </a:t>
            </a:r>
            <a:r>
              <a:rPr lang="en-US" altLang="zh-CN" sz="2800" b="1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lang="en-US" altLang="zh-CN" sz="2800" b="1">
                <a:solidFill>
                  <a:srgbClr val="006600"/>
                </a:solidFill>
              </a:rPr>
              <a:t> </a:t>
            </a:r>
            <a:r>
              <a:rPr lang="en-US" altLang="zh-CN" sz="2800" b="1" i="1">
                <a:solidFill>
                  <a:srgbClr val="006600"/>
                </a:solidFill>
              </a:rPr>
              <a:t>x</a:t>
            </a:r>
            <a:r>
              <a:rPr lang="en-US" altLang="zh-CN" sz="2800" b="1" baseline="30000">
                <a:solidFill>
                  <a:srgbClr val="006600"/>
                </a:solidFill>
              </a:rPr>
              <a:t>4</a:t>
            </a:r>
            <a:r>
              <a:rPr lang="en-US" altLang="zh-CN" sz="2800" b="1">
                <a:solidFill>
                  <a:srgbClr val="006600"/>
                </a:solidFill>
              </a:rPr>
              <a:t> </a:t>
            </a:r>
            <a:r>
              <a:rPr lang="en-US" altLang="zh-CN" sz="2800" b="1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lang="en-US" altLang="zh-CN" sz="2800" b="1">
                <a:solidFill>
                  <a:srgbClr val="006600"/>
                </a:solidFill>
              </a:rPr>
              <a:t> 9</a:t>
            </a:r>
            <a:r>
              <a:rPr lang="en-US" altLang="zh-CN" sz="2800" b="1" i="1">
                <a:solidFill>
                  <a:srgbClr val="006600"/>
                </a:solidFill>
              </a:rPr>
              <a:t>x</a:t>
            </a:r>
            <a:r>
              <a:rPr lang="en-US" altLang="zh-CN" sz="2800" b="1" baseline="30000">
                <a:solidFill>
                  <a:srgbClr val="006600"/>
                </a:solidFill>
              </a:rPr>
              <a:t>10</a:t>
            </a:r>
            <a:r>
              <a:rPr lang="en-US" altLang="zh-CN" sz="2800" b="1">
                <a:solidFill>
                  <a:srgbClr val="006600"/>
                </a:solidFill>
              </a:rPr>
              <a:t> </a:t>
            </a:r>
            <a:r>
              <a:rPr lang="en-US" altLang="zh-CN" sz="2800" b="1"/>
              <a:t>+ 7</a:t>
            </a:r>
            <a:r>
              <a:rPr lang="en-US" altLang="zh-CN" sz="2800" b="1" i="1"/>
              <a:t>x</a:t>
            </a:r>
            <a:r>
              <a:rPr lang="en-US" altLang="zh-CN" sz="2800" b="1" baseline="30000"/>
              <a:t>12 </a:t>
            </a:r>
            <a:r>
              <a:rPr lang="en-US" altLang="zh-CN" sz="2800" b="1">
                <a:solidFill>
                  <a:srgbClr val="006600"/>
                </a:solidFill>
              </a:rPr>
              <a:t>+ 8</a:t>
            </a:r>
            <a:r>
              <a:rPr lang="en-US" altLang="zh-CN" sz="2800" b="1" i="1">
                <a:solidFill>
                  <a:srgbClr val="006600"/>
                </a:solidFill>
              </a:rPr>
              <a:t>x</a:t>
            </a:r>
            <a:r>
              <a:rPr lang="en-US" altLang="zh-CN" sz="2800" b="1" baseline="30000">
                <a:solidFill>
                  <a:srgbClr val="006600"/>
                </a:solidFill>
              </a:rPr>
              <a:t>14</a:t>
            </a:r>
          </a:p>
        </p:txBody>
      </p:sp>
      <p:sp>
        <p:nvSpPr>
          <p:cNvPr id="4915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95554128-4C2B-4E71-A702-2E705B3481E9}" type="slidenum">
              <a:rPr lang="en-US" altLang="zh-CN" sz="1400"/>
              <a:pPr algn="ctr" eaLnBrk="1" hangingPunct="1"/>
              <a:t>52</a:t>
            </a:fld>
            <a:endParaRPr lang="en-US" altLang="zh-CN" sz="1400"/>
          </a:p>
        </p:txBody>
      </p:sp>
      <p:grpSp>
        <p:nvGrpSpPr>
          <p:cNvPr id="49155" name="Group 78"/>
          <p:cNvGrpSpPr>
            <a:grpSpLocks/>
          </p:cNvGrpSpPr>
          <p:nvPr/>
        </p:nvGrpSpPr>
        <p:grpSpPr bwMode="auto">
          <a:xfrm>
            <a:off x="665163" y="2813050"/>
            <a:ext cx="7696200" cy="3278188"/>
            <a:chOff x="384" y="1603"/>
            <a:chExt cx="4848" cy="2193"/>
          </a:xfrm>
        </p:grpSpPr>
        <p:sp>
          <p:nvSpPr>
            <p:cNvPr id="49158" name="Rectangle 2" descr="羊皮纸"/>
            <p:cNvSpPr>
              <a:spLocks noChangeArrowheads="1"/>
            </p:cNvSpPr>
            <p:nvPr/>
          </p:nvSpPr>
          <p:spPr bwMode="auto">
            <a:xfrm>
              <a:off x="1392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59" name="Text Box 5"/>
            <p:cNvSpPr txBox="1">
              <a:spLocks noChangeArrowheads="1"/>
            </p:cNvSpPr>
            <p:nvPr/>
          </p:nvSpPr>
          <p:spPr bwMode="auto">
            <a:xfrm>
              <a:off x="384" y="1632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A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49160" name="Text Box 6"/>
            <p:cNvSpPr txBox="1">
              <a:spLocks noChangeArrowheads="1"/>
            </p:cNvSpPr>
            <p:nvPr/>
          </p:nvSpPr>
          <p:spPr bwMode="auto">
            <a:xfrm>
              <a:off x="384" y="2121"/>
              <a:ext cx="79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B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49161" name="Line 7"/>
            <p:cNvSpPr>
              <a:spLocks noChangeShapeType="1"/>
            </p:cNvSpPr>
            <p:nvPr/>
          </p:nvSpPr>
          <p:spPr bwMode="auto">
            <a:xfrm>
              <a:off x="1680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2" name="Rectangle 8" descr="花束"/>
            <p:cNvSpPr>
              <a:spLocks noChangeArrowheads="1"/>
            </p:cNvSpPr>
            <p:nvPr/>
          </p:nvSpPr>
          <p:spPr bwMode="auto">
            <a:xfrm>
              <a:off x="1920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3" name="Rectangle 9" descr="羊皮纸"/>
            <p:cNvSpPr>
              <a:spLocks noChangeArrowheads="1"/>
            </p:cNvSpPr>
            <p:nvPr/>
          </p:nvSpPr>
          <p:spPr bwMode="auto">
            <a:xfrm>
              <a:off x="1392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4" name="Line 10"/>
            <p:cNvSpPr>
              <a:spLocks noChangeShapeType="1"/>
            </p:cNvSpPr>
            <p:nvPr/>
          </p:nvSpPr>
          <p:spPr bwMode="auto">
            <a:xfrm>
              <a:off x="1680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5" name="Rectangle 11" descr="花束"/>
            <p:cNvSpPr>
              <a:spLocks noChangeArrowheads="1"/>
            </p:cNvSpPr>
            <p:nvPr/>
          </p:nvSpPr>
          <p:spPr bwMode="auto">
            <a:xfrm>
              <a:off x="1920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6" name="Rectangle 12" descr="羊皮纸"/>
            <p:cNvSpPr>
              <a:spLocks noChangeArrowheads="1"/>
            </p:cNvSpPr>
            <p:nvPr/>
          </p:nvSpPr>
          <p:spPr bwMode="auto">
            <a:xfrm>
              <a:off x="2400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7" name="Line 13"/>
            <p:cNvSpPr>
              <a:spLocks noChangeShapeType="1"/>
            </p:cNvSpPr>
            <p:nvPr/>
          </p:nvSpPr>
          <p:spPr bwMode="auto">
            <a:xfrm>
              <a:off x="2688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8" name="Rectangle 14" descr="花束"/>
            <p:cNvSpPr>
              <a:spLocks noChangeArrowheads="1"/>
            </p:cNvSpPr>
            <p:nvPr/>
          </p:nvSpPr>
          <p:spPr bwMode="auto">
            <a:xfrm>
              <a:off x="2928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69" name="Rectangle 15" descr="羊皮纸"/>
            <p:cNvSpPr>
              <a:spLocks noChangeArrowheads="1"/>
            </p:cNvSpPr>
            <p:nvPr/>
          </p:nvSpPr>
          <p:spPr bwMode="auto">
            <a:xfrm>
              <a:off x="2400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0" name="Line 16"/>
            <p:cNvSpPr>
              <a:spLocks noChangeShapeType="1"/>
            </p:cNvSpPr>
            <p:nvPr/>
          </p:nvSpPr>
          <p:spPr bwMode="auto">
            <a:xfrm>
              <a:off x="2688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1" name="Rectangle 17" descr="花束"/>
            <p:cNvSpPr>
              <a:spLocks noChangeArrowheads="1"/>
            </p:cNvSpPr>
            <p:nvPr/>
          </p:nvSpPr>
          <p:spPr bwMode="auto">
            <a:xfrm>
              <a:off x="2928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2" name="Rectangle 18" descr="羊皮纸"/>
            <p:cNvSpPr>
              <a:spLocks noChangeArrowheads="1"/>
            </p:cNvSpPr>
            <p:nvPr/>
          </p:nvSpPr>
          <p:spPr bwMode="auto">
            <a:xfrm>
              <a:off x="3408" y="163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3" name="Line 19"/>
            <p:cNvSpPr>
              <a:spLocks noChangeShapeType="1"/>
            </p:cNvSpPr>
            <p:nvPr/>
          </p:nvSpPr>
          <p:spPr bwMode="auto">
            <a:xfrm>
              <a:off x="3696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4" name="Rectangle 20" descr="花束"/>
            <p:cNvSpPr>
              <a:spLocks noChangeArrowheads="1"/>
            </p:cNvSpPr>
            <p:nvPr/>
          </p:nvSpPr>
          <p:spPr bwMode="auto">
            <a:xfrm>
              <a:off x="3984" y="163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5" name="Rectangle 21" descr="羊皮纸"/>
            <p:cNvSpPr>
              <a:spLocks noChangeArrowheads="1"/>
            </p:cNvSpPr>
            <p:nvPr/>
          </p:nvSpPr>
          <p:spPr bwMode="auto">
            <a:xfrm>
              <a:off x="3408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6" name="Line 22"/>
            <p:cNvSpPr>
              <a:spLocks noChangeShapeType="1"/>
            </p:cNvSpPr>
            <p:nvPr/>
          </p:nvSpPr>
          <p:spPr bwMode="auto">
            <a:xfrm>
              <a:off x="3696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Rectangle 23" descr="花束"/>
            <p:cNvSpPr>
              <a:spLocks noChangeArrowheads="1"/>
            </p:cNvSpPr>
            <p:nvPr/>
          </p:nvSpPr>
          <p:spPr bwMode="auto">
            <a:xfrm>
              <a:off x="3984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8" name="Rectangle 24" descr="羊皮纸"/>
            <p:cNvSpPr>
              <a:spLocks noChangeArrowheads="1"/>
            </p:cNvSpPr>
            <p:nvPr/>
          </p:nvSpPr>
          <p:spPr bwMode="auto">
            <a:xfrm>
              <a:off x="4416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79" name="Line 25"/>
            <p:cNvSpPr>
              <a:spLocks noChangeShapeType="1"/>
            </p:cNvSpPr>
            <p:nvPr/>
          </p:nvSpPr>
          <p:spPr bwMode="auto">
            <a:xfrm>
              <a:off x="4704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0" name="Rectangle 26" descr="花束"/>
            <p:cNvSpPr>
              <a:spLocks noChangeArrowheads="1"/>
            </p:cNvSpPr>
            <p:nvPr/>
          </p:nvSpPr>
          <p:spPr bwMode="auto">
            <a:xfrm>
              <a:off x="4992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81" name="Line 27"/>
            <p:cNvSpPr>
              <a:spLocks noChangeShapeType="1"/>
            </p:cNvSpPr>
            <p:nvPr/>
          </p:nvSpPr>
          <p:spPr bwMode="auto">
            <a:xfrm>
              <a:off x="1152" y="18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2" name="Line 28"/>
            <p:cNvSpPr>
              <a:spLocks noChangeShapeType="1"/>
            </p:cNvSpPr>
            <p:nvPr/>
          </p:nvSpPr>
          <p:spPr bwMode="auto">
            <a:xfrm>
              <a:off x="1152" y="230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3" name="Line 29"/>
            <p:cNvSpPr>
              <a:spLocks noChangeShapeType="1"/>
            </p:cNvSpPr>
            <p:nvPr/>
          </p:nvSpPr>
          <p:spPr bwMode="auto">
            <a:xfrm>
              <a:off x="2064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4" name="Line 30"/>
            <p:cNvSpPr>
              <a:spLocks noChangeShapeType="1"/>
            </p:cNvSpPr>
            <p:nvPr/>
          </p:nvSpPr>
          <p:spPr bwMode="auto">
            <a:xfrm>
              <a:off x="2064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5" name="Line 31"/>
            <p:cNvSpPr>
              <a:spLocks noChangeShapeType="1"/>
            </p:cNvSpPr>
            <p:nvPr/>
          </p:nvSpPr>
          <p:spPr bwMode="auto">
            <a:xfrm>
              <a:off x="3072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6" name="Line 32"/>
            <p:cNvSpPr>
              <a:spLocks noChangeShapeType="1"/>
            </p:cNvSpPr>
            <p:nvPr/>
          </p:nvSpPr>
          <p:spPr bwMode="auto">
            <a:xfrm>
              <a:off x="4080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7" name="Line 33"/>
            <p:cNvSpPr>
              <a:spLocks noChangeShapeType="1"/>
            </p:cNvSpPr>
            <p:nvPr/>
          </p:nvSpPr>
          <p:spPr bwMode="auto">
            <a:xfrm>
              <a:off x="3072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8" name="Text Box 34"/>
            <p:cNvSpPr txBox="1">
              <a:spLocks noChangeArrowheads="1"/>
            </p:cNvSpPr>
            <p:nvPr/>
          </p:nvSpPr>
          <p:spPr bwMode="auto">
            <a:xfrm>
              <a:off x="3953" y="160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49189" name="Text Box 35"/>
            <p:cNvSpPr txBox="1">
              <a:spLocks noChangeArrowheads="1"/>
            </p:cNvSpPr>
            <p:nvPr/>
          </p:nvSpPr>
          <p:spPr bwMode="auto">
            <a:xfrm>
              <a:off x="4961" y="208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49190" name="Text Box 36"/>
            <p:cNvSpPr txBox="1">
              <a:spLocks noChangeArrowheads="1"/>
            </p:cNvSpPr>
            <p:nvPr/>
          </p:nvSpPr>
          <p:spPr bwMode="auto">
            <a:xfrm>
              <a:off x="384" y="2889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C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49191" name="Rectangle 37" descr="羊皮纸"/>
            <p:cNvSpPr>
              <a:spLocks noChangeArrowheads="1"/>
            </p:cNvSpPr>
            <p:nvPr/>
          </p:nvSpPr>
          <p:spPr bwMode="auto">
            <a:xfrm>
              <a:off x="1392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92" name="Line 38"/>
            <p:cNvSpPr>
              <a:spLocks noChangeShapeType="1"/>
            </p:cNvSpPr>
            <p:nvPr/>
          </p:nvSpPr>
          <p:spPr bwMode="auto">
            <a:xfrm>
              <a:off x="1680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3" name="Rectangle 39" descr="花束"/>
            <p:cNvSpPr>
              <a:spLocks noChangeArrowheads="1"/>
            </p:cNvSpPr>
            <p:nvPr/>
          </p:nvSpPr>
          <p:spPr bwMode="auto">
            <a:xfrm>
              <a:off x="1920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94" name="Rectangle 40" descr="羊皮纸"/>
            <p:cNvSpPr>
              <a:spLocks noChangeArrowheads="1"/>
            </p:cNvSpPr>
            <p:nvPr/>
          </p:nvSpPr>
          <p:spPr bwMode="auto">
            <a:xfrm>
              <a:off x="2400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95" name="Line 41"/>
            <p:cNvSpPr>
              <a:spLocks noChangeShapeType="1"/>
            </p:cNvSpPr>
            <p:nvPr/>
          </p:nvSpPr>
          <p:spPr bwMode="auto">
            <a:xfrm>
              <a:off x="2688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6" name="Rectangle 42" descr="花束"/>
            <p:cNvSpPr>
              <a:spLocks noChangeArrowheads="1"/>
            </p:cNvSpPr>
            <p:nvPr/>
          </p:nvSpPr>
          <p:spPr bwMode="auto">
            <a:xfrm>
              <a:off x="2928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97" name="Rectangle 43" descr="羊皮纸"/>
            <p:cNvSpPr>
              <a:spLocks noChangeArrowheads="1"/>
            </p:cNvSpPr>
            <p:nvPr/>
          </p:nvSpPr>
          <p:spPr bwMode="auto">
            <a:xfrm>
              <a:off x="3408" y="2880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98" name="Line 44"/>
            <p:cNvSpPr>
              <a:spLocks noChangeShapeType="1"/>
            </p:cNvSpPr>
            <p:nvPr/>
          </p:nvSpPr>
          <p:spPr bwMode="auto">
            <a:xfrm>
              <a:off x="3696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9" name="Rectangle 45" descr="花束"/>
            <p:cNvSpPr>
              <a:spLocks noChangeArrowheads="1"/>
            </p:cNvSpPr>
            <p:nvPr/>
          </p:nvSpPr>
          <p:spPr bwMode="auto">
            <a:xfrm>
              <a:off x="3984" y="2880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0" name="Line 46"/>
            <p:cNvSpPr>
              <a:spLocks noChangeShapeType="1"/>
            </p:cNvSpPr>
            <p:nvPr/>
          </p:nvSpPr>
          <p:spPr bwMode="auto">
            <a:xfrm>
              <a:off x="1152" y="307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1" name="Line 47"/>
            <p:cNvSpPr>
              <a:spLocks noChangeShapeType="1"/>
            </p:cNvSpPr>
            <p:nvPr/>
          </p:nvSpPr>
          <p:spPr bwMode="auto">
            <a:xfrm>
              <a:off x="2064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2" name="Line 48"/>
            <p:cNvSpPr>
              <a:spLocks noChangeShapeType="1"/>
            </p:cNvSpPr>
            <p:nvPr/>
          </p:nvSpPr>
          <p:spPr bwMode="auto">
            <a:xfrm>
              <a:off x="3072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3" name="Rectangle 49" descr="羊皮纸"/>
            <p:cNvSpPr>
              <a:spLocks noChangeArrowheads="1"/>
            </p:cNvSpPr>
            <p:nvPr/>
          </p:nvSpPr>
          <p:spPr bwMode="auto">
            <a:xfrm>
              <a:off x="3408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4" name="Line 50"/>
            <p:cNvSpPr>
              <a:spLocks noChangeShapeType="1"/>
            </p:cNvSpPr>
            <p:nvPr/>
          </p:nvSpPr>
          <p:spPr bwMode="auto">
            <a:xfrm>
              <a:off x="3696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5" name="Rectangle 51" descr="花束"/>
            <p:cNvSpPr>
              <a:spLocks noChangeArrowheads="1"/>
            </p:cNvSpPr>
            <p:nvPr/>
          </p:nvSpPr>
          <p:spPr bwMode="auto">
            <a:xfrm>
              <a:off x="3984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6" name="Rectangle 52" descr="羊皮纸"/>
            <p:cNvSpPr>
              <a:spLocks noChangeArrowheads="1"/>
            </p:cNvSpPr>
            <p:nvPr/>
          </p:nvSpPr>
          <p:spPr bwMode="auto">
            <a:xfrm>
              <a:off x="4416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7" name="Line 53"/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8" name="Rectangle 54" descr="花束"/>
            <p:cNvSpPr>
              <a:spLocks noChangeArrowheads="1"/>
            </p:cNvSpPr>
            <p:nvPr/>
          </p:nvSpPr>
          <p:spPr bwMode="auto">
            <a:xfrm>
              <a:off x="4992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9" name="Line 55"/>
            <p:cNvSpPr>
              <a:spLocks noChangeShapeType="1"/>
            </p:cNvSpPr>
            <p:nvPr/>
          </p:nvSpPr>
          <p:spPr bwMode="auto">
            <a:xfrm>
              <a:off x="3168" y="36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0" name="Line 56"/>
            <p:cNvSpPr>
              <a:spLocks noChangeShapeType="1"/>
            </p:cNvSpPr>
            <p:nvPr/>
          </p:nvSpPr>
          <p:spPr bwMode="auto">
            <a:xfrm>
              <a:off x="4080" y="362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1" name="Text Box 57"/>
            <p:cNvSpPr txBox="1">
              <a:spLocks noChangeArrowheads="1"/>
            </p:cNvSpPr>
            <p:nvPr/>
          </p:nvSpPr>
          <p:spPr bwMode="auto">
            <a:xfrm>
              <a:off x="4961" y="3408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49212" name="Line 58"/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3" name="Line 59"/>
            <p:cNvSpPr>
              <a:spLocks noChangeShapeType="1"/>
            </p:cNvSpPr>
            <p:nvPr/>
          </p:nvSpPr>
          <p:spPr bwMode="auto">
            <a:xfrm>
              <a:off x="3168" y="3360"/>
              <a:ext cx="1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4" name="Line 60"/>
            <p:cNvSpPr>
              <a:spLocks noChangeShapeType="1"/>
            </p:cNvSpPr>
            <p:nvPr/>
          </p:nvSpPr>
          <p:spPr bwMode="auto">
            <a:xfrm>
              <a:off x="4080" y="30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5" name="Line 61"/>
            <p:cNvSpPr>
              <a:spLocks noChangeShapeType="1"/>
            </p:cNvSpPr>
            <p:nvPr/>
          </p:nvSpPr>
          <p:spPr bwMode="auto">
            <a:xfrm>
              <a:off x="4368" y="307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6" name="Text Box 62"/>
            <p:cNvSpPr txBox="1">
              <a:spLocks noChangeArrowheads="1"/>
            </p:cNvSpPr>
            <p:nvPr/>
          </p:nvSpPr>
          <p:spPr bwMode="auto">
            <a:xfrm>
              <a:off x="1420" y="160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1  0</a:t>
              </a:r>
              <a:endParaRPr lang="en-US" altLang="zh-CN"/>
            </a:p>
          </p:txBody>
        </p:sp>
        <p:sp>
          <p:nvSpPr>
            <p:cNvPr id="49217" name="Text Box 63"/>
            <p:cNvSpPr txBox="1">
              <a:spLocks noChangeArrowheads="1"/>
            </p:cNvSpPr>
            <p:nvPr/>
          </p:nvSpPr>
          <p:spPr bwMode="auto">
            <a:xfrm>
              <a:off x="1420" y="2851"/>
              <a:ext cx="500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1  0</a:t>
              </a:r>
              <a:endParaRPr lang="en-US" altLang="zh-CN"/>
            </a:p>
          </p:txBody>
        </p:sp>
        <p:sp>
          <p:nvSpPr>
            <p:cNvPr id="49218" name="Text Box 64"/>
            <p:cNvSpPr txBox="1">
              <a:spLocks noChangeArrowheads="1"/>
            </p:cNvSpPr>
            <p:nvPr/>
          </p:nvSpPr>
          <p:spPr bwMode="auto">
            <a:xfrm>
              <a:off x="1392" y="208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1 4</a:t>
              </a:r>
              <a:endParaRPr lang="en-US" altLang="zh-CN"/>
            </a:p>
          </p:txBody>
        </p:sp>
        <p:sp>
          <p:nvSpPr>
            <p:cNvPr id="49219" name="Text Box 65"/>
            <p:cNvSpPr txBox="1">
              <a:spLocks noChangeArrowheads="1"/>
            </p:cNvSpPr>
            <p:nvPr/>
          </p:nvSpPr>
          <p:spPr bwMode="auto">
            <a:xfrm>
              <a:off x="2407" y="2851"/>
              <a:ext cx="521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1 4</a:t>
              </a:r>
              <a:endParaRPr lang="en-US" altLang="zh-CN"/>
            </a:p>
          </p:txBody>
        </p:sp>
        <p:sp>
          <p:nvSpPr>
            <p:cNvPr id="49220" name="Text Box 66"/>
            <p:cNvSpPr txBox="1">
              <a:spLocks noChangeArrowheads="1"/>
            </p:cNvSpPr>
            <p:nvPr/>
          </p:nvSpPr>
          <p:spPr bwMode="auto">
            <a:xfrm>
              <a:off x="2400" y="160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3 6</a:t>
              </a:r>
              <a:endParaRPr lang="en-US" altLang="zh-CN"/>
            </a:p>
          </p:txBody>
        </p:sp>
        <p:sp>
          <p:nvSpPr>
            <p:cNvPr id="49221" name="Text Box 67"/>
            <p:cNvSpPr txBox="1">
              <a:spLocks noChangeArrowheads="1"/>
            </p:cNvSpPr>
            <p:nvPr/>
          </p:nvSpPr>
          <p:spPr bwMode="auto">
            <a:xfrm>
              <a:off x="2428" y="208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3  6</a:t>
              </a:r>
              <a:endParaRPr lang="en-US" altLang="zh-CN"/>
            </a:p>
          </p:txBody>
        </p:sp>
        <p:sp>
          <p:nvSpPr>
            <p:cNvPr id="49222" name="Text Box 68"/>
            <p:cNvSpPr txBox="1">
              <a:spLocks noChangeArrowheads="1"/>
            </p:cNvSpPr>
            <p:nvPr/>
          </p:nvSpPr>
          <p:spPr bwMode="auto">
            <a:xfrm>
              <a:off x="3383" y="2083"/>
              <a:ext cx="64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9 10</a:t>
              </a:r>
              <a:endParaRPr lang="en-US" altLang="zh-CN"/>
            </a:p>
          </p:txBody>
        </p:sp>
        <p:sp>
          <p:nvSpPr>
            <p:cNvPr id="49223" name="Text Box 69"/>
            <p:cNvSpPr txBox="1">
              <a:spLocks noChangeArrowheads="1"/>
            </p:cNvSpPr>
            <p:nvPr/>
          </p:nvSpPr>
          <p:spPr bwMode="auto">
            <a:xfrm>
              <a:off x="3383" y="2851"/>
              <a:ext cx="649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9 10</a:t>
              </a:r>
              <a:endParaRPr lang="en-US" altLang="zh-CN"/>
            </a:p>
          </p:txBody>
        </p:sp>
        <p:sp>
          <p:nvSpPr>
            <p:cNvPr id="49224" name="Text Box 70"/>
            <p:cNvSpPr txBox="1">
              <a:spLocks noChangeArrowheads="1"/>
            </p:cNvSpPr>
            <p:nvPr/>
          </p:nvSpPr>
          <p:spPr bwMode="auto">
            <a:xfrm>
              <a:off x="3468" y="160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7 12</a:t>
              </a:r>
              <a:endParaRPr lang="en-US" altLang="zh-CN"/>
            </a:p>
          </p:txBody>
        </p:sp>
        <p:sp>
          <p:nvSpPr>
            <p:cNvPr id="49225" name="Text Box 71"/>
            <p:cNvSpPr txBox="1">
              <a:spLocks noChangeArrowheads="1"/>
            </p:cNvSpPr>
            <p:nvPr/>
          </p:nvSpPr>
          <p:spPr bwMode="auto">
            <a:xfrm>
              <a:off x="3468" y="3408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7 12</a:t>
              </a:r>
              <a:endParaRPr lang="en-US" altLang="zh-CN"/>
            </a:p>
          </p:txBody>
        </p:sp>
        <p:sp>
          <p:nvSpPr>
            <p:cNvPr id="49226" name="Text Box 72"/>
            <p:cNvSpPr txBox="1">
              <a:spLocks noChangeArrowheads="1"/>
            </p:cNvSpPr>
            <p:nvPr/>
          </p:nvSpPr>
          <p:spPr bwMode="auto">
            <a:xfrm>
              <a:off x="4476" y="208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8 14</a:t>
              </a:r>
              <a:endParaRPr lang="en-US" altLang="zh-CN"/>
            </a:p>
          </p:txBody>
        </p:sp>
        <p:sp>
          <p:nvSpPr>
            <p:cNvPr id="49227" name="Text Box 73"/>
            <p:cNvSpPr txBox="1">
              <a:spLocks noChangeArrowheads="1"/>
            </p:cNvSpPr>
            <p:nvPr/>
          </p:nvSpPr>
          <p:spPr bwMode="auto">
            <a:xfrm>
              <a:off x="4464" y="3408"/>
              <a:ext cx="56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8 14</a:t>
              </a:r>
              <a:endParaRPr lang="en-US" altLang="zh-CN"/>
            </a:p>
          </p:txBody>
        </p:sp>
      </p:grpSp>
    </p:spTree>
  </p:cSld>
  <p:clrMapOvr>
    <a:masterClrMapping/>
  </p:clrMapOvr>
  <p:transition>
    <p:wipe dir="d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BF36B47F-0958-4827-B5BB-44496E83C5F5}" type="slidenum">
              <a:rPr lang="en-US" altLang="zh-CN" sz="1400"/>
              <a:pPr algn="ctr" eaLnBrk="1" hangingPunct="1"/>
              <a:t>53</a:t>
            </a:fld>
            <a:endParaRPr lang="en-US" altLang="zh-CN" sz="1400"/>
          </a:p>
        </p:txBody>
      </p:sp>
      <p:grpSp>
        <p:nvGrpSpPr>
          <p:cNvPr id="50179" name="Group 96"/>
          <p:cNvGrpSpPr>
            <a:grpSpLocks/>
          </p:cNvGrpSpPr>
          <p:nvPr/>
        </p:nvGrpSpPr>
        <p:grpSpPr bwMode="auto">
          <a:xfrm>
            <a:off x="685800" y="433388"/>
            <a:ext cx="7696200" cy="4527550"/>
            <a:chOff x="432" y="273"/>
            <a:chExt cx="4848" cy="2852"/>
          </a:xfrm>
        </p:grpSpPr>
        <p:sp>
          <p:nvSpPr>
            <p:cNvPr id="50180" name="Rectangle 2" descr="羊皮纸"/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81" name="Line 3"/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Rectangle 4"/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83" name="Text Box 5"/>
            <p:cNvSpPr txBox="1">
              <a:spLocks noChangeArrowheads="1"/>
            </p:cNvSpPr>
            <p:nvPr/>
          </p:nvSpPr>
          <p:spPr bwMode="auto">
            <a:xfrm>
              <a:off x="432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A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50184" name="Text Box 6"/>
            <p:cNvSpPr txBox="1">
              <a:spLocks noChangeArrowheads="1"/>
            </p:cNvSpPr>
            <p:nvPr/>
          </p:nvSpPr>
          <p:spPr bwMode="auto">
            <a:xfrm>
              <a:off x="432" y="199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B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50185" name="Line 7"/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6" name="Rectangle 8" descr="花束"/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87" name="Rectangle 9" descr="羊皮纸"/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88" name="Line 10"/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9" name="Rectangle 11" descr="花束"/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0" name="Rectangle 12" descr="羊皮纸"/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1" name="Line 13"/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2" name="Rectangle 14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3" name="Rectangle 15" descr="羊皮纸"/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4" name="Line 16"/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5" name="Rectangle 17" descr="花束"/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6" name="Rectangle 18" descr="羊皮纸"/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7" name="Line 19"/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8" name="Rectangle 20" descr="花束"/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9" name="Rectangle 21" descr="羊皮纸"/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0" name="Line 22"/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1" name="Rectangle 23" descr="花束"/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2" name="Rectangle 24" descr="羊皮纸"/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3" name="Line 25"/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4" name="Rectangle 26" descr="花束"/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5" name="Line 27"/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28"/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7" name="Line 29"/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8" name="Line 30"/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9" name="Line 31"/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0" name="Text Box 32"/>
            <p:cNvSpPr txBox="1">
              <a:spLocks noChangeArrowheads="1"/>
            </p:cNvSpPr>
            <p:nvPr/>
          </p:nvSpPr>
          <p:spPr bwMode="auto">
            <a:xfrm>
              <a:off x="5009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0211" name="Text Box 33"/>
            <p:cNvSpPr txBox="1">
              <a:spLocks noChangeArrowheads="1"/>
            </p:cNvSpPr>
            <p:nvPr/>
          </p:nvSpPr>
          <p:spPr bwMode="auto">
            <a:xfrm>
              <a:off x="5009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0212" name="Text Box 34"/>
            <p:cNvSpPr txBox="1">
              <a:spLocks noChangeArrowheads="1"/>
            </p:cNvSpPr>
            <p:nvPr/>
          </p:nvSpPr>
          <p:spPr bwMode="auto">
            <a:xfrm>
              <a:off x="432" y="279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C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50213" name="Rectangle 35"/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4" name="Line 36"/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5" name="Rectangle 37" descr="花束"/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6" name="Line 44"/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7" name="Text Box 60"/>
            <p:cNvSpPr txBox="1">
              <a:spLocks noChangeArrowheads="1"/>
            </p:cNvSpPr>
            <p:nvPr/>
          </p:nvSpPr>
          <p:spPr bwMode="auto">
            <a:xfrm>
              <a:off x="2476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1  0</a:t>
              </a:r>
              <a:endParaRPr lang="en-US" altLang="zh-CN"/>
            </a:p>
          </p:txBody>
        </p:sp>
        <p:sp>
          <p:nvSpPr>
            <p:cNvPr id="50218" name="Text Box 62"/>
            <p:cNvSpPr txBox="1">
              <a:spLocks noChangeArrowheads="1"/>
            </p:cNvSpPr>
            <p:nvPr/>
          </p:nvSpPr>
          <p:spPr bwMode="auto">
            <a:xfrm>
              <a:off x="1440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1 4</a:t>
              </a:r>
              <a:endParaRPr lang="en-US" altLang="zh-CN"/>
            </a:p>
          </p:txBody>
        </p:sp>
        <p:sp>
          <p:nvSpPr>
            <p:cNvPr id="50219" name="Text Box 64"/>
            <p:cNvSpPr txBox="1">
              <a:spLocks noChangeArrowheads="1"/>
            </p:cNvSpPr>
            <p:nvPr/>
          </p:nvSpPr>
          <p:spPr bwMode="auto">
            <a:xfrm>
              <a:off x="3456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3 6</a:t>
              </a:r>
              <a:endParaRPr lang="en-US" altLang="zh-CN"/>
            </a:p>
          </p:txBody>
        </p:sp>
        <p:sp>
          <p:nvSpPr>
            <p:cNvPr id="50220" name="Text Box 65"/>
            <p:cNvSpPr txBox="1">
              <a:spLocks noChangeArrowheads="1"/>
            </p:cNvSpPr>
            <p:nvPr/>
          </p:nvSpPr>
          <p:spPr bwMode="auto">
            <a:xfrm>
              <a:off x="2476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3  6</a:t>
              </a:r>
              <a:endParaRPr lang="en-US" altLang="zh-CN"/>
            </a:p>
          </p:txBody>
        </p:sp>
        <p:sp>
          <p:nvSpPr>
            <p:cNvPr id="50221" name="Text Box 66"/>
            <p:cNvSpPr txBox="1">
              <a:spLocks noChangeArrowheads="1"/>
            </p:cNvSpPr>
            <p:nvPr/>
          </p:nvSpPr>
          <p:spPr bwMode="auto">
            <a:xfrm>
              <a:off x="3431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9 10</a:t>
              </a:r>
              <a:endParaRPr lang="en-US" altLang="zh-CN"/>
            </a:p>
          </p:txBody>
        </p:sp>
        <p:sp>
          <p:nvSpPr>
            <p:cNvPr id="50222" name="Text Box 67"/>
            <p:cNvSpPr txBox="1">
              <a:spLocks noChangeArrowheads="1"/>
            </p:cNvSpPr>
            <p:nvPr/>
          </p:nvSpPr>
          <p:spPr bwMode="auto">
            <a:xfrm>
              <a:off x="4476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7 12</a:t>
              </a:r>
              <a:endParaRPr lang="en-US" altLang="zh-CN"/>
            </a:p>
          </p:txBody>
        </p:sp>
        <p:sp>
          <p:nvSpPr>
            <p:cNvPr id="50223" name="Text Box 69"/>
            <p:cNvSpPr txBox="1">
              <a:spLocks noChangeArrowheads="1"/>
            </p:cNvSpPr>
            <p:nvPr/>
          </p:nvSpPr>
          <p:spPr bwMode="auto">
            <a:xfrm>
              <a:off x="4524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8 14</a:t>
              </a:r>
              <a:endParaRPr lang="en-US" altLang="zh-CN"/>
            </a:p>
          </p:txBody>
        </p:sp>
        <p:sp>
          <p:nvSpPr>
            <p:cNvPr id="50224" name="Line 71"/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5" name="Text Box 72"/>
            <p:cNvSpPr txBox="1">
              <a:spLocks noChangeArrowheads="1"/>
            </p:cNvSpPr>
            <p:nvPr/>
          </p:nvSpPr>
          <p:spPr bwMode="auto">
            <a:xfrm>
              <a:off x="281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accent2"/>
                  </a:solidFill>
                </a:rPr>
                <a:t>pa</a:t>
              </a:r>
              <a:endParaRPr lang="en-US" altLang="zh-CN"/>
            </a:p>
          </p:txBody>
        </p:sp>
        <p:sp>
          <p:nvSpPr>
            <p:cNvPr id="50226" name="Rectangle 75" descr="花束"/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7" name="Rectangle 76" descr="花束"/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28" name="Line 77"/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9" name="Line 78"/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0" name="Line 79"/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1" name="Text Box 80"/>
            <p:cNvSpPr txBox="1">
              <a:spLocks noChangeArrowheads="1"/>
            </p:cNvSpPr>
            <p:nvPr/>
          </p:nvSpPr>
          <p:spPr bwMode="auto">
            <a:xfrm>
              <a:off x="1254" y="238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rgbClr val="008080"/>
                  </a:solidFill>
                </a:rPr>
                <a:t>pc</a:t>
              </a:r>
              <a:endParaRPr lang="en-US" altLang="zh-CN"/>
            </a:p>
          </p:txBody>
        </p:sp>
        <p:sp>
          <p:nvSpPr>
            <p:cNvPr id="50232" name="Rectangle 81"/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3" name="Line 82"/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Rectangle 83" descr="花束"/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35" name="Line 84"/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85"/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7" name="Line 89"/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8" name="Text Box 90"/>
            <p:cNvSpPr txBox="1">
              <a:spLocks noChangeArrowheads="1"/>
            </p:cNvSpPr>
            <p:nvPr/>
          </p:nvSpPr>
          <p:spPr bwMode="auto">
            <a:xfrm>
              <a:off x="184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accent2"/>
                  </a:solidFill>
                </a:rPr>
                <a:t>pb</a:t>
              </a:r>
              <a:endParaRPr lang="en-US" altLang="zh-CN"/>
            </a:p>
          </p:txBody>
        </p:sp>
        <p:sp>
          <p:nvSpPr>
            <p:cNvPr id="50239" name="Text Box 93"/>
            <p:cNvSpPr txBox="1">
              <a:spLocks noChangeArrowheads="1"/>
            </p:cNvSpPr>
            <p:nvPr/>
          </p:nvSpPr>
          <p:spPr bwMode="auto">
            <a:xfrm>
              <a:off x="1954" y="2728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</p:grpSp>
    </p:spTree>
  </p:cSld>
  <p:clrMapOvr>
    <a:masterClrMapping/>
  </p:clrMapOvr>
  <p:transition>
    <p:wipe dir="d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D6701DC9-5503-461C-A3AA-C5A6D0316EED}" type="slidenum">
              <a:rPr lang="en-US" altLang="zh-CN" sz="1400"/>
              <a:pPr algn="ctr" eaLnBrk="1" hangingPunct="1"/>
              <a:t>54</a:t>
            </a:fld>
            <a:endParaRPr lang="en-US" altLang="zh-CN" sz="1400"/>
          </a:p>
        </p:txBody>
      </p:sp>
      <p:grpSp>
        <p:nvGrpSpPr>
          <p:cNvPr id="51203" name="Group 92"/>
          <p:cNvGrpSpPr>
            <a:grpSpLocks/>
          </p:cNvGrpSpPr>
          <p:nvPr/>
        </p:nvGrpSpPr>
        <p:grpSpPr bwMode="auto">
          <a:xfrm>
            <a:off x="590550" y="433388"/>
            <a:ext cx="7715250" cy="5670550"/>
            <a:chOff x="372" y="273"/>
            <a:chExt cx="4860" cy="3572"/>
          </a:xfrm>
        </p:grpSpPr>
        <p:sp>
          <p:nvSpPr>
            <p:cNvPr id="51204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05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6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07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A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51208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9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10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11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2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13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14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5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16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17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8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19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20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1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22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23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4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25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26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7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28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9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0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1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2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3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1234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1235" name="Text Box 33"/>
            <p:cNvSpPr txBox="1">
              <a:spLocks noChangeArrowheads="1"/>
            </p:cNvSpPr>
            <p:nvPr/>
          </p:nvSpPr>
          <p:spPr bwMode="auto">
            <a:xfrm>
              <a:off x="384" y="2710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C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51236" name="Rectangle 34"/>
            <p:cNvSpPr>
              <a:spLocks noChangeArrowheads="1"/>
            </p:cNvSpPr>
            <p:nvPr/>
          </p:nvSpPr>
          <p:spPr bwMode="auto">
            <a:xfrm>
              <a:off x="1392" y="2701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37" name="Line 35"/>
            <p:cNvSpPr>
              <a:spLocks noChangeShapeType="1"/>
            </p:cNvSpPr>
            <p:nvPr/>
          </p:nvSpPr>
          <p:spPr bwMode="auto">
            <a:xfrm>
              <a:off x="1680" y="272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8" name="Rectangle 36" descr="花束"/>
            <p:cNvSpPr>
              <a:spLocks noChangeArrowheads="1"/>
            </p:cNvSpPr>
            <p:nvPr/>
          </p:nvSpPr>
          <p:spPr bwMode="auto">
            <a:xfrm>
              <a:off x="1920" y="2701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39" name="Rectangle 37" descr="羊皮纸"/>
            <p:cNvSpPr>
              <a:spLocks noChangeArrowheads="1"/>
            </p:cNvSpPr>
            <p:nvPr/>
          </p:nvSpPr>
          <p:spPr bwMode="auto">
            <a:xfrm>
              <a:off x="2400" y="27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40" name="Line 38"/>
            <p:cNvSpPr>
              <a:spLocks noChangeShapeType="1"/>
            </p:cNvSpPr>
            <p:nvPr/>
          </p:nvSpPr>
          <p:spPr bwMode="auto">
            <a:xfrm>
              <a:off x="2688" y="270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1" name="Rectangle 39" descr="花束"/>
            <p:cNvSpPr>
              <a:spLocks noChangeArrowheads="1"/>
            </p:cNvSpPr>
            <p:nvPr/>
          </p:nvSpPr>
          <p:spPr bwMode="auto">
            <a:xfrm>
              <a:off x="2928" y="27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42" name="Line 43"/>
            <p:cNvSpPr>
              <a:spLocks noChangeShapeType="1"/>
            </p:cNvSpPr>
            <p:nvPr/>
          </p:nvSpPr>
          <p:spPr bwMode="auto">
            <a:xfrm>
              <a:off x="1152" y="2893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3" name="Line 44"/>
            <p:cNvSpPr>
              <a:spLocks noChangeShapeType="1"/>
            </p:cNvSpPr>
            <p:nvPr/>
          </p:nvSpPr>
          <p:spPr bwMode="auto">
            <a:xfrm>
              <a:off x="2064" y="289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4" name="Line 50"/>
            <p:cNvSpPr>
              <a:spLocks noChangeShapeType="1"/>
            </p:cNvSpPr>
            <p:nvPr/>
          </p:nvSpPr>
          <p:spPr bwMode="auto">
            <a:xfrm>
              <a:off x="4704" y="3509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5" name="Text Box 54"/>
            <p:cNvSpPr txBox="1">
              <a:spLocks noChangeArrowheads="1"/>
            </p:cNvSpPr>
            <p:nvPr/>
          </p:nvSpPr>
          <p:spPr bwMode="auto">
            <a:xfrm>
              <a:off x="2927" y="2656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1246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1  0</a:t>
              </a:r>
              <a:endParaRPr lang="en-US" altLang="zh-CN"/>
            </a:p>
          </p:txBody>
        </p:sp>
        <p:sp>
          <p:nvSpPr>
            <p:cNvPr id="51247" name="Text Box 60"/>
            <p:cNvSpPr txBox="1">
              <a:spLocks noChangeArrowheads="1"/>
            </p:cNvSpPr>
            <p:nvPr/>
          </p:nvSpPr>
          <p:spPr bwMode="auto">
            <a:xfrm>
              <a:off x="2428" y="268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1  0</a:t>
              </a:r>
              <a:endParaRPr lang="en-US" altLang="zh-CN"/>
            </a:p>
          </p:txBody>
        </p:sp>
        <p:sp>
          <p:nvSpPr>
            <p:cNvPr id="51248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1 4</a:t>
              </a:r>
              <a:endParaRPr lang="en-US" altLang="zh-CN"/>
            </a:p>
          </p:txBody>
        </p:sp>
        <p:sp>
          <p:nvSpPr>
            <p:cNvPr id="51249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3 6</a:t>
              </a:r>
              <a:endParaRPr lang="en-US" altLang="zh-CN"/>
            </a:p>
          </p:txBody>
        </p:sp>
        <p:sp>
          <p:nvSpPr>
            <p:cNvPr id="51250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3  6</a:t>
              </a:r>
              <a:endParaRPr lang="en-US" altLang="zh-CN"/>
            </a:p>
          </p:txBody>
        </p:sp>
        <p:sp>
          <p:nvSpPr>
            <p:cNvPr id="51251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9 10</a:t>
              </a:r>
              <a:endParaRPr lang="en-US" altLang="zh-CN"/>
            </a:p>
          </p:txBody>
        </p:sp>
        <p:sp>
          <p:nvSpPr>
            <p:cNvPr id="51252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7 12</a:t>
              </a:r>
              <a:endParaRPr lang="en-US" altLang="zh-CN"/>
            </a:p>
          </p:txBody>
        </p:sp>
        <p:sp>
          <p:nvSpPr>
            <p:cNvPr id="51253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8 14</a:t>
              </a:r>
              <a:endParaRPr lang="en-US" altLang="zh-CN"/>
            </a:p>
          </p:txBody>
        </p:sp>
        <p:sp>
          <p:nvSpPr>
            <p:cNvPr id="51254" name="Line 70"/>
            <p:cNvSpPr>
              <a:spLocks noChangeShapeType="1"/>
            </p:cNvSpPr>
            <p:nvPr/>
          </p:nvSpPr>
          <p:spPr bwMode="auto">
            <a:xfrm flipH="1">
              <a:off x="3607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5" name="Text Box 71"/>
            <p:cNvSpPr txBox="1">
              <a:spLocks noChangeArrowheads="1"/>
            </p:cNvSpPr>
            <p:nvPr/>
          </p:nvSpPr>
          <p:spPr bwMode="auto">
            <a:xfrm>
              <a:off x="3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accent2"/>
                  </a:solidFill>
                </a:rPr>
                <a:t>pa</a:t>
              </a:r>
              <a:endParaRPr lang="en-US" altLang="zh-CN"/>
            </a:p>
          </p:txBody>
        </p:sp>
        <p:sp>
          <p:nvSpPr>
            <p:cNvPr id="51256" name="Line 72"/>
            <p:cNvSpPr>
              <a:spLocks noChangeShapeType="1"/>
            </p:cNvSpPr>
            <p:nvPr/>
          </p:nvSpPr>
          <p:spPr bwMode="auto">
            <a:xfrm flipH="1" flipV="1">
              <a:off x="1634" y="1848"/>
              <a:ext cx="19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7" name="Text Box 73"/>
            <p:cNvSpPr txBox="1">
              <a:spLocks noChangeArrowheads="1"/>
            </p:cNvSpPr>
            <p:nvPr/>
          </p:nvSpPr>
          <p:spPr bwMode="auto">
            <a:xfrm>
              <a:off x="1794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accent2"/>
                  </a:solidFill>
                </a:rPr>
                <a:t>pb</a:t>
              </a:r>
              <a:endParaRPr lang="en-US" altLang="zh-CN"/>
            </a:p>
          </p:txBody>
        </p:sp>
        <p:sp>
          <p:nvSpPr>
            <p:cNvPr id="51258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59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60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61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62" name="Line 78"/>
            <p:cNvSpPr>
              <a:spLocks noChangeShapeType="1"/>
            </p:cNvSpPr>
            <p:nvPr/>
          </p:nvSpPr>
          <p:spPr bwMode="auto">
            <a:xfrm>
              <a:off x="2411" y="2519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63" name="Text Box 79"/>
            <p:cNvSpPr txBox="1">
              <a:spLocks noChangeArrowheads="1"/>
            </p:cNvSpPr>
            <p:nvPr/>
          </p:nvSpPr>
          <p:spPr bwMode="auto">
            <a:xfrm>
              <a:off x="2079" y="229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rgbClr val="008080"/>
                  </a:solidFill>
                </a:rPr>
                <a:t>pc</a:t>
              </a:r>
              <a:endParaRPr lang="en-US" altLang="zh-CN"/>
            </a:p>
          </p:txBody>
        </p:sp>
        <p:grpSp>
          <p:nvGrpSpPr>
            <p:cNvPr id="51264" name="Group 90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51265" name="Rectangle 83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266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67" name="Text Box 8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</a:rPr>
                  <a:t>BH</a:t>
                </a:r>
                <a:r>
                  <a:rPr lang="en-US" altLang="zh-CN" sz="2800">
                    <a:solidFill>
                      <a:schemeClr val="tx2"/>
                    </a:solidFill>
                  </a:rPr>
                  <a:t>.first</a:t>
                </a:r>
                <a:endParaRPr lang="en-US" altLang="zh-CN"/>
              </a:p>
            </p:txBody>
          </p:sp>
          <p:sp>
            <p:nvSpPr>
              <p:cNvPr id="51268" name="Line 86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69" name="Rectangle 87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270" name="Line 88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 dir="d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FD2E13CC-A4A5-4E54-836D-E98537B16C38}" type="slidenum">
              <a:rPr lang="en-US" altLang="zh-CN" sz="1400"/>
              <a:pPr algn="ctr" eaLnBrk="1" hangingPunct="1"/>
              <a:t>55</a:t>
            </a:fld>
            <a:endParaRPr lang="en-US" altLang="zh-CN" sz="1400"/>
          </a:p>
        </p:txBody>
      </p:sp>
      <p:grpSp>
        <p:nvGrpSpPr>
          <p:cNvPr id="52227" name="Group 91"/>
          <p:cNvGrpSpPr>
            <a:grpSpLocks/>
          </p:cNvGrpSpPr>
          <p:nvPr/>
        </p:nvGrpSpPr>
        <p:grpSpPr bwMode="auto">
          <a:xfrm>
            <a:off x="590550" y="433388"/>
            <a:ext cx="7715250" cy="4519612"/>
            <a:chOff x="372" y="273"/>
            <a:chExt cx="4860" cy="2847"/>
          </a:xfrm>
        </p:grpSpPr>
        <p:sp>
          <p:nvSpPr>
            <p:cNvPr id="52228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29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0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31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A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52232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3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34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35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37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38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9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40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41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2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43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44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5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46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47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49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50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52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3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4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5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6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7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2258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2259" name="Text Box 33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C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52260" name="Rectangle 34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61" name="Line 35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2" name="Rectangle 36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63" name="Rectangle 37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64" name="Line 38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5" name="Rectangle 39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66" name="Rectangle 40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67" name="Line 41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8" name="Rectangle 42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69" name="Line 43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0" name="Line 44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1" name="Line 45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2" name="Text Box 54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2273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1  0</a:t>
              </a:r>
              <a:endParaRPr lang="en-US" altLang="zh-CN"/>
            </a:p>
          </p:txBody>
        </p:sp>
        <p:sp>
          <p:nvSpPr>
            <p:cNvPr id="52274" name="Text Box 60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1  0</a:t>
              </a:r>
              <a:endParaRPr lang="en-US" altLang="zh-CN"/>
            </a:p>
          </p:txBody>
        </p:sp>
        <p:sp>
          <p:nvSpPr>
            <p:cNvPr id="52275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1 4</a:t>
              </a:r>
              <a:endParaRPr lang="en-US" altLang="zh-CN"/>
            </a:p>
          </p:txBody>
        </p:sp>
        <p:sp>
          <p:nvSpPr>
            <p:cNvPr id="52276" name="Text Box 62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1 4</a:t>
              </a:r>
              <a:endParaRPr lang="en-US" altLang="zh-CN"/>
            </a:p>
          </p:txBody>
        </p:sp>
        <p:sp>
          <p:nvSpPr>
            <p:cNvPr id="52277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3 6</a:t>
              </a:r>
              <a:endParaRPr lang="en-US" altLang="zh-CN"/>
            </a:p>
          </p:txBody>
        </p:sp>
        <p:sp>
          <p:nvSpPr>
            <p:cNvPr id="52278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3  6</a:t>
              </a:r>
              <a:endParaRPr lang="en-US" altLang="zh-CN"/>
            </a:p>
          </p:txBody>
        </p:sp>
        <p:sp>
          <p:nvSpPr>
            <p:cNvPr id="52279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9 10</a:t>
              </a:r>
              <a:endParaRPr lang="en-US" altLang="zh-CN"/>
            </a:p>
          </p:txBody>
        </p:sp>
        <p:sp>
          <p:nvSpPr>
            <p:cNvPr id="52280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7 12</a:t>
              </a:r>
              <a:endParaRPr lang="en-US" altLang="zh-CN"/>
            </a:p>
          </p:txBody>
        </p:sp>
        <p:sp>
          <p:nvSpPr>
            <p:cNvPr id="52281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8 14</a:t>
              </a:r>
              <a:endParaRPr lang="en-US" altLang="zh-CN"/>
            </a:p>
          </p:txBody>
        </p:sp>
        <p:sp>
          <p:nvSpPr>
            <p:cNvPr id="52282" name="Line 70"/>
            <p:cNvSpPr>
              <a:spLocks noChangeShapeType="1"/>
            </p:cNvSpPr>
            <p:nvPr/>
          </p:nvSpPr>
          <p:spPr bwMode="auto">
            <a:xfrm flipH="1">
              <a:off x="353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83" name="Text Box 71"/>
            <p:cNvSpPr txBox="1">
              <a:spLocks noChangeArrowheads="1"/>
            </p:cNvSpPr>
            <p:nvPr/>
          </p:nvSpPr>
          <p:spPr bwMode="auto">
            <a:xfrm>
              <a:off x="377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accent2"/>
                  </a:solidFill>
                </a:rPr>
                <a:t>pa</a:t>
              </a:r>
              <a:endParaRPr lang="en-US" altLang="zh-CN"/>
            </a:p>
          </p:txBody>
        </p:sp>
        <p:sp>
          <p:nvSpPr>
            <p:cNvPr id="52284" name="Line 72"/>
            <p:cNvSpPr>
              <a:spLocks noChangeShapeType="1"/>
            </p:cNvSpPr>
            <p:nvPr/>
          </p:nvSpPr>
          <p:spPr bwMode="auto">
            <a:xfrm flipH="1" flipV="1">
              <a:off x="2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85" name="Text Box 73"/>
            <p:cNvSpPr txBox="1">
              <a:spLocks noChangeArrowheads="1"/>
            </p:cNvSpPr>
            <p:nvPr/>
          </p:nvSpPr>
          <p:spPr bwMode="auto">
            <a:xfrm>
              <a:off x="2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accent2"/>
                  </a:solidFill>
                </a:rPr>
                <a:t>pb</a:t>
              </a:r>
              <a:endParaRPr lang="en-US" altLang="zh-CN"/>
            </a:p>
          </p:txBody>
        </p:sp>
        <p:sp>
          <p:nvSpPr>
            <p:cNvPr id="52286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87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88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89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90" name="Line 78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91" name="Text Box 79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rgbClr val="008080"/>
                  </a:solidFill>
                </a:rPr>
                <a:t>pc</a:t>
              </a:r>
              <a:endParaRPr lang="en-US" altLang="zh-CN"/>
            </a:p>
          </p:txBody>
        </p:sp>
        <p:grpSp>
          <p:nvGrpSpPr>
            <p:cNvPr id="52292" name="Group 83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52293" name="Rectangle 84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294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95" name="Text Box 86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</a:rPr>
                  <a:t>BH</a:t>
                </a:r>
                <a:r>
                  <a:rPr lang="en-US" altLang="zh-CN" sz="2800">
                    <a:solidFill>
                      <a:schemeClr val="tx2"/>
                    </a:solidFill>
                  </a:rPr>
                  <a:t>.first</a:t>
                </a:r>
                <a:endParaRPr lang="en-US" altLang="zh-CN"/>
              </a:p>
            </p:txBody>
          </p:sp>
          <p:sp>
            <p:nvSpPr>
              <p:cNvPr id="52296" name="Line 87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97" name="Rectangle 88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298" name="Line 89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 dir="d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2CCBA733-9E0D-4FDB-8962-D185E0B47798}" type="slidenum">
              <a:rPr lang="en-US" altLang="zh-CN" sz="1400"/>
              <a:pPr algn="ctr" eaLnBrk="1" hangingPunct="1"/>
              <a:t>56</a:t>
            </a:fld>
            <a:endParaRPr lang="en-US" altLang="zh-CN" sz="1400"/>
          </a:p>
        </p:txBody>
      </p:sp>
      <p:grpSp>
        <p:nvGrpSpPr>
          <p:cNvPr id="53251" name="Group 78"/>
          <p:cNvGrpSpPr>
            <a:grpSpLocks/>
          </p:cNvGrpSpPr>
          <p:nvPr/>
        </p:nvGrpSpPr>
        <p:grpSpPr bwMode="auto">
          <a:xfrm>
            <a:off x="590550" y="433388"/>
            <a:ext cx="7715250" cy="5556250"/>
            <a:chOff x="372" y="273"/>
            <a:chExt cx="4860" cy="3500"/>
          </a:xfrm>
        </p:grpSpPr>
        <p:sp>
          <p:nvSpPr>
            <p:cNvPr id="53252" name="Rectangle 3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53" name="Line 4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4" name="Rectangle 5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55" name="Text Box 6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A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53256" name="Line 7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7" name="Rectangle 8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58" name="Rectangle 9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59" name="Line 10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0" name="Rectangle 11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61" name="Rectangle 12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62" name="Line 13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3" name="Rectangle 14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64" name="Rectangle 15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65" name="Line 16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6" name="Rectangle 17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67" name="Rectangle 18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68" name="Line 19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9" name="Rectangle 20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70" name="Rectangle 21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71" name="Line 22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2" name="Rectangle 23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73" name="Rectangle 24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74" name="Line 25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5" name="Rectangle 26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76" name="Line 27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7" name="Line 28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8" name="Line 29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9" name="Line 30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0" name="Line 31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1" name="Text Box 32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3282" name="Text Box 33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3283" name="Text Box 34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C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53284" name="Rectangle 35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85" name="Line 36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6" name="Rectangle 37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87" name="Rectangle 38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88" name="Line 39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9" name="Rectangle 40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90" name="Rectangle 41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91" name="Line 42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2" name="Rectangle 43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93" name="Line 44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4" name="Line 45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5" name="Line 46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6" name="Text Box 47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3297" name="Text Box 48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1  0</a:t>
              </a:r>
              <a:endParaRPr lang="en-US" altLang="zh-CN"/>
            </a:p>
          </p:txBody>
        </p:sp>
        <p:sp>
          <p:nvSpPr>
            <p:cNvPr id="53298" name="Text Box 49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1  0</a:t>
              </a:r>
              <a:endParaRPr lang="en-US" altLang="zh-CN"/>
            </a:p>
          </p:txBody>
        </p:sp>
        <p:sp>
          <p:nvSpPr>
            <p:cNvPr id="53299" name="Text Box 50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1 4</a:t>
              </a:r>
              <a:endParaRPr lang="en-US" altLang="zh-CN"/>
            </a:p>
          </p:txBody>
        </p:sp>
        <p:sp>
          <p:nvSpPr>
            <p:cNvPr id="53300" name="Text Box 51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1 4</a:t>
              </a:r>
              <a:endParaRPr lang="en-US" altLang="zh-CN"/>
            </a:p>
          </p:txBody>
        </p:sp>
        <p:sp>
          <p:nvSpPr>
            <p:cNvPr id="53301" name="Text Box 52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3 6</a:t>
              </a:r>
              <a:endParaRPr lang="en-US" altLang="zh-CN"/>
            </a:p>
          </p:txBody>
        </p:sp>
        <p:sp>
          <p:nvSpPr>
            <p:cNvPr id="53302" name="Text Box 53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3  6</a:t>
              </a:r>
              <a:endParaRPr lang="en-US" altLang="zh-CN"/>
            </a:p>
          </p:txBody>
        </p:sp>
        <p:sp>
          <p:nvSpPr>
            <p:cNvPr id="53303" name="Text Box 54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9 10</a:t>
              </a:r>
              <a:endParaRPr lang="en-US" altLang="zh-CN"/>
            </a:p>
          </p:txBody>
        </p:sp>
        <p:sp>
          <p:nvSpPr>
            <p:cNvPr id="53304" name="Text Box 55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7 12</a:t>
              </a:r>
              <a:endParaRPr lang="en-US" altLang="zh-CN"/>
            </a:p>
          </p:txBody>
        </p:sp>
        <p:sp>
          <p:nvSpPr>
            <p:cNvPr id="53305" name="Text Box 56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8 14</a:t>
              </a:r>
              <a:endParaRPr lang="en-US" altLang="zh-CN"/>
            </a:p>
          </p:txBody>
        </p:sp>
        <p:sp>
          <p:nvSpPr>
            <p:cNvPr id="53306" name="Line 57"/>
            <p:cNvSpPr>
              <a:spLocks noChangeShapeType="1"/>
            </p:cNvSpPr>
            <p:nvPr/>
          </p:nvSpPr>
          <p:spPr bwMode="auto">
            <a:xfrm flipH="1">
              <a:off x="4599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07" name="Text Box 58"/>
            <p:cNvSpPr txBox="1">
              <a:spLocks noChangeArrowheads="1"/>
            </p:cNvSpPr>
            <p:nvPr/>
          </p:nvSpPr>
          <p:spPr bwMode="auto">
            <a:xfrm>
              <a:off x="4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accent2"/>
                  </a:solidFill>
                </a:rPr>
                <a:t>pa</a:t>
              </a:r>
              <a:endParaRPr lang="en-US" altLang="zh-CN"/>
            </a:p>
          </p:txBody>
        </p:sp>
        <p:sp>
          <p:nvSpPr>
            <p:cNvPr id="53308" name="Line 59"/>
            <p:cNvSpPr>
              <a:spLocks noChangeShapeType="1"/>
            </p:cNvSpPr>
            <p:nvPr/>
          </p:nvSpPr>
          <p:spPr bwMode="auto">
            <a:xfrm flipH="1" flipV="1">
              <a:off x="3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09" name="Text Box 60"/>
            <p:cNvSpPr txBox="1">
              <a:spLocks noChangeArrowheads="1"/>
            </p:cNvSpPr>
            <p:nvPr/>
          </p:nvSpPr>
          <p:spPr bwMode="auto">
            <a:xfrm>
              <a:off x="3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accent2"/>
                  </a:solidFill>
                </a:rPr>
                <a:t>pb</a:t>
              </a:r>
              <a:endParaRPr lang="en-US" altLang="zh-CN"/>
            </a:p>
          </p:txBody>
        </p:sp>
        <p:sp>
          <p:nvSpPr>
            <p:cNvPr id="53310" name="Rectangle 61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11" name="Rectangle 62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12" name="Line 63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3" name="Line 64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4" name="Line 65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5" name="Text Box 66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rgbClr val="008080"/>
                  </a:solidFill>
                </a:rPr>
                <a:t>pc</a:t>
              </a:r>
              <a:endParaRPr lang="en-US" altLang="zh-CN"/>
            </a:p>
          </p:txBody>
        </p:sp>
        <p:grpSp>
          <p:nvGrpSpPr>
            <p:cNvPr id="53316" name="Group 67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53321" name="Rectangle 68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322" name="Line 69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23" name="Text Box 70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</a:rPr>
                  <a:t>BH</a:t>
                </a:r>
                <a:r>
                  <a:rPr lang="en-US" altLang="zh-CN" sz="2800">
                    <a:solidFill>
                      <a:schemeClr val="tx2"/>
                    </a:solidFill>
                  </a:rPr>
                  <a:t>.first</a:t>
                </a:r>
                <a:endParaRPr lang="en-US" altLang="zh-CN"/>
              </a:p>
            </p:txBody>
          </p:sp>
          <p:sp>
            <p:nvSpPr>
              <p:cNvPr id="53324" name="Line 71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25" name="Rectangle 72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326" name="Line 73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317" name="Line 74"/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8" name="Text Box 75"/>
            <p:cNvSpPr txBox="1">
              <a:spLocks noChangeArrowheads="1"/>
            </p:cNvSpPr>
            <p:nvPr/>
          </p:nvSpPr>
          <p:spPr bwMode="auto">
            <a:xfrm>
              <a:off x="1854" y="1998"/>
              <a:ext cx="1522" cy="327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/>
                <a:t>tmp = -3+3 = 0</a:t>
              </a:r>
            </a:p>
          </p:txBody>
        </p:sp>
        <p:sp>
          <p:nvSpPr>
            <p:cNvPr id="53319" name="Line 76"/>
            <p:cNvSpPr>
              <a:spLocks noChangeShapeType="1"/>
            </p:cNvSpPr>
            <p:nvPr/>
          </p:nvSpPr>
          <p:spPr bwMode="auto">
            <a:xfrm flipV="1">
              <a:off x="2406" y="1770"/>
              <a:ext cx="118" cy="24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0" name="Line 77"/>
            <p:cNvSpPr>
              <a:spLocks noChangeShapeType="1"/>
            </p:cNvSpPr>
            <p:nvPr/>
          </p:nvSpPr>
          <p:spPr bwMode="auto">
            <a:xfrm flipV="1">
              <a:off x="2688" y="994"/>
              <a:ext cx="856" cy="100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d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09FF2C50-CF43-4FA6-BBC8-16EFD3BCBF83}" type="slidenum">
              <a:rPr lang="en-US" altLang="zh-CN" sz="1400"/>
              <a:pPr algn="ctr" eaLnBrk="1" hangingPunct="1"/>
              <a:t>57</a:t>
            </a:fld>
            <a:endParaRPr lang="en-US" altLang="zh-CN" sz="1400"/>
          </a:p>
        </p:txBody>
      </p:sp>
      <p:grpSp>
        <p:nvGrpSpPr>
          <p:cNvPr id="54275" name="Group 101"/>
          <p:cNvGrpSpPr>
            <a:grpSpLocks/>
          </p:cNvGrpSpPr>
          <p:nvPr/>
        </p:nvGrpSpPr>
        <p:grpSpPr bwMode="auto">
          <a:xfrm>
            <a:off x="590550" y="420688"/>
            <a:ext cx="7715250" cy="5772150"/>
            <a:chOff x="372" y="265"/>
            <a:chExt cx="4860" cy="3636"/>
          </a:xfrm>
        </p:grpSpPr>
        <p:sp>
          <p:nvSpPr>
            <p:cNvPr id="54276" name="Rectangle 2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77" name="Line 3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78" name="Rectangle 4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79" name="Text Box 5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A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54280" name="Line 6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1" name="Rectangle 7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2" name="Rectangle 8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3" name="Line 9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4" name="Rectangle 10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5" name="Rectangle 11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6" name="Line 12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7" name="Rectangle 13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8" name="Rectangle 14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9" name="Line 15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0" name="Rectangle 16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91" name="Rectangle 17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92" name="Line 18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3" name="Rectangle 19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94" name="Rectangle 20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95" name="Line 21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6" name="Rectangle 22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97" name="Rectangle 23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98" name="Line 24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9" name="Rectangle 25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0" name="Line 26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1" name="Line 27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2" name="Line 28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3" name="Line 29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4" name="Line 30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5" name="Text Box 31"/>
            <p:cNvSpPr txBox="1">
              <a:spLocks noChangeArrowheads="1"/>
            </p:cNvSpPr>
            <p:nvPr/>
          </p:nvSpPr>
          <p:spPr bwMode="auto">
            <a:xfrm>
              <a:off x="4961" y="65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4306" name="Text Box 32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4307" name="Text Box 33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C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54308" name="Rectangle 34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9" name="Line 35"/>
            <p:cNvSpPr>
              <a:spLocks noChangeShapeType="1"/>
            </p:cNvSpPr>
            <p:nvPr/>
          </p:nvSpPr>
          <p:spPr bwMode="auto">
            <a:xfrm>
              <a:off x="1680" y="2536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0" name="Rectangle 36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1" name="Rectangle 37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2" name="Line 38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3" name="Rectangle 39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4" name="Rectangle 40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5" name="Line 41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6" name="Rectangle 42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7" name="Line 43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8" name="Line 44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9" name="Line 45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0" name="Line 52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1" name="Line 55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2" name="Line 56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3" name="Line 57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4" name="Line 58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5" name="Text Box 59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1  0</a:t>
              </a:r>
              <a:endParaRPr lang="en-US" altLang="zh-CN"/>
            </a:p>
          </p:txBody>
        </p:sp>
        <p:sp>
          <p:nvSpPr>
            <p:cNvPr id="54326" name="Text Box 60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1  0</a:t>
              </a:r>
              <a:endParaRPr lang="en-US" altLang="zh-CN"/>
            </a:p>
          </p:txBody>
        </p:sp>
        <p:sp>
          <p:nvSpPr>
            <p:cNvPr id="54327" name="Text Box 61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1 4</a:t>
              </a:r>
              <a:endParaRPr lang="en-US" altLang="zh-CN"/>
            </a:p>
          </p:txBody>
        </p:sp>
        <p:sp>
          <p:nvSpPr>
            <p:cNvPr id="54328" name="Text Box 62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1 4</a:t>
              </a:r>
              <a:endParaRPr lang="en-US" altLang="zh-CN"/>
            </a:p>
          </p:txBody>
        </p:sp>
        <p:sp>
          <p:nvSpPr>
            <p:cNvPr id="54329" name="Text Box 63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3 6</a:t>
              </a:r>
              <a:endParaRPr lang="en-US" altLang="zh-CN"/>
            </a:p>
          </p:txBody>
        </p:sp>
        <p:sp>
          <p:nvSpPr>
            <p:cNvPr id="54330" name="Text Box 64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3  6</a:t>
              </a:r>
              <a:endParaRPr lang="en-US" altLang="zh-CN"/>
            </a:p>
          </p:txBody>
        </p:sp>
        <p:sp>
          <p:nvSpPr>
            <p:cNvPr id="54331" name="Text Box 65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9 10</a:t>
              </a:r>
              <a:endParaRPr lang="en-US" altLang="zh-CN"/>
            </a:p>
          </p:txBody>
        </p:sp>
        <p:sp>
          <p:nvSpPr>
            <p:cNvPr id="54332" name="Text Box 66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7 12</a:t>
              </a:r>
              <a:endParaRPr lang="en-US" altLang="zh-CN"/>
            </a:p>
          </p:txBody>
        </p:sp>
        <p:sp>
          <p:nvSpPr>
            <p:cNvPr id="54333" name="Text Box 68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8 14</a:t>
              </a:r>
              <a:endParaRPr lang="en-US" altLang="zh-CN"/>
            </a:p>
          </p:txBody>
        </p:sp>
        <p:sp>
          <p:nvSpPr>
            <p:cNvPr id="54334" name="Line 70"/>
            <p:cNvSpPr>
              <a:spLocks noChangeShapeType="1"/>
            </p:cNvSpPr>
            <p:nvPr/>
          </p:nvSpPr>
          <p:spPr bwMode="auto">
            <a:xfrm flipH="1">
              <a:off x="4575" y="4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5" name="Text Box 71"/>
            <p:cNvSpPr txBox="1">
              <a:spLocks noChangeArrowheads="1"/>
            </p:cNvSpPr>
            <p:nvPr/>
          </p:nvSpPr>
          <p:spPr bwMode="auto">
            <a:xfrm>
              <a:off x="4815" y="26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accent2"/>
                  </a:solidFill>
                </a:rPr>
                <a:t>pa</a:t>
              </a:r>
              <a:endParaRPr lang="en-US" altLang="zh-CN"/>
            </a:p>
          </p:txBody>
        </p:sp>
        <p:sp>
          <p:nvSpPr>
            <p:cNvPr id="54336" name="Rectangle 74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37" name="Rectangle 75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38" name="Line 76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9" name="Line 77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0" name="Line 78"/>
            <p:cNvSpPr>
              <a:spLocks noChangeShapeType="1"/>
            </p:cNvSpPr>
            <p:nvPr/>
          </p:nvSpPr>
          <p:spPr bwMode="auto">
            <a:xfrm flipV="1">
              <a:off x="2396" y="3609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1" name="Text Box 79"/>
            <p:cNvSpPr txBox="1">
              <a:spLocks noChangeArrowheads="1"/>
            </p:cNvSpPr>
            <p:nvPr/>
          </p:nvSpPr>
          <p:spPr bwMode="auto">
            <a:xfrm>
              <a:off x="2064" y="357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rgbClr val="008080"/>
                  </a:solidFill>
                </a:rPr>
                <a:t>pc</a:t>
              </a:r>
              <a:endParaRPr lang="en-US" altLang="zh-CN"/>
            </a:p>
          </p:txBody>
        </p:sp>
        <p:sp>
          <p:nvSpPr>
            <p:cNvPr id="54342" name="Rectangle 80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43" name="Rectangle 81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44" name="Text Box 82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9 10</a:t>
              </a:r>
              <a:endParaRPr lang="en-US" altLang="zh-CN"/>
            </a:p>
          </p:txBody>
        </p:sp>
        <p:sp>
          <p:nvSpPr>
            <p:cNvPr id="54345" name="Line 83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6" name="Text Box 84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accent2"/>
                  </a:solidFill>
                </a:rPr>
                <a:t>pb</a:t>
              </a:r>
              <a:endParaRPr lang="en-US" altLang="zh-CN"/>
            </a:p>
          </p:txBody>
        </p:sp>
        <p:grpSp>
          <p:nvGrpSpPr>
            <p:cNvPr id="54347" name="Group 91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54350" name="Rectangle 92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4351" name="Line 93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52" name="Text Box 9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</a:rPr>
                  <a:t>BH</a:t>
                </a:r>
                <a:r>
                  <a:rPr lang="en-US" altLang="zh-CN" sz="2800">
                    <a:solidFill>
                      <a:schemeClr val="tx2"/>
                    </a:solidFill>
                  </a:rPr>
                  <a:t>.first</a:t>
                </a:r>
                <a:endParaRPr lang="en-US" altLang="zh-CN"/>
              </a:p>
            </p:txBody>
          </p:sp>
          <p:sp>
            <p:nvSpPr>
              <p:cNvPr id="54353" name="Line 95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54" name="Rectangle 96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4355" name="Line 97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348" name="Text Box 98"/>
            <p:cNvSpPr txBox="1">
              <a:spLocks noChangeArrowheads="1"/>
            </p:cNvSpPr>
            <p:nvPr/>
          </p:nvSpPr>
          <p:spPr bwMode="auto">
            <a:xfrm>
              <a:off x="2948" y="316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4349" name="Line 99"/>
            <p:cNvSpPr>
              <a:spLocks noChangeShapeType="1"/>
            </p:cNvSpPr>
            <p:nvPr/>
          </p:nvSpPr>
          <p:spPr bwMode="auto">
            <a:xfrm>
              <a:off x="2700" y="324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d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F176E553-AA9D-499B-9E80-3CD39418CA7C}" type="slidenum">
              <a:rPr lang="en-US" altLang="zh-CN" sz="1400"/>
              <a:pPr algn="ctr" eaLnBrk="1" hangingPunct="1"/>
              <a:t>58</a:t>
            </a:fld>
            <a:endParaRPr lang="en-US" altLang="zh-CN" sz="1400"/>
          </a:p>
        </p:txBody>
      </p:sp>
      <p:grpSp>
        <p:nvGrpSpPr>
          <p:cNvPr id="55299" name="Group 88"/>
          <p:cNvGrpSpPr>
            <a:grpSpLocks/>
          </p:cNvGrpSpPr>
          <p:nvPr/>
        </p:nvGrpSpPr>
        <p:grpSpPr bwMode="auto">
          <a:xfrm>
            <a:off x="590550" y="436563"/>
            <a:ext cx="7989888" cy="5799137"/>
            <a:chOff x="372" y="275"/>
            <a:chExt cx="5033" cy="3653"/>
          </a:xfrm>
        </p:grpSpPr>
        <p:sp>
          <p:nvSpPr>
            <p:cNvPr id="55300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01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2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03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A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55304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5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06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07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8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09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0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1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2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3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4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5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6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7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8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9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0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21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22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3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24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5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6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7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8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9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5330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5331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C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55332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3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4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5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6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7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8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9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0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41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2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3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4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5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6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7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8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49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1  0</a:t>
              </a:r>
              <a:endParaRPr lang="en-US" altLang="zh-CN"/>
            </a:p>
          </p:txBody>
        </p:sp>
        <p:sp>
          <p:nvSpPr>
            <p:cNvPr id="55350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1  0</a:t>
              </a:r>
              <a:endParaRPr lang="en-US" altLang="zh-CN"/>
            </a:p>
          </p:txBody>
        </p:sp>
        <p:sp>
          <p:nvSpPr>
            <p:cNvPr id="55351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1 4</a:t>
              </a:r>
              <a:endParaRPr lang="en-US" altLang="zh-CN"/>
            </a:p>
          </p:txBody>
        </p:sp>
        <p:sp>
          <p:nvSpPr>
            <p:cNvPr id="55352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1 4</a:t>
              </a:r>
              <a:endParaRPr lang="en-US" altLang="zh-CN"/>
            </a:p>
          </p:txBody>
        </p:sp>
        <p:sp>
          <p:nvSpPr>
            <p:cNvPr id="55353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3 6</a:t>
              </a:r>
              <a:endParaRPr lang="en-US" altLang="zh-CN"/>
            </a:p>
          </p:txBody>
        </p:sp>
        <p:sp>
          <p:nvSpPr>
            <p:cNvPr id="55354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3  6</a:t>
              </a:r>
              <a:endParaRPr lang="en-US" altLang="zh-CN"/>
            </a:p>
          </p:txBody>
        </p:sp>
        <p:sp>
          <p:nvSpPr>
            <p:cNvPr id="55355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9 10</a:t>
              </a:r>
              <a:endParaRPr lang="en-US" altLang="zh-CN"/>
            </a:p>
          </p:txBody>
        </p:sp>
        <p:sp>
          <p:nvSpPr>
            <p:cNvPr id="55356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7 12</a:t>
              </a:r>
              <a:endParaRPr lang="en-US" altLang="zh-CN"/>
            </a:p>
          </p:txBody>
        </p:sp>
        <p:sp>
          <p:nvSpPr>
            <p:cNvPr id="55357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8 14</a:t>
              </a:r>
              <a:endParaRPr lang="en-US" altLang="zh-CN"/>
            </a:p>
          </p:txBody>
        </p:sp>
        <p:sp>
          <p:nvSpPr>
            <p:cNvPr id="55358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9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accent2"/>
                  </a:solidFill>
                </a:rPr>
                <a:t>pa</a:t>
              </a:r>
              <a:endParaRPr lang="en-US" altLang="zh-CN"/>
            </a:p>
          </p:txBody>
        </p:sp>
        <p:sp>
          <p:nvSpPr>
            <p:cNvPr id="55360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61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62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3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4" name="Line 67"/>
            <p:cNvSpPr>
              <a:spLocks noChangeShapeType="1"/>
            </p:cNvSpPr>
            <p:nvPr/>
          </p:nvSpPr>
          <p:spPr bwMode="auto">
            <a:xfrm flipV="1">
              <a:off x="3412" y="3635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5" name="Text Box 68"/>
            <p:cNvSpPr txBox="1">
              <a:spLocks noChangeArrowheads="1"/>
            </p:cNvSpPr>
            <p:nvPr/>
          </p:nvSpPr>
          <p:spPr bwMode="auto">
            <a:xfrm>
              <a:off x="3087" y="360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rgbClr val="008080"/>
                  </a:solidFill>
                </a:rPr>
                <a:t>pc</a:t>
              </a:r>
              <a:endParaRPr lang="en-US" altLang="zh-CN"/>
            </a:p>
          </p:txBody>
        </p:sp>
        <p:sp>
          <p:nvSpPr>
            <p:cNvPr id="55366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67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68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9 10</a:t>
              </a:r>
              <a:endParaRPr lang="en-US" altLang="zh-CN"/>
            </a:p>
          </p:txBody>
        </p:sp>
        <p:sp>
          <p:nvSpPr>
            <p:cNvPr id="55369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70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accent2"/>
                  </a:solidFill>
                </a:rPr>
                <a:t>pb</a:t>
              </a:r>
              <a:endParaRPr lang="en-US" altLang="zh-CN"/>
            </a:p>
          </p:txBody>
        </p:sp>
        <p:grpSp>
          <p:nvGrpSpPr>
            <p:cNvPr id="55371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55379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5380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81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</a:rPr>
                  <a:t>BH</a:t>
                </a:r>
                <a:r>
                  <a:rPr lang="en-US" altLang="zh-CN" sz="2800">
                    <a:solidFill>
                      <a:schemeClr val="tx2"/>
                    </a:solidFill>
                  </a:rPr>
                  <a:t>.first</a:t>
                </a:r>
                <a:endParaRPr lang="en-US" altLang="zh-CN"/>
              </a:p>
            </p:txBody>
          </p:sp>
          <p:sp>
            <p:nvSpPr>
              <p:cNvPr id="55382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83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5384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372" name="Line 82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73" name="Rectangle 83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74" name="Rectangle 84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75" name="Line 85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76" name="Text Box 86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7 12</a:t>
              </a:r>
              <a:endParaRPr lang="en-US" altLang="zh-CN"/>
            </a:p>
          </p:txBody>
        </p:sp>
        <p:sp>
          <p:nvSpPr>
            <p:cNvPr id="55377" name="Line 87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78" name="Text Box 81"/>
            <p:cNvSpPr txBox="1">
              <a:spLocks noChangeArrowheads="1"/>
            </p:cNvSpPr>
            <p:nvPr/>
          </p:nvSpPr>
          <p:spPr bwMode="auto">
            <a:xfrm>
              <a:off x="3947" y="319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</p:grpSp>
    </p:spTree>
  </p:cSld>
  <p:clrMapOvr>
    <a:masterClrMapping/>
  </p:clrMapOvr>
  <p:transition>
    <p:wipe dir="d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2F286D8-1A11-44EA-A8F6-A0702FD463A7}" type="slidenum">
              <a:rPr lang="en-US" altLang="zh-CN" sz="1400"/>
              <a:pPr algn="ctr" eaLnBrk="1" hangingPunct="1"/>
              <a:t>59</a:t>
            </a:fld>
            <a:endParaRPr lang="en-US" altLang="zh-CN" sz="1400"/>
          </a:p>
        </p:txBody>
      </p:sp>
      <p:grpSp>
        <p:nvGrpSpPr>
          <p:cNvPr id="56323" name="Group 95"/>
          <p:cNvGrpSpPr>
            <a:grpSpLocks/>
          </p:cNvGrpSpPr>
          <p:nvPr/>
        </p:nvGrpSpPr>
        <p:grpSpPr bwMode="auto">
          <a:xfrm>
            <a:off x="590550" y="436563"/>
            <a:ext cx="7989888" cy="5802312"/>
            <a:chOff x="372" y="275"/>
            <a:chExt cx="5033" cy="3655"/>
          </a:xfrm>
        </p:grpSpPr>
        <p:sp>
          <p:nvSpPr>
            <p:cNvPr id="56325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26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27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28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A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56329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0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31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32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3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34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35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6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37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38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9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40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41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2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43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44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5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46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47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8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49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0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1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2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3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4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6355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6356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CH</a:t>
              </a:r>
              <a:r>
                <a:rPr lang="en-US" altLang="zh-CN" sz="2800">
                  <a:solidFill>
                    <a:schemeClr val="tx2"/>
                  </a:solidFill>
                </a:rPr>
                <a:t>.first</a:t>
              </a:r>
              <a:endParaRPr lang="en-US" altLang="zh-CN"/>
            </a:p>
          </p:txBody>
        </p:sp>
        <p:sp>
          <p:nvSpPr>
            <p:cNvPr id="56357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58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9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60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61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62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63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64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65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66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67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68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69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70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71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72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73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74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1  0</a:t>
              </a:r>
              <a:endParaRPr lang="en-US" altLang="zh-CN"/>
            </a:p>
          </p:txBody>
        </p:sp>
        <p:sp>
          <p:nvSpPr>
            <p:cNvPr id="56375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1  0</a:t>
              </a:r>
              <a:endParaRPr lang="en-US" altLang="zh-CN"/>
            </a:p>
          </p:txBody>
        </p:sp>
        <p:sp>
          <p:nvSpPr>
            <p:cNvPr id="56376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1 4</a:t>
              </a:r>
              <a:endParaRPr lang="en-US" altLang="zh-CN"/>
            </a:p>
          </p:txBody>
        </p:sp>
        <p:sp>
          <p:nvSpPr>
            <p:cNvPr id="56377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1 4</a:t>
              </a:r>
              <a:endParaRPr lang="en-US" altLang="zh-CN"/>
            </a:p>
          </p:txBody>
        </p:sp>
        <p:sp>
          <p:nvSpPr>
            <p:cNvPr id="56378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3 6</a:t>
              </a:r>
              <a:endParaRPr lang="en-US" altLang="zh-CN"/>
            </a:p>
          </p:txBody>
        </p:sp>
        <p:sp>
          <p:nvSpPr>
            <p:cNvPr id="56379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3  6</a:t>
              </a:r>
              <a:endParaRPr lang="en-US" altLang="zh-CN"/>
            </a:p>
          </p:txBody>
        </p:sp>
        <p:sp>
          <p:nvSpPr>
            <p:cNvPr id="56380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9 10</a:t>
              </a:r>
              <a:endParaRPr lang="en-US" altLang="zh-CN"/>
            </a:p>
          </p:txBody>
        </p:sp>
        <p:sp>
          <p:nvSpPr>
            <p:cNvPr id="56381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7 12</a:t>
              </a:r>
              <a:endParaRPr lang="en-US" altLang="zh-CN"/>
            </a:p>
          </p:txBody>
        </p:sp>
        <p:sp>
          <p:nvSpPr>
            <p:cNvPr id="56382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8 14</a:t>
              </a:r>
              <a:endParaRPr lang="en-US" altLang="zh-CN"/>
            </a:p>
          </p:txBody>
        </p:sp>
        <p:sp>
          <p:nvSpPr>
            <p:cNvPr id="56383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84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accent2"/>
                  </a:solidFill>
                </a:rPr>
                <a:t>pa</a:t>
              </a:r>
              <a:endParaRPr lang="en-US" altLang="zh-CN"/>
            </a:p>
          </p:txBody>
        </p:sp>
        <p:sp>
          <p:nvSpPr>
            <p:cNvPr id="56385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86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87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88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89" name="Line 67"/>
            <p:cNvSpPr>
              <a:spLocks noChangeShapeType="1"/>
            </p:cNvSpPr>
            <p:nvPr/>
          </p:nvSpPr>
          <p:spPr bwMode="auto">
            <a:xfrm flipV="1">
              <a:off x="4394" y="3627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90" name="Text Box 68"/>
            <p:cNvSpPr txBox="1">
              <a:spLocks noChangeArrowheads="1"/>
            </p:cNvSpPr>
            <p:nvPr/>
          </p:nvSpPr>
          <p:spPr bwMode="auto">
            <a:xfrm>
              <a:off x="4087" y="360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rgbClr val="008080"/>
                  </a:solidFill>
                </a:rPr>
                <a:t>pc</a:t>
              </a:r>
              <a:endParaRPr lang="en-US" altLang="zh-CN"/>
            </a:p>
          </p:txBody>
        </p:sp>
        <p:sp>
          <p:nvSpPr>
            <p:cNvPr id="56391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92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93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-9 10</a:t>
              </a:r>
              <a:endParaRPr lang="en-US" altLang="zh-CN"/>
            </a:p>
          </p:txBody>
        </p:sp>
        <p:sp>
          <p:nvSpPr>
            <p:cNvPr id="56394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95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accent2"/>
                  </a:solidFill>
                </a:rPr>
                <a:t>pb</a:t>
              </a:r>
              <a:endParaRPr lang="en-US" altLang="zh-CN"/>
            </a:p>
          </p:txBody>
        </p:sp>
        <p:grpSp>
          <p:nvGrpSpPr>
            <p:cNvPr id="56396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56411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6412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13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</a:rPr>
                  <a:t>BH</a:t>
                </a:r>
                <a:r>
                  <a:rPr lang="en-US" altLang="zh-CN" sz="2800">
                    <a:solidFill>
                      <a:schemeClr val="tx2"/>
                    </a:solidFill>
                  </a:rPr>
                  <a:t>.first</a:t>
                </a:r>
                <a:endParaRPr lang="en-US" altLang="zh-CN"/>
              </a:p>
            </p:txBody>
          </p:sp>
          <p:sp>
            <p:nvSpPr>
              <p:cNvPr id="56414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15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6416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6397" name="Line 81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98" name="Rectangle 82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99" name="Rectangle 83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400" name="Line 84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1" name="Text Box 85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7 12</a:t>
              </a:r>
              <a:endParaRPr lang="en-US" altLang="zh-CN"/>
            </a:p>
          </p:txBody>
        </p:sp>
        <p:sp>
          <p:nvSpPr>
            <p:cNvPr id="56402" name="Line 86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3" name="Rectangle 88" descr="羊皮纸"/>
            <p:cNvSpPr>
              <a:spLocks noChangeArrowheads="1"/>
            </p:cNvSpPr>
            <p:nvPr/>
          </p:nvSpPr>
          <p:spPr bwMode="auto">
            <a:xfrm>
              <a:off x="4416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404" name="Rectangle 89" descr="花束"/>
            <p:cNvSpPr>
              <a:spLocks noChangeArrowheads="1"/>
            </p:cNvSpPr>
            <p:nvPr/>
          </p:nvSpPr>
          <p:spPr bwMode="auto">
            <a:xfrm>
              <a:off x="4992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405" name="Line 90"/>
            <p:cNvSpPr>
              <a:spLocks noChangeShapeType="1"/>
            </p:cNvSpPr>
            <p:nvPr/>
          </p:nvSpPr>
          <p:spPr bwMode="auto">
            <a:xfrm>
              <a:off x="4080" y="341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6" name="Text Box 91"/>
            <p:cNvSpPr txBox="1">
              <a:spLocks noChangeArrowheads="1"/>
            </p:cNvSpPr>
            <p:nvPr/>
          </p:nvSpPr>
          <p:spPr bwMode="auto">
            <a:xfrm>
              <a:off x="4464" y="3216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8 14</a:t>
              </a:r>
              <a:endParaRPr lang="en-US" altLang="zh-CN"/>
            </a:p>
          </p:txBody>
        </p:sp>
        <p:sp>
          <p:nvSpPr>
            <p:cNvPr id="56407" name="Text Box 87"/>
            <p:cNvSpPr txBox="1">
              <a:spLocks noChangeArrowheads="1"/>
            </p:cNvSpPr>
            <p:nvPr/>
          </p:nvSpPr>
          <p:spPr bwMode="auto">
            <a:xfrm>
              <a:off x="4955" y="318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56408" name="Line 92"/>
            <p:cNvSpPr>
              <a:spLocks noChangeShapeType="1"/>
            </p:cNvSpPr>
            <p:nvPr/>
          </p:nvSpPr>
          <p:spPr bwMode="auto">
            <a:xfrm>
              <a:off x="4690" y="3250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9" name="Line 93"/>
            <p:cNvSpPr>
              <a:spLocks noChangeShapeType="1"/>
            </p:cNvSpPr>
            <p:nvPr/>
          </p:nvSpPr>
          <p:spPr bwMode="auto">
            <a:xfrm flipH="1" flipV="1">
              <a:off x="4581" y="1828"/>
              <a:ext cx="129" cy="21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10" name="Text Box 94"/>
            <p:cNvSpPr txBox="1">
              <a:spLocks noChangeArrowheads="1"/>
            </p:cNvSpPr>
            <p:nvPr/>
          </p:nvSpPr>
          <p:spPr bwMode="auto">
            <a:xfrm>
              <a:off x="4751" y="187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rgbClr val="800080"/>
                  </a:solidFill>
                </a:rPr>
                <a:t>p</a:t>
              </a:r>
              <a:endParaRPr lang="en-US" altLang="zh-CN">
                <a:solidFill>
                  <a:srgbClr val="800080"/>
                </a:solidFill>
              </a:endParaRPr>
            </a:p>
          </p:txBody>
        </p:sp>
      </p:grpSp>
      <p:sp>
        <p:nvSpPr>
          <p:cNvPr id="56324" name="AutoShape 9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29600" y="6221413"/>
            <a:ext cx="585788" cy="381000"/>
          </a:xfrm>
          <a:prstGeom prst="actionButtonBackPrevious">
            <a:avLst/>
          </a:prstGeom>
          <a:solidFill>
            <a:srgbClr val="C0C0C0"/>
          </a:solidFill>
          <a:ln w="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Grp="1" noChangeArrowheads="1"/>
          </p:cNvSpPr>
          <p:nvPr>
            <p:ph idx="1"/>
          </p:nvPr>
        </p:nvSpPr>
        <p:spPr>
          <a:xfrm>
            <a:off x="647700" y="711200"/>
            <a:ext cx="8610600" cy="54102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en-US" altLang="zh-CN" sz="3000" b="1">
                <a:solidFill>
                  <a:srgbClr val="0000FF"/>
                </a:solidFill>
                <a:ea typeface="仿宋_GB2312" pitchFamily="49" charset="-122"/>
              </a:rPr>
              <a:t> </a:t>
            </a:r>
            <a:r>
              <a:rPr lang="zh-CN" altLang="en-US" sz="3000" b="1">
                <a:ea typeface="仿宋_GB2312" pitchFamily="49" charset="-122"/>
              </a:rPr>
              <a:t>第二种情况：在链表中间插入</a:t>
            </a:r>
          </a:p>
          <a:p>
            <a:pPr lvl="1"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000" b="1" i="1">
                <a:solidFill>
                  <a:schemeClr val="hlink"/>
                </a:solidFill>
                <a:ea typeface="仿宋_GB2312" pitchFamily="49" charset="-122"/>
              </a:rPr>
              <a:t>         </a:t>
            </a:r>
            <a:r>
              <a:rPr lang="en-US" altLang="zh-CN" sz="3000">
                <a:solidFill>
                  <a:schemeClr val="tx2"/>
                </a:solidFill>
                <a:ea typeface="仿宋_GB2312" pitchFamily="49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ea typeface="仿宋_GB2312" pitchFamily="49" charset="-122"/>
              </a:rPr>
              <a:t>link = 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ea typeface="仿宋_GB2312" pitchFamily="49" charset="-122"/>
              </a:rPr>
              <a:t>link</a:t>
            </a:r>
            <a:r>
              <a:rPr lang="en-US" altLang="zh-CN" sz="3000" b="1">
                <a:solidFill>
                  <a:schemeClr val="tx2"/>
                </a:solidFill>
                <a:ea typeface="仿宋_GB2312" pitchFamily="49" charset="-122"/>
              </a:rPr>
              <a:t>;	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b="1">
                <a:solidFill>
                  <a:schemeClr val="tx2"/>
                </a:solidFill>
                <a:ea typeface="仿宋_GB2312" pitchFamily="49" charset="-122"/>
              </a:rPr>
              <a:t>	          </a:t>
            </a:r>
            <a:r>
              <a:rPr lang="en-US" altLang="zh-CN" sz="3000">
                <a:solidFill>
                  <a:schemeClr val="tx2"/>
                </a:solidFill>
                <a:ea typeface="仿宋_GB2312" pitchFamily="49" charset="-122"/>
              </a:rPr>
              <a:t>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ea typeface="仿宋_GB2312" pitchFamily="49" charset="-122"/>
              </a:rPr>
              <a:t>link = newnode</a:t>
            </a:r>
            <a:r>
              <a:rPr lang="zh-CN" altLang="en-US" sz="3000" b="1">
                <a:solidFill>
                  <a:schemeClr val="tx2"/>
                </a:solidFill>
                <a:ea typeface="仿宋_GB2312" pitchFamily="49" charset="-122"/>
              </a:rPr>
              <a:t>；</a:t>
            </a:r>
            <a:endParaRPr lang="zh-CN" altLang="en-US" sz="3000" b="1">
              <a:solidFill>
                <a:schemeClr val="hlink"/>
              </a:solidFill>
              <a:ea typeface="仿宋_GB2312" pitchFamily="49" charset="-122"/>
            </a:endParaRPr>
          </a:p>
        </p:txBody>
      </p:sp>
      <p:sp>
        <p:nvSpPr>
          <p:cNvPr id="2150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78655944-A899-4E14-A7CB-0D6EC8A578E8}" type="slidenum">
              <a:rPr lang="en-US" altLang="zh-CN" sz="1400"/>
              <a:pPr algn="ctr" eaLnBrk="1" hangingPunct="1"/>
              <a:t>6</a:t>
            </a:fld>
            <a:endParaRPr lang="en-US" altLang="zh-CN" sz="1400"/>
          </a:p>
        </p:txBody>
      </p:sp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1612900" y="4762500"/>
            <a:ext cx="5776913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插入前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)               (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插入后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sz="2800">
              <a:latin typeface="Times New Roman" charset="0"/>
              <a:ea typeface="楷体_GB2312" pitchFamily="49" charset="-122"/>
            </a:endParaRPr>
          </a:p>
        </p:txBody>
      </p:sp>
      <p:grpSp>
        <p:nvGrpSpPr>
          <p:cNvPr id="21509" name="Group 4"/>
          <p:cNvGrpSpPr>
            <a:grpSpLocks/>
          </p:cNvGrpSpPr>
          <p:nvPr/>
        </p:nvGrpSpPr>
        <p:grpSpPr bwMode="auto">
          <a:xfrm>
            <a:off x="652463" y="2743200"/>
            <a:ext cx="7805737" cy="1828800"/>
            <a:chOff x="315" y="1752"/>
            <a:chExt cx="4917" cy="1152"/>
          </a:xfrm>
        </p:grpSpPr>
        <p:sp>
          <p:nvSpPr>
            <p:cNvPr id="21512" name="Rectangle 5"/>
            <p:cNvSpPr>
              <a:spLocks noChangeArrowheads="1"/>
            </p:cNvSpPr>
            <p:nvPr/>
          </p:nvSpPr>
          <p:spPr bwMode="auto">
            <a:xfrm>
              <a:off x="4272" y="261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13" name="Rectangle 6"/>
            <p:cNvSpPr>
              <a:spLocks noChangeArrowheads="1"/>
            </p:cNvSpPr>
            <p:nvPr/>
          </p:nvSpPr>
          <p:spPr bwMode="auto">
            <a:xfrm>
              <a:off x="1728" y="1800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14" name="Line 7"/>
            <p:cNvSpPr>
              <a:spLocks noChangeShapeType="1"/>
            </p:cNvSpPr>
            <p:nvPr/>
          </p:nvSpPr>
          <p:spPr bwMode="auto">
            <a:xfrm>
              <a:off x="1968" y="18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5" name="Line 8"/>
            <p:cNvSpPr>
              <a:spLocks noChangeShapeType="1"/>
            </p:cNvSpPr>
            <p:nvPr/>
          </p:nvSpPr>
          <p:spPr bwMode="auto">
            <a:xfrm flipV="1">
              <a:off x="1440" y="194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6" name="Text Box 9"/>
            <p:cNvSpPr txBox="1">
              <a:spLocks noChangeArrowheads="1"/>
            </p:cNvSpPr>
            <p:nvPr/>
          </p:nvSpPr>
          <p:spPr bwMode="auto">
            <a:xfrm>
              <a:off x="528" y="1752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CC0000"/>
                  </a:solidFill>
                </a:rPr>
                <a:t>newnode</a:t>
              </a:r>
              <a:endParaRPr lang="en-US" altLang="zh-CN" sz="3200">
                <a:solidFill>
                  <a:srgbClr val="CC0000"/>
                </a:solidFill>
              </a:endParaRPr>
            </a:p>
          </p:txBody>
        </p:sp>
        <p:sp>
          <p:nvSpPr>
            <p:cNvPr id="21517" name="Rectangle 10"/>
            <p:cNvSpPr>
              <a:spLocks noChangeArrowheads="1"/>
            </p:cNvSpPr>
            <p:nvPr/>
          </p:nvSpPr>
          <p:spPr bwMode="auto">
            <a:xfrm>
              <a:off x="1920" y="2574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18" name="Line 11"/>
            <p:cNvSpPr>
              <a:spLocks noChangeShapeType="1"/>
            </p:cNvSpPr>
            <p:nvPr/>
          </p:nvSpPr>
          <p:spPr bwMode="auto">
            <a:xfrm>
              <a:off x="2160" y="257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9" name="Rectangle 12"/>
            <p:cNvSpPr>
              <a:spLocks noChangeArrowheads="1"/>
            </p:cNvSpPr>
            <p:nvPr/>
          </p:nvSpPr>
          <p:spPr bwMode="auto">
            <a:xfrm>
              <a:off x="1104" y="2574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20" name="Line 13"/>
            <p:cNvSpPr>
              <a:spLocks noChangeShapeType="1"/>
            </p:cNvSpPr>
            <p:nvPr/>
          </p:nvSpPr>
          <p:spPr bwMode="auto">
            <a:xfrm>
              <a:off x="864" y="271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1" name="Line 14"/>
            <p:cNvSpPr>
              <a:spLocks noChangeShapeType="1"/>
            </p:cNvSpPr>
            <p:nvPr/>
          </p:nvSpPr>
          <p:spPr bwMode="auto">
            <a:xfrm flipV="1">
              <a:off x="1440" y="2712"/>
              <a:ext cx="48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2" name="Line 15"/>
            <p:cNvSpPr>
              <a:spLocks noChangeShapeType="1"/>
            </p:cNvSpPr>
            <p:nvPr/>
          </p:nvSpPr>
          <p:spPr bwMode="auto">
            <a:xfrm>
              <a:off x="1344" y="257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Line 16"/>
            <p:cNvSpPr>
              <a:spLocks noChangeShapeType="1"/>
            </p:cNvSpPr>
            <p:nvPr/>
          </p:nvSpPr>
          <p:spPr bwMode="auto">
            <a:xfrm>
              <a:off x="2256" y="2712"/>
              <a:ext cx="336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4" name="Line 17"/>
            <p:cNvSpPr>
              <a:spLocks noChangeShapeType="1"/>
            </p:cNvSpPr>
            <p:nvPr/>
          </p:nvSpPr>
          <p:spPr bwMode="auto">
            <a:xfrm>
              <a:off x="2640" y="2718"/>
              <a:ext cx="14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5" name="Line 18"/>
            <p:cNvSpPr>
              <a:spLocks noChangeShapeType="1"/>
            </p:cNvSpPr>
            <p:nvPr/>
          </p:nvSpPr>
          <p:spPr bwMode="auto">
            <a:xfrm>
              <a:off x="528" y="2718"/>
              <a:ext cx="336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6" name="Line 19"/>
            <p:cNvSpPr>
              <a:spLocks noChangeShapeType="1"/>
            </p:cNvSpPr>
            <p:nvPr/>
          </p:nvSpPr>
          <p:spPr bwMode="auto">
            <a:xfrm>
              <a:off x="1248" y="228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7" name="Line 20"/>
            <p:cNvSpPr>
              <a:spLocks noChangeShapeType="1"/>
            </p:cNvSpPr>
            <p:nvPr/>
          </p:nvSpPr>
          <p:spPr bwMode="auto">
            <a:xfrm flipH="1" flipV="1">
              <a:off x="1152" y="2280"/>
              <a:ext cx="96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8" name="Text Box 21"/>
            <p:cNvSpPr txBox="1">
              <a:spLocks noChangeArrowheads="1"/>
            </p:cNvSpPr>
            <p:nvPr/>
          </p:nvSpPr>
          <p:spPr bwMode="auto">
            <a:xfrm>
              <a:off x="315" y="2088"/>
              <a:ext cx="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CC0000"/>
                  </a:solidFill>
                </a:rPr>
                <a:t>current</a:t>
              </a:r>
              <a:endParaRPr lang="en-US" altLang="zh-CN" sz="3200">
                <a:solidFill>
                  <a:srgbClr val="CC0000"/>
                </a:solidFill>
              </a:endParaRPr>
            </a:p>
          </p:txBody>
        </p:sp>
        <p:sp>
          <p:nvSpPr>
            <p:cNvPr id="21529" name="Rectangle 22"/>
            <p:cNvSpPr>
              <a:spLocks noChangeArrowheads="1"/>
            </p:cNvSpPr>
            <p:nvPr/>
          </p:nvSpPr>
          <p:spPr bwMode="auto">
            <a:xfrm>
              <a:off x="3840" y="1848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30" name="Line 23"/>
            <p:cNvSpPr>
              <a:spLocks noChangeShapeType="1"/>
            </p:cNvSpPr>
            <p:nvPr/>
          </p:nvSpPr>
          <p:spPr bwMode="auto">
            <a:xfrm>
              <a:off x="4992" y="2760"/>
              <a:ext cx="240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1" name="Line 24"/>
            <p:cNvSpPr>
              <a:spLocks noChangeShapeType="1"/>
            </p:cNvSpPr>
            <p:nvPr/>
          </p:nvSpPr>
          <p:spPr bwMode="auto">
            <a:xfrm>
              <a:off x="4608" y="276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2" name="Line 25"/>
            <p:cNvSpPr>
              <a:spLocks noChangeShapeType="1"/>
            </p:cNvSpPr>
            <p:nvPr/>
          </p:nvSpPr>
          <p:spPr bwMode="auto">
            <a:xfrm>
              <a:off x="4512" y="26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3" name="Line 26"/>
            <p:cNvSpPr>
              <a:spLocks noChangeShapeType="1"/>
            </p:cNvSpPr>
            <p:nvPr/>
          </p:nvSpPr>
          <p:spPr bwMode="auto">
            <a:xfrm>
              <a:off x="4080" y="18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4" name="Line 27"/>
            <p:cNvSpPr>
              <a:spLocks noChangeShapeType="1"/>
            </p:cNvSpPr>
            <p:nvPr/>
          </p:nvSpPr>
          <p:spPr bwMode="auto">
            <a:xfrm>
              <a:off x="4176" y="1992"/>
              <a:ext cx="192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5" name="Line 28"/>
            <p:cNvSpPr>
              <a:spLocks noChangeShapeType="1"/>
            </p:cNvSpPr>
            <p:nvPr/>
          </p:nvSpPr>
          <p:spPr bwMode="auto">
            <a:xfrm>
              <a:off x="4368" y="1992"/>
              <a:ext cx="0" cy="384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6" name="Line 29"/>
            <p:cNvSpPr>
              <a:spLocks noChangeShapeType="1"/>
            </p:cNvSpPr>
            <p:nvPr/>
          </p:nvSpPr>
          <p:spPr bwMode="auto">
            <a:xfrm flipH="1">
              <a:off x="4080" y="2376"/>
              <a:ext cx="288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7" name="Line 30"/>
            <p:cNvSpPr>
              <a:spLocks noChangeShapeType="1"/>
            </p:cNvSpPr>
            <p:nvPr/>
          </p:nvSpPr>
          <p:spPr bwMode="auto">
            <a:xfrm>
              <a:off x="4080" y="2376"/>
              <a:ext cx="0" cy="384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8" name="Line 31"/>
            <p:cNvSpPr>
              <a:spLocks noChangeShapeType="1"/>
            </p:cNvSpPr>
            <p:nvPr/>
          </p:nvSpPr>
          <p:spPr bwMode="auto">
            <a:xfrm>
              <a:off x="4080" y="2760"/>
              <a:ext cx="192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9" name="Rectangle 32"/>
            <p:cNvSpPr>
              <a:spLocks noChangeArrowheads="1"/>
            </p:cNvSpPr>
            <p:nvPr/>
          </p:nvSpPr>
          <p:spPr bwMode="auto">
            <a:xfrm>
              <a:off x="3312" y="261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40" name="Line 33"/>
            <p:cNvSpPr>
              <a:spLocks noChangeShapeType="1"/>
            </p:cNvSpPr>
            <p:nvPr/>
          </p:nvSpPr>
          <p:spPr bwMode="auto">
            <a:xfrm>
              <a:off x="3552" y="26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1" name="Line 34"/>
            <p:cNvSpPr>
              <a:spLocks noChangeShapeType="1"/>
            </p:cNvSpPr>
            <p:nvPr/>
          </p:nvSpPr>
          <p:spPr bwMode="auto">
            <a:xfrm>
              <a:off x="3648" y="2760"/>
              <a:ext cx="24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2" name="Line 35"/>
            <p:cNvSpPr>
              <a:spLocks noChangeShapeType="1"/>
            </p:cNvSpPr>
            <p:nvPr/>
          </p:nvSpPr>
          <p:spPr bwMode="auto">
            <a:xfrm flipV="1">
              <a:off x="3888" y="2376"/>
              <a:ext cx="0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3" name="Line 36"/>
            <p:cNvSpPr>
              <a:spLocks noChangeShapeType="1"/>
            </p:cNvSpPr>
            <p:nvPr/>
          </p:nvSpPr>
          <p:spPr bwMode="auto">
            <a:xfrm flipH="1">
              <a:off x="3648" y="2376"/>
              <a:ext cx="24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4" name="Line 37"/>
            <p:cNvSpPr>
              <a:spLocks noChangeShapeType="1"/>
            </p:cNvSpPr>
            <p:nvPr/>
          </p:nvSpPr>
          <p:spPr bwMode="auto">
            <a:xfrm flipV="1">
              <a:off x="3648" y="20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5" name="Line 38"/>
            <p:cNvSpPr>
              <a:spLocks noChangeShapeType="1"/>
            </p:cNvSpPr>
            <p:nvPr/>
          </p:nvSpPr>
          <p:spPr bwMode="auto">
            <a:xfrm>
              <a:off x="3648" y="2040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6" name="Line 39"/>
            <p:cNvSpPr>
              <a:spLocks noChangeShapeType="1"/>
            </p:cNvSpPr>
            <p:nvPr/>
          </p:nvSpPr>
          <p:spPr bwMode="auto">
            <a:xfrm>
              <a:off x="3504" y="194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7" name="Text Box 40"/>
            <p:cNvSpPr txBox="1">
              <a:spLocks noChangeArrowheads="1"/>
            </p:cNvSpPr>
            <p:nvPr/>
          </p:nvSpPr>
          <p:spPr bwMode="auto">
            <a:xfrm>
              <a:off x="2544" y="1752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/>
                <a:t>newnode</a:t>
              </a:r>
              <a:endParaRPr lang="en-US" altLang="zh-CN" sz="3200"/>
            </a:p>
          </p:txBody>
        </p:sp>
        <p:sp>
          <p:nvSpPr>
            <p:cNvPr id="21548" name="Line 41"/>
            <p:cNvSpPr>
              <a:spLocks noChangeShapeType="1"/>
            </p:cNvSpPr>
            <p:nvPr/>
          </p:nvSpPr>
          <p:spPr bwMode="auto">
            <a:xfrm>
              <a:off x="3120" y="276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9" name="Line 42"/>
            <p:cNvSpPr>
              <a:spLocks noChangeShapeType="1"/>
            </p:cNvSpPr>
            <p:nvPr/>
          </p:nvSpPr>
          <p:spPr bwMode="auto">
            <a:xfrm>
              <a:off x="2976" y="2760"/>
              <a:ext cx="14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0" name="Line 43"/>
            <p:cNvSpPr>
              <a:spLocks noChangeShapeType="1"/>
            </p:cNvSpPr>
            <p:nvPr/>
          </p:nvSpPr>
          <p:spPr bwMode="auto">
            <a:xfrm>
              <a:off x="3408" y="232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1" name="Line 44"/>
            <p:cNvSpPr>
              <a:spLocks noChangeShapeType="1"/>
            </p:cNvSpPr>
            <p:nvPr/>
          </p:nvSpPr>
          <p:spPr bwMode="auto">
            <a:xfrm flipH="1">
              <a:off x="3312" y="232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2" name="Text Box 45"/>
            <p:cNvSpPr txBox="1">
              <a:spLocks noChangeArrowheads="1"/>
            </p:cNvSpPr>
            <p:nvPr/>
          </p:nvSpPr>
          <p:spPr bwMode="auto">
            <a:xfrm>
              <a:off x="2496" y="2136"/>
              <a:ext cx="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CC0000"/>
                  </a:solidFill>
                </a:rPr>
                <a:t>current</a:t>
              </a:r>
              <a:endParaRPr lang="en-US" altLang="zh-CN" sz="3200">
                <a:solidFill>
                  <a:srgbClr val="CC0000"/>
                </a:solidFill>
              </a:endParaRPr>
            </a:p>
          </p:txBody>
        </p:sp>
      </p:grpSp>
      <p:sp>
        <p:nvSpPr>
          <p:cNvPr id="232494" name="Freeform 46"/>
          <p:cNvSpPr>
            <a:spLocks/>
          </p:cNvSpPr>
          <p:nvPr/>
        </p:nvSpPr>
        <p:spPr bwMode="auto">
          <a:xfrm>
            <a:off x="7046913" y="1747838"/>
            <a:ext cx="646112" cy="1614487"/>
          </a:xfrm>
          <a:custGeom>
            <a:avLst/>
            <a:gdLst>
              <a:gd name="T0" fmla="*/ 0 w 407"/>
              <a:gd name="T1" fmla="*/ 0 h 1017"/>
              <a:gd name="T2" fmla="*/ 2147483647 w 407"/>
              <a:gd name="T3" fmla="*/ 2147483647 h 1017"/>
              <a:gd name="T4" fmla="*/ 2147483647 w 407"/>
              <a:gd name="T5" fmla="*/ 2147483647 h 1017"/>
              <a:gd name="T6" fmla="*/ 2147483647 w 407"/>
              <a:gd name="T7" fmla="*/ 2147483647 h 10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7" h="1017">
                <a:moveTo>
                  <a:pt x="0" y="0"/>
                </a:moveTo>
                <a:cubicBezTo>
                  <a:pt x="117" y="44"/>
                  <a:pt x="234" y="88"/>
                  <a:pt x="296" y="178"/>
                </a:cubicBezTo>
                <a:cubicBezTo>
                  <a:pt x="358" y="268"/>
                  <a:pt x="407" y="402"/>
                  <a:pt x="372" y="542"/>
                </a:cubicBezTo>
                <a:cubicBezTo>
                  <a:pt x="337" y="682"/>
                  <a:pt x="132" y="938"/>
                  <a:pt x="84" y="1017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2495" name="Freeform 47"/>
          <p:cNvSpPr>
            <a:spLocks/>
          </p:cNvSpPr>
          <p:nvPr/>
        </p:nvSpPr>
        <p:spPr bwMode="auto">
          <a:xfrm>
            <a:off x="3840163" y="2324100"/>
            <a:ext cx="2089150" cy="1801813"/>
          </a:xfrm>
          <a:custGeom>
            <a:avLst/>
            <a:gdLst>
              <a:gd name="T0" fmla="*/ 2147483647 w 1358"/>
              <a:gd name="T1" fmla="*/ 0 h 1185"/>
              <a:gd name="T2" fmla="*/ 2147483647 w 1358"/>
              <a:gd name="T3" fmla="*/ 2147483647 h 1185"/>
              <a:gd name="T4" fmla="*/ 2147483647 w 1358"/>
              <a:gd name="T5" fmla="*/ 2147483647 h 1185"/>
              <a:gd name="T6" fmla="*/ 2147483647 w 1358"/>
              <a:gd name="T7" fmla="*/ 2147483647 h 1185"/>
              <a:gd name="T8" fmla="*/ 2147483647 w 1358"/>
              <a:gd name="T9" fmla="*/ 2147483647 h 1185"/>
              <a:gd name="T10" fmla="*/ 2147483647 w 1358"/>
              <a:gd name="T11" fmla="*/ 2147483647 h 11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58" h="1185">
                <a:moveTo>
                  <a:pt x="12" y="0"/>
                </a:moveTo>
                <a:cubicBezTo>
                  <a:pt x="6" y="236"/>
                  <a:pt x="0" y="473"/>
                  <a:pt x="45" y="661"/>
                </a:cubicBezTo>
                <a:cubicBezTo>
                  <a:pt x="90" y="849"/>
                  <a:pt x="152" y="1069"/>
                  <a:pt x="283" y="1127"/>
                </a:cubicBezTo>
                <a:cubicBezTo>
                  <a:pt x="414" y="1185"/>
                  <a:pt x="672" y="1026"/>
                  <a:pt x="833" y="1008"/>
                </a:cubicBezTo>
                <a:cubicBezTo>
                  <a:pt x="994" y="990"/>
                  <a:pt x="1161" y="994"/>
                  <a:pt x="1248" y="1017"/>
                </a:cubicBezTo>
                <a:cubicBezTo>
                  <a:pt x="1335" y="1040"/>
                  <a:pt x="1340" y="1123"/>
                  <a:pt x="1358" y="1144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4911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3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232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232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94" grpId="0" animBg="1"/>
      <p:bldP spid="232494" grpId="1" animBg="1"/>
      <p:bldP spid="232495" grpId="0" animBg="1"/>
      <p:bldP spid="232495" grpId="1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5867400" cy="12271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循环链表 </a:t>
            </a:r>
            <a:r>
              <a:rPr lang="en-US" altLang="zh-CN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(Circular List)</a:t>
            </a:r>
            <a:endParaRPr lang="en-US" altLang="zh-CN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7348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98600"/>
            <a:ext cx="8001000" cy="4953000"/>
          </a:xfrm>
        </p:spPr>
        <p:txBody>
          <a:bodyPr/>
          <a:lstStyle/>
          <a:p>
            <a:pPr eaLnBrk="1" hangingPunct="1"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循环链表是单链表的变形。</a:t>
            </a:r>
          </a:p>
          <a:p>
            <a:pPr eaLnBrk="1" hangingPunct="1"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循环链表的最后一个结点的 </a:t>
            </a:r>
            <a:r>
              <a:rPr lang="en-US" altLang="zh-CN" sz="3000" b="1">
                <a:ea typeface="仿宋_GB2312" pitchFamily="49" charset="-122"/>
              </a:rPr>
              <a:t>link</a:t>
            </a:r>
            <a:r>
              <a:rPr lang="en-US" altLang="zh-CN" sz="3000" b="1" i="1">
                <a:ea typeface="仿宋_GB2312" pitchFamily="49" charset="-122"/>
              </a:rPr>
              <a:t> </a:t>
            </a:r>
            <a:r>
              <a:rPr lang="zh-CN" altLang="en-US" sz="3000" b="1">
                <a:ea typeface="仿宋_GB2312" pitchFamily="49" charset="-122"/>
              </a:rPr>
              <a:t>指针不为 </a:t>
            </a:r>
            <a:r>
              <a:rPr lang="en-US" altLang="zh-CN" sz="3000" b="1">
                <a:ea typeface="仿宋_GB2312" pitchFamily="49" charset="-122"/>
              </a:rPr>
              <a:t>NULL</a:t>
            </a:r>
            <a:r>
              <a:rPr lang="zh-CN" altLang="en-US" sz="3000" b="1">
                <a:ea typeface="仿宋_GB2312" pitchFamily="49" charset="-122"/>
              </a:rPr>
              <a:t>，而是指向了表的前端。</a:t>
            </a:r>
          </a:p>
          <a:p>
            <a:pPr eaLnBrk="1" hangingPunct="1"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为简化操作，在循环链表中往往加入表头结点。</a:t>
            </a:r>
          </a:p>
          <a:p>
            <a:pPr eaLnBrk="1" hangingPunct="1"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循环链表的特点是：只要知道表中某一结点的地址，就可搜寻到所有其他结点的地址。</a:t>
            </a:r>
            <a:endParaRPr lang="zh-CN" altLang="en-US" sz="3000">
              <a:ea typeface="仿宋_GB2312" pitchFamily="49" charset="-122"/>
            </a:endParaRPr>
          </a:p>
        </p:txBody>
      </p:sp>
      <p:sp>
        <p:nvSpPr>
          <p:cNvPr id="5734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0C61888-E5F8-44E7-B57D-269FF3EF603F}" type="slidenum">
              <a:rPr lang="en-US" altLang="zh-CN" sz="1400"/>
              <a:pPr algn="ctr" eaLnBrk="1" hangingPunct="1"/>
              <a:t>60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749300"/>
            <a:ext cx="7772400" cy="29718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循环链表的示例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 b="1"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 b="1"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 b="1"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带表头结点的循环链表</a:t>
            </a:r>
            <a:r>
              <a:rPr lang="zh-CN" altLang="en-US" sz="3000">
                <a:ea typeface="仿宋_GB2312" pitchFamily="49" charset="-122"/>
              </a:rPr>
              <a:t> </a:t>
            </a:r>
          </a:p>
        </p:txBody>
      </p:sp>
      <p:sp>
        <p:nvSpPr>
          <p:cNvPr id="5837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BCC50112-6065-49AF-ABAA-9395D7007770}" type="slidenum">
              <a:rPr lang="en-US" altLang="zh-CN" sz="1400"/>
              <a:pPr algn="ctr" eaLnBrk="1" hangingPunct="1"/>
              <a:t>61</a:t>
            </a:fld>
            <a:endParaRPr lang="en-US" altLang="zh-CN" sz="1400"/>
          </a:p>
        </p:txBody>
      </p:sp>
      <p:grpSp>
        <p:nvGrpSpPr>
          <p:cNvPr id="58372" name="Group 71"/>
          <p:cNvGrpSpPr>
            <a:grpSpLocks/>
          </p:cNvGrpSpPr>
          <p:nvPr/>
        </p:nvGrpSpPr>
        <p:grpSpPr bwMode="auto">
          <a:xfrm>
            <a:off x="673100" y="1630363"/>
            <a:ext cx="7162800" cy="4310062"/>
            <a:chOff x="384" y="971"/>
            <a:chExt cx="4512" cy="2715"/>
          </a:xfrm>
        </p:grpSpPr>
        <p:sp>
          <p:nvSpPr>
            <p:cNvPr id="58373" name="Rectangle 4"/>
            <p:cNvSpPr>
              <a:spLocks noChangeArrowheads="1"/>
            </p:cNvSpPr>
            <p:nvPr/>
          </p:nvSpPr>
          <p:spPr bwMode="auto">
            <a:xfrm>
              <a:off x="120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374" name="Line 5"/>
            <p:cNvSpPr>
              <a:spLocks noChangeShapeType="1"/>
            </p:cNvSpPr>
            <p:nvPr/>
          </p:nvSpPr>
          <p:spPr bwMode="auto">
            <a:xfrm>
              <a:off x="153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75" name="Line 6"/>
            <p:cNvSpPr>
              <a:spLocks noChangeShapeType="1"/>
            </p:cNvSpPr>
            <p:nvPr/>
          </p:nvSpPr>
          <p:spPr bwMode="auto">
            <a:xfrm flipV="1">
              <a:off x="1536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76" name="Text Box 7"/>
            <p:cNvSpPr txBox="1">
              <a:spLocks noChangeArrowheads="1"/>
            </p:cNvSpPr>
            <p:nvPr/>
          </p:nvSpPr>
          <p:spPr bwMode="auto">
            <a:xfrm>
              <a:off x="1208" y="101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chemeClr val="accent2"/>
                  </a:solidFill>
                </a:rPr>
                <a:t>a</a:t>
              </a:r>
              <a:r>
                <a:rPr lang="en-US" altLang="zh-CN" sz="3200" baseline="-25000">
                  <a:solidFill>
                    <a:schemeClr val="accent2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58377" name="Line 8"/>
            <p:cNvSpPr>
              <a:spLocks noChangeShapeType="1"/>
            </p:cNvSpPr>
            <p:nvPr/>
          </p:nvSpPr>
          <p:spPr bwMode="auto">
            <a:xfrm>
              <a:off x="960" y="119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78" name="Rectangle 9"/>
            <p:cNvSpPr>
              <a:spLocks noChangeArrowheads="1"/>
            </p:cNvSpPr>
            <p:nvPr/>
          </p:nvSpPr>
          <p:spPr bwMode="auto">
            <a:xfrm>
              <a:off x="2016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379" name="Line 10"/>
            <p:cNvSpPr>
              <a:spLocks noChangeShapeType="1"/>
            </p:cNvSpPr>
            <p:nvPr/>
          </p:nvSpPr>
          <p:spPr bwMode="auto">
            <a:xfrm>
              <a:off x="235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0" name="Line 11"/>
            <p:cNvSpPr>
              <a:spLocks noChangeShapeType="1"/>
            </p:cNvSpPr>
            <p:nvPr/>
          </p:nvSpPr>
          <p:spPr bwMode="auto">
            <a:xfrm flipV="1">
              <a:off x="2352" y="1029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1" name="Text Box 12"/>
            <p:cNvSpPr txBox="1">
              <a:spLocks noChangeArrowheads="1"/>
            </p:cNvSpPr>
            <p:nvPr/>
          </p:nvSpPr>
          <p:spPr bwMode="auto">
            <a:xfrm>
              <a:off x="2024" y="101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chemeClr val="accent2"/>
                  </a:solidFill>
                </a:rPr>
                <a:t>a</a:t>
              </a:r>
              <a:r>
                <a:rPr lang="en-US" altLang="zh-CN" sz="3200" baseline="-25000">
                  <a:solidFill>
                    <a:schemeClr val="accent2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8382" name="Line 13"/>
            <p:cNvSpPr>
              <a:spLocks noChangeShapeType="1"/>
            </p:cNvSpPr>
            <p:nvPr/>
          </p:nvSpPr>
          <p:spPr bwMode="auto">
            <a:xfrm>
              <a:off x="182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3" name="Rectangle 14"/>
            <p:cNvSpPr>
              <a:spLocks noChangeArrowheads="1"/>
            </p:cNvSpPr>
            <p:nvPr/>
          </p:nvSpPr>
          <p:spPr bwMode="auto">
            <a:xfrm>
              <a:off x="2832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384" name="Line 15"/>
            <p:cNvSpPr>
              <a:spLocks noChangeShapeType="1"/>
            </p:cNvSpPr>
            <p:nvPr/>
          </p:nvSpPr>
          <p:spPr bwMode="auto">
            <a:xfrm>
              <a:off x="316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5" name="Line 16"/>
            <p:cNvSpPr>
              <a:spLocks noChangeShapeType="1"/>
            </p:cNvSpPr>
            <p:nvPr/>
          </p:nvSpPr>
          <p:spPr bwMode="auto">
            <a:xfrm flipV="1">
              <a:off x="3168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6" name="Line 17"/>
            <p:cNvSpPr>
              <a:spLocks noChangeShapeType="1"/>
            </p:cNvSpPr>
            <p:nvPr/>
          </p:nvSpPr>
          <p:spPr bwMode="auto">
            <a:xfrm>
              <a:off x="2640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7" name="Text Box 18"/>
            <p:cNvSpPr txBox="1">
              <a:spLocks noChangeArrowheads="1"/>
            </p:cNvSpPr>
            <p:nvPr/>
          </p:nvSpPr>
          <p:spPr bwMode="auto">
            <a:xfrm>
              <a:off x="2832" y="101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chemeClr val="accent2"/>
                  </a:solidFill>
                </a:rPr>
                <a:t>a</a:t>
              </a:r>
              <a:r>
                <a:rPr lang="en-US" altLang="zh-CN" sz="3200" baseline="-25000">
                  <a:solidFill>
                    <a:schemeClr val="accent2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58388" name="Line 19"/>
            <p:cNvSpPr>
              <a:spLocks noChangeShapeType="1"/>
            </p:cNvSpPr>
            <p:nvPr/>
          </p:nvSpPr>
          <p:spPr bwMode="auto">
            <a:xfrm>
              <a:off x="3456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9" name="Line 20"/>
            <p:cNvSpPr>
              <a:spLocks noChangeShapeType="1"/>
            </p:cNvSpPr>
            <p:nvPr/>
          </p:nvSpPr>
          <p:spPr bwMode="auto">
            <a:xfrm>
              <a:off x="3648" y="1240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0" name="Line 21"/>
            <p:cNvSpPr>
              <a:spLocks noChangeShapeType="1"/>
            </p:cNvSpPr>
            <p:nvPr/>
          </p:nvSpPr>
          <p:spPr bwMode="auto">
            <a:xfrm>
              <a:off x="3888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1" name="Rectangle 22"/>
            <p:cNvSpPr>
              <a:spLocks noChangeArrowheads="1"/>
            </p:cNvSpPr>
            <p:nvPr/>
          </p:nvSpPr>
          <p:spPr bwMode="auto">
            <a:xfrm>
              <a:off x="408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392" name="Line 23"/>
            <p:cNvSpPr>
              <a:spLocks noChangeShapeType="1"/>
            </p:cNvSpPr>
            <p:nvPr/>
          </p:nvSpPr>
          <p:spPr bwMode="auto">
            <a:xfrm>
              <a:off x="446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3" name="Line 24"/>
            <p:cNvSpPr>
              <a:spLocks noChangeShapeType="1"/>
            </p:cNvSpPr>
            <p:nvPr/>
          </p:nvSpPr>
          <p:spPr bwMode="auto">
            <a:xfrm flipV="1">
              <a:off x="4464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4" name="Text Box 25"/>
            <p:cNvSpPr txBox="1">
              <a:spLocks noChangeArrowheads="1"/>
            </p:cNvSpPr>
            <p:nvPr/>
          </p:nvSpPr>
          <p:spPr bwMode="auto">
            <a:xfrm>
              <a:off x="4035" y="1019"/>
              <a:ext cx="47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chemeClr val="accent2"/>
                  </a:solidFill>
                </a:rPr>
                <a:t>a</a:t>
              </a:r>
              <a:r>
                <a:rPr lang="en-US" altLang="zh-CN" sz="3200" i="1" baseline="-25000">
                  <a:solidFill>
                    <a:schemeClr val="accent2"/>
                  </a:solidFill>
                </a:rPr>
                <a:t>n</a:t>
              </a:r>
              <a:r>
                <a:rPr lang="en-US" altLang="zh-CN" sz="3200" baseline="-25000">
                  <a:solidFill>
                    <a:schemeClr val="accent2"/>
                  </a:solidFill>
                </a:rPr>
                <a:t>-1</a:t>
              </a:r>
              <a:endParaRPr lang="en-US" altLang="zh-CN"/>
            </a:p>
          </p:txBody>
        </p:sp>
        <p:sp>
          <p:nvSpPr>
            <p:cNvPr id="58395" name="Line 26"/>
            <p:cNvSpPr>
              <a:spLocks noChangeShapeType="1"/>
            </p:cNvSpPr>
            <p:nvPr/>
          </p:nvSpPr>
          <p:spPr bwMode="auto">
            <a:xfrm>
              <a:off x="1008" y="1336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6" name="Line 27"/>
            <p:cNvSpPr>
              <a:spLocks noChangeShapeType="1"/>
            </p:cNvSpPr>
            <p:nvPr/>
          </p:nvSpPr>
          <p:spPr bwMode="auto">
            <a:xfrm>
              <a:off x="1008" y="1336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7" name="Line 28"/>
            <p:cNvSpPr>
              <a:spLocks noChangeShapeType="1"/>
            </p:cNvSpPr>
            <p:nvPr/>
          </p:nvSpPr>
          <p:spPr bwMode="auto">
            <a:xfrm>
              <a:off x="1008" y="1576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8" name="Line 29"/>
            <p:cNvSpPr>
              <a:spLocks noChangeShapeType="1"/>
            </p:cNvSpPr>
            <p:nvPr/>
          </p:nvSpPr>
          <p:spPr bwMode="auto">
            <a:xfrm>
              <a:off x="470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9" name="Line 30"/>
            <p:cNvSpPr>
              <a:spLocks noChangeShapeType="1"/>
            </p:cNvSpPr>
            <p:nvPr/>
          </p:nvSpPr>
          <p:spPr bwMode="auto">
            <a:xfrm>
              <a:off x="4896" y="1240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0" name="Text Box 31"/>
            <p:cNvSpPr txBox="1">
              <a:spLocks noChangeArrowheads="1"/>
            </p:cNvSpPr>
            <p:nvPr/>
          </p:nvSpPr>
          <p:spPr bwMode="auto">
            <a:xfrm>
              <a:off x="432" y="97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first</a:t>
              </a:r>
              <a:endParaRPr lang="en-US" altLang="zh-CN"/>
            </a:p>
          </p:txBody>
        </p:sp>
        <p:sp>
          <p:nvSpPr>
            <p:cNvPr id="58401" name="Rectangle 32"/>
            <p:cNvSpPr>
              <a:spLocks noChangeArrowheads="1"/>
            </p:cNvSpPr>
            <p:nvPr/>
          </p:nvSpPr>
          <p:spPr bwMode="auto">
            <a:xfrm>
              <a:off x="115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402" name="Line 33"/>
            <p:cNvSpPr>
              <a:spLocks noChangeShapeType="1"/>
            </p:cNvSpPr>
            <p:nvPr/>
          </p:nvSpPr>
          <p:spPr bwMode="auto">
            <a:xfrm>
              <a:off x="1488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3" name="Line 34"/>
            <p:cNvSpPr>
              <a:spLocks noChangeShapeType="1"/>
            </p:cNvSpPr>
            <p:nvPr/>
          </p:nvSpPr>
          <p:spPr bwMode="auto">
            <a:xfrm flipV="1">
              <a:off x="1488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4" name="Line 35"/>
            <p:cNvSpPr>
              <a:spLocks noChangeShapeType="1"/>
            </p:cNvSpPr>
            <p:nvPr/>
          </p:nvSpPr>
          <p:spPr bwMode="auto">
            <a:xfrm>
              <a:off x="912" y="244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5" name="Rectangle 36"/>
            <p:cNvSpPr>
              <a:spLocks noChangeArrowheads="1"/>
            </p:cNvSpPr>
            <p:nvPr/>
          </p:nvSpPr>
          <p:spPr bwMode="auto">
            <a:xfrm>
              <a:off x="1968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406" name="Line 37"/>
            <p:cNvSpPr>
              <a:spLocks noChangeShapeType="1"/>
            </p:cNvSpPr>
            <p:nvPr/>
          </p:nvSpPr>
          <p:spPr bwMode="auto">
            <a:xfrm>
              <a:off x="2304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7" name="Line 38"/>
            <p:cNvSpPr>
              <a:spLocks noChangeShapeType="1"/>
            </p:cNvSpPr>
            <p:nvPr/>
          </p:nvSpPr>
          <p:spPr bwMode="auto">
            <a:xfrm flipV="1">
              <a:off x="2304" y="2277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8" name="Line 39"/>
            <p:cNvSpPr>
              <a:spLocks noChangeShapeType="1"/>
            </p:cNvSpPr>
            <p:nvPr/>
          </p:nvSpPr>
          <p:spPr bwMode="auto">
            <a:xfrm>
              <a:off x="177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9" name="Rectangle 40"/>
            <p:cNvSpPr>
              <a:spLocks noChangeArrowheads="1"/>
            </p:cNvSpPr>
            <p:nvPr/>
          </p:nvSpPr>
          <p:spPr bwMode="auto">
            <a:xfrm>
              <a:off x="2784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410" name="Line 41"/>
            <p:cNvSpPr>
              <a:spLocks noChangeShapeType="1"/>
            </p:cNvSpPr>
            <p:nvPr/>
          </p:nvSpPr>
          <p:spPr bwMode="auto">
            <a:xfrm>
              <a:off x="3120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1" name="Line 42"/>
            <p:cNvSpPr>
              <a:spLocks noChangeShapeType="1"/>
            </p:cNvSpPr>
            <p:nvPr/>
          </p:nvSpPr>
          <p:spPr bwMode="auto">
            <a:xfrm flipV="1">
              <a:off x="3120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2" name="Line 43"/>
            <p:cNvSpPr>
              <a:spLocks noChangeShapeType="1"/>
            </p:cNvSpPr>
            <p:nvPr/>
          </p:nvSpPr>
          <p:spPr bwMode="auto">
            <a:xfrm>
              <a:off x="2592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3" name="Line 44"/>
            <p:cNvSpPr>
              <a:spLocks noChangeShapeType="1"/>
            </p:cNvSpPr>
            <p:nvPr/>
          </p:nvSpPr>
          <p:spPr bwMode="auto">
            <a:xfrm>
              <a:off x="3408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4" name="Line 45"/>
            <p:cNvSpPr>
              <a:spLocks noChangeShapeType="1"/>
            </p:cNvSpPr>
            <p:nvPr/>
          </p:nvSpPr>
          <p:spPr bwMode="auto">
            <a:xfrm>
              <a:off x="3600" y="2488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5" name="Line 46"/>
            <p:cNvSpPr>
              <a:spLocks noChangeShapeType="1"/>
            </p:cNvSpPr>
            <p:nvPr/>
          </p:nvSpPr>
          <p:spPr bwMode="auto">
            <a:xfrm>
              <a:off x="3840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6" name="Rectangle 47"/>
            <p:cNvSpPr>
              <a:spLocks noChangeArrowheads="1"/>
            </p:cNvSpPr>
            <p:nvPr/>
          </p:nvSpPr>
          <p:spPr bwMode="auto">
            <a:xfrm>
              <a:off x="403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417" name="Line 48"/>
            <p:cNvSpPr>
              <a:spLocks noChangeShapeType="1"/>
            </p:cNvSpPr>
            <p:nvPr/>
          </p:nvSpPr>
          <p:spPr bwMode="auto">
            <a:xfrm>
              <a:off x="4416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8" name="Line 49"/>
            <p:cNvSpPr>
              <a:spLocks noChangeShapeType="1"/>
            </p:cNvSpPr>
            <p:nvPr/>
          </p:nvSpPr>
          <p:spPr bwMode="auto">
            <a:xfrm flipV="1">
              <a:off x="4416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9" name="Text Box 50"/>
            <p:cNvSpPr txBox="1">
              <a:spLocks noChangeArrowheads="1"/>
            </p:cNvSpPr>
            <p:nvPr/>
          </p:nvSpPr>
          <p:spPr bwMode="auto">
            <a:xfrm>
              <a:off x="3987" y="2267"/>
              <a:ext cx="47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chemeClr val="accent2"/>
                  </a:solidFill>
                </a:rPr>
                <a:t>a</a:t>
              </a:r>
              <a:r>
                <a:rPr lang="en-US" altLang="zh-CN" sz="3200" i="1" baseline="-25000">
                  <a:solidFill>
                    <a:schemeClr val="accent2"/>
                  </a:solidFill>
                </a:rPr>
                <a:t>n</a:t>
              </a:r>
              <a:r>
                <a:rPr lang="en-US" altLang="zh-CN" sz="3200" baseline="-25000">
                  <a:solidFill>
                    <a:schemeClr val="accent2"/>
                  </a:solidFill>
                </a:rPr>
                <a:t>-1</a:t>
              </a:r>
              <a:endParaRPr lang="en-US" altLang="zh-CN"/>
            </a:p>
          </p:txBody>
        </p:sp>
        <p:sp>
          <p:nvSpPr>
            <p:cNvPr id="58420" name="Line 51"/>
            <p:cNvSpPr>
              <a:spLocks noChangeShapeType="1"/>
            </p:cNvSpPr>
            <p:nvPr/>
          </p:nvSpPr>
          <p:spPr bwMode="auto">
            <a:xfrm>
              <a:off x="960" y="258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1" name="Line 52"/>
            <p:cNvSpPr>
              <a:spLocks noChangeShapeType="1"/>
            </p:cNvSpPr>
            <p:nvPr/>
          </p:nvSpPr>
          <p:spPr bwMode="auto">
            <a:xfrm>
              <a:off x="960" y="25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2" name="Line 53"/>
            <p:cNvSpPr>
              <a:spLocks noChangeShapeType="1"/>
            </p:cNvSpPr>
            <p:nvPr/>
          </p:nvSpPr>
          <p:spPr bwMode="auto">
            <a:xfrm>
              <a:off x="960" y="2824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3" name="Line 54"/>
            <p:cNvSpPr>
              <a:spLocks noChangeShapeType="1"/>
            </p:cNvSpPr>
            <p:nvPr/>
          </p:nvSpPr>
          <p:spPr bwMode="auto">
            <a:xfrm>
              <a:off x="465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4" name="Line 55"/>
            <p:cNvSpPr>
              <a:spLocks noChangeShapeType="1"/>
            </p:cNvSpPr>
            <p:nvPr/>
          </p:nvSpPr>
          <p:spPr bwMode="auto">
            <a:xfrm>
              <a:off x="4848" y="248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5" name="Text Box 56"/>
            <p:cNvSpPr txBox="1">
              <a:spLocks noChangeArrowheads="1"/>
            </p:cNvSpPr>
            <p:nvPr/>
          </p:nvSpPr>
          <p:spPr bwMode="auto">
            <a:xfrm>
              <a:off x="384" y="2219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first</a:t>
              </a:r>
              <a:endParaRPr lang="en-US" altLang="zh-CN"/>
            </a:p>
          </p:txBody>
        </p:sp>
        <p:sp>
          <p:nvSpPr>
            <p:cNvPr id="58426" name="Text Box 57"/>
            <p:cNvSpPr txBox="1">
              <a:spLocks noChangeArrowheads="1"/>
            </p:cNvSpPr>
            <p:nvPr/>
          </p:nvSpPr>
          <p:spPr bwMode="auto">
            <a:xfrm>
              <a:off x="2792" y="2267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chemeClr val="accent2"/>
                  </a:solidFill>
                </a:rPr>
                <a:t>a</a:t>
              </a:r>
              <a:r>
                <a:rPr lang="en-US" altLang="zh-CN" sz="3200" baseline="-25000">
                  <a:solidFill>
                    <a:schemeClr val="accent2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8427" name="Text Box 58"/>
            <p:cNvSpPr txBox="1">
              <a:spLocks noChangeArrowheads="1"/>
            </p:cNvSpPr>
            <p:nvPr/>
          </p:nvSpPr>
          <p:spPr bwMode="auto">
            <a:xfrm>
              <a:off x="1976" y="2267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chemeClr val="accent2"/>
                  </a:solidFill>
                </a:rPr>
                <a:t>a</a:t>
              </a:r>
              <a:r>
                <a:rPr lang="en-US" altLang="zh-CN" sz="3200" baseline="-25000">
                  <a:solidFill>
                    <a:schemeClr val="accent2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58428" name="Rectangle 59"/>
            <p:cNvSpPr>
              <a:spLocks noChangeArrowheads="1"/>
            </p:cNvSpPr>
            <p:nvPr/>
          </p:nvSpPr>
          <p:spPr bwMode="auto">
            <a:xfrm>
              <a:off x="1152" y="3160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429" name="Line 60"/>
            <p:cNvSpPr>
              <a:spLocks noChangeShapeType="1"/>
            </p:cNvSpPr>
            <p:nvPr/>
          </p:nvSpPr>
          <p:spPr bwMode="auto">
            <a:xfrm>
              <a:off x="1488" y="3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30" name="Line 61"/>
            <p:cNvSpPr>
              <a:spLocks noChangeShapeType="1"/>
            </p:cNvSpPr>
            <p:nvPr/>
          </p:nvSpPr>
          <p:spPr bwMode="auto">
            <a:xfrm flipV="1">
              <a:off x="1488" y="3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31" name="Line 62"/>
            <p:cNvSpPr>
              <a:spLocks noChangeShapeType="1"/>
            </p:cNvSpPr>
            <p:nvPr/>
          </p:nvSpPr>
          <p:spPr bwMode="auto">
            <a:xfrm>
              <a:off x="912" y="325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32" name="Line 63"/>
            <p:cNvSpPr>
              <a:spLocks noChangeShapeType="1"/>
            </p:cNvSpPr>
            <p:nvPr/>
          </p:nvSpPr>
          <p:spPr bwMode="auto">
            <a:xfrm>
              <a:off x="960" y="340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33" name="Line 64"/>
            <p:cNvSpPr>
              <a:spLocks noChangeShapeType="1"/>
            </p:cNvSpPr>
            <p:nvPr/>
          </p:nvSpPr>
          <p:spPr bwMode="auto">
            <a:xfrm>
              <a:off x="960" y="3400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34" name="Line 65"/>
            <p:cNvSpPr>
              <a:spLocks noChangeShapeType="1"/>
            </p:cNvSpPr>
            <p:nvPr/>
          </p:nvSpPr>
          <p:spPr bwMode="auto">
            <a:xfrm>
              <a:off x="960" y="3640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35" name="Text Box 66"/>
            <p:cNvSpPr txBox="1">
              <a:spLocks noChangeArrowheads="1"/>
            </p:cNvSpPr>
            <p:nvPr/>
          </p:nvSpPr>
          <p:spPr bwMode="auto">
            <a:xfrm>
              <a:off x="384" y="3035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</a:rPr>
                <a:t>first</a:t>
              </a:r>
              <a:endParaRPr lang="en-US" altLang="zh-CN"/>
            </a:p>
          </p:txBody>
        </p:sp>
        <p:sp>
          <p:nvSpPr>
            <p:cNvPr id="58436" name="Line 67"/>
            <p:cNvSpPr>
              <a:spLocks noChangeShapeType="1"/>
            </p:cNvSpPr>
            <p:nvPr/>
          </p:nvSpPr>
          <p:spPr bwMode="auto">
            <a:xfrm>
              <a:off x="1776" y="330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37" name="Line 68"/>
            <p:cNvSpPr>
              <a:spLocks noChangeShapeType="1"/>
            </p:cNvSpPr>
            <p:nvPr/>
          </p:nvSpPr>
          <p:spPr bwMode="auto">
            <a:xfrm>
              <a:off x="1968" y="3304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38" name="Text Box 69"/>
            <p:cNvSpPr txBox="1">
              <a:spLocks noChangeArrowheads="1"/>
            </p:cNvSpPr>
            <p:nvPr/>
          </p:nvSpPr>
          <p:spPr bwMode="auto">
            <a:xfrm>
              <a:off x="2064" y="3340"/>
              <a:ext cx="8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>
                  <a:latin typeface="隶书" panose="02010509060101010101" pitchFamily="49" charset="-122"/>
                  <a:ea typeface="隶书" panose="02010509060101010101" pitchFamily="49" charset="-122"/>
                </a:rPr>
                <a:t>(</a:t>
              </a:r>
              <a:r>
                <a:rPr lang="zh-CN" altLang="en-US" sz="3000">
                  <a:latin typeface="隶书" panose="02010509060101010101" pitchFamily="49" charset="-122"/>
                  <a:ea typeface="隶书" panose="02010509060101010101" pitchFamily="49" charset="-122"/>
                </a:rPr>
                <a:t>空表</a:t>
              </a:r>
              <a:r>
                <a:rPr lang="en-US" altLang="zh-CN" sz="3000">
                  <a:latin typeface="隶书" panose="02010509060101010101" pitchFamily="49" charset="-122"/>
                  <a:ea typeface="隶书" panose="02010509060101010101" pitchFamily="49" charset="-122"/>
                </a:rPr>
                <a:t>)</a:t>
              </a:r>
              <a:endParaRPr lang="en-US" altLang="zh-CN" sz="3000"/>
            </a:p>
          </p:txBody>
        </p:sp>
        <p:sp>
          <p:nvSpPr>
            <p:cNvPr id="58439" name="Text Box 70"/>
            <p:cNvSpPr txBox="1">
              <a:spLocks noChangeArrowheads="1"/>
            </p:cNvSpPr>
            <p:nvPr/>
          </p:nvSpPr>
          <p:spPr bwMode="auto">
            <a:xfrm>
              <a:off x="3764" y="2841"/>
              <a:ext cx="108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>
                  <a:latin typeface="隶书" panose="02010509060101010101" pitchFamily="49" charset="-122"/>
                  <a:ea typeface="隶书" panose="02010509060101010101" pitchFamily="49" charset="-122"/>
                </a:rPr>
                <a:t>(</a:t>
              </a:r>
              <a:r>
                <a:rPr lang="zh-CN" altLang="en-US" sz="3000">
                  <a:latin typeface="隶书" panose="02010509060101010101" pitchFamily="49" charset="-122"/>
                  <a:ea typeface="隶书" panose="02010509060101010101" pitchFamily="49" charset="-122"/>
                </a:rPr>
                <a:t>非空表</a:t>
              </a:r>
              <a:r>
                <a:rPr lang="en-US" altLang="zh-CN" sz="3000">
                  <a:latin typeface="隶书" panose="02010509060101010101" pitchFamily="49" charset="-122"/>
                  <a:ea typeface="隶书" panose="02010509060101010101" pitchFamily="49" charset="-122"/>
                </a:rPr>
                <a:t>)</a:t>
              </a:r>
              <a:endParaRPr lang="en-US" altLang="zh-CN" sz="3000"/>
            </a:p>
          </p:txBody>
        </p:sp>
      </p:grpSp>
    </p:spTree>
  </p:cSld>
  <p:clrMapOvr>
    <a:masterClrMapping/>
  </p:clrMapOvr>
  <p:transition>
    <p:wipe dir="d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20738"/>
          </a:xfrm>
          <a:noFill/>
        </p:spPr>
        <p:txBody>
          <a:bodyPr/>
          <a:lstStyle/>
          <a:p>
            <a:pPr eaLnBrk="1" hangingPunct="1"/>
            <a:r>
              <a:rPr lang="zh-CN" altLang="en-US" sz="3600" b="1">
                <a:ea typeface="华文新魏" panose="02010800040101010101" pitchFamily="2" charset="-122"/>
              </a:rPr>
              <a:t>循环链表类的定义</a:t>
            </a:r>
          </a:p>
        </p:txBody>
      </p:sp>
      <p:sp>
        <p:nvSpPr>
          <p:cNvPr id="59395" name="Rectangle 4"/>
          <p:cNvSpPr>
            <a:spLocks noGrp="1" noChangeArrowheads="1"/>
          </p:cNvSpPr>
          <p:nvPr>
            <p:ph idx="1"/>
          </p:nvPr>
        </p:nvSpPr>
        <p:spPr>
          <a:xfrm>
            <a:off x="552450" y="1363663"/>
            <a:ext cx="8229600" cy="48133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ea typeface="隶书" panose="02010509060101010101" pitchFamily="49" charset="-122"/>
              </a:rPr>
              <a:t>template &lt;class</a:t>
            </a:r>
            <a:r>
              <a:rPr lang="en-US" altLang="zh-CN" sz="2800" dirty="0">
                <a:ea typeface="隶书" panose="02010509060101010101" pitchFamily="49" charset="-122"/>
              </a:rPr>
              <a:t> T</a:t>
            </a:r>
            <a:r>
              <a:rPr lang="en-US" altLang="zh-CN" sz="2800" b="1" dirty="0">
                <a:ea typeface="隶书" panose="02010509060101010101" pitchFamily="49" charset="-122"/>
              </a:rPr>
              <a:t>&gt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 err="1">
                <a:ea typeface="隶书" panose="02010509060101010101" pitchFamily="49" charset="-122"/>
              </a:rPr>
              <a:t>struct</a:t>
            </a:r>
            <a:r>
              <a:rPr lang="en-US" altLang="zh-CN" sz="2800" dirty="0"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ea typeface="隶书" panose="02010509060101010101" pitchFamily="49" charset="-122"/>
              </a:rPr>
              <a:t> </a:t>
            </a:r>
            <a:r>
              <a:rPr lang="en-US" altLang="zh-CN" sz="2800" b="1" dirty="0">
                <a:ea typeface="隶书" panose="02010509060101010101" pitchFamily="49" charset="-122"/>
              </a:rPr>
              <a:t>{		</a:t>
            </a:r>
            <a:r>
              <a:rPr lang="en-US" altLang="zh-CN" sz="2800" b="1" dirty="0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 dirty="0">
                <a:solidFill>
                  <a:srgbClr val="CC0000"/>
                </a:solidFill>
                <a:ea typeface="隶书" panose="02010509060101010101" pitchFamily="49" charset="-122"/>
              </a:rPr>
              <a:t>链表结点类定义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ea typeface="隶书" panose="02010509060101010101" pitchFamily="49" charset="-122"/>
              </a:rPr>
              <a:t>	 </a:t>
            </a:r>
            <a:r>
              <a:rPr lang="en-US" altLang="zh-CN" sz="2800" dirty="0">
                <a:ea typeface="隶书" panose="02010509060101010101" pitchFamily="49" charset="-122"/>
              </a:rPr>
              <a:t>E data</a:t>
            </a:r>
            <a:r>
              <a:rPr lang="en-US" altLang="zh-CN" sz="2800" b="1" dirty="0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ea typeface="隶书" panose="02010509060101010101" pitchFamily="49" charset="-122"/>
              </a:rPr>
              <a:t>	 </a:t>
            </a:r>
            <a:r>
              <a:rPr lang="en-US" altLang="zh-CN" sz="2800" dirty="0" err="1"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ea typeface="隶书" panose="02010509060101010101" pitchFamily="49" charset="-122"/>
              </a:rPr>
              <a:t>&lt;T&gt; *link</a:t>
            </a:r>
            <a:r>
              <a:rPr lang="en-US" altLang="zh-CN" sz="2800" b="1" dirty="0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ea typeface="隶书" panose="02010509060101010101" pitchFamily="49" charset="-122"/>
              </a:rPr>
              <a:t>     </a:t>
            </a:r>
            <a:r>
              <a:rPr lang="en-US" altLang="zh-CN" sz="2800" dirty="0" err="1"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ea typeface="隶书" panose="02010509060101010101" pitchFamily="49" charset="-122"/>
              </a:rPr>
              <a:t> ( </a:t>
            </a:r>
            <a:r>
              <a:rPr lang="en-US" altLang="zh-CN" sz="2800" dirty="0" err="1"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ea typeface="隶书" panose="02010509060101010101" pitchFamily="49" charset="-122"/>
              </a:rPr>
              <a:t>&lt;T&gt; *next =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ea typeface="隶书" panose="02010509060101010101" pitchFamily="49" charset="-122"/>
              </a:rPr>
              <a:t>            NULL ) </a:t>
            </a:r>
            <a:r>
              <a:rPr lang="en-US" altLang="zh-CN" sz="2800" b="1" dirty="0"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ea typeface="隶书" panose="02010509060101010101" pitchFamily="49" charset="-122"/>
              </a:rPr>
              <a:t> link = next</a:t>
            </a:r>
            <a:r>
              <a:rPr lang="en-US" altLang="zh-CN" sz="2800" b="1" dirty="0">
                <a:ea typeface="隶书" panose="02010509060101010101" pitchFamily="49" charset="-122"/>
              </a:rPr>
              <a:t>;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ea typeface="隶书" panose="02010509060101010101" pitchFamily="49" charset="-122"/>
              </a:rPr>
              <a:t>     </a:t>
            </a:r>
            <a:r>
              <a:rPr lang="en-US" altLang="zh-CN" sz="2800" dirty="0" err="1"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ea typeface="隶书" panose="02010509060101010101" pitchFamily="49" charset="-122"/>
              </a:rPr>
              <a:t> ( T d, </a:t>
            </a:r>
            <a:r>
              <a:rPr lang="en-US" altLang="zh-CN" sz="2800" dirty="0" err="1">
                <a:ea typeface="隶书" panose="02010509060101010101" pitchFamily="49" charset="-122"/>
              </a:rPr>
              <a:t>CircLinkNode</a:t>
            </a:r>
            <a:r>
              <a:rPr lang="en-US" altLang="zh-CN" sz="2800" dirty="0">
                <a:ea typeface="隶书" panose="02010509060101010101" pitchFamily="49" charset="-122"/>
              </a:rPr>
              <a:t>&lt;T&gt; *next =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ea typeface="隶书" panose="02010509060101010101" pitchFamily="49" charset="-122"/>
              </a:rPr>
              <a:t>            NULL ) </a:t>
            </a:r>
            <a:r>
              <a:rPr lang="en-US" altLang="zh-CN" sz="2800" b="1" dirty="0">
                <a:ea typeface="隶书" panose="02010509060101010101" pitchFamily="49" charset="-122"/>
              </a:rPr>
              <a:t>{</a:t>
            </a:r>
            <a:r>
              <a:rPr lang="en-US" altLang="zh-CN" sz="2800" dirty="0">
                <a:ea typeface="隶书" panose="02010509060101010101" pitchFamily="49" charset="-122"/>
              </a:rPr>
              <a:t> data = d</a:t>
            </a:r>
            <a:r>
              <a:rPr lang="en-US" altLang="zh-CN" sz="2800" b="1" dirty="0">
                <a:ea typeface="隶书" panose="02010509060101010101" pitchFamily="49" charset="-122"/>
              </a:rPr>
              <a:t>;</a:t>
            </a:r>
            <a:r>
              <a:rPr lang="en-US" altLang="zh-CN" sz="2800" dirty="0">
                <a:ea typeface="隶书" panose="02010509060101010101" pitchFamily="49" charset="-122"/>
              </a:rPr>
              <a:t>  link = next</a:t>
            </a:r>
            <a:r>
              <a:rPr lang="en-US" altLang="zh-CN" sz="2800" b="1" dirty="0">
                <a:ea typeface="隶书" panose="02010509060101010101" pitchFamily="49" charset="-122"/>
              </a:rPr>
              <a:t>;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ea typeface="隶书" panose="02010509060101010101" pitchFamily="49" charset="-122"/>
              </a:rPr>
              <a:t>     </a:t>
            </a:r>
            <a:r>
              <a:rPr lang="en-US" altLang="zh-CN" sz="2800" dirty="0" err="1">
                <a:ea typeface="隶书" panose="02010509060101010101" pitchFamily="49" charset="-122"/>
              </a:rPr>
              <a:t>bool</a:t>
            </a:r>
            <a:r>
              <a:rPr lang="en-US" altLang="zh-CN" sz="2800" b="1" dirty="0">
                <a:ea typeface="隶书" panose="02010509060101010101" pitchFamily="49" charset="-122"/>
              </a:rPr>
              <a:t> Operator</a:t>
            </a:r>
            <a:r>
              <a:rPr lang="en-US" altLang="zh-CN" sz="2800" i="1" dirty="0">
                <a:ea typeface="隶书" panose="02010509060101010101" pitchFamily="49" charset="-122"/>
              </a:rPr>
              <a:t>==</a:t>
            </a:r>
            <a:r>
              <a:rPr lang="en-US" altLang="zh-CN" sz="2800" dirty="0">
                <a:ea typeface="隶书" panose="02010509060101010101" pitchFamily="49" charset="-122"/>
              </a:rPr>
              <a:t>(T x) </a:t>
            </a:r>
            <a:r>
              <a:rPr lang="en-US" altLang="zh-CN" sz="2800" b="1" dirty="0">
                <a:ea typeface="隶书" panose="02010509060101010101" pitchFamily="49" charset="-122"/>
              </a:rPr>
              <a:t>{ return</a:t>
            </a:r>
            <a:r>
              <a:rPr lang="en-US" altLang="zh-CN" sz="2800" dirty="0"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ea typeface="隶书" panose="02010509060101010101" pitchFamily="49" charset="-122"/>
              </a:rPr>
              <a:t>data.key</a:t>
            </a:r>
            <a:r>
              <a:rPr lang="en-US" altLang="zh-CN" sz="2800" dirty="0">
                <a:ea typeface="隶书" panose="02010509060101010101" pitchFamily="49" charset="-122"/>
              </a:rPr>
              <a:t> == </a:t>
            </a:r>
            <a:r>
              <a:rPr lang="en-US" altLang="zh-CN" sz="2800" dirty="0" err="1">
                <a:ea typeface="隶书" panose="02010509060101010101" pitchFamily="49" charset="-122"/>
              </a:rPr>
              <a:t>x.key</a:t>
            </a:r>
            <a:r>
              <a:rPr lang="en-US" altLang="zh-CN" sz="2800" b="1" dirty="0">
                <a:ea typeface="隶书" panose="02010509060101010101" pitchFamily="49" charset="-122"/>
              </a:rPr>
              <a:t>; }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ea typeface="隶书" panose="02010509060101010101" pitchFamily="49" charset="-122"/>
              </a:rPr>
              <a:t>     </a:t>
            </a:r>
            <a:r>
              <a:rPr lang="en-US" altLang="zh-CN" sz="2800" dirty="0" err="1">
                <a:ea typeface="隶书" panose="02010509060101010101" pitchFamily="49" charset="-122"/>
              </a:rPr>
              <a:t>bool</a:t>
            </a:r>
            <a:r>
              <a:rPr lang="en-US" altLang="zh-CN" sz="2800" b="1" dirty="0">
                <a:ea typeface="隶书" panose="02010509060101010101" pitchFamily="49" charset="-122"/>
              </a:rPr>
              <a:t> Operator</a:t>
            </a:r>
            <a:r>
              <a:rPr lang="en-US" altLang="zh-CN" sz="2800" dirty="0">
                <a:ea typeface="隶书" panose="02010509060101010101" pitchFamily="49" charset="-122"/>
              </a:rPr>
              <a:t>!=(T x) </a:t>
            </a:r>
            <a:r>
              <a:rPr lang="en-US" altLang="zh-CN" sz="2800" b="1" dirty="0">
                <a:ea typeface="隶书" panose="02010509060101010101" pitchFamily="49" charset="-122"/>
              </a:rPr>
              <a:t>{ return</a:t>
            </a:r>
            <a:r>
              <a:rPr lang="en-US" altLang="zh-CN" sz="2800" dirty="0"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ea typeface="隶书" panose="02010509060101010101" pitchFamily="49" charset="-122"/>
              </a:rPr>
              <a:t>data.key</a:t>
            </a:r>
            <a:r>
              <a:rPr lang="en-US" altLang="zh-CN" sz="2800" dirty="0">
                <a:ea typeface="隶书" panose="02010509060101010101" pitchFamily="49" charset="-122"/>
              </a:rPr>
              <a:t> != </a:t>
            </a:r>
            <a:r>
              <a:rPr lang="en-US" altLang="zh-CN" sz="2800" dirty="0" err="1">
                <a:ea typeface="隶书" panose="02010509060101010101" pitchFamily="49" charset="-122"/>
              </a:rPr>
              <a:t>x.key</a:t>
            </a:r>
            <a:r>
              <a:rPr lang="en-US" altLang="zh-CN" sz="2800" b="1" dirty="0">
                <a:ea typeface="隶书" panose="02010509060101010101" pitchFamily="49" charset="-122"/>
              </a:rPr>
              <a:t>;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5939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1103B607-0360-40E8-9D1A-8F5843DEF643}" type="slidenum">
              <a:rPr lang="en-US" altLang="zh-CN" sz="1400"/>
              <a:pPr algn="ctr" eaLnBrk="1" hangingPunct="1"/>
              <a:t>62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idx="1"/>
          </p:nvPr>
        </p:nvSpPr>
        <p:spPr>
          <a:xfrm>
            <a:off x="565150" y="703263"/>
            <a:ext cx="8229600" cy="5605462"/>
          </a:xfrm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template &lt;class</a:t>
            </a:r>
            <a:r>
              <a:rPr lang="en-US" altLang="zh-CN" sz="2800">
                <a:ea typeface="隶书" panose="02010509060101010101" pitchFamily="49" charset="-122"/>
              </a:rPr>
              <a:t> T</a:t>
            </a:r>
            <a:r>
              <a:rPr lang="en-US" altLang="zh-CN" sz="2800" b="1">
                <a:ea typeface="隶书" panose="02010509060101010101" pitchFamily="49" charset="-122"/>
              </a:rPr>
              <a:t>&gt;  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链表类定义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class</a:t>
            </a:r>
            <a:r>
              <a:rPr lang="en-US" altLang="zh-CN" sz="2800">
                <a:ea typeface="隶书" panose="02010509060101010101" pitchFamily="49" charset="-122"/>
              </a:rPr>
              <a:t> CircList </a:t>
            </a:r>
            <a:r>
              <a:rPr lang="en-US" altLang="zh-CN" sz="2800" b="1">
                <a:ea typeface="隶书" panose="02010509060101010101" pitchFamily="49" charset="-122"/>
              </a:rPr>
              <a:t>: public</a:t>
            </a:r>
            <a:r>
              <a:rPr lang="en-US" altLang="zh-CN" sz="2800">
                <a:ea typeface="隶书" panose="02010509060101010101" pitchFamily="49" charset="-122"/>
              </a:rPr>
              <a:t> LinearList&lt;T&gt;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  <a:endParaRPr lang="en-US" altLang="zh-CN" sz="2800"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private:</a:t>
            </a:r>
            <a:r>
              <a:rPr lang="en-US" altLang="zh-CN" sz="2800">
                <a:ea typeface="隶书" panose="02010509060101010101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CircLinkNode&lt;T&gt; *first</a:t>
            </a:r>
            <a:r>
              <a:rPr lang="en-US" altLang="zh-CN" sz="2800" b="1">
                <a:ea typeface="隶书" panose="02010509060101010101" pitchFamily="49" charset="-122"/>
              </a:rPr>
              <a:t>,</a:t>
            </a:r>
            <a:r>
              <a:rPr lang="en-US" altLang="zh-CN" sz="2800">
                <a:ea typeface="隶书" panose="02010509060101010101" pitchFamily="49" charset="-122"/>
              </a:rPr>
              <a:t> *last</a:t>
            </a:r>
            <a:r>
              <a:rPr lang="en-US" altLang="zh-CN" sz="2800" b="1">
                <a:ea typeface="隶书" panose="02010509060101010101" pitchFamily="49" charset="-122"/>
              </a:rPr>
              <a:t>;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头指针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尾指针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public: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CircList(const T x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		     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构造函数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</a:t>
            </a:r>
            <a:r>
              <a:rPr lang="en-US" altLang="zh-CN" sz="2800">
                <a:ea typeface="隶书" panose="02010509060101010101" pitchFamily="49" charset="-122"/>
              </a:rPr>
              <a:t>CircList(CircList&lt;T&gt;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L)</a:t>
            </a:r>
            <a:r>
              <a:rPr lang="en-US" altLang="zh-CN" sz="2800" b="1">
                <a:ea typeface="隶书" panose="02010509060101010101" pitchFamily="49" charset="-122"/>
              </a:rPr>
              <a:t>;    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复制构造函数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</a:t>
            </a:r>
            <a:r>
              <a:rPr lang="zh-CN" altLang="en-US" sz="2800" b="1"/>
              <a:t>～</a:t>
            </a:r>
            <a:r>
              <a:rPr lang="en-US" altLang="zh-CN" sz="2800">
                <a:ea typeface="隶书" panose="02010509060101010101" pitchFamily="49" charset="-122"/>
              </a:rPr>
              <a:t>CircList()</a:t>
            </a:r>
            <a:r>
              <a:rPr lang="en-US" altLang="zh-CN" sz="2800" b="1">
                <a:ea typeface="隶书" panose="02010509060101010101" pitchFamily="49" charset="-122"/>
              </a:rPr>
              <a:t>;			     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析构函数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</a:t>
            </a:r>
            <a:r>
              <a:rPr lang="en-US" altLang="zh-CN" sz="2800" b="1">
                <a:ea typeface="隶书" panose="02010509060101010101" pitchFamily="49" charset="-122"/>
              </a:rPr>
              <a:t>int </a:t>
            </a:r>
            <a:r>
              <a:rPr lang="en-US" altLang="zh-CN" sz="2800">
                <a:ea typeface="隶书" panose="02010509060101010101" pitchFamily="49" charset="-122"/>
              </a:rPr>
              <a:t>Length() const</a:t>
            </a:r>
            <a:r>
              <a:rPr lang="en-US" altLang="zh-CN" sz="2800" b="1">
                <a:ea typeface="隶书" panose="02010509060101010101" pitchFamily="49" charset="-122"/>
              </a:rPr>
              <a:t>;		     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计算链表长度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</a:t>
            </a:r>
            <a:r>
              <a:rPr lang="en-US" altLang="zh-CN" sz="2800" b="1">
                <a:ea typeface="隶书" panose="02010509060101010101" pitchFamily="49" charset="-122"/>
              </a:rPr>
              <a:t>bool</a:t>
            </a:r>
            <a:r>
              <a:rPr lang="en-US" altLang="zh-CN" sz="2800">
                <a:ea typeface="隶书" panose="02010509060101010101" pitchFamily="49" charset="-122"/>
              </a:rPr>
              <a:t> IsEmpty() </a:t>
            </a:r>
            <a:r>
              <a:rPr lang="en-US" altLang="zh-CN" sz="2800" b="1">
                <a:ea typeface="隶书" panose="02010509060101010101" pitchFamily="49" charset="-122"/>
              </a:rPr>
              <a:t>{ return</a:t>
            </a:r>
            <a:r>
              <a:rPr lang="en-US" altLang="zh-CN" sz="2800">
                <a:ea typeface="隶书" panose="02010509060101010101" pitchFamily="49" charset="-122"/>
              </a:rPr>
              <a:t> fir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 == first</a:t>
            </a:r>
            <a:r>
              <a:rPr lang="en-US" altLang="zh-CN" sz="2800" b="1">
                <a:ea typeface="隶书" panose="02010509060101010101" pitchFamily="49" charset="-122"/>
              </a:rPr>
              <a:t>;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                                                            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判表空否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</a:t>
            </a:r>
            <a:r>
              <a:rPr lang="en-US" altLang="zh-CN" sz="2800">
                <a:ea typeface="隶书" panose="02010509060101010101" pitchFamily="49" charset="-122"/>
              </a:rPr>
              <a:t>CircLinkNode&lt;T&gt; *getHead() </a:t>
            </a:r>
            <a:r>
              <a:rPr lang="en-US" altLang="zh-CN" sz="2800" b="1">
                <a:ea typeface="隶书" panose="02010509060101010101" pitchFamily="49" charset="-122"/>
              </a:rPr>
              <a:t>const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		                                       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返回表头结点地址</a:t>
            </a:r>
          </a:p>
        </p:txBody>
      </p:sp>
      <p:sp>
        <p:nvSpPr>
          <p:cNvPr id="6041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398E0313-280E-41A9-AD50-333F053A5657}" type="slidenum">
              <a:rPr lang="en-US" altLang="zh-CN" sz="1400"/>
              <a:pPr algn="ctr" eaLnBrk="1" hangingPunct="1"/>
              <a:t>63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idx="1"/>
          </p:nvPr>
        </p:nvSpPr>
        <p:spPr>
          <a:xfrm>
            <a:off x="565150" y="665163"/>
            <a:ext cx="8229600" cy="5522912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>
                <a:ea typeface="隶书" panose="02010509060101010101" pitchFamily="49" charset="-122"/>
              </a:rPr>
              <a:t>    </a:t>
            </a:r>
            <a:r>
              <a:rPr lang="en-US" altLang="zh-CN" sz="2800" b="1">
                <a:ea typeface="隶书" panose="02010509060101010101" pitchFamily="49" charset="-122"/>
              </a:rPr>
              <a:t>void</a:t>
            </a:r>
            <a:r>
              <a:rPr lang="en-US" altLang="zh-CN" sz="2800">
                <a:ea typeface="隶书" panose="02010509060101010101" pitchFamily="49" charset="-122"/>
              </a:rPr>
              <a:t> setHead ( CircLinkNode&lt;T&gt; *p 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                                       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设置表头结点地址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</a:t>
            </a:r>
            <a:r>
              <a:rPr lang="en-US" altLang="zh-CN" sz="2800">
                <a:ea typeface="隶书" panose="02010509060101010101" pitchFamily="49" charset="-122"/>
              </a:rPr>
              <a:t>CircLinkNode&lt;T&gt; *Search ( T x 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	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</a:t>
            </a:r>
            <a:r>
              <a:rPr lang="en-US" altLang="zh-CN" sz="2800">
                <a:ea typeface="隶书" panose="02010509060101010101" pitchFamily="49" charset="-122"/>
              </a:rPr>
              <a:t>CircLinkNode&lt;T&gt; *Locate ( </a:t>
            </a:r>
            <a:r>
              <a:rPr lang="en-US" altLang="zh-CN" sz="2800" b="1">
                <a:ea typeface="隶书" panose="02010509060101010101" pitchFamily="49" charset="-122"/>
              </a:rPr>
              <a:t>int</a:t>
            </a:r>
            <a:r>
              <a:rPr lang="en-US" altLang="zh-CN" sz="2800">
                <a:ea typeface="隶书" panose="02010509060101010101" pitchFamily="49" charset="-122"/>
              </a:rPr>
              <a:t> i 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	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定位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</a:t>
            </a:r>
            <a:r>
              <a:rPr lang="en-US" altLang="zh-CN" sz="2800">
                <a:ea typeface="隶书" panose="02010509060101010101" pitchFamily="49" charset="-122"/>
              </a:rPr>
              <a:t>E *getData ( </a:t>
            </a:r>
            <a:r>
              <a:rPr lang="en-US" altLang="zh-CN" sz="2800" b="1">
                <a:ea typeface="隶书" panose="02010509060101010101" pitchFamily="49" charset="-122"/>
              </a:rPr>
              <a:t>int</a:t>
            </a:r>
            <a:r>
              <a:rPr lang="en-US" altLang="zh-CN" sz="2800">
                <a:ea typeface="隶书" panose="02010509060101010101" pitchFamily="49" charset="-122"/>
              </a:rPr>
              <a:t> i )</a:t>
            </a:r>
            <a:r>
              <a:rPr lang="en-US" altLang="zh-CN" sz="2800" b="1">
                <a:ea typeface="隶书" panose="02010509060101010101" pitchFamily="49" charset="-122"/>
              </a:rPr>
              <a:t>;	                           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提取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</a:t>
            </a:r>
            <a:r>
              <a:rPr lang="en-US" altLang="zh-CN" sz="2800" b="1">
                <a:ea typeface="隶书" panose="02010509060101010101" pitchFamily="49" charset="-122"/>
              </a:rPr>
              <a:t>void</a:t>
            </a:r>
            <a:r>
              <a:rPr lang="en-US" altLang="zh-CN" sz="2800">
                <a:ea typeface="隶书" panose="02010509060101010101" pitchFamily="49" charset="-122"/>
              </a:rPr>
              <a:t> setData ( </a:t>
            </a:r>
            <a:r>
              <a:rPr lang="en-US" altLang="zh-CN" sz="2800" b="1">
                <a:ea typeface="隶书" panose="02010509060101010101" pitchFamily="49" charset="-122"/>
              </a:rPr>
              <a:t>int</a:t>
            </a:r>
            <a:r>
              <a:rPr lang="en-US" altLang="zh-CN" sz="2800">
                <a:ea typeface="隶书" panose="02010509060101010101" pitchFamily="49" charset="-122"/>
              </a:rPr>
              <a:t> i, T x )</a:t>
            </a:r>
            <a:r>
              <a:rPr lang="en-US" altLang="zh-CN" sz="2800" b="1">
                <a:ea typeface="隶书" panose="02010509060101010101" pitchFamily="49" charset="-122"/>
              </a:rPr>
              <a:t>;		      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修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</a:t>
            </a:r>
            <a:r>
              <a:rPr lang="en-US" altLang="zh-CN" sz="2800">
                <a:ea typeface="隶书" panose="02010509060101010101" pitchFamily="49" charset="-122"/>
              </a:rPr>
              <a:t>bool Insert ( </a:t>
            </a:r>
            <a:r>
              <a:rPr lang="en-US" altLang="zh-CN" sz="2800" b="1">
                <a:ea typeface="隶书" panose="02010509060101010101" pitchFamily="49" charset="-122"/>
              </a:rPr>
              <a:t>int</a:t>
            </a:r>
            <a:r>
              <a:rPr lang="en-US" altLang="zh-CN" sz="2800">
                <a:ea typeface="隶书" panose="02010509060101010101" pitchFamily="49" charset="-122"/>
              </a:rPr>
              <a:t> i, T x 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	                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插入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</a:t>
            </a:r>
            <a:r>
              <a:rPr lang="en-US" altLang="zh-CN" sz="2800">
                <a:ea typeface="隶书" panose="02010509060101010101" pitchFamily="49" charset="-122"/>
              </a:rPr>
              <a:t>bool Remove (</a:t>
            </a:r>
            <a:r>
              <a:rPr lang="en-US" altLang="zh-CN" sz="2800" b="1">
                <a:ea typeface="隶书" panose="02010509060101010101" pitchFamily="49" charset="-122"/>
              </a:rPr>
              <a:t> int</a:t>
            </a:r>
            <a:r>
              <a:rPr lang="en-US" altLang="zh-CN" sz="2800">
                <a:ea typeface="隶书" panose="02010509060101010101" pitchFamily="49" charset="-122"/>
              </a:rPr>
              <a:t> i</a:t>
            </a:r>
            <a:r>
              <a:rPr lang="en-US" altLang="zh-CN" sz="2800" b="1">
                <a:ea typeface="隶书" panose="02010509060101010101" pitchFamily="49" charset="-122"/>
              </a:rPr>
              <a:t>,</a:t>
            </a:r>
            <a:r>
              <a:rPr lang="en-US" altLang="zh-CN" sz="2800">
                <a:ea typeface="隶书" panose="02010509060101010101" pitchFamily="49" charset="-122"/>
              </a:rPr>
              <a:t> T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x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	                    </a:t>
            </a:r>
            <a:r>
              <a:rPr lang="en-US" altLang="zh-CN" sz="2800" b="1">
                <a:solidFill>
                  <a:srgbClr val="CC0000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删除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600" b="1"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b="1">
                <a:ea typeface="仿宋_GB2312" pitchFamily="49" charset="-122"/>
              </a:rPr>
              <a:t>循环链表与单链表的操作实现，最主要的不同就是扫描到链尾，遇到的不是</a:t>
            </a:r>
            <a:r>
              <a:rPr lang="en-US" altLang="zh-CN" sz="2800" b="1">
                <a:ea typeface="仿宋_GB2312" pitchFamily="49" charset="-122"/>
              </a:rPr>
              <a:t>NULL</a:t>
            </a:r>
            <a:r>
              <a:rPr lang="zh-CN" altLang="en-US" sz="2800" b="1">
                <a:ea typeface="仿宋_GB2312" pitchFamily="49" charset="-122"/>
              </a:rPr>
              <a:t>，而是表头。</a:t>
            </a:r>
          </a:p>
        </p:txBody>
      </p:sp>
      <p:sp>
        <p:nvSpPr>
          <p:cNvPr id="6144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63114F9B-2CF6-4794-AA1A-F715A52B93BD}" type="slidenum">
              <a:rPr lang="en-US" altLang="zh-CN" sz="1400"/>
              <a:pPr algn="ctr" eaLnBrk="1" hangingPunct="1"/>
              <a:t>64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7E7B10C3-5621-44B4-A117-472DE55AC207}" type="slidenum">
              <a:rPr lang="en-US" altLang="zh-CN" sz="1400"/>
              <a:pPr algn="ctr" eaLnBrk="1" hangingPunct="1"/>
              <a:t>65</a:t>
            </a:fld>
            <a:endParaRPr lang="en-US" altLang="zh-CN" sz="1400"/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6083300" y="5303838"/>
            <a:ext cx="2265363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u="sng">
                <a:ea typeface="隶书" panose="02010509060101010101" pitchFamily="49" charset="-122"/>
              </a:rPr>
              <a:t>搜索不成功</a:t>
            </a:r>
            <a:endParaRPr lang="zh-CN" altLang="en-US" sz="3200"/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2357438" y="685800"/>
            <a:ext cx="44370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CC0000"/>
                </a:solidFill>
                <a:ea typeface="华文新魏" panose="02010800040101010101" pitchFamily="2" charset="-122"/>
              </a:rPr>
              <a:t>循环链表的搜索算法</a:t>
            </a:r>
          </a:p>
        </p:txBody>
      </p:sp>
      <p:sp>
        <p:nvSpPr>
          <p:cNvPr id="62469" name="Text Box 72"/>
          <p:cNvSpPr txBox="1">
            <a:spLocks noChangeArrowheads="1"/>
          </p:cNvSpPr>
          <p:nvPr/>
        </p:nvSpPr>
        <p:spPr bwMode="auto">
          <a:xfrm>
            <a:off x="609600" y="5457825"/>
            <a:ext cx="122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80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latin typeface="Arial Narrow" panose="020B0606020202030204" pitchFamily="34" charset="0"/>
                <a:ea typeface="仿宋_GB2312" pitchFamily="49" charset="-122"/>
              </a:rPr>
              <a:t>搜索</a:t>
            </a:r>
            <a:r>
              <a:rPr lang="en-US" altLang="zh-CN" sz="280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2800"/>
          </a:p>
        </p:txBody>
      </p:sp>
      <p:grpSp>
        <p:nvGrpSpPr>
          <p:cNvPr id="62470" name="Group 91"/>
          <p:cNvGrpSpPr>
            <a:grpSpLocks/>
          </p:cNvGrpSpPr>
          <p:nvPr/>
        </p:nvGrpSpPr>
        <p:grpSpPr bwMode="auto">
          <a:xfrm>
            <a:off x="542925" y="1638300"/>
            <a:ext cx="7854950" cy="1682750"/>
            <a:chOff x="302" y="864"/>
            <a:chExt cx="4948" cy="1060"/>
          </a:xfrm>
        </p:grpSpPr>
        <p:sp>
          <p:nvSpPr>
            <p:cNvPr id="62516" name="Text Box 2"/>
            <p:cNvSpPr txBox="1">
              <a:spLocks noChangeArrowheads="1"/>
            </p:cNvSpPr>
            <p:nvPr/>
          </p:nvSpPr>
          <p:spPr bwMode="auto">
            <a:xfrm>
              <a:off x="4080" y="1545"/>
              <a:ext cx="1170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1128713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128713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128713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1128713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11287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11287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11287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11287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u="sng">
                  <a:ea typeface="隶书" panose="02010509060101010101" pitchFamily="49" charset="-122"/>
                </a:rPr>
                <a:t>搜索成功</a:t>
              </a:r>
              <a:endParaRPr lang="zh-CN" altLang="en-US" sz="3200"/>
            </a:p>
          </p:txBody>
        </p:sp>
        <p:sp>
          <p:nvSpPr>
            <p:cNvPr id="62517" name="Text Box 65"/>
            <p:cNvSpPr txBox="1">
              <a:spLocks noChangeArrowheads="1"/>
            </p:cNvSpPr>
            <p:nvPr/>
          </p:nvSpPr>
          <p:spPr bwMode="auto">
            <a:xfrm>
              <a:off x="334" y="1494"/>
              <a:ext cx="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sz="280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800"/>
            </a:p>
          </p:txBody>
        </p:sp>
        <p:grpSp>
          <p:nvGrpSpPr>
            <p:cNvPr id="62518" name="Group 90"/>
            <p:cNvGrpSpPr>
              <a:grpSpLocks/>
            </p:cNvGrpSpPr>
            <p:nvPr/>
          </p:nvGrpSpPr>
          <p:grpSpPr bwMode="auto">
            <a:xfrm>
              <a:off x="302" y="864"/>
              <a:ext cx="4594" cy="1056"/>
              <a:chOff x="302" y="864"/>
              <a:chExt cx="4594" cy="1056"/>
            </a:xfrm>
          </p:grpSpPr>
          <p:sp>
            <p:nvSpPr>
              <p:cNvPr id="62519" name="Rectangle 5" descr="白色大理石"/>
              <p:cNvSpPr>
                <a:spLocks noChangeArrowheads="1"/>
              </p:cNvSpPr>
              <p:nvPr/>
            </p:nvSpPr>
            <p:spPr bwMode="auto">
              <a:xfrm>
                <a:off x="1056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20" name="Line 6"/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21" name="Line 7"/>
              <p:cNvSpPr>
                <a:spLocks noChangeShapeType="1"/>
              </p:cNvSpPr>
              <p:nvPr/>
            </p:nvSpPr>
            <p:spPr bwMode="auto">
              <a:xfrm flipV="1">
                <a:off x="13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22" name="Rectangle 8" descr="白色大理石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23" name="Line 9"/>
              <p:cNvSpPr>
                <a:spLocks noChangeShapeType="1"/>
              </p:cNvSpPr>
              <p:nvPr/>
            </p:nvSpPr>
            <p:spPr bwMode="auto">
              <a:xfrm>
                <a:off x="2112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24" name="Line 10"/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25" name="Rectangle 11" descr="白色大理石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26" name="Line 12"/>
              <p:cNvSpPr>
                <a:spLocks noChangeShapeType="1"/>
              </p:cNvSpPr>
              <p:nvPr/>
            </p:nvSpPr>
            <p:spPr bwMode="auto">
              <a:xfrm>
                <a:off x="2880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27" name="Line 13"/>
              <p:cNvSpPr>
                <a:spLocks noChangeShapeType="1"/>
              </p:cNvSpPr>
              <p:nvPr/>
            </p:nvSpPr>
            <p:spPr bwMode="auto">
              <a:xfrm flipV="1">
                <a:off x="2880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28" name="Rectangle 14" descr="白色大理石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29" name="Line 15"/>
              <p:cNvSpPr>
                <a:spLocks noChangeShapeType="1"/>
              </p:cNvSpPr>
              <p:nvPr/>
            </p:nvSpPr>
            <p:spPr bwMode="auto">
              <a:xfrm>
                <a:off x="3648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30" name="Line 16"/>
              <p:cNvSpPr>
                <a:spLocks noChangeShapeType="1"/>
              </p:cNvSpPr>
              <p:nvPr/>
            </p:nvSpPr>
            <p:spPr bwMode="auto">
              <a:xfrm flipV="1">
                <a:off x="3648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31" name="Rectangle 17" descr="白色大理石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2532" name="Line 18"/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33" name="Line 19"/>
              <p:cNvSpPr>
                <a:spLocks noChangeShapeType="1"/>
              </p:cNvSpPr>
              <p:nvPr/>
            </p:nvSpPr>
            <p:spPr bwMode="auto">
              <a:xfrm flipV="1">
                <a:off x="4416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34" name="Line 20"/>
              <p:cNvSpPr>
                <a:spLocks noChangeShapeType="1"/>
              </p:cNvSpPr>
              <p:nvPr/>
            </p:nvSpPr>
            <p:spPr bwMode="auto">
              <a:xfrm>
                <a:off x="1632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35" name="Line 21"/>
              <p:cNvSpPr>
                <a:spLocks noChangeShapeType="1"/>
              </p:cNvSpPr>
              <p:nvPr/>
            </p:nvSpPr>
            <p:spPr bwMode="auto">
              <a:xfrm>
                <a:off x="2400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36" name="Line 22"/>
              <p:cNvSpPr>
                <a:spLocks noChangeShapeType="1"/>
              </p:cNvSpPr>
              <p:nvPr/>
            </p:nvSpPr>
            <p:spPr bwMode="auto">
              <a:xfrm>
                <a:off x="3168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37" name="Line 23"/>
              <p:cNvSpPr>
                <a:spLocks noChangeShapeType="1"/>
              </p:cNvSpPr>
              <p:nvPr/>
            </p:nvSpPr>
            <p:spPr bwMode="auto">
              <a:xfrm>
                <a:off x="3936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38" name="Line 24"/>
              <p:cNvSpPr>
                <a:spLocks noChangeShapeType="1"/>
              </p:cNvSpPr>
              <p:nvPr/>
            </p:nvSpPr>
            <p:spPr bwMode="auto">
              <a:xfrm>
                <a:off x="912" y="1161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39" name="Line 25"/>
              <p:cNvSpPr>
                <a:spLocks noChangeShapeType="1"/>
              </p:cNvSpPr>
              <p:nvPr/>
            </p:nvSpPr>
            <p:spPr bwMode="auto">
              <a:xfrm flipV="1">
                <a:off x="768" y="125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40" name="Line 26"/>
              <p:cNvSpPr>
                <a:spLocks noChangeShapeType="1"/>
              </p:cNvSpPr>
              <p:nvPr/>
            </p:nvSpPr>
            <p:spPr bwMode="auto">
              <a:xfrm flipH="1">
                <a:off x="912" y="864"/>
                <a:ext cx="39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41" name="Line 27"/>
              <p:cNvSpPr>
                <a:spLocks noChangeShapeType="1"/>
              </p:cNvSpPr>
              <p:nvPr/>
            </p:nvSpPr>
            <p:spPr bwMode="auto">
              <a:xfrm>
                <a:off x="912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42" name="Line 28"/>
              <p:cNvSpPr>
                <a:spLocks noChangeShapeType="1"/>
              </p:cNvSpPr>
              <p:nvPr/>
            </p:nvSpPr>
            <p:spPr bwMode="auto">
              <a:xfrm>
                <a:off x="4896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43" name="Line 29"/>
              <p:cNvSpPr>
                <a:spLocks noChangeShapeType="1"/>
              </p:cNvSpPr>
              <p:nvPr/>
            </p:nvSpPr>
            <p:spPr bwMode="auto">
              <a:xfrm>
                <a:off x="4704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44" name="Text Box 30"/>
              <p:cNvSpPr txBox="1">
                <a:spLocks noChangeArrowheads="1"/>
              </p:cNvSpPr>
              <p:nvPr/>
            </p:nvSpPr>
            <p:spPr bwMode="auto">
              <a:xfrm>
                <a:off x="302" y="1065"/>
                <a:ext cx="5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>
                    <a:solidFill>
                      <a:schemeClr val="tx2"/>
                    </a:solidFill>
                  </a:rPr>
                  <a:t>first</a:t>
                </a:r>
                <a:endParaRPr lang="en-US" altLang="zh-CN"/>
              </a:p>
            </p:txBody>
          </p:sp>
          <p:sp>
            <p:nvSpPr>
              <p:cNvPr id="62545" name="Text Box 57"/>
              <p:cNvSpPr txBox="1">
                <a:spLocks noChangeArrowheads="1"/>
              </p:cNvSpPr>
              <p:nvPr/>
            </p:nvSpPr>
            <p:spPr bwMode="auto">
              <a:xfrm>
                <a:off x="1824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</a:rPr>
                  <a:t>31</a:t>
                </a:r>
                <a:endParaRPr lang="en-US" altLang="zh-CN" sz="2800"/>
              </a:p>
            </p:txBody>
          </p:sp>
          <p:sp>
            <p:nvSpPr>
              <p:cNvPr id="62546" name="Text Box 59"/>
              <p:cNvSpPr txBox="1">
                <a:spLocks noChangeArrowheads="1"/>
              </p:cNvSpPr>
              <p:nvPr/>
            </p:nvSpPr>
            <p:spPr bwMode="auto">
              <a:xfrm>
                <a:off x="2592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</a:rPr>
                  <a:t>48</a:t>
                </a:r>
                <a:endParaRPr lang="en-US" altLang="zh-CN" sz="2800"/>
              </a:p>
            </p:txBody>
          </p:sp>
          <p:sp>
            <p:nvSpPr>
              <p:cNvPr id="62547" name="Text Box 61"/>
              <p:cNvSpPr txBox="1">
                <a:spLocks noChangeArrowheads="1"/>
              </p:cNvSpPr>
              <p:nvPr/>
            </p:nvSpPr>
            <p:spPr bwMode="auto">
              <a:xfrm>
                <a:off x="3360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</a:rPr>
                  <a:t>15</a:t>
                </a:r>
                <a:endParaRPr lang="en-US" altLang="zh-CN" sz="2800"/>
              </a:p>
            </p:txBody>
          </p:sp>
          <p:sp>
            <p:nvSpPr>
              <p:cNvPr id="62548" name="Text Box 63"/>
              <p:cNvSpPr txBox="1">
                <a:spLocks noChangeArrowheads="1"/>
              </p:cNvSpPr>
              <p:nvPr/>
            </p:nvSpPr>
            <p:spPr bwMode="auto">
              <a:xfrm>
                <a:off x="4128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</a:rPr>
                  <a:t>57</a:t>
                </a:r>
                <a:endParaRPr lang="en-US" altLang="zh-CN" sz="2800"/>
              </a:p>
            </p:txBody>
          </p:sp>
          <p:sp>
            <p:nvSpPr>
              <p:cNvPr id="62549" name="Line 66"/>
              <p:cNvSpPr>
                <a:spLocks noChangeShapeType="1"/>
              </p:cNvSpPr>
              <p:nvPr/>
            </p:nvSpPr>
            <p:spPr bwMode="auto">
              <a:xfrm flipV="1">
                <a:off x="1968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50" name="Line 67"/>
              <p:cNvSpPr>
                <a:spLocks noChangeShapeType="1"/>
              </p:cNvSpPr>
              <p:nvPr/>
            </p:nvSpPr>
            <p:spPr bwMode="auto">
              <a:xfrm flipV="1">
                <a:off x="2736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51" name="Line 68"/>
              <p:cNvSpPr>
                <a:spLocks noChangeShapeType="1"/>
              </p:cNvSpPr>
              <p:nvPr/>
            </p:nvSpPr>
            <p:spPr bwMode="auto">
              <a:xfrm flipV="1">
                <a:off x="3504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52" name="Text Box 69"/>
              <p:cNvSpPr txBox="1">
                <a:spLocks noChangeArrowheads="1"/>
              </p:cNvSpPr>
              <p:nvPr/>
            </p:nvSpPr>
            <p:spPr bwMode="auto">
              <a:xfrm>
                <a:off x="1999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solidFill>
                      <a:schemeClr val="tx2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/>
              </a:p>
            </p:txBody>
          </p:sp>
          <p:sp>
            <p:nvSpPr>
              <p:cNvPr id="62553" name="Text Box 70"/>
              <p:cNvSpPr txBox="1">
                <a:spLocks noChangeArrowheads="1"/>
              </p:cNvSpPr>
              <p:nvPr/>
            </p:nvSpPr>
            <p:spPr bwMode="auto">
              <a:xfrm>
                <a:off x="2767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solidFill>
                      <a:schemeClr val="tx2"/>
                    </a:solidFill>
                    <a:sym typeface="Symbol" panose="05050102010706020507" pitchFamily="18" charset="2"/>
                  </a:rPr>
                  <a:t></a:t>
                </a:r>
                <a:endParaRPr lang="en-US" altLang="zh-CN"/>
              </a:p>
            </p:txBody>
          </p:sp>
          <p:sp>
            <p:nvSpPr>
              <p:cNvPr id="62554" name="Text Box 71"/>
              <p:cNvSpPr txBox="1">
                <a:spLocks noChangeArrowheads="1"/>
              </p:cNvSpPr>
              <p:nvPr/>
            </p:nvSpPr>
            <p:spPr bwMode="auto">
              <a:xfrm>
                <a:off x="3513" y="1401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>
                    <a:solidFill>
                      <a:schemeClr val="tx2"/>
                    </a:solidFill>
                    <a:sym typeface="Symbol" panose="05050102010706020507" pitchFamily="18" charset="2"/>
                  </a:rPr>
                  <a:t></a:t>
                </a:r>
                <a:endParaRPr lang="en-US" altLang="zh-CN"/>
              </a:p>
            </p:txBody>
          </p:sp>
          <p:sp>
            <p:nvSpPr>
              <p:cNvPr id="62555" name="Text Box 81"/>
              <p:cNvSpPr txBox="1">
                <a:spLocks noChangeArrowheads="1"/>
              </p:cNvSpPr>
              <p:nvPr/>
            </p:nvSpPr>
            <p:spPr bwMode="auto">
              <a:xfrm>
                <a:off x="1536" y="1593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>
                    <a:solidFill>
                      <a:schemeClr val="tx2"/>
                    </a:solidFill>
                  </a:rPr>
                  <a:t>current</a:t>
                </a:r>
                <a:endParaRPr lang="en-US" altLang="zh-CN"/>
              </a:p>
            </p:txBody>
          </p:sp>
          <p:sp>
            <p:nvSpPr>
              <p:cNvPr id="62556" name="Text Box 82"/>
              <p:cNvSpPr txBox="1">
                <a:spLocks noChangeArrowheads="1"/>
              </p:cNvSpPr>
              <p:nvPr/>
            </p:nvSpPr>
            <p:spPr bwMode="auto">
              <a:xfrm>
                <a:off x="2379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>
                    <a:solidFill>
                      <a:schemeClr val="tx2"/>
                    </a:solidFill>
                  </a:rPr>
                  <a:t>current</a:t>
                </a:r>
                <a:endParaRPr lang="en-US" altLang="zh-CN"/>
              </a:p>
            </p:txBody>
          </p:sp>
          <p:sp>
            <p:nvSpPr>
              <p:cNvPr id="62557" name="Text Box 83"/>
              <p:cNvSpPr txBox="1">
                <a:spLocks noChangeArrowheads="1"/>
              </p:cNvSpPr>
              <p:nvPr/>
            </p:nvSpPr>
            <p:spPr bwMode="auto">
              <a:xfrm>
                <a:off x="3243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>
                    <a:solidFill>
                      <a:schemeClr val="tx2"/>
                    </a:solidFill>
                  </a:rPr>
                  <a:t>current</a:t>
                </a:r>
                <a:endParaRPr lang="en-US" altLang="zh-CN"/>
              </a:p>
            </p:txBody>
          </p:sp>
        </p:grpSp>
      </p:grpSp>
      <p:grpSp>
        <p:nvGrpSpPr>
          <p:cNvPr id="62471" name="Group 92"/>
          <p:cNvGrpSpPr>
            <a:grpSpLocks/>
          </p:cNvGrpSpPr>
          <p:nvPr/>
        </p:nvGrpSpPr>
        <p:grpSpPr bwMode="auto">
          <a:xfrm>
            <a:off x="568325" y="3670300"/>
            <a:ext cx="7369175" cy="1752600"/>
            <a:chOff x="302" y="2304"/>
            <a:chExt cx="4642" cy="1104"/>
          </a:xfrm>
        </p:grpSpPr>
        <p:sp>
          <p:nvSpPr>
            <p:cNvPr id="62472" name="Rectangle 31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473" name="Line 32"/>
            <p:cNvSpPr>
              <a:spLocks noChangeShapeType="1"/>
            </p:cNvSpPr>
            <p:nvPr/>
          </p:nvSpPr>
          <p:spPr bwMode="auto">
            <a:xfrm>
              <a:off x="13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4" name="Line 33"/>
            <p:cNvSpPr>
              <a:spLocks noChangeShapeType="1"/>
            </p:cNvSpPr>
            <p:nvPr/>
          </p:nvSpPr>
          <p:spPr bwMode="auto">
            <a:xfrm flipV="1">
              <a:off x="13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5" name="Rectangle 34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476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7" name="Line 36"/>
            <p:cNvSpPr>
              <a:spLocks noChangeShapeType="1"/>
            </p:cNvSpPr>
            <p:nvPr/>
          </p:nvSpPr>
          <p:spPr bwMode="auto">
            <a:xfrm flipV="1">
              <a:off x="21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8" name="Rectangle 37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479" name="Line 38"/>
            <p:cNvSpPr>
              <a:spLocks noChangeShapeType="1"/>
            </p:cNvSpPr>
            <p:nvPr/>
          </p:nvSpPr>
          <p:spPr bwMode="auto">
            <a:xfrm>
              <a:off x="288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0" name="Line 39"/>
            <p:cNvSpPr>
              <a:spLocks noChangeShapeType="1"/>
            </p:cNvSpPr>
            <p:nvPr/>
          </p:nvSpPr>
          <p:spPr bwMode="auto">
            <a:xfrm flipV="1">
              <a:off x="288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1" name="Rectangle 40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482" name="Line 41"/>
            <p:cNvSpPr>
              <a:spLocks noChangeShapeType="1"/>
            </p:cNvSpPr>
            <p:nvPr/>
          </p:nvSpPr>
          <p:spPr bwMode="auto">
            <a:xfrm>
              <a:off x="364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3" name="Line 42"/>
            <p:cNvSpPr>
              <a:spLocks noChangeShapeType="1"/>
            </p:cNvSpPr>
            <p:nvPr/>
          </p:nvSpPr>
          <p:spPr bwMode="auto">
            <a:xfrm flipV="1">
              <a:off x="364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4" name="Rectangle 43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485" name="Line 44"/>
            <p:cNvSpPr>
              <a:spLocks noChangeShapeType="1"/>
            </p:cNvSpPr>
            <p:nvPr/>
          </p:nvSpPr>
          <p:spPr bwMode="auto">
            <a:xfrm>
              <a:off x="441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6" name="Line 45"/>
            <p:cNvSpPr>
              <a:spLocks noChangeShapeType="1"/>
            </p:cNvSpPr>
            <p:nvPr/>
          </p:nvSpPr>
          <p:spPr bwMode="auto">
            <a:xfrm flipV="1">
              <a:off x="441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7" name="Line 46"/>
            <p:cNvSpPr>
              <a:spLocks noChangeShapeType="1"/>
            </p:cNvSpPr>
            <p:nvPr/>
          </p:nvSpPr>
          <p:spPr bwMode="auto">
            <a:xfrm>
              <a:off x="1632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8" name="Line 47"/>
            <p:cNvSpPr>
              <a:spLocks noChangeShapeType="1"/>
            </p:cNvSpPr>
            <p:nvPr/>
          </p:nvSpPr>
          <p:spPr bwMode="auto">
            <a:xfrm>
              <a:off x="2400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9" name="Line 48"/>
            <p:cNvSpPr>
              <a:spLocks noChangeShapeType="1"/>
            </p:cNvSpPr>
            <p:nvPr/>
          </p:nvSpPr>
          <p:spPr bwMode="auto">
            <a:xfrm>
              <a:off x="3168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0" name="Line 49"/>
            <p:cNvSpPr>
              <a:spLocks noChangeShapeType="1"/>
            </p:cNvSpPr>
            <p:nvPr/>
          </p:nvSpPr>
          <p:spPr bwMode="auto">
            <a:xfrm>
              <a:off x="3936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1" name="Line 50"/>
            <p:cNvSpPr>
              <a:spLocks noChangeShapeType="1"/>
            </p:cNvSpPr>
            <p:nvPr/>
          </p:nvSpPr>
          <p:spPr bwMode="auto">
            <a:xfrm>
              <a:off x="912" y="26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2" name="Line 51"/>
            <p:cNvSpPr>
              <a:spLocks noChangeShapeType="1"/>
            </p:cNvSpPr>
            <p:nvPr/>
          </p:nvSpPr>
          <p:spPr bwMode="auto">
            <a:xfrm flipV="1">
              <a:off x="768" y="2697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3" name="Line 52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4" name="Line 53"/>
            <p:cNvSpPr>
              <a:spLocks noChangeShapeType="1"/>
            </p:cNvSpPr>
            <p:nvPr/>
          </p:nvSpPr>
          <p:spPr bwMode="auto">
            <a:xfrm>
              <a:off x="912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5" name="Line 54"/>
            <p:cNvSpPr>
              <a:spLocks noChangeShapeType="1"/>
            </p:cNvSpPr>
            <p:nvPr/>
          </p:nvSpPr>
          <p:spPr bwMode="auto">
            <a:xfrm>
              <a:off x="4896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6" name="Line 55"/>
            <p:cNvSpPr>
              <a:spLocks noChangeShapeType="1"/>
            </p:cNvSpPr>
            <p:nvPr/>
          </p:nvSpPr>
          <p:spPr bwMode="auto">
            <a:xfrm>
              <a:off x="4704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7" name="Text Box 56"/>
            <p:cNvSpPr txBox="1">
              <a:spLocks noChangeArrowheads="1"/>
            </p:cNvSpPr>
            <p:nvPr/>
          </p:nvSpPr>
          <p:spPr bwMode="auto">
            <a:xfrm>
              <a:off x="302" y="2505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</a:rPr>
                <a:t>first</a:t>
              </a:r>
              <a:endParaRPr lang="en-US" altLang="zh-CN"/>
            </a:p>
          </p:txBody>
        </p:sp>
        <p:sp>
          <p:nvSpPr>
            <p:cNvPr id="62498" name="Text Box 58"/>
            <p:cNvSpPr txBox="1">
              <a:spLocks noChangeArrowheads="1"/>
            </p:cNvSpPr>
            <p:nvPr/>
          </p:nvSpPr>
          <p:spPr bwMode="auto">
            <a:xfrm>
              <a:off x="182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31</a:t>
              </a:r>
              <a:endParaRPr lang="en-US" altLang="zh-CN" sz="2800"/>
            </a:p>
          </p:txBody>
        </p:sp>
        <p:sp>
          <p:nvSpPr>
            <p:cNvPr id="62499" name="Text Box 60"/>
            <p:cNvSpPr txBox="1">
              <a:spLocks noChangeArrowheads="1"/>
            </p:cNvSpPr>
            <p:nvPr/>
          </p:nvSpPr>
          <p:spPr bwMode="auto">
            <a:xfrm>
              <a:off x="259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48</a:t>
              </a:r>
              <a:endParaRPr lang="en-US" altLang="zh-CN" sz="2800"/>
            </a:p>
          </p:txBody>
        </p:sp>
        <p:sp>
          <p:nvSpPr>
            <p:cNvPr id="62500" name="Text Box 62"/>
            <p:cNvSpPr txBox="1">
              <a:spLocks noChangeArrowheads="1"/>
            </p:cNvSpPr>
            <p:nvPr/>
          </p:nvSpPr>
          <p:spPr bwMode="auto">
            <a:xfrm>
              <a:off x="336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15</a:t>
              </a:r>
              <a:endParaRPr lang="en-US" altLang="zh-CN" sz="2800"/>
            </a:p>
          </p:txBody>
        </p:sp>
        <p:sp>
          <p:nvSpPr>
            <p:cNvPr id="62501" name="Text Box 64"/>
            <p:cNvSpPr txBox="1">
              <a:spLocks noChangeArrowheads="1"/>
            </p:cNvSpPr>
            <p:nvPr/>
          </p:nvSpPr>
          <p:spPr bwMode="auto">
            <a:xfrm>
              <a:off x="4128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57</a:t>
              </a:r>
              <a:endParaRPr lang="en-US" altLang="zh-CN" sz="2800"/>
            </a:p>
          </p:txBody>
        </p:sp>
        <p:sp>
          <p:nvSpPr>
            <p:cNvPr id="62502" name="Line 73"/>
            <p:cNvSpPr>
              <a:spLocks noChangeShapeType="1"/>
            </p:cNvSpPr>
            <p:nvPr/>
          </p:nvSpPr>
          <p:spPr bwMode="auto">
            <a:xfrm flipV="1">
              <a:off x="19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3" name="Text Box 74"/>
            <p:cNvSpPr txBox="1">
              <a:spLocks noChangeArrowheads="1"/>
            </p:cNvSpPr>
            <p:nvPr/>
          </p:nvSpPr>
          <p:spPr bwMode="auto">
            <a:xfrm>
              <a:off x="1999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</a:t>
              </a:r>
              <a:endParaRPr lang="en-US" altLang="zh-CN"/>
            </a:p>
          </p:txBody>
        </p:sp>
        <p:sp>
          <p:nvSpPr>
            <p:cNvPr id="62504" name="Line 75"/>
            <p:cNvSpPr>
              <a:spLocks noChangeShapeType="1"/>
            </p:cNvSpPr>
            <p:nvPr/>
          </p:nvSpPr>
          <p:spPr bwMode="auto">
            <a:xfrm flipV="1">
              <a:off x="2736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5" name="Text Box 76"/>
            <p:cNvSpPr txBox="1">
              <a:spLocks noChangeArrowheads="1"/>
            </p:cNvSpPr>
            <p:nvPr/>
          </p:nvSpPr>
          <p:spPr bwMode="auto">
            <a:xfrm>
              <a:off x="2767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</a:t>
              </a:r>
              <a:endParaRPr lang="en-US" altLang="zh-CN"/>
            </a:p>
          </p:txBody>
        </p:sp>
        <p:sp>
          <p:nvSpPr>
            <p:cNvPr id="62506" name="Line 77"/>
            <p:cNvSpPr>
              <a:spLocks noChangeShapeType="1"/>
            </p:cNvSpPr>
            <p:nvPr/>
          </p:nvSpPr>
          <p:spPr bwMode="auto">
            <a:xfrm flipV="1">
              <a:off x="350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7" name="Text Box 78"/>
            <p:cNvSpPr txBox="1">
              <a:spLocks noChangeArrowheads="1"/>
            </p:cNvSpPr>
            <p:nvPr/>
          </p:nvSpPr>
          <p:spPr bwMode="auto">
            <a:xfrm>
              <a:off x="3535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</a:t>
              </a:r>
              <a:endParaRPr lang="en-US" altLang="zh-CN"/>
            </a:p>
          </p:txBody>
        </p:sp>
        <p:sp>
          <p:nvSpPr>
            <p:cNvPr id="62508" name="Line 79"/>
            <p:cNvSpPr>
              <a:spLocks noChangeShapeType="1"/>
            </p:cNvSpPr>
            <p:nvPr/>
          </p:nvSpPr>
          <p:spPr bwMode="auto">
            <a:xfrm flipV="1">
              <a:off x="427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9" name="Text Box 80"/>
            <p:cNvSpPr txBox="1">
              <a:spLocks noChangeArrowheads="1"/>
            </p:cNvSpPr>
            <p:nvPr/>
          </p:nvSpPr>
          <p:spPr bwMode="auto">
            <a:xfrm>
              <a:off x="4303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</a:t>
              </a:r>
              <a:endParaRPr lang="en-US" altLang="zh-CN"/>
            </a:p>
          </p:txBody>
        </p:sp>
        <p:sp>
          <p:nvSpPr>
            <p:cNvPr id="62510" name="Text Box 84"/>
            <p:cNvSpPr txBox="1">
              <a:spLocks noChangeArrowheads="1"/>
            </p:cNvSpPr>
            <p:nvPr/>
          </p:nvSpPr>
          <p:spPr bwMode="auto">
            <a:xfrm>
              <a:off x="1536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</a:rPr>
                <a:t>current</a:t>
              </a:r>
              <a:endParaRPr lang="en-US" altLang="zh-CN"/>
            </a:p>
          </p:txBody>
        </p:sp>
        <p:sp>
          <p:nvSpPr>
            <p:cNvPr id="62511" name="Text Box 85"/>
            <p:cNvSpPr txBox="1">
              <a:spLocks noChangeArrowheads="1"/>
            </p:cNvSpPr>
            <p:nvPr/>
          </p:nvSpPr>
          <p:spPr bwMode="auto">
            <a:xfrm>
              <a:off x="2379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</a:rPr>
                <a:t>current</a:t>
              </a:r>
              <a:endParaRPr lang="en-US" altLang="zh-CN"/>
            </a:p>
          </p:txBody>
        </p:sp>
        <p:sp>
          <p:nvSpPr>
            <p:cNvPr id="62512" name="Text Box 86"/>
            <p:cNvSpPr txBox="1">
              <a:spLocks noChangeArrowheads="1"/>
            </p:cNvSpPr>
            <p:nvPr/>
          </p:nvSpPr>
          <p:spPr bwMode="auto">
            <a:xfrm>
              <a:off x="3243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</a:rPr>
                <a:t>current</a:t>
              </a:r>
              <a:endParaRPr lang="en-US" altLang="zh-CN"/>
            </a:p>
          </p:txBody>
        </p:sp>
        <p:sp>
          <p:nvSpPr>
            <p:cNvPr id="62513" name="Text Box 87"/>
            <p:cNvSpPr txBox="1">
              <a:spLocks noChangeArrowheads="1"/>
            </p:cNvSpPr>
            <p:nvPr/>
          </p:nvSpPr>
          <p:spPr bwMode="auto">
            <a:xfrm>
              <a:off x="4107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</a:rPr>
                <a:t>current</a:t>
              </a:r>
              <a:endParaRPr lang="en-US" altLang="zh-CN"/>
            </a:p>
          </p:txBody>
        </p:sp>
        <p:sp>
          <p:nvSpPr>
            <p:cNvPr id="62514" name="Line 88"/>
            <p:cNvSpPr>
              <a:spLocks noChangeShapeType="1"/>
            </p:cNvSpPr>
            <p:nvPr/>
          </p:nvSpPr>
          <p:spPr bwMode="auto">
            <a:xfrm flipV="1">
              <a:off x="12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15" name="Text Box 89"/>
            <p:cNvSpPr txBox="1">
              <a:spLocks noChangeArrowheads="1"/>
            </p:cNvSpPr>
            <p:nvPr/>
          </p:nvSpPr>
          <p:spPr bwMode="auto">
            <a:xfrm>
              <a:off x="720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rgbClr val="009900"/>
                  </a:solidFill>
                </a:rPr>
                <a:t>current</a:t>
              </a:r>
              <a:endParaRPr lang="en-US" altLang="zh-CN"/>
            </a:p>
          </p:txBody>
        </p:sp>
      </p:grpSp>
    </p:spTree>
  </p:cSld>
  <p:clrMapOvr>
    <a:masterClrMapping/>
  </p:clrMapOvr>
  <p:transition>
    <p:wipe dir="d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B05A8F2D-F470-47FE-AEEF-A8822E501868}" type="slidenum">
              <a:rPr lang="en-US" altLang="zh-CN" sz="1400"/>
              <a:pPr algn="ctr" eaLnBrk="1" hangingPunct="1"/>
              <a:t>66</a:t>
            </a:fld>
            <a:endParaRPr lang="en-US" altLang="zh-CN" sz="1400"/>
          </a:p>
        </p:txBody>
      </p:sp>
      <p:sp>
        <p:nvSpPr>
          <p:cNvPr id="63491" name="Rectangle 2"/>
          <p:cNvSpPr>
            <a:spLocks noChangeArrowheads="1"/>
          </p:cNvSpPr>
          <p:nvPr/>
        </p:nvSpPr>
        <p:spPr bwMode="auto">
          <a:xfrm>
            <a:off x="685800" y="6223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>
                <a:solidFill>
                  <a:srgbClr val="CC0000"/>
                </a:solidFill>
                <a:ea typeface="华文新魏" panose="02010800040101010101" pitchFamily="2" charset="-122"/>
              </a:rPr>
              <a:t>循环链表的搜索算法</a:t>
            </a:r>
            <a:endParaRPr lang="zh-CN" altLang="en-US" sz="6000">
              <a:solidFill>
                <a:srgbClr val="CC0000"/>
              </a:solidFill>
              <a:ea typeface="华文新魏" panose="02010800040101010101" pitchFamily="2" charset="-122"/>
            </a:endParaRP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622300" y="1365250"/>
            <a:ext cx="8229600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en-US" altLang="zh-CN" sz="2800">
                <a:ea typeface="仿宋_GB2312" pitchFamily="49" charset="-122"/>
              </a:rPr>
              <a:t>template &lt;class T&gt; 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sz="2800">
                <a:ea typeface="仿宋_GB2312" pitchFamily="49" charset="-122"/>
              </a:rPr>
              <a:t>CircListNode&lt;T&gt; * CircList&lt;T&gt;::Search( T x</a:t>
            </a:r>
            <a:r>
              <a:rPr lang="en-US" altLang="zh-CN" sz="2800" i="1">
                <a:ea typeface="仿宋_GB2312" pitchFamily="49" charset="-122"/>
              </a:rPr>
              <a:t> </a:t>
            </a:r>
            <a:r>
              <a:rPr lang="en-US" altLang="zh-CN" sz="2800">
                <a:ea typeface="仿宋_GB2312" pitchFamily="49" charset="-122"/>
              </a:rPr>
              <a:t>) 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sz="2800">
                <a:ea typeface="仿宋_GB2312" pitchFamily="49" charset="-122"/>
              </a:rPr>
              <a:t>{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sz="2800">
                <a:solidFill>
                  <a:srgbClr val="CC0000"/>
                </a:solidFill>
                <a:ea typeface="仿宋_GB2312" pitchFamily="49" charset="-122"/>
              </a:rPr>
              <a:t>//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在链表中从头搜索其数据值为 </a:t>
            </a:r>
            <a:r>
              <a:rPr lang="en-US" altLang="zh-CN" sz="2800">
                <a:solidFill>
                  <a:srgbClr val="CC0000"/>
                </a:solidFill>
                <a:ea typeface="隶书" panose="02010509060101010101" pitchFamily="49" charset="-122"/>
              </a:rPr>
              <a:t>x </a:t>
            </a:r>
            <a:r>
              <a:rPr lang="zh-CN" altLang="en-US" sz="2800">
                <a:solidFill>
                  <a:srgbClr val="CC0000"/>
                </a:solidFill>
                <a:ea typeface="隶书" panose="02010509060101010101" pitchFamily="49" charset="-122"/>
              </a:rPr>
              <a:t>的结点</a:t>
            </a:r>
          </a:p>
          <a:p>
            <a:pPr eaLnBrk="1" hangingPunct="1">
              <a:lnSpc>
                <a:spcPct val="105000"/>
              </a:lnSpc>
            </a:pPr>
            <a:r>
              <a:rPr lang="zh-CN" altLang="en-US" sz="2800">
                <a:ea typeface="仿宋_GB2312" pitchFamily="49" charset="-122"/>
              </a:rPr>
              <a:t>     </a:t>
            </a:r>
            <a:r>
              <a:rPr lang="en-US" altLang="zh-CN" sz="2800">
                <a:ea typeface="仿宋_GB2312" pitchFamily="49" charset="-122"/>
              </a:rPr>
              <a:t>current = </a:t>
            </a:r>
            <a:r>
              <a:rPr lang="en-US" altLang="zh-CN" sz="2800">
                <a:solidFill>
                  <a:srgbClr val="006600"/>
                </a:solidFill>
                <a:ea typeface="仿宋_GB2312" pitchFamily="49" charset="-122"/>
              </a:rPr>
              <a:t>first</a:t>
            </a:r>
            <a:r>
              <a:rPr lang="en-US" altLang="zh-CN" sz="280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solidFill>
                  <a:srgbClr val="006600"/>
                </a:solidFill>
                <a:ea typeface="仿宋_GB2312" pitchFamily="49" charset="-122"/>
              </a:rPr>
              <a:t>link</a:t>
            </a:r>
            <a:r>
              <a:rPr lang="en-US" altLang="zh-CN" sz="2800">
                <a:ea typeface="仿宋_GB2312" pitchFamily="49" charset="-122"/>
              </a:rPr>
              <a:t>;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sz="2800">
                <a:ea typeface="仿宋_GB2312" pitchFamily="49" charset="-122"/>
              </a:rPr>
              <a:t>     while ( </a:t>
            </a:r>
            <a:r>
              <a:rPr lang="en-US" altLang="zh-CN" sz="2800">
                <a:solidFill>
                  <a:srgbClr val="006600"/>
                </a:solidFill>
                <a:ea typeface="仿宋_GB2312" pitchFamily="49" charset="-122"/>
              </a:rPr>
              <a:t>current != first</a:t>
            </a:r>
            <a:r>
              <a:rPr lang="en-US" altLang="zh-CN" sz="2800">
                <a:ea typeface="仿宋_GB2312" pitchFamily="49" charset="-122"/>
              </a:rPr>
              <a:t> &amp;&amp; current</a:t>
            </a: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-&gt;</a:t>
            </a:r>
            <a:r>
              <a:rPr lang="en-US" altLang="zh-CN" sz="2800"/>
              <a:t>data !</a:t>
            </a:r>
            <a:r>
              <a:rPr lang="en-US" altLang="zh-CN" sz="2800" i="1"/>
              <a:t>=</a:t>
            </a:r>
            <a:r>
              <a:rPr lang="en-US" altLang="zh-CN" sz="2800"/>
              <a:t> x ) </a:t>
            </a:r>
            <a:r>
              <a:rPr lang="en-US" altLang="zh-CN" sz="2800">
                <a:ea typeface="仿宋_GB2312" pitchFamily="49" charset="-122"/>
              </a:rPr>
              <a:t> 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sz="2800">
                <a:ea typeface="仿宋_GB2312" pitchFamily="49" charset="-122"/>
              </a:rPr>
              <a:t>         current =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仿宋_GB2312" pitchFamily="49" charset="-122"/>
              </a:rPr>
              <a:t>link;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sz="2800">
                <a:ea typeface="仿宋_GB2312" pitchFamily="49" charset="-122"/>
              </a:rPr>
              <a:t>     return current;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sz="2800">
                <a:ea typeface="仿宋_GB2312" pitchFamily="49" charset="-122"/>
              </a:rPr>
              <a:t>}</a:t>
            </a:r>
          </a:p>
        </p:txBody>
      </p:sp>
    </p:spTree>
  </p:cSld>
  <p:clrMapOvr>
    <a:masterClrMapping/>
  </p:clrMapOvr>
  <p:transition>
    <p:wipe dir="d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21B82FEB-7A1D-46D3-9325-21F5832BD454}" type="slidenum">
              <a:rPr lang="en-US" altLang="zh-CN" sz="1400"/>
              <a:pPr algn="ctr" eaLnBrk="1" hangingPunct="1"/>
              <a:t>67</a:t>
            </a:fld>
            <a:endParaRPr lang="en-US" altLang="zh-CN" sz="1400"/>
          </a:p>
        </p:txBody>
      </p:sp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609600" y="520700"/>
            <a:ext cx="7772400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>
                <a:solidFill>
                  <a:srgbClr val="CC0000"/>
                </a:solidFill>
                <a:ea typeface="华文新魏" panose="02010800040101010101" pitchFamily="2" charset="-122"/>
              </a:rPr>
              <a:t>带尾指针的循环链表</a:t>
            </a:r>
            <a:endParaRPr lang="zh-CN" altLang="en-US" sz="6000">
              <a:solidFill>
                <a:srgbClr val="CC0000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64516" name="Group 35"/>
          <p:cNvGrpSpPr>
            <a:grpSpLocks/>
          </p:cNvGrpSpPr>
          <p:nvPr/>
        </p:nvGrpSpPr>
        <p:grpSpPr bwMode="auto">
          <a:xfrm>
            <a:off x="1447800" y="1485900"/>
            <a:ext cx="6324600" cy="1433513"/>
            <a:chOff x="912" y="904"/>
            <a:chExt cx="3984" cy="903"/>
          </a:xfrm>
        </p:grpSpPr>
        <p:sp>
          <p:nvSpPr>
            <p:cNvPr id="64518" name="Rectangle 3" descr="白色大理石"/>
            <p:cNvSpPr>
              <a:spLocks noChangeArrowheads="1"/>
            </p:cNvSpPr>
            <p:nvPr/>
          </p:nvSpPr>
          <p:spPr bwMode="auto">
            <a:xfrm>
              <a:off x="1056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19" name="Line 4"/>
            <p:cNvSpPr>
              <a:spLocks noChangeShapeType="1"/>
            </p:cNvSpPr>
            <p:nvPr/>
          </p:nvSpPr>
          <p:spPr bwMode="auto">
            <a:xfrm>
              <a:off x="134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0" name="Line 5"/>
            <p:cNvSpPr>
              <a:spLocks noChangeShapeType="1"/>
            </p:cNvSpPr>
            <p:nvPr/>
          </p:nvSpPr>
          <p:spPr bwMode="auto">
            <a:xfrm flipV="1">
              <a:off x="1344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1" name="Rectangle 6" descr="白色大理石"/>
            <p:cNvSpPr>
              <a:spLocks noChangeArrowheads="1"/>
            </p:cNvSpPr>
            <p:nvPr/>
          </p:nvSpPr>
          <p:spPr bwMode="auto">
            <a:xfrm>
              <a:off x="1824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22" name="Line 7"/>
            <p:cNvSpPr>
              <a:spLocks noChangeShapeType="1"/>
            </p:cNvSpPr>
            <p:nvPr/>
          </p:nvSpPr>
          <p:spPr bwMode="auto">
            <a:xfrm>
              <a:off x="211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3" name="Line 8"/>
            <p:cNvSpPr>
              <a:spLocks noChangeShapeType="1"/>
            </p:cNvSpPr>
            <p:nvPr/>
          </p:nvSpPr>
          <p:spPr bwMode="auto">
            <a:xfrm flipV="1">
              <a:off x="2112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4" name="Rectangle 9" descr="白色大理石"/>
            <p:cNvSpPr>
              <a:spLocks noChangeArrowheads="1"/>
            </p:cNvSpPr>
            <p:nvPr/>
          </p:nvSpPr>
          <p:spPr bwMode="auto">
            <a:xfrm>
              <a:off x="2592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25" name="Line 10"/>
            <p:cNvSpPr>
              <a:spLocks noChangeShapeType="1"/>
            </p:cNvSpPr>
            <p:nvPr/>
          </p:nvSpPr>
          <p:spPr bwMode="auto">
            <a:xfrm>
              <a:off x="2880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6" name="Line 11"/>
            <p:cNvSpPr>
              <a:spLocks noChangeShapeType="1"/>
            </p:cNvSpPr>
            <p:nvPr/>
          </p:nvSpPr>
          <p:spPr bwMode="auto">
            <a:xfrm flipV="1">
              <a:off x="2880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7" name="Rectangle 12" descr="白色大理石"/>
            <p:cNvSpPr>
              <a:spLocks noChangeArrowheads="1"/>
            </p:cNvSpPr>
            <p:nvPr/>
          </p:nvSpPr>
          <p:spPr bwMode="auto">
            <a:xfrm>
              <a:off x="3360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28" name="Line 13"/>
            <p:cNvSpPr>
              <a:spLocks noChangeShapeType="1"/>
            </p:cNvSpPr>
            <p:nvPr/>
          </p:nvSpPr>
          <p:spPr bwMode="auto">
            <a:xfrm>
              <a:off x="364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9" name="Line 14"/>
            <p:cNvSpPr>
              <a:spLocks noChangeShapeType="1"/>
            </p:cNvSpPr>
            <p:nvPr/>
          </p:nvSpPr>
          <p:spPr bwMode="auto">
            <a:xfrm flipV="1">
              <a:off x="3648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0" name="Rectangle 15" descr="白色大理石"/>
            <p:cNvSpPr>
              <a:spLocks noChangeArrowheads="1"/>
            </p:cNvSpPr>
            <p:nvPr/>
          </p:nvSpPr>
          <p:spPr bwMode="auto">
            <a:xfrm>
              <a:off x="4128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31" name="Line 16"/>
            <p:cNvSpPr>
              <a:spLocks noChangeShapeType="1"/>
            </p:cNvSpPr>
            <p:nvPr/>
          </p:nvSpPr>
          <p:spPr bwMode="auto">
            <a:xfrm>
              <a:off x="441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2" name="Line 17"/>
            <p:cNvSpPr>
              <a:spLocks noChangeShapeType="1"/>
            </p:cNvSpPr>
            <p:nvPr/>
          </p:nvSpPr>
          <p:spPr bwMode="auto">
            <a:xfrm flipV="1">
              <a:off x="4416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3" name="Line 18"/>
            <p:cNvSpPr>
              <a:spLocks noChangeShapeType="1"/>
            </p:cNvSpPr>
            <p:nvPr/>
          </p:nvSpPr>
          <p:spPr bwMode="auto">
            <a:xfrm>
              <a:off x="1632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4" name="Line 19"/>
            <p:cNvSpPr>
              <a:spLocks noChangeShapeType="1"/>
            </p:cNvSpPr>
            <p:nvPr/>
          </p:nvSpPr>
          <p:spPr bwMode="auto">
            <a:xfrm>
              <a:off x="2400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5" name="Line 20"/>
            <p:cNvSpPr>
              <a:spLocks noChangeShapeType="1"/>
            </p:cNvSpPr>
            <p:nvPr/>
          </p:nvSpPr>
          <p:spPr bwMode="auto">
            <a:xfrm>
              <a:off x="3168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6" name="Line 21"/>
            <p:cNvSpPr>
              <a:spLocks noChangeShapeType="1"/>
            </p:cNvSpPr>
            <p:nvPr/>
          </p:nvSpPr>
          <p:spPr bwMode="auto">
            <a:xfrm>
              <a:off x="3936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7" name="Line 22"/>
            <p:cNvSpPr>
              <a:spLocks noChangeShapeType="1"/>
            </p:cNvSpPr>
            <p:nvPr/>
          </p:nvSpPr>
          <p:spPr bwMode="auto">
            <a:xfrm>
              <a:off x="912" y="12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8" name="Line 23"/>
            <p:cNvSpPr>
              <a:spLocks noChangeShapeType="1"/>
            </p:cNvSpPr>
            <p:nvPr/>
          </p:nvSpPr>
          <p:spPr bwMode="auto">
            <a:xfrm flipH="1">
              <a:off x="912" y="9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9" name="Line 24"/>
            <p:cNvSpPr>
              <a:spLocks noChangeShapeType="1"/>
            </p:cNvSpPr>
            <p:nvPr/>
          </p:nvSpPr>
          <p:spPr bwMode="auto">
            <a:xfrm>
              <a:off x="912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0" name="Line 25"/>
            <p:cNvSpPr>
              <a:spLocks noChangeShapeType="1"/>
            </p:cNvSpPr>
            <p:nvPr/>
          </p:nvSpPr>
          <p:spPr bwMode="auto">
            <a:xfrm>
              <a:off x="4896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1" name="Line 26"/>
            <p:cNvSpPr>
              <a:spLocks noChangeShapeType="1"/>
            </p:cNvSpPr>
            <p:nvPr/>
          </p:nvSpPr>
          <p:spPr bwMode="auto">
            <a:xfrm>
              <a:off x="4704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2" name="Text Box 27"/>
            <p:cNvSpPr txBox="1">
              <a:spLocks noChangeArrowheads="1"/>
            </p:cNvSpPr>
            <p:nvPr/>
          </p:nvSpPr>
          <p:spPr bwMode="auto">
            <a:xfrm>
              <a:off x="4371" y="1480"/>
              <a:ext cx="5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</a:rPr>
                <a:t>rear</a:t>
              </a:r>
              <a:endParaRPr lang="en-US" altLang="zh-CN"/>
            </a:p>
          </p:txBody>
        </p:sp>
        <p:sp>
          <p:nvSpPr>
            <p:cNvPr id="64543" name="Text Box 28"/>
            <p:cNvSpPr txBox="1">
              <a:spLocks noChangeArrowheads="1"/>
            </p:cNvSpPr>
            <p:nvPr/>
          </p:nvSpPr>
          <p:spPr bwMode="auto">
            <a:xfrm>
              <a:off x="18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31</a:t>
              </a:r>
              <a:endParaRPr lang="en-US" altLang="zh-CN" sz="2800"/>
            </a:p>
          </p:txBody>
        </p:sp>
        <p:sp>
          <p:nvSpPr>
            <p:cNvPr id="64544" name="Text Box 29"/>
            <p:cNvSpPr txBox="1">
              <a:spLocks noChangeArrowheads="1"/>
            </p:cNvSpPr>
            <p:nvPr/>
          </p:nvSpPr>
          <p:spPr bwMode="auto">
            <a:xfrm>
              <a:off x="2592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48</a:t>
              </a:r>
              <a:endParaRPr lang="en-US" altLang="zh-CN" sz="2800"/>
            </a:p>
          </p:txBody>
        </p:sp>
        <p:sp>
          <p:nvSpPr>
            <p:cNvPr id="64545" name="Text Box 30"/>
            <p:cNvSpPr txBox="1">
              <a:spLocks noChangeArrowheads="1"/>
            </p:cNvSpPr>
            <p:nvPr/>
          </p:nvSpPr>
          <p:spPr bwMode="auto">
            <a:xfrm>
              <a:off x="3360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15</a:t>
              </a:r>
              <a:endParaRPr lang="en-US" altLang="zh-CN" sz="2800"/>
            </a:p>
          </p:txBody>
        </p:sp>
        <p:sp>
          <p:nvSpPr>
            <p:cNvPr id="64546" name="Text Box 31"/>
            <p:cNvSpPr txBox="1">
              <a:spLocks noChangeArrowheads="1"/>
            </p:cNvSpPr>
            <p:nvPr/>
          </p:nvSpPr>
          <p:spPr bwMode="auto">
            <a:xfrm>
              <a:off x="4128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57</a:t>
              </a:r>
              <a:endParaRPr lang="en-US" altLang="zh-CN" sz="2800"/>
            </a:p>
          </p:txBody>
        </p:sp>
        <p:sp>
          <p:nvSpPr>
            <p:cNvPr id="64547" name="Line 32"/>
            <p:cNvSpPr>
              <a:spLocks noChangeShapeType="1"/>
            </p:cNvSpPr>
            <p:nvPr/>
          </p:nvSpPr>
          <p:spPr bwMode="auto">
            <a:xfrm flipV="1">
              <a:off x="4328" y="143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8" name="Text Box 33"/>
            <p:cNvSpPr txBox="1">
              <a:spLocks noChangeArrowheads="1"/>
            </p:cNvSpPr>
            <p:nvPr/>
          </p:nvSpPr>
          <p:spPr bwMode="auto">
            <a:xfrm>
              <a:off x="10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22</a:t>
              </a:r>
              <a:endParaRPr lang="en-US" altLang="zh-CN" sz="2800"/>
            </a:p>
          </p:txBody>
        </p:sp>
      </p:grpSp>
      <p:sp>
        <p:nvSpPr>
          <p:cNvPr id="64517" name="Text Box 34"/>
          <p:cNvSpPr txBox="1">
            <a:spLocks noChangeArrowheads="1"/>
          </p:cNvSpPr>
          <p:nvPr/>
        </p:nvSpPr>
        <p:spPr bwMode="auto">
          <a:xfrm>
            <a:off x="736600" y="2974975"/>
            <a:ext cx="7753350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</a:pPr>
            <a:r>
              <a:rPr lang="zh-CN" altLang="en-US" sz="3000">
                <a:ea typeface="仿宋_GB2312" pitchFamily="49" charset="-122"/>
              </a:rPr>
              <a:t>如果插入与删除仅在链表的两端发生，可采用带表尾指针的循环链表结构。</a:t>
            </a:r>
          </a:p>
          <a:p>
            <a:pPr lvl="1" eaLnBrk="1" hangingPunct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ea typeface="仿宋_GB2312" pitchFamily="49" charset="-122"/>
              </a:rPr>
              <a:t>在表尾插入，时间复杂性 </a:t>
            </a:r>
            <a:r>
              <a:rPr lang="en-US" altLang="zh-CN" sz="3000">
                <a:ea typeface="仿宋_GB2312" pitchFamily="49" charset="-122"/>
              </a:rPr>
              <a:t>O(1)</a:t>
            </a:r>
          </a:p>
          <a:p>
            <a:pPr lvl="1" eaLnBrk="1" hangingPunct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ea typeface="仿宋_GB2312" pitchFamily="49" charset="-122"/>
              </a:rPr>
              <a:t>在表尾删除，时间复杂性 </a:t>
            </a:r>
            <a:r>
              <a:rPr lang="en-US" altLang="zh-CN" sz="3000">
                <a:ea typeface="仿宋_GB2312" pitchFamily="49" charset="-122"/>
              </a:rPr>
              <a:t>O(n)</a:t>
            </a:r>
          </a:p>
          <a:p>
            <a:pPr lvl="1" eaLnBrk="1" hangingPunct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ea typeface="仿宋_GB2312" pitchFamily="49" charset="-122"/>
              </a:rPr>
              <a:t>在表头插入，相当于在表尾插入</a:t>
            </a:r>
          </a:p>
          <a:p>
            <a:pPr lvl="1" eaLnBrk="1" hangingPunct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ea typeface="仿宋_GB2312" pitchFamily="49" charset="-122"/>
              </a:rPr>
              <a:t>在表头删除，时间复杂性 </a:t>
            </a:r>
            <a:r>
              <a:rPr lang="en-US" altLang="zh-CN" sz="3000">
                <a:ea typeface="仿宋_GB2312" pitchFamily="49" charset="-122"/>
              </a:rPr>
              <a:t>O(1)</a:t>
            </a:r>
          </a:p>
        </p:txBody>
      </p:sp>
    </p:spTree>
  </p:cSld>
  <p:clrMapOvr>
    <a:masterClrMapping/>
  </p:clrMapOvr>
  <p:transition>
    <p:wipe dir="d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6858000" cy="973138"/>
          </a:xfrm>
        </p:spPr>
        <p:txBody>
          <a:bodyPr/>
          <a:lstStyle/>
          <a:p>
            <a:pPr eaLnBrk="1" hangingPunct="1"/>
            <a:r>
              <a:rPr lang="zh-CN" altLang="en-US" sz="3600" b="1">
                <a:ea typeface="华文新魏" panose="02010800040101010101" pitchFamily="2" charset="-122"/>
              </a:rPr>
              <a:t>用循环链表求解约瑟夫问题</a:t>
            </a:r>
            <a:endParaRPr lang="zh-CN" altLang="en-US" sz="3600">
              <a:ea typeface="华文新魏" panose="02010800040101010101" pitchFamily="2" charset="-122"/>
            </a:endParaRPr>
          </a:p>
        </p:txBody>
      </p:sp>
      <p:sp>
        <p:nvSpPr>
          <p:cNvPr id="65540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7802563" cy="4953000"/>
          </a:xfrm>
        </p:spPr>
        <p:txBody>
          <a:bodyPr/>
          <a:lstStyle/>
          <a:p>
            <a:pPr marL="609600" indent="-609600" eaLnBrk="1" hangingPunct="1">
              <a:lnSpc>
                <a:spcPct val="105000"/>
              </a:lnSpc>
              <a:buClr>
                <a:srgbClr val="800080"/>
              </a:buClr>
              <a:buSzPct val="55000"/>
            </a:pPr>
            <a:r>
              <a:rPr lang="zh-CN" altLang="en-US" sz="3000" b="1">
                <a:ea typeface="仿宋_GB2312" pitchFamily="49" charset="-122"/>
              </a:rPr>
              <a:t>约瑟夫问题的提法</a:t>
            </a:r>
          </a:p>
          <a:p>
            <a:pPr marL="990600" lvl="1" indent="-533400" eaLnBrk="1" hangingPunct="1">
              <a:lnSpc>
                <a:spcPct val="105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en-US" altLang="zh-CN" sz="3000" b="1" i="1">
                <a:ea typeface="仿宋_GB2312" pitchFamily="49" charset="-122"/>
              </a:rPr>
              <a:t>n </a:t>
            </a:r>
            <a:r>
              <a:rPr lang="zh-CN" altLang="en-US" sz="3000" b="1">
                <a:ea typeface="仿宋_GB2312" pitchFamily="49" charset="-122"/>
              </a:rPr>
              <a:t>个人围成一个圆圈，首先第 </a:t>
            </a:r>
            <a:r>
              <a:rPr lang="en-US" altLang="zh-CN" sz="3000" b="1">
                <a:ea typeface="仿宋_GB2312" pitchFamily="49" charset="-122"/>
              </a:rPr>
              <a:t>1 </a:t>
            </a:r>
            <a:r>
              <a:rPr lang="zh-CN" altLang="en-US" sz="3000" b="1">
                <a:ea typeface="仿宋_GB2312" pitchFamily="49" charset="-122"/>
              </a:rPr>
              <a:t>个人从 </a:t>
            </a:r>
            <a:r>
              <a:rPr lang="en-US" altLang="zh-CN" sz="3000" b="1">
                <a:ea typeface="仿宋_GB2312" pitchFamily="49" charset="-122"/>
              </a:rPr>
              <a:t>1 </a:t>
            </a:r>
            <a:r>
              <a:rPr lang="zh-CN" altLang="en-US" sz="3000" b="1">
                <a:ea typeface="仿宋_GB2312" pitchFamily="49" charset="-122"/>
              </a:rPr>
              <a:t>开始，一个人一个人顺时针报数</a:t>
            </a:r>
            <a:r>
              <a:rPr lang="en-US" altLang="zh-CN" sz="3000" b="1">
                <a:ea typeface="仿宋_GB2312" pitchFamily="49" charset="-122"/>
              </a:rPr>
              <a:t>,  </a:t>
            </a:r>
            <a:r>
              <a:rPr lang="zh-CN" altLang="en-US" sz="3000" b="1">
                <a:ea typeface="仿宋_GB2312" pitchFamily="49" charset="-122"/>
              </a:rPr>
              <a:t>报到第 </a:t>
            </a:r>
            <a:r>
              <a:rPr lang="en-US" altLang="zh-CN" sz="3000" b="1" i="1">
                <a:ea typeface="仿宋_GB2312" pitchFamily="49" charset="-122"/>
              </a:rPr>
              <a:t>m </a:t>
            </a:r>
            <a:r>
              <a:rPr lang="zh-CN" altLang="en-US" sz="3000" b="1">
                <a:ea typeface="仿宋_GB2312" pitchFamily="49" charset="-122"/>
              </a:rPr>
              <a:t>个人，令其出列。然后再从下一 个人开始，从 </a:t>
            </a:r>
            <a:r>
              <a:rPr lang="en-US" altLang="zh-CN" sz="3000" b="1">
                <a:ea typeface="仿宋_GB2312" pitchFamily="49" charset="-122"/>
              </a:rPr>
              <a:t>1 </a:t>
            </a:r>
            <a:r>
              <a:rPr lang="zh-CN" altLang="en-US" sz="3000" b="1">
                <a:ea typeface="仿宋_GB2312" pitchFamily="49" charset="-122"/>
              </a:rPr>
              <a:t>顺时针报数，报到第 </a:t>
            </a:r>
            <a:r>
              <a:rPr lang="en-US" altLang="zh-CN" sz="3000" b="1" i="1">
                <a:ea typeface="仿宋_GB2312" pitchFamily="49" charset="-122"/>
              </a:rPr>
              <a:t>m </a:t>
            </a:r>
            <a:r>
              <a:rPr lang="zh-CN" altLang="en-US" sz="3000" b="1">
                <a:ea typeface="仿宋_GB2312" pitchFamily="49" charset="-122"/>
              </a:rPr>
              <a:t>个人，再令其出列，</a:t>
            </a:r>
            <a:r>
              <a:rPr lang="en-US" altLang="zh-CN" sz="3000" b="1">
                <a:ea typeface="仿宋_GB2312" pitchFamily="49" charset="-122"/>
              </a:rPr>
              <a:t>…</a:t>
            </a:r>
            <a:r>
              <a:rPr lang="zh-CN" altLang="en-US" sz="3000" b="1">
                <a:ea typeface="仿宋_GB2312" pitchFamily="49" charset="-122"/>
              </a:rPr>
              <a:t>，如此下去</a:t>
            </a:r>
            <a:r>
              <a:rPr lang="en-US" altLang="zh-CN" sz="3000" b="1">
                <a:ea typeface="仿宋_GB2312" pitchFamily="49" charset="-122"/>
              </a:rPr>
              <a:t>,  </a:t>
            </a:r>
            <a:r>
              <a:rPr lang="zh-CN" altLang="en-US" sz="3000" b="1">
                <a:ea typeface="仿宋_GB2312" pitchFamily="49" charset="-122"/>
              </a:rPr>
              <a:t>直到圆圈中只剩一个人为止。此人即为优胜者。</a:t>
            </a:r>
          </a:p>
          <a:p>
            <a:pPr marL="990600" lvl="1" indent="-533400" eaLnBrk="1" hangingPunct="1">
              <a:lnSpc>
                <a:spcPct val="105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 b="1">
                <a:ea typeface="仿宋_GB2312" pitchFamily="49" charset="-122"/>
              </a:rPr>
              <a:t>用不带表头结点的循环链表来组织。</a:t>
            </a:r>
            <a:endParaRPr lang="zh-CN" altLang="en-US" sz="3000">
              <a:ea typeface="仿宋_GB2312" pitchFamily="49" charset="-122"/>
            </a:endParaRPr>
          </a:p>
        </p:txBody>
      </p:sp>
      <p:sp>
        <p:nvSpPr>
          <p:cNvPr id="6553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26F95149-3B1B-4C7C-B3F4-E073B95CC51D}" type="slidenum">
              <a:rPr lang="en-US" altLang="zh-CN" sz="1400"/>
              <a:pPr algn="ctr" eaLnBrk="1" hangingPunct="1"/>
              <a:t>68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idx="1"/>
          </p:nvPr>
        </p:nvSpPr>
        <p:spPr>
          <a:xfrm>
            <a:off x="838200" y="752475"/>
            <a:ext cx="6096000" cy="68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ea typeface="仿宋_GB2312" pitchFamily="49" charset="-122"/>
              </a:rPr>
              <a:t>例如  </a:t>
            </a:r>
            <a:r>
              <a:rPr lang="en-US" altLang="zh-CN" b="1" i="1">
                <a:solidFill>
                  <a:srgbClr val="0000CC"/>
                </a:solidFill>
                <a:ea typeface="仿宋_GB2312" pitchFamily="49" charset="-122"/>
              </a:rPr>
              <a:t>n </a:t>
            </a:r>
            <a:r>
              <a:rPr lang="en-US" altLang="zh-CN" b="1">
                <a:solidFill>
                  <a:srgbClr val="0000CC"/>
                </a:solidFill>
                <a:ea typeface="仿宋_GB2312" pitchFamily="49" charset="-122"/>
              </a:rPr>
              <a:t>= 8   </a:t>
            </a:r>
            <a:r>
              <a:rPr lang="en-US" altLang="zh-CN" b="1" i="1">
                <a:solidFill>
                  <a:srgbClr val="0000CC"/>
                </a:solidFill>
                <a:ea typeface="仿宋_GB2312" pitchFamily="49" charset="-122"/>
              </a:rPr>
              <a:t>m</a:t>
            </a:r>
            <a:r>
              <a:rPr lang="en-US" altLang="zh-CN" b="1">
                <a:solidFill>
                  <a:srgbClr val="0000CC"/>
                </a:solidFill>
                <a:ea typeface="仿宋_GB2312" pitchFamily="49" charset="-122"/>
              </a:rPr>
              <a:t> = 3</a:t>
            </a:r>
          </a:p>
        </p:txBody>
      </p:sp>
      <p:sp>
        <p:nvSpPr>
          <p:cNvPr id="6656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A544CD8F-49D4-4C8F-B105-3C09EEF9768C}" type="slidenum">
              <a:rPr lang="en-US" altLang="zh-CN" sz="1400"/>
              <a:pPr algn="ctr" eaLnBrk="1" hangingPunct="1"/>
              <a:t>69</a:t>
            </a:fld>
            <a:endParaRPr lang="en-US" altLang="zh-CN" sz="1400"/>
          </a:p>
        </p:txBody>
      </p:sp>
      <p:grpSp>
        <p:nvGrpSpPr>
          <p:cNvPr id="66564" name="Group 30"/>
          <p:cNvGrpSpPr>
            <a:grpSpLocks/>
          </p:cNvGrpSpPr>
          <p:nvPr/>
        </p:nvGrpSpPr>
        <p:grpSpPr bwMode="auto">
          <a:xfrm>
            <a:off x="323850" y="1266825"/>
            <a:ext cx="2405063" cy="2660650"/>
            <a:chOff x="96" y="744"/>
            <a:chExt cx="1515" cy="1676"/>
          </a:xfrm>
        </p:grpSpPr>
        <p:grpSp>
          <p:nvGrpSpPr>
            <p:cNvPr id="66695" name="Group 28"/>
            <p:cNvGrpSpPr>
              <a:grpSpLocks/>
            </p:cNvGrpSpPr>
            <p:nvPr/>
          </p:nvGrpSpPr>
          <p:grpSpPr bwMode="auto">
            <a:xfrm>
              <a:off x="96" y="744"/>
              <a:ext cx="1515" cy="1676"/>
              <a:chOff x="96" y="744"/>
              <a:chExt cx="1515" cy="1676"/>
            </a:xfrm>
          </p:grpSpPr>
          <p:grpSp>
            <p:nvGrpSpPr>
              <p:cNvPr id="66705" name="Group 11"/>
              <p:cNvGrpSpPr>
                <a:grpSpLocks/>
              </p:cNvGrpSpPr>
              <p:nvPr/>
            </p:nvGrpSpPr>
            <p:grpSpPr bwMode="auto">
              <a:xfrm>
                <a:off x="297" y="1014"/>
                <a:ext cx="1143" cy="1143"/>
                <a:chOff x="864" y="1545"/>
                <a:chExt cx="1143" cy="1143"/>
              </a:xfrm>
            </p:grpSpPr>
            <p:sp>
              <p:nvSpPr>
                <p:cNvPr id="66714" name="Oval 5"/>
                <p:cNvSpPr>
                  <a:spLocks noChangeArrowheads="1"/>
                </p:cNvSpPr>
                <p:nvPr/>
              </p:nvSpPr>
              <p:spPr bwMode="auto">
                <a:xfrm>
                  <a:off x="864" y="1545"/>
                  <a:ext cx="1143" cy="1143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6715" name="Line 7"/>
                <p:cNvSpPr>
                  <a:spLocks noChangeShapeType="1"/>
                </p:cNvSpPr>
                <p:nvPr/>
              </p:nvSpPr>
              <p:spPr bwMode="auto">
                <a:xfrm>
                  <a:off x="873" y="2129"/>
                  <a:ext cx="11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716" name="Line 8"/>
                <p:cNvSpPr>
                  <a:spLocks noChangeShapeType="1"/>
                </p:cNvSpPr>
                <p:nvPr/>
              </p:nvSpPr>
              <p:spPr bwMode="auto">
                <a:xfrm>
                  <a:off x="1440" y="1545"/>
                  <a:ext cx="0" cy="1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717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064" y="1702"/>
                  <a:ext cx="769" cy="84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718" name="Line 10"/>
                <p:cNvSpPr>
                  <a:spLocks noChangeShapeType="1"/>
                </p:cNvSpPr>
                <p:nvPr/>
              </p:nvSpPr>
              <p:spPr bwMode="auto">
                <a:xfrm>
                  <a:off x="1064" y="1702"/>
                  <a:ext cx="752" cy="8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719" name="Oval 6"/>
                <p:cNvSpPr>
                  <a:spLocks noChangeArrowheads="1"/>
                </p:cNvSpPr>
                <p:nvPr/>
              </p:nvSpPr>
              <p:spPr bwMode="auto">
                <a:xfrm>
                  <a:off x="1135" y="1832"/>
                  <a:ext cx="593" cy="60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66706" name="Text Box 20"/>
              <p:cNvSpPr txBox="1">
                <a:spLocks noChangeArrowheads="1"/>
              </p:cNvSpPr>
              <p:nvPr/>
            </p:nvSpPr>
            <p:spPr bwMode="auto">
              <a:xfrm>
                <a:off x="857" y="7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0</a:t>
                </a:r>
              </a:p>
            </p:txBody>
          </p:sp>
          <p:sp>
            <p:nvSpPr>
              <p:cNvPr id="66707" name="Text Box 21"/>
              <p:cNvSpPr txBox="1">
                <a:spLocks noChangeArrowheads="1"/>
              </p:cNvSpPr>
              <p:nvPr/>
            </p:nvSpPr>
            <p:spPr bwMode="auto">
              <a:xfrm>
                <a:off x="1320" y="1085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1</a:t>
                </a:r>
              </a:p>
            </p:txBody>
          </p:sp>
          <p:sp>
            <p:nvSpPr>
              <p:cNvPr id="66708" name="Text Box 22"/>
              <p:cNvSpPr txBox="1">
                <a:spLocks noChangeArrowheads="1"/>
              </p:cNvSpPr>
              <p:nvPr/>
            </p:nvSpPr>
            <p:spPr bwMode="auto">
              <a:xfrm>
                <a:off x="1388" y="159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2</a:t>
                </a:r>
              </a:p>
            </p:txBody>
          </p:sp>
          <p:sp>
            <p:nvSpPr>
              <p:cNvPr id="66709" name="Text Box 23"/>
              <p:cNvSpPr txBox="1">
                <a:spLocks noChangeArrowheads="1"/>
              </p:cNvSpPr>
              <p:nvPr/>
            </p:nvSpPr>
            <p:spPr bwMode="auto">
              <a:xfrm>
                <a:off x="1084" y="202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3</a:t>
                </a:r>
              </a:p>
            </p:txBody>
          </p:sp>
          <p:sp>
            <p:nvSpPr>
              <p:cNvPr id="66710" name="Text Box 24"/>
              <p:cNvSpPr txBox="1">
                <a:spLocks noChangeArrowheads="1"/>
              </p:cNvSpPr>
              <p:nvPr/>
            </p:nvSpPr>
            <p:spPr bwMode="auto">
              <a:xfrm>
                <a:off x="630" y="213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4</a:t>
                </a:r>
              </a:p>
            </p:txBody>
          </p:sp>
          <p:sp>
            <p:nvSpPr>
              <p:cNvPr id="66711" name="Text Box 25"/>
              <p:cNvSpPr txBox="1">
                <a:spLocks noChangeArrowheads="1"/>
              </p:cNvSpPr>
              <p:nvPr/>
            </p:nvSpPr>
            <p:spPr bwMode="auto">
              <a:xfrm>
                <a:off x="237" y="18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5</a:t>
                </a:r>
              </a:p>
            </p:txBody>
          </p:sp>
          <p:sp>
            <p:nvSpPr>
              <p:cNvPr id="66712" name="Text Box 26"/>
              <p:cNvSpPr txBox="1">
                <a:spLocks noChangeArrowheads="1"/>
              </p:cNvSpPr>
              <p:nvPr/>
            </p:nvSpPr>
            <p:spPr bwMode="auto">
              <a:xfrm>
                <a:off x="96" y="1321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6</a:t>
                </a:r>
              </a:p>
            </p:txBody>
          </p:sp>
          <p:sp>
            <p:nvSpPr>
              <p:cNvPr id="66713" name="Text Box 27"/>
              <p:cNvSpPr txBox="1">
                <a:spLocks noChangeArrowheads="1"/>
              </p:cNvSpPr>
              <p:nvPr/>
            </p:nvSpPr>
            <p:spPr bwMode="auto">
              <a:xfrm>
                <a:off x="365" y="90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7</a:t>
                </a:r>
              </a:p>
            </p:txBody>
          </p:sp>
        </p:grpSp>
        <p:sp>
          <p:nvSpPr>
            <p:cNvPr id="66696" name="Text Box 12"/>
            <p:cNvSpPr txBox="1">
              <a:spLocks noChangeArrowheads="1"/>
            </p:cNvSpPr>
            <p:nvPr/>
          </p:nvSpPr>
          <p:spPr bwMode="auto">
            <a:xfrm>
              <a:off x="901" y="1033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1</a:t>
              </a:r>
            </a:p>
          </p:txBody>
        </p:sp>
        <p:sp>
          <p:nvSpPr>
            <p:cNvPr id="66697" name="Text Box 13"/>
            <p:cNvSpPr txBox="1">
              <a:spLocks noChangeArrowheads="1"/>
            </p:cNvSpPr>
            <p:nvPr/>
          </p:nvSpPr>
          <p:spPr bwMode="auto">
            <a:xfrm>
              <a:off x="1154" y="1277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2</a:t>
              </a:r>
            </a:p>
          </p:txBody>
        </p:sp>
        <p:sp>
          <p:nvSpPr>
            <p:cNvPr id="66698" name="Text Box 14"/>
            <p:cNvSpPr txBox="1">
              <a:spLocks noChangeArrowheads="1"/>
            </p:cNvSpPr>
            <p:nvPr/>
          </p:nvSpPr>
          <p:spPr bwMode="auto">
            <a:xfrm>
              <a:off x="1145" y="160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3</a:t>
              </a:r>
            </a:p>
          </p:txBody>
        </p:sp>
        <p:sp>
          <p:nvSpPr>
            <p:cNvPr id="66699" name="Text Box 15"/>
            <p:cNvSpPr txBox="1">
              <a:spLocks noChangeArrowheads="1"/>
            </p:cNvSpPr>
            <p:nvPr/>
          </p:nvSpPr>
          <p:spPr bwMode="auto">
            <a:xfrm>
              <a:off x="918" y="1825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4</a:t>
              </a:r>
            </a:p>
          </p:txBody>
        </p:sp>
        <p:sp>
          <p:nvSpPr>
            <p:cNvPr id="66700" name="Text Box 16"/>
            <p:cNvSpPr txBox="1">
              <a:spLocks noChangeArrowheads="1"/>
            </p:cNvSpPr>
            <p:nvPr/>
          </p:nvSpPr>
          <p:spPr bwMode="auto">
            <a:xfrm>
              <a:off x="613" y="1844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5</a:t>
              </a:r>
            </a:p>
          </p:txBody>
        </p:sp>
        <p:sp>
          <p:nvSpPr>
            <p:cNvPr id="66701" name="Text Box 17"/>
            <p:cNvSpPr txBox="1">
              <a:spLocks noChangeArrowheads="1"/>
            </p:cNvSpPr>
            <p:nvPr/>
          </p:nvSpPr>
          <p:spPr bwMode="auto">
            <a:xfrm>
              <a:off x="368" y="160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6</a:t>
              </a:r>
            </a:p>
          </p:txBody>
        </p:sp>
        <p:sp>
          <p:nvSpPr>
            <p:cNvPr id="66702" name="Text Box 18"/>
            <p:cNvSpPr txBox="1">
              <a:spLocks noChangeArrowheads="1"/>
            </p:cNvSpPr>
            <p:nvPr/>
          </p:nvSpPr>
          <p:spPr bwMode="auto">
            <a:xfrm>
              <a:off x="378" y="126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7</a:t>
              </a:r>
            </a:p>
          </p:txBody>
        </p:sp>
        <p:sp>
          <p:nvSpPr>
            <p:cNvPr id="66703" name="Text Box 19"/>
            <p:cNvSpPr txBox="1">
              <a:spLocks noChangeArrowheads="1"/>
            </p:cNvSpPr>
            <p:nvPr/>
          </p:nvSpPr>
          <p:spPr bwMode="auto">
            <a:xfrm>
              <a:off x="630" y="1032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8</a:t>
              </a:r>
            </a:p>
          </p:txBody>
        </p:sp>
        <p:sp>
          <p:nvSpPr>
            <p:cNvPr id="66704" name="Line 29"/>
            <p:cNvSpPr>
              <a:spLocks noChangeShapeType="1"/>
            </p:cNvSpPr>
            <p:nvPr/>
          </p:nvSpPr>
          <p:spPr bwMode="auto">
            <a:xfrm flipH="1">
              <a:off x="1169" y="916"/>
              <a:ext cx="167" cy="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565" name="Group 58"/>
          <p:cNvGrpSpPr>
            <a:grpSpLocks/>
          </p:cNvGrpSpPr>
          <p:nvPr/>
        </p:nvGrpSpPr>
        <p:grpSpPr bwMode="auto">
          <a:xfrm>
            <a:off x="2768600" y="1266825"/>
            <a:ext cx="2405063" cy="2660650"/>
            <a:chOff x="1744" y="798"/>
            <a:chExt cx="1515" cy="1676"/>
          </a:xfrm>
        </p:grpSpPr>
        <p:grpSp>
          <p:nvGrpSpPr>
            <p:cNvPr id="66670" name="Group 32"/>
            <p:cNvGrpSpPr>
              <a:grpSpLocks/>
            </p:cNvGrpSpPr>
            <p:nvPr/>
          </p:nvGrpSpPr>
          <p:grpSpPr bwMode="auto">
            <a:xfrm>
              <a:off x="1744" y="798"/>
              <a:ext cx="1515" cy="1676"/>
              <a:chOff x="96" y="744"/>
              <a:chExt cx="1515" cy="1676"/>
            </a:xfrm>
          </p:grpSpPr>
          <p:grpSp>
            <p:nvGrpSpPr>
              <p:cNvPr id="66680" name="Group 33"/>
              <p:cNvGrpSpPr>
                <a:grpSpLocks/>
              </p:cNvGrpSpPr>
              <p:nvPr/>
            </p:nvGrpSpPr>
            <p:grpSpPr bwMode="auto">
              <a:xfrm>
                <a:off x="297" y="1014"/>
                <a:ext cx="1143" cy="1143"/>
                <a:chOff x="864" y="1545"/>
                <a:chExt cx="1143" cy="1143"/>
              </a:xfrm>
            </p:grpSpPr>
            <p:sp>
              <p:nvSpPr>
                <p:cNvPr id="66689" name="Oval 34"/>
                <p:cNvSpPr>
                  <a:spLocks noChangeArrowheads="1"/>
                </p:cNvSpPr>
                <p:nvPr/>
              </p:nvSpPr>
              <p:spPr bwMode="auto">
                <a:xfrm>
                  <a:off x="864" y="1545"/>
                  <a:ext cx="1143" cy="1143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6690" name="Line 35"/>
                <p:cNvSpPr>
                  <a:spLocks noChangeShapeType="1"/>
                </p:cNvSpPr>
                <p:nvPr/>
              </p:nvSpPr>
              <p:spPr bwMode="auto">
                <a:xfrm>
                  <a:off x="873" y="2129"/>
                  <a:ext cx="11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91" name="Line 36"/>
                <p:cNvSpPr>
                  <a:spLocks noChangeShapeType="1"/>
                </p:cNvSpPr>
                <p:nvPr/>
              </p:nvSpPr>
              <p:spPr bwMode="auto">
                <a:xfrm>
                  <a:off x="1440" y="1545"/>
                  <a:ext cx="0" cy="1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92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1064" y="1702"/>
                  <a:ext cx="769" cy="84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93" name="Line 38"/>
                <p:cNvSpPr>
                  <a:spLocks noChangeShapeType="1"/>
                </p:cNvSpPr>
                <p:nvPr/>
              </p:nvSpPr>
              <p:spPr bwMode="auto">
                <a:xfrm>
                  <a:off x="1064" y="1702"/>
                  <a:ext cx="752" cy="8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94" name="Oval 39"/>
                <p:cNvSpPr>
                  <a:spLocks noChangeArrowheads="1"/>
                </p:cNvSpPr>
                <p:nvPr/>
              </p:nvSpPr>
              <p:spPr bwMode="auto">
                <a:xfrm>
                  <a:off x="1135" y="1832"/>
                  <a:ext cx="593" cy="60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66681" name="Text Box 40"/>
              <p:cNvSpPr txBox="1">
                <a:spLocks noChangeArrowheads="1"/>
              </p:cNvSpPr>
              <p:nvPr/>
            </p:nvSpPr>
            <p:spPr bwMode="auto">
              <a:xfrm>
                <a:off x="857" y="7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0</a:t>
                </a:r>
              </a:p>
            </p:txBody>
          </p:sp>
          <p:sp>
            <p:nvSpPr>
              <p:cNvPr id="66682" name="Text Box 41"/>
              <p:cNvSpPr txBox="1">
                <a:spLocks noChangeArrowheads="1"/>
              </p:cNvSpPr>
              <p:nvPr/>
            </p:nvSpPr>
            <p:spPr bwMode="auto">
              <a:xfrm>
                <a:off x="1320" y="1085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1</a:t>
                </a:r>
              </a:p>
            </p:txBody>
          </p:sp>
          <p:sp>
            <p:nvSpPr>
              <p:cNvPr id="66683" name="Text Box 42"/>
              <p:cNvSpPr txBox="1">
                <a:spLocks noChangeArrowheads="1"/>
              </p:cNvSpPr>
              <p:nvPr/>
            </p:nvSpPr>
            <p:spPr bwMode="auto">
              <a:xfrm>
                <a:off x="1388" y="159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2</a:t>
                </a:r>
              </a:p>
            </p:txBody>
          </p:sp>
          <p:sp>
            <p:nvSpPr>
              <p:cNvPr id="66684" name="Text Box 43"/>
              <p:cNvSpPr txBox="1">
                <a:spLocks noChangeArrowheads="1"/>
              </p:cNvSpPr>
              <p:nvPr/>
            </p:nvSpPr>
            <p:spPr bwMode="auto">
              <a:xfrm>
                <a:off x="1084" y="202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3</a:t>
                </a:r>
              </a:p>
            </p:txBody>
          </p:sp>
          <p:sp>
            <p:nvSpPr>
              <p:cNvPr id="66685" name="Text Box 44"/>
              <p:cNvSpPr txBox="1">
                <a:spLocks noChangeArrowheads="1"/>
              </p:cNvSpPr>
              <p:nvPr/>
            </p:nvSpPr>
            <p:spPr bwMode="auto">
              <a:xfrm>
                <a:off x="630" y="213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4</a:t>
                </a:r>
              </a:p>
            </p:txBody>
          </p:sp>
          <p:sp>
            <p:nvSpPr>
              <p:cNvPr id="66686" name="Text Box 45"/>
              <p:cNvSpPr txBox="1">
                <a:spLocks noChangeArrowheads="1"/>
              </p:cNvSpPr>
              <p:nvPr/>
            </p:nvSpPr>
            <p:spPr bwMode="auto">
              <a:xfrm>
                <a:off x="237" y="18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5</a:t>
                </a:r>
              </a:p>
            </p:txBody>
          </p:sp>
          <p:sp>
            <p:nvSpPr>
              <p:cNvPr id="66687" name="Text Box 46"/>
              <p:cNvSpPr txBox="1">
                <a:spLocks noChangeArrowheads="1"/>
              </p:cNvSpPr>
              <p:nvPr/>
            </p:nvSpPr>
            <p:spPr bwMode="auto">
              <a:xfrm>
                <a:off x="96" y="1321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6</a:t>
                </a:r>
              </a:p>
            </p:txBody>
          </p:sp>
          <p:sp>
            <p:nvSpPr>
              <p:cNvPr id="66688" name="Text Box 47"/>
              <p:cNvSpPr txBox="1">
                <a:spLocks noChangeArrowheads="1"/>
              </p:cNvSpPr>
              <p:nvPr/>
            </p:nvSpPr>
            <p:spPr bwMode="auto">
              <a:xfrm>
                <a:off x="365" y="90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7</a:t>
                </a:r>
              </a:p>
            </p:txBody>
          </p:sp>
        </p:grpSp>
        <p:sp>
          <p:nvSpPr>
            <p:cNvPr id="66671" name="Text Box 48"/>
            <p:cNvSpPr txBox="1">
              <a:spLocks noChangeArrowheads="1"/>
            </p:cNvSpPr>
            <p:nvPr/>
          </p:nvSpPr>
          <p:spPr bwMode="auto">
            <a:xfrm>
              <a:off x="2549" y="1087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1</a:t>
              </a:r>
            </a:p>
          </p:txBody>
        </p:sp>
        <p:sp>
          <p:nvSpPr>
            <p:cNvPr id="66672" name="Text Box 49"/>
            <p:cNvSpPr txBox="1">
              <a:spLocks noChangeArrowheads="1"/>
            </p:cNvSpPr>
            <p:nvPr/>
          </p:nvSpPr>
          <p:spPr bwMode="auto">
            <a:xfrm>
              <a:off x="2802" y="1331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2</a:t>
              </a:r>
            </a:p>
          </p:txBody>
        </p:sp>
        <p:sp>
          <p:nvSpPr>
            <p:cNvPr id="66673" name="Text Box 50"/>
            <p:cNvSpPr txBox="1">
              <a:spLocks noChangeArrowheads="1"/>
            </p:cNvSpPr>
            <p:nvPr/>
          </p:nvSpPr>
          <p:spPr bwMode="auto">
            <a:xfrm>
              <a:off x="2793" y="1662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>
                  <a:solidFill>
                    <a:srgbClr val="008000"/>
                  </a:solidFill>
                </a:rPr>
                <a:t>3</a:t>
              </a:r>
            </a:p>
          </p:txBody>
        </p:sp>
        <p:sp>
          <p:nvSpPr>
            <p:cNvPr id="66674" name="Text Box 51"/>
            <p:cNvSpPr txBox="1">
              <a:spLocks noChangeArrowheads="1"/>
            </p:cNvSpPr>
            <p:nvPr/>
          </p:nvSpPr>
          <p:spPr bwMode="auto">
            <a:xfrm>
              <a:off x="2566" y="1879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4</a:t>
              </a:r>
            </a:p>
          </p:txBody>
        </p:sp>
        <p:sp>
          <p:nvSpPr>
            <p:cNvPr id="66675" name="Text Box 52"/>
            <p:cNvSpPr txBox="1">
              <a:spLocks noChangeArrowheads="1"/>
            </p:cNvSpPr>
            <p:nvPr/>
          </p:nvSpPr>
          <p:spPr bwMode="auto">
            <a:xfrm>
              <a:off x="2261" y="18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5</a:t>
              </a:r>
            </a:p>
          </p:txBody>
        </p:sp>
        <p:sp>
          <p:nvSpPr>
            <p:cNvPr id="66676" name="Text Box 53"/>
            <p:cNvSpPr txBox="1">
              <a:spLocks noChangeArrowheads="1"/>
            </p:cNvSpPr>
            <p:nvPr/>
          </p:nvSpPr>
          <p:spPr bwMode="auto">
            <a:xfrm>
              <a:off x="2016" y="1662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6</a:t>
              </a:r>
            </a:p>
          </p:txBody>
        </p:sp>
        <p:sp>
          <p:nvSpPr>
            <p:cNvPr id="66677" name="Text Box 54"/>
            <p:cNvSpPr txBox="1">
              <a:spLocks noChangeArrowheads="1"/>
            </p:cNvSpPr>
            <p:nvPr/>
          </p:nvSpPr>
          <p:spPr bwMode="auto">
            <a:xfrm>
              <a:off x="2026" y="1322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7</a:t>
              </a:r>
            </a:p>
          </p:txBody>
        </p:sp>
        <p:sp>
          <p:nvSpPr>
            <p:cNvPr id="66678" name="Text Box 55"/>
            <p:cNvSpPr txBox="1">
              <a:spLocks noChangeArrowheads="1"/>
            </p:cNvSpPr>
            <p:nvPr/>
          </p:nvSpPr>
          <p:spPr bwMode="auto">
            <a:xfrm>
              <a:off x="2278" y="1086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8</a:t>
              </a:r>
            </a:p>
          </p:txBody>
        </p:sp>
        <p:sp>
          <p:nvSpPr>
            <p:cNvPr id="66679" name="Line 56"/>
            <p:cNvSpPr>
              <a:spLocks noChangeShapeType="1"/>
            </p:cNvSpPr>
            <p:nvPr/>
          </p:nvSpPr>
          <p:spPr bwMode="auto">
            <a:xfrm flipH="1" flipV="1">
              <a:off x="3009" y="1931"/>
              <a:ext cx="184" cy="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566" name="Group 85"/>
          <p:cNvGrpSpPr>
            <a:grpSpLocks/>
          </p:cNvGrpSpPr>
          <p:nvPr/>
        </p:nvGrpSpPr>
        <p:grpSpPr bwMode="auto">
          <a:xfrm>
            <a:off x="5192713" y="1265238"/>
            <a:ext cx="2405062" cy="2660650"/>
            <a:chOff x="3271" y="797"/>
            <a:chExt cx="1515" cy="1676"/>
          </a:xfrm>
        </p:grpSpPr>
        <p:grpSp>
          <p:nvGrpSpPr>
            <p:cNvPr id="66645" name="Group 60"/>
            <p:cNvGrpSpPr>
              <a:grpSpLocks/>
            </p:cNvGrpSpPr>
            <p:nvPr/>
          </p:nvGrpSpPr>
          <p:grpSpPr bwMode="auto">
            <a:xfrm>
              <a:off x="3271" y="797"/>
              <a:ext cx="1515" cy="1676"/>
              <a:chOff x="96" y="744"/>
              <a:chExt cx="1515" cy="1676"/>
            </a:xfrm>
          </p:grpSpPr>
          <p:grpSp>
            <p:nvGrpSpPr>
              <p:cNvPr id="66655" name="Group 61"/>
              <p:cNvGrpSpPr>
                <a:grpSpLocks/>
              </p:cNvGrpSpPr>
              <p:nvPr/>
            </p:nvGrpSpPr>
            <p:grpSpPr bwMode="auto">
              <a:xfrm>
                <a:off x="297" y="1014"/>
                <a:ext cx="1143" cy="1143"/>
                <a:chOff x="864" y="1545"/>
                <a:chExt cx="1143" cy="1143"/>
              </a:xfrm>
            </p:grpSpPr>
            <p:sp>
              <p:nvSpPr>
                <p:cNvPr id="66664" name="Oval 62"/>
                <p:cNvSpPr>
                  <a:spLocks noChangeArrowheads="1"/>
                </p:cNvSpPr>
                <p:nvPr/>
              </p:nvSpPr>
              <p:spPr bwMode="auto">
                <a:xfrm>
                  <a:off x="864" y="1545"/>
                  <a:ext cx="1143" cy="1143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6665" name="Line 63"/>
                <p:cNvSpPr>
                  <a:spLocks noChangeShapeType="1"/>
                </p:cNvSpPr>
                <p:nvPr/>
              </p:nvSpPr>
              <p:spPr bwMode="auto">
                <a:xfrm>
                  <a:off x="873" y="2129"/>
                  <a:ext cx="11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66" name="Line 64"/>
                <p:cNvSpPr>
                  <a:spLocks noChangeShapeType="1"/>
                </p:cNvSpPr>
                <p:nvPr/>
              </p:nvSpPr>
              <p:spPr bwMode="auto">
                <a:xfrm>
                  <a:off x="1440" y="1545"/>
                  <a:ext cx="0" cy="1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67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1064" y="1702"/>
                  <a:ext cx="769" cy="84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68" name="Line 66"/>
                <p:cNvSpPr>
                  <a:spLocks noChangeShapeType="1"/>
                </p:cNvSpPr>
                <p:nvPr/>
              </p:nvSpPr>
              <p:spPr bwMode="auto">
                <a:xfrm>
                  <a:off x="1064" y="1702"/>
                  <a:ext cx="752" cy="8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69" name="Oval 67"/>
                <p:cNvSpPr>
                  <a:spLocks noChangeArrowheads="1"/>
                </p:cNvSpPr>
                <p:nvPr/>
              </p:nvSpPr>
              <p:spPr bwMode="auto">
                <a:xfrm>
                  <a:off x="1135" y="1832"/>
                  <a:ext cx="593" cy="60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66656" name="Text Box 68"/>
              <p:cNvSpPr txBox="1">
                <a:spLocks noChangeArrowheads="1"/>
              </p:cNvSpPr>
              <p:nvPr/>
            </p:nvSpPr>
            <p:spPr bwMode="auto">
              <a:xfrm>
                <a:off x="857" y="7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0</a:t>
                </a:r>
              </a:p>
            </p:txBody>
          </p:sp>
          <p:sp>
            <p:nvSpPr>
              <p:cNvPr id="66657" name="Text Box 69"/>
              <p:cNvSpPr txBox="1">
                <a:spLocks noChangeArrowheads="1"/>
              </p:cNvSpPr>
              <p:nvPr/>
            </p:nvSpPr>
            <p:spPr bwMode="auto">
              <a:xfrm>
                <a:off x="1320" y="1085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1</a:t>
                </a:r>
              </a:p>
            </p:txBody>
          </p:sp>
          <p:sp>
            <p:nvSpPr>
              <p:cNvPr id="66658" name="Text Box 70"/>
              <p:cNvSpPr txBox="1">
                <a:spLocks noChangeArrowheads="1"/>
              </p:cNvSpPr>
              <p:nvPr/>
            </p:nvSpPr>
            <p:spPr bwMode="auto">
              <a:xfrm>
                <a:off x="1388" y="159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2</a:t>
                </a:r>
              </a:p>
            </p:txBody>
          </p:sp>
          <p:sp>
            <p:nvSpPr>
              <p:cNvPr id="66659" name="Text Box 71"/>
              <p:cNvSpPr txBox="1">
                <a:spLocks noChangeArrowheads="1"/>
              </p:cNvSpPr>
              <p:nvPr/>
            </p:nvSpPr>
            <p:spPr bwMode="auto">
              <a:xfrm>
                <a:off x="1084" y="202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3</a:t>
                </a:r>
              </a:p>
            </p:txBody>
          </p:sp>
          <p:sp>
            <p:nvSpPr>
              <p:cNvPr id="66660" name="Text Box 72"/>
              <p:cNvSpPr txBox="1">
                <a:spLocks noChangeArrowheads="1"/>
              </p:cNvSpPr>
              <p:nvPr/>
            </p:nvSpPr>
            <p:spPr bwMode="auto">
              <a:xfrm>
                <a:off x="630" y="213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4</a:t>
                </a:r>
              </a:p>
            </p:txBody>
          </p:sp>
          <p:sp>
            <p:nvSpPr>
              <p:cNvPr id="66661" name="Text Box 73"/>
              <p:cNvSpPr txBox="1">
                <a:spLocks noChangeArrowheads="1"/>
              </p:cNvSpPr>
              <p:nvPr/>
            </p:nvSpPr>
            <p:spPr bwMode="auto">
              <a:xfrm>
                <a:off x="237" y="18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5</a:t>
                </a:r>
              </a:p>
            </p:txBody>
          </p:sp>
          <p:sp>
            <p:nvSpPr>
              <p:cNvPr id="66662" name="Text Box 74"/>
              <p:cNvSpPr txBox="1">
                <a:spLocks noChangeArrowheads="1"/>
              </p:cNvSpPr>
              <p:nvPr/>
            </p:nvSpPr>
            <p:spPr bwMode="auto">
              <a:xfrm>
                <a:off x="96" y="1321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6</a:t>
                </a:r>
              </a:p>
            </p:txBody>
          </p:sp>
          <p:sp>
            <p:nvSpPr>
              <p:cNvPr id="66663" name="Text Box 75"/>
              <p:cNvSpPr txBox="1">
                <a:spLocks noChangeArrowheads="1"/>
              </p:cNvSpPr>
              <p:nvPr/>
            </p:nvSpPr>
            <p:spPr bwMode="auto">
              <a:xfrm>
                <a:off x="365" y="90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7</a:t>
                </a:r>
              </a:p>
            </p:txBody>
          </p:sp>
        </p:grpSp>
        <p:sp>
          <p:nvSpPr>
            <p:cNvPr id="66646" name="Text Box 76"/>
            <p:cNvSpPr txBox="1">
              <a:spLocks noChangeArrowheads="1"/>
            </p:cNvSpPr>
            <p:nvPr/>
          </p:nvSpPr>
          <p:spPr bwMode="auto">
            <a:xfrm>
              <a:off x="4076" y="1086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1</a:t>
              </a:r>
            </a:p>
          </p:txBody>
        </p:sp>
        <p:sp>
          <p:nvSpPr>
            <p:cNvPr id="66647" name="Text Box 77"/>
            <p:cNvSpPr txBox="1">
              <a:spLocks noChangeArrowheads="1"/>
            </p:cNvSpPr>
            <p:nvPr/>
          </p:nvSpPr>
          <p:spPr bwMode="auto">
            <a:xfrm>
              <a:off x="4329" y="1330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2</a:t>
              </a:r>
            </a:p>
          </p:txBody>
        </p:sp>
        <p:sp>
          <p:nvSpPr>
            <p:cNvPr id="291918" name="Text Box 78"/>
            <p:cNvSpPr txBox="1">
              <a:spLocks noChangeArrowheads="1"/>
            </p:cNvSpPr>
            <p:nvPr/>
          </p:nvSpPr>
          <p:spPr bwMode="auto">
            <a:xfrm>
              <a:off x="4320" y="1661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3</a:t>
              </a:r>
            </a:p>
          </p:txBody>
        </p:sp>
        <p:sp>
          <p:nvSpPr>
            <p:cNvPr id="66649" name="Text Box 79"/>
            <p:cNvSpPr txBox="1">
              <a:spLocks noChangeArrowheads="1"/>
            </p:cNvSpPr>
            <p:nvPr/>
          </p:nvSpPr>
          <p:spPr bwMode="auto">
            <a:xfrm>
              <a:off x="4093" y="187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4</a:t>
              </a:r>
            </a:p>
          </p:txBody>
        </p:sp>
        <p:sp>
          <p:nvSpPr>
            <p:cNvPr id="66650" name="Text Box 80"/>
            <p:cNvSpPr txBox="1">
              <a:spLocks noChangeArrowheads="1"/>
            </p:cNvSpPr>
            <p:nvPr/>
          </p:nvSpPr>
          <p:spPr bwMode="auto">
            <a:xfrm>
              <a:off x="3788" y="1897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5</a:t>
              </a:r>
            </a:p>
          </p:txBody>
        </p:sp>
        <p:sp>
          <p:nvSpPr>
            <p:cNvPr id="66651" name="Text Box 81"/>
            <p:cNvSpPr txBox="1">
              <a:spLocks noChangeArrowheads="1"/>
            </p:cNvSpPr>
            <p:nvPr/>
          </p:nvSpPr>
          <p:spPr bwMode="auto">
            <a:xfrm>
              <a:off x="3543" y="1661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>
                  <a:solidFill>
                    <a:srgbClr val="008000"/>
                  </a:solidFill>
                </a:rPr>
                <a:t>6</a:t>
              </a:r>
            </a:p>
          </p:txBody>
        </p:sp>
        <p:sp>
          <p:nvSpPr>
            <p:cNvPr id="66652" name="Text Box 82"/>
            <p:cNvSpPr txBox="1">
              <a:spLocks noChangeArrowheads="1"/>
            </p:cNvSpPr>
            <p:nvPr/>
          </p:nvSpPr>
          <p:spPr bwMode="auto">
            <a:xfrm>
              <a:off x="3553" y="1321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7</a:t>
              </a:r>
            </a:p>
          </p:txBody>
        </p:sp>
        <p:sp>
          <p:nvSpPr>
            <p:cNvPr id="66653" name="Text Box 83"/>
            <p:cNvSpPr txBox="1">
              <a:spLocks noChangeArrowheads="1"/>
            </p:cNvSpPr>
            <p:nvPr/>
          </p:nvSpPr>
          <p:spPr bwMode="auto">
            <a:xfrm>
              <a:off x="3805" y="1085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8</a:t>
              </a:r>
            </a:p>
          </p:txBody>
        </p:sp>
        <p:sp>
          <p:nvSpPr>
            <p:cNvPr id="66654" name="Line 84"/>
            <p:cNvSpPr>
              <a:spLocks noChangeShapeType="1"/>
            </p:cNvSpPr>
            <p:nvPr/>
          </p:nvSpPr>
          <p:spPr bwMode="auto">
            <a:xfrm flipV="1">
              <a:off x="3359" y="1878"/>
              <a:ext cx="173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567" name="Group 112"/>
          <p:cNvGrpSpPr>
            <a:grpSpLocks/>
          </p:cNvGrpSpPr>
          <p:nvPr/>
        </p:nvGrpSpPr>
        <p:grpSpPr bwMode="auto">
          <a:xfrm>
            <a:off x="1338263" y="3716338"/>
            <a:ext cx="2405062" cy="2660650"/>
            <a:chOff x="843" y="2341"/>
            <a:chExt cx="1515" cy="1676"/>
          </a:xfrm>
        </p:grpSpPr>
        <p:grpSp>
          <p:nvGrpSpPr>
            <p:cNvPr id="66620" name="Group 87"/>
            <p:cNvGrpSpPr>
              <a:grpSpLocks/>
            </p:cNvGrpSpPr>
            <p:nvPr/>
          </p:nvGrpSpPr>
          <p:grpSpPr bwMode="auto">
            <a:xfrm>
              <a:off x="843" y="2341"/>
              <a:ext cx="1515" cy="1676"/>
              <a:chOff x="96" y="744"/>
              <a:chExt cx="1515" cy="1676"/>
            </a:xfrm>
          </p:grpSpPr>
          <p:grpSp>
            <p:nvGrpSpPr>
              <p:cNvPr id="66630" name="Group 88"/>
              <p:cNvGrpSpPr>
                <a:grpSpLocks/>
              </p:cNvGrpSpPr>
              <p:nvPr/>
            </p:nvGrpSpPr>
            <p:grpSpPr bwMode="auto">
              <a:xfrm>
                <a:off x="297" y="1014"/>
                <a:ext cx="1143" cy="1143"/>
                <a:chOff x="864" y="1545"/>
                <a:chExt cx="1143" cy="1143"/>
              </a:xfrm>
            </p:grpSpPr>
            <p:sp>
              <p:nvSpPr>
                <p:cNvPr id="66639" name="Oval 89"/>
                <p:cNvSpPr>
                  <a:spLocks noChangeArrowheads="1"/>
                </p:cNvSpPr>
                <p:nvPr/>
              </p:nvSpPr>
              <p:spPr bwMode="auto">
                <a:xfrm>
                  <a:off x="864" y="1545"/>
                  <a:ext cx="1143" cy="1143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6640" name="Line 90"/>
                <p:cNvSpPr>
                  <a:spLocks noChangeShapeType="1"/>
                </p:cNvSpPr>
                <p:nvPr/>
              </p:nvSpPr>
              <p:spPr bwMode="auto">
                <a:xfrm>
                  <a:off x="873" y="2129"/>
                  <a:ext cx="11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41" name="Line 91"/>
                <p:cNvSpPr>
                  <a:spLocks noChangeShapeType="1"/>
                </p:cNvSpPr>
                <p:nvPr/>
              </p:nvSpPr>
              <p:spPr bwMode="auto">
                <a:xfrm>
                  <a:off x="1440" y="1545"/>
                  <a:ext cx="0" cy="1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42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1064" y="1702"/>
                  <a:ext cx="769" cy="84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43" name="Line 93"/>
                <p:cNvSpPr>
                  <a:spLocks noChangeShapeType="1"/>
                </p:cNvSpPr>
                <p:nvPr/>
              </p:nvSpPr>
              <p:spPr bwMode="auto">
                <a:xfrm>
                  <a:off x="1064" y="1702"/>
                  <a:ext cx="752" cy="8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44" name="Oval 94"/>
                <p:cNvSpPr>
                  <a:spLocks noChangeArrowheads="1"/>
                </p:cNvSpPr>
                <p:nvPr/>
              </p:nvSpPr>
              <p:spPr bwMode="auto">
                <a:xfrm>
                  <a:off x="1135" y="1832"/>
                  <a:ext cx="593" cy="60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66631" name="Text Box 95"/>
              <p:cNvSpPr txBox="1">
                <a:spLocks noChangeArrowheads="1"/>
              </p:cNvSpPr>
              <p:nvPr/>
            </p:nvSpPr>
            <p:spPr bwMode="auto">
              <a:xfrm>
                <a:off x="857" y="7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0</a:t>
                </a:r>
              </a:p>
            </p:txBody>
          </p:sp>
          <p:sp>
            <p:nvSpPr>
              <p:cNvPr id="66632" name="Text Box 96"/>
              <p:cNvSpPr txBox="1">
                <a:spLocks noChangeArrowheads="1"/>
              </p:cNvSpPr>
              <p:nvPr/>
            </p:nvSpPr>
            <p:spPr bwMode="auto">
              <a:xfrm>
                <a:off x="1320" y="1085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1</a:t>
                </a:r>
              </a:p>
            </p:txBody>
          </p:sp>
          <p:sp>
            <p:nvSpPr>
              <p:cNvPr id="66633" name="Text Box 97"/>
              <p:cNvSpPr txBox="1">
                <a:spLocks noChangeArrowheads="1"/>
              </p:cNvSpPr>
              <p:nvPr/>
            </p:nvSpPr>
            <p:spPr bwMode="auto">
              <a:xfrm>
                <a:off x="1388" y="159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2</a:t>
                </a:r>
              </a:p>
            </p:txBody>
          </p:sp>
          <p:sp>
            <p:nvSpPr>
              <p:cNvPr id="66634" name="Text Box 98"/>
              <p:cNvSpPr txBox="1">
                <a:spLocks noChangeArrowheads="1"/>
              </p:cNvSpPr>
              <p:nvPr/>
            </p:nvSpPr>
            <p:spPr bwMode="auto">
              <a:xfrm>
                <a:off x="1084" y="202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3</a:t>
                </a:r>
              </a:p>
            </p:txBody>
          </p:sp>
          <p:sp>
            <p:nvSpPr>
              <p:cNvPr id="66635" name="Text Box 99"/>
              <p:cNvSpPr txBox="1">
                <a:spLocks noChangeArrowheads="1"/>
              </p:cNvSpPr>
              <p:nvPr/>
            </p:nvSpPr>
            <p:spPr bwMode="auto">
              <a:xfrm>
                <a:off x="630" y="213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4</a:t>
                </a:r>
              </a:p>
            </p:txBody>
          </p:sp>
          <p:sp>
            <p:nvSpPr>
              <p:cNvPr id="66636" name="Text Box 100"/>
              <p:cNvSpPr txBox="1">
                <a:spLocks noChangeArrowheads="1"/>
              </p:cNvSpPr>
              <p:nvPr/>
            </p:nvSpPr>
            <p:spPr bwMode="auto">
              <a:xfrm>
                <a:off x="237" y="18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5</a:t>
                </a:r>
              </a:p>
            </p:txBody>
          </p:sp>
          <p:sp>
            <p:nvSpPr>
              <p:cNvPr id="66637" name="Text Box 101"/>
              <p:cNvSpPr txBox="1">
                <a:spLocks noChangeArrowheads="1"/>
              </p:cNvSpPr>
              <p:nvPr/>
            </p:nvSpPr>
            <p:spPr bwMode="auto">
              <a:xfrm>
                <a:off x="96" y="1321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6</a:t>
                </a:r>
              </a:p>
            </p:txBody>
          </p:sp>
          <p:sp>
            <p:nvSpPr>
              <p:cNvPr id="66638" name="Text Box 102"/>
              <p:cNvSpPr txBox="1">
                <a:spLocks noChangeArrowheads="1"/>
              </p:cNvSpPr>
              <p:nvPr/>
            </p:nvSpPr>
            <p:spPr bwMode="auto">
              <a:xfrm>
                <a:off x="365" y="90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7</a:t>
                </a:r>
              </a:p>
            </p:txBody>
          </p:sp>
        </p:grpSp>
        <p:sp>
          <p:nvSpPr>
            <p:cNvPr id="66621" name="Text Box 103"/>
            <p:cNvSpPr txBox="1">
              <a:spLocks noChangeArrowheads="1"/>
            </p:cNvSpPr>
            <p:nvPr/>
          </p:nvSpPr>
          <p:spPr bwMode="auto">
            <a:xfrm>
              <a:off x="1648" y="2630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>
                  <a:solidFill>
                    <a:srgbClr val="008000"/>
                  </a:solidFill>
                </a:rPr>
                <a:t>1</a:t>
              </a:r>
            </a:p>
          </p:txBody>
        </p:sp>
        <p:sp>
          <p:nvSpPr>
            <p:cNvPr id="66622" name="Text Box 104"/>
            <p:cNvSpPr txBox="1">
              <a:spLocks noChangeArrowheads="1"/>
            </p:cNvSpPr>
            <p:nvPr/>
          </p:nvSpPr>
          <p:spPr bwMode="auto">
            <a:xfrm>
              <a:off x="1901" y="2874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2</a:t>
              </a:r>
            </a:p>
          </p:txBody>
        </p:sp>
        <p:sp>
          <p:nvSpPr>
            <p:cNvPr id="291945" name="Text Box 105"/>
            <p:cNvSpPr txBox="1">
              <a:spLocks noChangeArrowheads="1"/>
            </p:cNvSpPr>
            <p:nvPr/>
          </p:nvSpPr>
          <p:spPr bwMode="auto">
            <a:xfrm>
              <a:off x="1892" y="3205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3</a:t>
              </a:r>
            </a:p>
          </p:txBody>
        </p:sp>
        <p:sp>
          <p:nvSpPr>
            <p:cNvPr id="66624" name="Text Box 106"/>
            <p:cNvSpPr txBox="1">
              <a:spLocks noChangeArrowheads="1"/>
            </p:cNvSpPr>
            <p:nvPr/>
          </p:nvSpPr>
          <p:spPr bwMode="auto">
            <a:xfrm>
              <a:off x="1665" y="3422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4</a:t>
              </a:r>
            </a:p>
          </p:txBody>
        </p:sp>
        <p:sp>
          <p:nvSpPr>
            <p:cNvPr id="66625" name="Text Box 107"/>
            <p:cNvSpPr txBox="1">
              <a:spLocks noChangeArrowheads="1"/>
            </p:cNvSpPr>
            <p:nvPr/>
          </p:nvSpPr>
          <p:spPr bwMode="auto">
            <a:xfrm>
              <a:off x="1360" y="3441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5</a:t>
              </a:r>
            </a:p>
          </p:txBody>
        </p:sp>
        <p:sp>
          <p:nvSpPr>
            <p:cNvPr id="291948" name="Text Box 108"/>
            <p:cNvSpPr txBox="1">
              <a:spLocks noChangeArrowheads="1"/>
            </p:cNvSpPr>
            <p:nvPr/>
          </p:nvSpPr>
          <p:spPr bwMode="auto">
            <a:xfrm>
              <a:off x="1115" y="3205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6</a:t>
              </a:r>
            </a:p>
          </p:txBody>
        </p:sp>
        <p:sp>
          <p:nvSpPr>
            <p:cNvPr id="66627" name="Text Box 109"/>
            <p:cNvSpPr txBox="1">
              <a:spLocks noChangeArrowheads="1"/>
            </p:cNvSpPr>
            <p:nvPr/>
          </p:nvSpPr>
          <p:spPr bwMode="auto">
            <a:xfrm>
              <a:off x="1125" y="2865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7</a:t>
              </a:r>
            </a:p>
          </p:txBody>
        </p:sp>
        <p:sp>
          <p:nvSpPr>
            <p:cNvPr id="66628" name="Text Box 110"/>
            <p:cNvSpPr txBox="1">
              <a:spLocks noChangeArrowheads="1"/>
            </p:cNvSpPr>
            <p:nvPr/>
          </p:nvSpPr>
          <p:spPr bwMode="auto">
            <a:xfrm>
              <a:off x="1377" y="2629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8</a:t>
              </a:r>
            </a:p>
          </p:txBody>
        </p:sp>
        <p:sp>
          <p:nvSpPr>
            <p:cNvPr id="66629" name="Line 111"/>
            <p:cNvSpPr>
              <a:spLocks noChangeShapeType="1"/>
            </p:cNvSpPr>
            <p:nvPr/>
          </p:nvSpPr>
          <p:spPr bwMode="auto">
            <a:xfrm flipH="1">
              <a:off x="1845" y="2417"/>
              <a:ext cx="89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568" name="Group 139"/>
          <p:cNvGrpSpPr>
            <a:grpSpLocks/>
          </p:cNvGrpSpPr>
          <p:nvPr/>
        </p:nvGrpSpPr>
        <p:grpSpPr bwMode="auto">
          <a:xfrm>
            <a:off x="3794125" y="3714750"/>
            <a:ext cx="2405063" cy="2660650"/>
            <a:chOff x="2390" y="2340"/>
            <a:chExt cx="1515" cy="1676"/>
          </a:xfrm>
        </p:grpSpPr>
        <p:grpSp>
          <p:nvGrpSpPr>
            <p:cNvPr id="66595" name="Group 114"/>
            <p:cNvGrpSpPr>
              <a:grpSpLocks/>
            </p:cNvGrpSpPr>
            <p:nvPr/>
          </p:nvGrpSpPr>
          <p:grpSpPr bwMode="auto">
            <a:xfrm>
              <a:off x="2390" y="2340"/>
              <a:ext cx="1515" cy="1676"/>
              <a:chOff x="96" y="744"/>
              <a:chExt cx="1515" cy="1676"/>
            </a:xfrm>
          </p:grpSpPr>
          <p:grpSp>
            <p:nvGrpSpPr>
              <p:cNvPr id="66605" name="Group 115"/>
              <p:cNvGrpSpPr>
                <a:grpSpLocks/>
              </p:cNvGrpSpPr>
              <p:nvPr/>
            </p:nvGrpSpPr>
            <p:grpSpPr bwMode="auto">
              <a:xfrm>
                <a:off x="297" y="1014"/>
                <a:ext cx="1143" cy="1143"/>
                <a:chOff x="864" y="1545"/>
                <a:chExt cx="1143" cy="1143"/>
              </a:xfrm>
            </p:grpSpPr>
            <p:sp>
              <p:nvSpPr>
                <p:cNvPr id="66614" name="Oval 116"/>
                <p:cNvSpPr>
                  <a:spLocks noChangeArrowheads="1"/>
                </p:cNvSpPr>
                <p:nvPr/>
              </p:nvSpPr>
              <p:spPr bwMode="auto">
                <a:xfrm>
                  <a:off x="864" y="1545"/>
                  <a:ext cx="1143" cy="1143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6615" name="Line 117"/>
                <p:cNvSpPr>
                  <a:spLocks noChangeShapeType="1"/>
                </p:cNvSpPr>
                <p:nvPr/>
              </p:nvSpPr>
              <p:spPr bwMode="auto">
                <a:xfrm>
                  <a:off x="873" y="2129"/>
                  <a:ext cx="11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16" name="Line 118"/>
                <p:cNvSpPr>
                  <a:spLocks noChangeShapeType="1"/>
                </p:cNvSpPr>
                <p:nvPr/>
              </p:nvSpPr>
              <p:spPr bwMode="auto">
                <a:xfrm>
                  <a:off x="1440" y="1545"/>
                  <a:ext cx="0" cy="1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17" name="Line 119"/>
                <p:cNvSpPr>
                  <a:spLocks noChangeShapeType="1"/>
                </p:cNvSpPr>
                <p:nvPr/>
              </p:nvSpPr>
              <p:spPr bwMode="auto">
                <a:xfrm flipH="1">
                  <a:off x="1064" y="1702"/>
                  <a:ext cx="769" cy="84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18" name="Line 120"/>
                <p:cNvSpPr>
                  <a:spLocks noChangeShapeType="1"/>
                </p:cNvSpPr>
                <p:nvPr/>
              </p:nvSpPr>
              <p:spPr bwMode="auto">
                <a:xfrm>
                  <a:off x="1064" y="1702"/>
                  <a:ext cx="752" cy="8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19" name="Oval 121"/>
                <p:cNvSpPr>
                  <a:spLocks noChangeArrowheads="1"/>
                </p:cNvSpPr>
                <p:nvPr/>
              </p:nvSpPr>
              <p:spPr bwMode="auto">
                <a:xfrm>
                  <a:off x="1135" y="1832"/>
                  <a:ext cx="593" cy="60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66606" name="Text Box 122"/>
              <p:cNvSpPr txBox="1">
                <a:spLocks noChangeArrowheads="1"/>
              </p:cNvSpPr>
              <p:nvPr/>
            </p:nvSpPr>
            <p:spPr bwMode="auto">
              <a:xfrm>
                <a:off x="857" y="7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0</a:t>
                </a:r>
              </a:p>
            </p:txBody>
          </p:sp>
          <p:sp>
            <p:nvSpPr>
              <p:cNvPr id="66607" name="Text Box 123"/>
              <p:cNvSpPr txBox="1">
                <a:spLocks noChangeArrowheads="1"/>
              </p:cNvSpPr>
              <p:nvPr/>
            </p:nvSpPr>
            <p:spPr bwMode="auto">
              <a:xfrm>
                <a:off x="1320" y="1085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1</a:t>
                </a:r>
              </a:p>
            </p:txBody>
          </p:sp>
          <p:sp>
            <p:nvSpPr>
              <p:cNvPr id="66608" name="Text Box 124"/>
              <p:cNvSpPr txBox="1">
                <a:spLocks noChangeArrowheads="1"/>
              </p:cNvSpPr>
              <p:nvPr/>
            </p:nvSpPr>
            <p:spPr bwMode="auto">
              <a:xfrm>
                <a:off x="1388" y="159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2</a:t>
                </a:r>
              </a:p>
            </p:txBody>
          </p:sp>
          <p:sp>
            <p:nvSpPr>
              <p:cNvPr id="66609" name="Text Box 125"/>
              <p:cNvSpPr txBox="1">
                <a:spLocks noChangeArrowheads="1"/>
              </p:cNvSpPr>
              <p:nvPr/>
            </p:nvSpPr>
            <p:spPr bwMode="auto">
              <a:xfrm>
                <a:off x="1084" y="202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3</a:t>
                </a:r>
              </a:p>
            </p:txBody>
          </p:sp>
          <p:sp>
            <p:nvSpPr>
              <p:cNvPr id="66610" name="Text Box 126"/>
              <p:cNvSpPr txBox="1">
                <a:spLocks noChangeArrowheads="1"/>
              </p:cNvSpPr>
              <p:nvPr/>
            </p:nvSpPr>
            <p:spPr bwMode="auto">
              <a:xfrm>
                <a:off x="630" y="213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4</a:t>
                </a:r>
              </a:p>
            </p:txBody>
          </p:sp>
          <p:sp>
            <p:nvSpPr>
              <p:cNvPr id="66611" name="Text Box 127"/>
              <p:cNvSpPr txBox="1">
                <a:spLocks noChangeArrowheads="1"/>
              </p:cNvSpPr>
              <p:nvPr/>
            </p:nvSpPr>
            <p:spPr bwMode="auto">
              <a:xfrm>
                <a:off x="237" y="18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5</a:t>
                </a:r>
              </a:p>
            </p:txBody>
          </p:sp>
          <p:sp>
            <p:nvSpPr>
              <p:cNvPr id="66612" name="Text Box 128"/>
              <p:cNvSpPr txBox="1">
                <a:spLocks noChangeArrowheads="1"/>
              </p:cNvSpPr>
              <p:nvPr/>
            </p:nvSpPr>
            <p:spPr bwMode="auto">
              <a:xfrm>
                <a:off x="96" y="1321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6</a:t>
                </a:r>
              </a:p>
            </p:txBody>
          </p:sp>
          <p:sp>
            <p:nvSpPr>
              <p:cNvPr id="66613" name="Text Box 129"/>
              <p:cNvSpPr txBox="1">
                <a:spLocks noChangeArrowheads="1"/>
              </p:cNvSpPr>
              <p:nvPr/>
            </p:nvSpPr>
            <p:spPr bwMode="auto">
              <a:xfrm>
                <a:off x="365" y="90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7</a:t>
                </a:r>
              </a:p>
            </p:txBody>
          </p:sp>
        </p:grpSp>
        <p:sp>
          <p:nvSpPr>
            <p:cNvPr id="291970" name="Text Box 130"/>
            <p:cNvSpPr txBox="1">
              <a:spLocks noChangeArrowheads="1"/>
            </p:cNvSpPr>
            <p:nvPr/>
          </p:nvSpPr>
          <p:spPr bwMode="auto">
            <a:xfrm>
              <a:off x="3195" y="2629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1</a:t>
              </a:r>
            </a:p>
          </p:txBody>
        </p:sp>
        <p:sp>
          <p:nvSpPr>
            <p:cNvPr id="66597" name="Text Box 131"/>
            <p:cNvSpPr txBox="1">
              <a:spLocks noChangeArrowheads="1"/>
            </p:cNvSpPr>
            <p:nvPr/>
          </p:nvSpPr>
          <p:spPr bwMode="auto">
            <a:xfrm>
              <a:off x="3448" y="2873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2</a:t>
              </a:r>
            </a:p>
          </p:txBody>
        </p:sp>
        <p:sp>
          <p:nvSpPr>
            <p:cNvPr id="291972" name="Text Box 132"/>
            <p:cNvSpPr txBox="1">
              <a:spLocks noChangeArrowheads="1"/>
            </p:cNvSpPr>
            <p:nvPr/>
          </p:nvSpPr>
          <p:spPr bwMode="auto">
            <a:xfrm>
              <a:off x="3439" y="3204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3</a:t>
              </a:r>
            </a:p>
          </p:txBody>
        </p:sp>
        <p:sp>
          <p:nvSpPr>
            <p:cNvPr id="66599" name="Text Box 133"/>
            <p:cNvSpPr txBox="1">
              <a:spLocks noChangeArrowheads="1"/>
            </p:cNvSpPr>
            <p:nvPr/>
          </p:nvSpPr>
          <p:spPr bwMode="auto">
            <a:xfrm>
              <a:off x="3212" y="3421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4</a:t>
              </a:r>
            </a:p>
          </p:txBody>
        </p:sp>
        <p:sp>
          <p:nvSpPr>
            <p:cNvPr id="66600" name="Text Box 134"/>
            <p:cNvSpPr txBox="1">
              <a:spLocks noChangeArrowheads="1"/>
            </p:cNvSpPr>
            <p:nvPr/>
          </p:nvSpPr>
          <p:spPr bwMode="auto">
            <a:xfrm>
              <a:off x="2907" y="3440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>
                  <a:solidFill>
                    <a:srgbClr val="008000"/>
                  </a:solidFill>
                </a:rPr>
                <a:t>5</a:t>
              </a:r>
            </a:p>
          </p:txBody>
        </p:sp>
        <p:sp>
          <p:nvSpPr>
            <p:cNvPr id="291975" name="Text Box 135"/>
            <p:cNvSpPr txBox="1">
              <a:spLocks noChangeArrowheads="1"/>
            </p:cNvSpPr>
            <p:nvPr/>
          </p:nvSpPr>
          <p:spPr bwMode="auto">
            <a:xfrm>
              <a:off x="2662" y="3204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6</a:t>
              </a:r>
            </a:p>
          </p:txBody>
        </p:sp>
        <p:sp>
          <p:nvSpPr>
            <p:cNvPr id="66602" name="Text Box 136"/>
            <p:cNvSpPr txBox="1">
              <a:spLocks noChangeArrowheads="1"/>
            </p:cNvSpPr>
            <p:nvPr/>
          </p:nvSpPr>
          <p:spPr bwMode="auto">
            <a:xfrm>
              <a:off x="2672" y="2864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7</a:t>
              </a:r>
            </a:p>
          </p:txBody>
        </p:sp>
        <p:sp>
          <p:nvSpPr>
            <p:cNvPr id="66603" name="Text Box 137"/>
            <p:cNvSpPr txBox="1">
              <a:spLocks noChangeArrowheads="1"/>
            </p:cNvSpPr>
            <p:nvPr/>
          </p:nvSpPr>
          <p:spPr bwMode="auto">
            <a:xfrm>
              <a:off x="2924" y="262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8</a:t>
              </a:r>
            </a:p>
          </p:txBody>
        </p:sp>
        <p:sp>
          <p:nvSpPr>
            <p:cNvPr id="66604" name="Line 138"/>
            <p:cNvSpPr>
              <a:spLocks noChangeShapeType="1"/>
            </p:cNvSpPr>
            <p:nvPr/>
          </p:nvSpPr>
          <p:spPr bwMode="auto">
            <a:xfrm flipV="1">
              <a:off x="2749" y="3692"/>
              <a:ext cx="172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569" name="Group 166"/>
          <p:cNvGrpSpPr>
            <a:grpSpLocks/>
          </p:cNvGrpSpPr>
          <p:nvPr/>
        </p:nvGrpSpPr>
        <p:grpSpPr bwMode="auto">
          <a:xfrm>
            <a:off x="6256338" y="3703638"/>
            <a:ext cx="2414587" cy="2660650"/>
            <a:chOff x="3941" y="2333"/>
            <a:chExt cx="1521" cy="1676"/>
          </a:xfrm>
        </p:grpSpPr>
        <p:grpSp>
          <p:nvGrpSpPr>
            <p:cNvPr id="66570" name="Group 141"/>
            <p:cNvGrpSpPr>
              <a:grpSpLocks/>
            </p:cNvGrpSpPr>
            <p:nvPr/>
          </p:nvGrpSpPr>
          <p:grpSpPr bwMode="auto">
            <a:xfrm>
              <a:off x="3941" y="2333"/>
              <a:ext cx="1515" cy="1676"/>
              <a:chOff x="96" y="744"/>
              <a:chExt cx="1515" cy="1676"/>
            </a:xfrm>
          </p:grpSpPr>
          <p:grpSp>
            <p:nvGrpSpPr>
              <p:cNvPr id="66580" name="Group 142"/>
              <p:cNvGrpSpPr>
                <a:grpSpLocks/>
              </p:cNvGrpSpPr>
              <p:nvPr/>
            </p:nvGrpSpPr>
            <p:grpSpPr bwMode="auto">
              <a:xfrm>
                <a:off x="297" y="1014"/>
                <a:ext cx="1143" cy="1143"/>
                <a:chOff x="864" y="1545"/>
                <a:chExt cx="1143" cy="1143"/>
              </a:xfrm>
            </p:grpSpPr>
            <p:sp>
              <p:nvSpPr>
                <p:cNvPr id="66589" name="Oval 143"/>
                <p:cNvSpPr>
                  <a:spLocks noChangeArrowheads="1"/>
                </p:cNvSpPr>
                <p:nvPr/>
              </p:nvSpPr>
              <p:spPr bwMode="auto">
                <a:xfrm>
                  <a:off x="864" y="1545"/>
                  <a:ext cx="1143" cy="1143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6590" name="Line 144"/>
                <p:cNvSpPr>
                  <a:spLocks noChangeShapeType="1"/>
                </p:cNvSpPr>
                <p:nvPr/>
              </p:nvSpPr>
              <p:spPr bwMode="auto">
                <a:xfrm>
                  <a:off x="873" y="2129"/>
                  <a:ext cx="11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591" name="Line 145"/>
                <p:cNvSpPr>
                  <a:spLocks noChangeShapeType="1"/>
                </p:cNvSpPr>
                <p:nvPr/>
              </p:nvSpPr>
              <p:spPr bwMode="auto">
                <a:xfrm>
                  <a:off x="1440" y="1545"/>
                  <a:ext cx="0" cy="1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592" name="Line 146"/>
                <p:cNvSpPr>
                  <a:spLocks noChangeShapeType="1"/>
                </p:cNvSpPr>
                <p:nvPr/>
              </p:nvSpPr>
              <p:spPr bwMode="auto">
                <a:xfrm flipH="1">
                  <a:off x="1064" y="1702"/>
                  <a:ext cx="769" cy="84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593" name="Line 147"/>
                <p:cNvSpPr>
                  <a:spLocks noChangeShapeType="1"/>
                </p:cNvSpPr>
                <p:nvPr/>
              </p:nvSpPr>
              <p:spPr bwMode="auto">
                <a:xfrm>
                  <a:off x="1064" y="1702"/>
                  <a:ext cx="752" cy="8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594" name="Oval 148"/>
                <p:cNvSpPr>
                  <a:spLocks noChangeArrowheads="1"/>
                </p:cNvSpPr>
                <p:nvPr/>
              </p:nvSpPr>
              <p:spPr bwMode="auto">
                <a:xfrm>
                  <a:off x="1135" y="1832"/>
                  <a:ext cx="593" cy="60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66581" name="Text Box 149"/>
              <p:cNvSpPr txBox="1">
                <a:spLocks noChangeArrowheads="1"/>
              </p:cNvSpPr>
              <p:nvPr/>
            </p:nvSpPr>
            <p:spPr bwMode="auto">
              <a:xfrm>
                <a:off x="857" y="7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0</a:t>
                </a:r>
              </a:p>
            </p:txBody>
          </p:sp>
          <p:sp>
            <p:nvSpPr>
              <p:cNvPr id="66582" name="Text Box 150"/>
              <p:cNvSpPr txBox="1">
                <a:spLocks noChangeArrowheads="1"/>
              </p:cNvSpPr>
              <p:nvPr/>
            </p:nvSpPr>
            <p:spPr bwMode="auto">
              <a:xfrm>
                <a:off x="1320" y="1085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1</a:t>
                </a:r>
              </a:p>
            </p:txBody>
          </p:sp>
          <p:sp>
            <p:nvSpPr>
              <p:cNvPr id="66583" name="Text Box 151"/>
              <p:cNvSpPr txBox="1">
                <a:spLocks noChangeArrowheads="1"/>
              </p:cNvSpPr>
              <p:nvPr/>
            </p:nvSpPr>
            <p:spPr bwMode="auto">
              <a:xfrm>
                <a:off x="1388" y="159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2</a:t>
                </a:r>
              </a:p>
            </p:txBody>
          </p:sp>
          <p:sp>
            <p:nvSpPr>
              <p:cNvPr id="66584" name="Text Box 152"/>
              <p:cNvSpPr txBox="1">
                <a:spLocks noChangeArrowheads="1"/>
              </p:cNvSpPr>
              <p:nvPr/>
            </p:nvSpPr>
            <p:spPr bwMode="auto">
              <a:xfrm>
                <a:off x="1084" y="202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3</a:t>
                </a:r>
              </a:p>
            </p:txBody>
          </p:sp>
          <p:sp>
            <p:nvSpPr>
              <p:cNvPr id="66585" name="Text Box 153"/>
              <p:cNvSpPr txBox="1">
                <a:spLocks noChangeArrowheads="1"/>
              </p:cNvSpPr>
              <p:nvPr/>
            </p:nvSpPr>
            <p:spPr bwMode="auto">
              <a:xfrm>
                <a:off x="630" y="213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4</a:t>
                </a:r>
              </a:p>
            </p:txBody>
          </p:sp>
          <p:sp>
            <p:nvSpPr>
              <p:cNvPr id="66586" name="Text Box 154"/>
              <p:cNvSpPr txBox="1">
                <a:spLocks noChangeArrowheads="1"/>
              </p:cNvSpPr>
              <p:nvPr/>
            </p:nvSpPr>
            <p:spPr bwMode="auto">
              <a:xfrm>
                <a:off x="237" y="18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5</a:t>
                </a:r>
              </a:p>
            </p:txBody>
          </p:sp>
          <p:sp>
            <p:nvSpPr>
              <p:cNvPr id="66587" name="Text Box 155"/>
              <p:cNvSpPr txBox="1">
                <a:spLocks noChangeArrowheads="1"/>
              </p:cNvSpPr>
              <p:nvPr/>
            </p:nvSpPr>
            <p:spPr bwMode="auto">
              <a:xfrm>
                <a:off x="96" y="1321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6</a:t>
                </a:r>
              </a:p>
            </p:txBody>
          </p:sp>
          <p:sp>
            <p:nvSpPr>
              <p:cNvPr id="66588" name="Text Box 156"/>
              <p:cNvSpPr txBox="1">
                <a:spLocks noChangeArrowheads="1"/>
              </p:cNvSpPr>
              <p:nvPr/>
            </p:nvSpPr>
            <p:spPr bwMode="auto">
              <a:xfrm>
                <a:off x="365" y="90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7</a:t>
                </a:r>
              </a:p>
            </p:txBody>
          </p:sp>
        </p:grpSp>
        <p:sp>
          <p:nvSpPr>
            <p:cNvPr id="291997" name="Text Box 157"/>
            <p:cNvSpPr txBox="1">
              <a:spLocks noChangeArrowheads="1"/>
            </p:cNvSpPr>
            <p:nvPr/>
          </p:nvSpPr>
          <p:spPr bwMode="auto">
            <a:xfrm>
              <a:off x="4746" y="2622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1</a:t>
              </a:r>
            </a:p>
          </p:txBody>
        </p:sp>
        <p:sp>
          <p:nvSpPr>
            <p:cNvPr id="66572" name="Text Box 158"/>
            <p:cNvSpPr txBox="1">
              <a:spLocks noChangeArrowheads="1"/>
            </p:cNvSpPr>
            <p:nvPr/>
          </p:nvSpPr>
          <p:spPr bwMode="auto">
            <a:xfrm>
              <a:off x="4999" y="2866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>
                  <a:solidFill>
                    <a:srgbClr val="008000"/>
                  </a:solidFill>
                </a:rPr>
                <a:t>2</a:t>
              </a:r>
            </a:p>
          </p:txBody>
        </p:sp>
        <p:sp>
          <p:nvSpPr>
            <p:cNvPr id="291999" name="Text Box 159"/>
            <p:cNvSpPr txBox="1">
              <a:spLocks noChangeArrowheads="1"/>
            </p:cNvSpPr>
            <p:nvPr/>
          </p:nvSpPr>
          <p:spPr bwMode="auto">
            <a:xfrm>
              <a:off x="4990" y="3197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3</a:t>
              </a:r>
            </a:p>
          </p:txBody>
        </p:sp>
        <p:sp>
          <p:nvSpPr>
            <p:cNvPr id="66574" name="Text Box 160"/>
            <p:cNvSpPr txBox="1">
              <a:spLocks noChangeArrowheads="1"/>
            </p:cNvSpPr>
            <p:nvPr/>
          </p:nvSpPr>
          <p:spPr bwMode="auto">
            <a:xfrm>
              <a:off x="4763" y="3414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4</a:t>
              </a:r>
            </a:p>
          </p:txBody>
        </p:sp>
        <p:sp>
          <p:nvSpPr>
            <p:cNvPr id="292001" name="Text Box 161"/>
            <p:cNvSpPr txBox="1">
              <a:spLocks noChangeArrowheads="1"/>
            </p:cNvSpPr>
            <p:nvPr/>
          </p:nvSpPr>
          <p:spPr bwMode="auto">
            <a:xfrm>
              <a:off x="4458" y="3433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5</a:t>
              </a:r>
            </a:p>
          </p:txBody>
        </p:sp>
        <p:sp>
          <p:nvSpPr>
            <p:cNvPr id="292002" name="Text Box 162"/>
            <p:cNvSpPr txBox="1">
              <a:spLocks noChangeArrowheads="1"/>
            </p:cNvSpPr>
            <p:nvPr/>
          </p:nvSpPr>
          <p:spPr bwMode="auto">
            <a:xfrm>
              <a:off x="4213" y="3197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6</a:t>
              </a:r>
            </a:p>
          </p:txBody>
        </p:sp>
        <p:sp>
          <p:nvSpPr>
            <p:cNvPr id="66577" name="Text Box 163"/>
            <p:cNvSpPr txBox="1">
              <a:spLocks noChangeArrowheads="1"/>
            </p:cNvSpPr>
            <p:nvPr/>
          </p:nvSpPr>
          <p:spPr bwMode="auto">
            <a:xfrm>
              <a:off x="4223" y="2857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7</a:t>
              </a:r>
            </a:p>
          </p:txBody>
        </p:sp>
        <p:sp>
          <p:nvSpPr>
            <p:cNvPr id="66578" name="Text Box 164"/>
            <p:cNvSpPr txBox="1">
              <a:spLocks noChangeArrowheads="1"/>
            </p:cNvSpPr>
            <p:nvPr/>
          </p:nvSpPr>
          <p:spPr bwMode="auto">
            <a:xfrm>
              <a:off x="4475" y="2621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8</a:t>
              </a:r>
            </a:p>
          </p:txBody>
        </p:sp>
        <p:sp>
          <p:nvSpPr>
            <p:cNvPr id="66579" name="Line 165"/>
            <p:cNvSpPr>
              <a:spLocks noChangeShapeType="1"/>
            </p:cNvSpPr>
            <p:nvPr/>
          </p:nvSpPr>
          <p:spPr bwMode="auto">
            <a:xfrm flipH="1">
              <a:off x="5258" y="2872"/>
              <a:ext cx="204" cy="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idx="1"/>
          </p:nvPr>
        </p:nvSpPr>
        <p:spPr>
          <a:xfrm>
            <a:off x="571500" y="762000"/>
            <a:ext cx="8001000" cy="4114800"/>
          </a:xfrm>
        </p:spPr>
        <p:txBody>
          <a:bodyPr/>
          <a:lstStyle/>
          <a:p>
            <a:pPr lvl="1" eaLnBrk="1" hangingPunct="1">
              <a:buClr>
                <a:srgbClr val="008000"/>
              </a:buClr>
              <a:buSzPct val="50000"/>
              <a:buFont typeface="Wingdings" pitchFamily="2" charset="2"/>
              <a:buChar char="u"/>
              <a:defRPr/>
            </a:pPr>
            <a:r>
              <a:rPr lang="en-US" altLang="zh-CN" sz="3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r>
              <a:rPr lang="zh-CN" altLang="en-US" sz="3000" b="1">
                <a:ea typeface="仿宋_GB2312" pitchFamily="49" charset="-122"/>
              </a:rPr>
              <a:t>第三种情况：在链表末尾插入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 sz="3000">
                <a:ea typeface="仿宋_GB2312" pitchFamily="49" charset="-122"/>
              </a:rPr>
              <a:t>     </a:t>
            </a:r>
            <a:r>
              <a:rPr lang="en-US" altLang="zh-CN" sz="3000">
                <a:solidFill>
                  <a:schemeClr val="tx2"/>
                </a:solidFill>
                <a:ea typeface="仿宋_GB2312" pitchFamily="49" charset="-122"/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ea typeface="仿宋_GB2312" pitchFamily="49" charset="-122"/>
              </a:rPr>
              <a:t>link = 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ea typeface="仿宋_GB2312" pitchFamily="49" charset="-122"/>
              </a:rPr>
              <a:t>link</a:t>
            </a:r>
            <a:r>
              <a:rPr lang="en-US" altLang="zh-CN" sz="3000" b="1">
                <a:solidFill>
                  <a:schemeClr val="tx2"/>
                </a:solidFill>
                <a:ea typeface="仿宋_GB2312" pitchFamily="49" charset="-122"/>
              </a:rPr>
              <a:t>;	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3000" b="1">
                <a:solidFill>
                  <a:schemeClr val="tx2"/>
                </a:solidFill>
                <a:ea typeface="仿宋_GB2312" pitchFamily="49" charset="-122"/>
              </a:rPr>
              <a:t>		 </a:t>
            </a:r>
            <a:r>
              <a:rPr lang="en-US" altLang="zh-CN" sz="3000">
                <a:solidFill>
                  <a:schemeClr val="tx2"/>
                </a:solidFill>
                <a:ea typeface="仿宋_GB2312" pitchFamily="49" charset="-122"/>
              </a:rPr>
              <a:t>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  <a:ea typeface="仿宋_GB2312" pitchFamily="49" charset="-122"/>
              </a:rPr>
              <a:t>link = newnode</a:t>
            </a:r>
            <a:r>
              <a:rPr lang="zh-CN" altLang="en-US" sz="3000" b="1">
                <a:solidFill>
                  <a:schemeClr val="tx2"/>
                </a:solidFill>
                <a:ea typeface="仿宋_GB2312" pitchFamily="49" charset="-122"/>
              </a:rPr>
              <a:t>；</a:t>
            </a:r>
            <a:endParaRPr lang="zh-CN" altLang="en-US" sz="3000">
              <a:ea typeface="仿宋_GB2312" pitchFamily="49" charset="-122"/>
            </a:endParaRPr>
          </a:p>
        </p:txBody>
      </p:sp>
      <p:sp>
        <p:nvSpPr>
          <p:cNvPr id="2253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CADE6272-D671-45B6-B55A-BCC9AB504657}" type="slidenum">
              <a:rPr lang="en-US" altLang="zh-CN" sz="1400"/>
              <a:pPr algn="ctr" eaLnBrk="1" hangingPunct="1"/>
              <a:t>7</a:t>
            </a:fld>
            <a:endParaRPr lang="en-US" altLang="zh-CN" sz="1400"/>
          </a:p>
        </p:txBody>
      </p:sp>
      <p:sp>
        <p:nvSpPr>
          <p:cNvPr id="233475" name="Rectangle 3"/>
          <p:cNvSpPr>
            <a:spLocks noChangeArrowheads="1"/>
          </p:cNvSpPr>
          <p:nvPr/>
        </p:nvSpPr>
        <p:spPr bwMode="auto">
          <a:xfrm>
            <a:off x="1473200" y="4789488"/>
            <a:ext cx="5735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插入前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)               (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插入后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sz="2800">
              <a:latin typeface="Times New Roman" charset="0"/>
              <a:ea typeface="宋体" charset="-122"/>
            </a:endParaRPr>
          </a:p>
        </p:txBody>
      </p:sp>
      <p:grpSp>
        <p:nvGrpSpPr>
          <p:cNvPr id="22533" name="Group 4"/>
          <p:cNvGrpSpPr>
            <a:grpSpLocks/>
          </p:cNvGrpSpPr>
          <p:nvPr/>
        </p:nvGrpSpPr>
        <p:grpSpPr bwMode="auto">
          <a:xfrm>
            <a:off x="881063" y="2857500"/>
            <a:ext cx="7196137" cy="1676400"/>
            <a:chOff x="459" y="1680"/>
            <a:chExt cx="4533" cy="1056"/>
          </a:xfrm>
        </p:grpSpPr>
        <p:sp>
          <p:nvSpPr>
            <p:cNvPr id="22536" name="Rectangle 5"/>
            <p:cNvSpPr>
              <a:spLocks noChangeArrowheads="1"/>
            </p:cNvSpPr>
            <p:nvPr/>
          </p:nvSpPr>
          <p:spPr bwMode="auto">
            <a:xfrm>
              <a:off x="1296" y="2448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37" name="Rectangle 6"/>
            <p:cNvSpPr>
              <a:spLocks noChangeArrowheads="1"/>
            </p:cNvSpPr>
            <p:nvPr/>
          </p:nvSpPr>
          <p:spPr bwMode="auto">
            <a:xfrm>
              <a:off x="2064" y="1728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38" name="Text Box 7"/>
            <p:cNvSpPr txBox="1">
              <a:spLocks noChangeArrowheads="1"/>
            </p:cNvSpPr>
            <p:nvPr/>
          </p:nvSpPr>
          <p:spPr bwMode="auto">
            <a:xfrm>
              <a:off x="839" y="1680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/>
                <a:t>newnode</a:t>
              </a:r>
              <a:endParaRPr lang="en-US" altLang="zh-CN" sz="3200"/>
            </a:p>
          </p:txBody>
        </p:sp>
        <p:sp>
          <p:nvSpPr>
            <p:cNvPr id="22539" name="Line 8"/>
            <p:cNvSpPr>
              <a:spLocks noChangeShapeType="1"/>
            </p:cNvSpPr>
            <p:nvPr/>
          </p:nvSpPr>
          <p:spPr bwMode="auto">
            <a:xfrm>
              <a:off x="2304" y="17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0" name="Line 9"/>
            <p:cNvSpPr>
              <a:spLocks noChangeShapeType="1"/>
            </p:cNvSpPr>
            <p:nvPr/>
          </p:nvSpPr>
          <p:spPr bwMode="auto">
            <a:xfrm>
              <a:off x="1776" y="187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1" name="Rectangle 10"/>
            <p:cNvSpPr>
              <a:spLocks noChangeArrowheads="1"/>
            </p:cNvSpPr>
            <p:nvPr/>
          </p:nvSpPr>
          <p:spPr bwMode="auto">
            <a:xfrm>
              <a:off x="3744" y="2448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2" name="Rectangle 11"/>
            <p:cNvSpPr>
              <a:spLocks noChangeArrowheads="1"/>
            </p:cNvSpPr>
            <p:nvPr/>
          </p:nvSpPr>
          <p:spPr bwMode="auto">
            <a:xfrm>
              <a:off x="4512" y="1776"/>
              <a:ext cx="43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3" name="Line 12"/>
            <p:cNvSpPr>
              <a:spLocks noChangeShapeType="1"/>
            </p:cNvSpPr>
            <p:nvPr/>
          </p:nvSpPr>
          <p:spPr bwMode="auto">
            <a:xfrm>
              <a:off x="4752" y="177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4" name="Line 13"/>
            <p:cNvSpPr>
              <a:spLocks noChangeShapeType="1"/>
            </p:cNvSpPr>
            <p:nvPr/>
          </p:nvSpPr>
          <p:spPr bwMode="auto">
            <a:xfrm>
              <a:off x="4176" y="187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5" name="Text Box 14"/>
            <p:cNvSpPr txBox="1">
              <a:spLocks noChangeArrowheads="1"/>
            </p:cNvSpPr>
            <p:nvPr/>
          </p:nvSpPr>
          <p:spPr bwMode="auto">
            <a:xfrm>
              <a:off x="3264" y="1689"/>
              <a:ext cx="9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/>
                <a:t>newnode</a:t>
              </a:r>
              <a:endParaRPr lang="en-US" altLang="zh-CN" sz="3200"/>
            </a:p>
          </p:txBody>
        </p:sp>
        <p:sp>
          <p:nvSpPr>
            <p:cNvPr id="22546" name="Line 15"/>
            <p:cNvSpPr>
              <a:spLocks noChangeShapeType="1"/>
            </p:cNvSpPr>
            <p:nvPr/>
          </p:nvSpPr>
          <p:spPr bwMode="auto">
            <a:xfrm>
              <a:off x="4368" y="1968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Line 16"/>
            <p:cNvSpPr>
              <a:spLocks noChangeShapeType="1"/>
            </p:cNvSpPr>
            <p:nvPr/>
          </p:nvSpPr>
          <p:spPr bwMode="auto">
            <a:xfrm>
              <a:off x="4368" y="1968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8" name="Line 17"/>
            <p:cNvSpPr>
              <a:spLocks noChangeShapeType="1"/>
            </p:cNvSpPr>
            <p:nvPr/>
          </p:nvSpPr>
          <p:spPr bwMode="auto">
            <a:xfrm>
              <a:off x="3984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9" name="Line 18"/>
            <p:cNvSpPr>
              <a:spLocks noChangeShapeType="1"/>
            </p:cNvSpPr>
            <p:nvPr/>
          </p:nvSpPr>
          <p:spPr bwMode="auto">
            <a:xfrm>
              <a:off x="4080" y="2592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Line 19"/>
            <p:cNvSpPr>
              <a:spLocks noChangeShapeType="1"/>
            </p:cNvSpPr>
            <p:nvPr/>
          </p:nvSpPr>
          <p:spPr bwMode="auto">
            <a:xfrm>
              <a:off x="3408" y="259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Line 20"/>
            <p:cNvSpPr>
              <a:spLocks noChangeShapeType="1"/>
            </p:cNvSpPr>
            <p:nvPr/>
          </p:nvSpPr>
          <p:spPr bwMode="auto">
            <a:xfrm flipH="1">
              <a:off x="3072" y="2592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Line 21"/>
            <p:cNvSpPr>
              <a:spLocks noChangeShapeType="1"/>
            </p:cNvSpPr>
            <p:nvPr/>
          </p:nvSpPr>
          <p:spPr bwMode="auto">
            <a:xfrm>
              <a:off x="960" y="259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3" name="Line 22"/>
            <p:cNvSpPr>
              <a:spLocks noChangeShapeType="1"/>
            </p:cNvSpPr>
            <p:nvPr/>
          </p:nvSpPr>
          <p:spPr bwMode="auto">
            <a:xfrm flipH="1">
              <a:off x="624" y="2592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4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5" name="Line 24"/>
            <p:cNvSpPr>
              <a:spLocks noChangeShapeType="1"/>
            </p:cNvSpPr>
            <p:nvPr/>
          </p:nvSpPr>
          <p:spPr bwMode="auto">
            <a:xfrm>
              <a:off x="1440" y="220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Line 25"/>
            <p:cNvSpPr>
              <a:spLocks noChangeShapeType="1"/>
            </p:cNvSpPr>
            <p:nvPr/>
          </p:nvSpPr>
          <p:spPr bwMode="auto">
            <a:xfrm flipH="1">
              <a:off x="1296" y="220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Text Box 26"/>
            <p:cNvSpPr txBox="1">
              <a:spLocks noChangeArrowheads="1"/>
            </p:cNvSpPr>
            <p:nvPr/>
          </p:nvSpPr>
          <p:spPr bwMode="auto">
            <a:xfrm>
              <a:off x="459" y="2010"/>
              <a:ext cx="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r>
                <a:rPr lang="en-US" altLang="zh-CN" sz="2800">
                  <a:solidFill>
                    <a:srgbClr val="CC0000"/>
                  </a:solidFill>
                </a:rPr>
                <a:t>current</a:t>
              </a:r>
              <a:endParaRPr lang="en-US" altLang="zh-CN" sz="3200">
                <a:solidFill>
                  <a:srgbClr val="CC0000"/>
                </a:solidFill>
              </a:endParaRPr>
            </a:p>
          </p:txBody>
        </p:sp>
        <p:sp>
          <p:nvSpPr>
            <p:cNvPr id="22558" name="Line 27"/>
            <p:cNvSpPr>
              <a:spLocks noChangeShapeType="1"/>
            </p:cNvSpPr>
            <p:nvPr/>
          </p:nvSpPr>
          <p:spPr bwMode="auto">
            <a:xfrm>
              <a:off x="3888" y="220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Line 28"/>
            <p:cNvSpPr>
              <a:spLocks noChangeShapeType="1"/>
            </p:cNvSpPr>
            <p:nvPr/>
          </p:nvSpPr>
          <p:spPr bwMode="auto">
            <a:xfrm flipH="1">
              <a:off x="3744" y="220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0" name="Text Box 29"/>
            <p:cNvSpPr txBox="1">
              <a:spLocks noChangeArrowheads="1"/>
            </p:cNvSpPr>
            <p:nvPr/>
          </p:nvSpPr>
          <p:spPr bwMode="auto">
            <a:xfrm>
              <a:off x="2928" y="2025"/>
              <a:ext cx="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r>
                <a:rPr lang="en-US" altLang="zh-CN" sz="2800">
                  <a:solidFill>
                    <a:srgbClr val="CC0000"/>
                  </a:solidFill>
                </a:rPr>
                <a:t>current</a:t>
              </a:r>
              <a:endParaRPr lang="en-US" altLang="zh-CN" sz="3200">
                <a:solidFill>
                  <a:srgbClr val="CC0000"/>
                </a:solidFill>
              </a:endParaRPr>
            </a:p>
          </p:txBody>
        </p:sp>
        <p:sp>
          <p:nvSpPr>
            <p:cNvPr id="22561" name="Text Box 30"/>
            <p:cNvSpPr txBox="1">
              <a:spLocks noChangeArrowheads="1"/>
            </p:cNvSpPr>
            <p:nvPr/>
          </p:nvSpPr>
          <p:spPr bwMode="auto">
            <a:xfrm>
              <a:off x="4721" y="169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accent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  <p:sp>
          <p:nvSpPr>
            <p:cNvPr id="22562" name="Text Box 31"/>
            <p:cNvSpPr txBox="1">
              <a:spLocks noChangeArrowheads="1"/>
            </p:cNvSpPr>
            <p:nvPr/>
          </p:nvSpPr>
          <p:spPr bwMode="auto">
            <a:xfrm>
              <a:off x="1505" y="237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accent2"/>
                  </a:solidFill>
                  <a:sym typeface="Symbol" panose="05050102010706020507" pitchFamily="18" charset="2"/>
                </a:rPr>
                <a:t></a:t>
              </a:r>
              <a:endParaRPr lang="en-US" altLang="zh-CN"/>
            </a:p>
          </p:txBody>
        </p:sp>
      </p:grpSp>
      <p:sp>
        <p:nvSpPr>
          <p:cNvPr id="233504" name="Line 32"/>
          <p:cNvSpPr>
            <a:spLocks noChangeShapeType="1"/>
          </p:cNvSpPr>
          <p:nvPr/>
        </p:nvSpPr>
        <p:spPr bwMode="auto">
          <a:xfrm>
            <a:off x="6346825" y="1868488"/>
            <a:ext cx="1438275" cy="1076325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3505" name="Freeform 33"/>
          <p:cNvSpPr>
            <a:spLocks/>
          </p:cNvSpPr>
          <p:nvPr/>
        </p:nvSpPr>
        <p:spPr bwMode="auto">
          <a:xfrm>
            <a:off x="4746625" y="2433638"/>
            <a:ext cx="1895475" cy="1587500"/>
          </a:xfrm>
          <a:custGeom>
            <a:avLst/>
            <a:gdLst>
              <a:gd name="T0" fmla="*/ 0 w 1296"/>
              <a:gd name="T1" fmla="*/ 0 h 1000"/>
              <a:gd name="T2" fmla="*/ 2147483647 w 1296"/>
              <a:gd name="T3" fmla="*/ 2147483647 h 1000"/>
              <a:gd name="T4" fmla="*/ 2147483647 w 1296"/>
              <a:gd name="T5" fmla="*/ 2147483647 h 1000"/>
              <a:gd name="T6" fmla="*/ 2147483647 w 1296"/>
              <a:gd name="T7" fmla="*/ 2147483647 h 1000"/>
              <a:gd name="T8" fmla="*/ 2147483647 w 1296"/>
              <a:gd name="T9" fmla="*/ 2147483647 h 1000"/>
              <a:gd name="T10" fmla="*/ 2147483647 w 1296"/>
              <a:gd name="T11" fmla="*/ 2147483647 h 1000"/>
              <a:gd name="T12" fmla="*/ 2147483647 w 1296"/>
              <a:gd name="T13" fmla="*/ 2147483647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96" h="1000">
                <a:moveTo>
                  <a:pt x="0" y="0"/>
                </a:moveTo>
                <a:cubicBezTo>
                  <a:pt x="3" y="102"/>
                  <a:pt x="6" y="204"/>
                  <a:pt x="34" y="297"/>
                </a:cubicBezTo>
                <a:cubicBezTo>
                  <a:pt x="62" y="390"/>
                  <a:pt x="54" y="498"/>
                  <a:pt x="170" y="559"/>
                </a:cubicBezTo>
                <a:cubicBezTo>
                  <a:pt x="286" y="620"/>
                  <a:pt x="580" y="638"/>
                  <a:pt x="729" y="661"/>
                </a:cubicBezTo>
                <a:cubicBezTo>
                  <a:pt x="878" y="684"/>
                  <a:pt x="981" y="664"/>
                  <a:pt x="1067" y="695"/>
                </a:cubicBezTo>
                <a:cubicBezTo>
                  <a:pt x="1153" y="726"/>
                  <a:pt x="1207" y="796"/>
                  <a:pt x="1245" y="847"/>
                </a:cubicBezTo>
                <a:cubicBezTo>
                  <a:pt x="1283" y="898"/>
                  <a:pt x="1288" y="975"/>
                  <a:pt x="1296" y="1000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35775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3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3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3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3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233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233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04" grpId="0" animBg="1"/>
      <p:bldP spid="233504" grpId="1" animBg="1"/>
      <p:bldP spid="233505" grpId="0" animBg="1"/>
      <p:bldP spid="233505" grpId="1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2"/>
          <p:cNvSpPr>
            <a:spLocks noGrp="1" noChangeArrowheads="1"/>
          </p:cNvSpPr>
          <p:nvPr>
            <p:ph idx="1"/>
          </p:nvPr>
        </p:nvSpPr>
        <p:spPr>
          <a:xfrm>
            <a:off x="3405188" y="3292475"/>
            <a:ext cx="2613025" cy="68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CC"/>
                </a:solidFill>
                <a:ea typeface="仿宋_GB2312" pitchFamily="49" charset="-122"/>
              </a:rPr>
              <a:t>n </a:t>
            </a:r>
            <a:r>
              <a:rPr lang="en-US" altLang="zh-CN" b="1">
                <a:solidFill>
                  <a:srgbClr val="0000CC"/>
                </a:solidFill>
                <a:ea typeface="仿宋_GB2312" pitchFamily="49" charset="-122"/>
              </a:rPr>
              <a:t>= 8   </a:t>
            </a:r>
            <a:r>
              <a:rPr lang="en-US" altLang="zh-CN" b="1" i="1">
                <a:solidFill>
                  <a:srgbClr val="0000CC"/>
                </a:solidFill>
                <a:ea typeface="仿宋_GB2312" pitchFamily="49" charset="-122"/>
              </a:rPr>
              <a:t>m</a:t>
            </a:r>
            <a:r>
              <a:rPr lang="en-US" altLang="zh-CN" b="1">
                <a:solidFill>
                  <a:srgbClr val="0000CC"/>
                </a:solidFill>
                <a:ea typeface="仿宋_GB2312" pitchFamily="49" charset="-122"/>
              </a:rPr>
              <a:t> = 3</a:t>
            </a:r>
          </a:p>
        </p:txBody>
      </p:sp>
      <p:sp>
        <p:nvSpPr>
          <p:cNvPr id="6758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D46097BD-4D71-49E6-A84A-87E40BB919B9}" type="slidenum">
              <a:rPr lang="en-US" altLang="zh-CN" sz="1400"/>
              <a:pPr algn="ctr" eaLnBrk="1" hangingPunct="1"/>
              <a:t>70</a:t>
            </a:fld>
            <a:endParaRPr lang="en-US" altLang="zh-CN" sz="1400"/>
          </a:p>
        </p:txBody>
      </p:sp>
      <p:grpSp>
        <p:nvGrpSpPr>
          <p:cNvPr id="67588" name="Group 187"/>
          <p:cNvGrpSpPr>
            <a:grpSpLocks/>
          </p:cNvGrpSpPr>
          <p:nvPr/>
        </p:nvGrpSpPr>
        <p:grpSpPr bwMode="auto">
          <a:xfrm>
            <a:off x="725488" y="657225"/>
            <a:ext cx="2405062" cy="2660650"/>
            <a:chOff x="349" y="405"/>
            <a:chExt cx="1515" cy="1676"/>
          </a:xfrm>
        </p:grpSpPr>
        <p:grpSp>
          <p:nvGrpSpPr>
            <p:cNvPr id="67641" name="Group 162"/>
            <p:cNvGrpSpPr>
              <a:grpSpLocks/>
            </p:cNvGrpSpPr>
            <p:nvPr/>
          </p:nvGrpSpPr>
          <p:grpSpPr bwMode="auto">
            <a:xfrm>
              <a:off x="349" y="405"/>
              <a:ext cx="1515" cy="1676"/>
              <a:chOff x="96" y="744"/>
              <a:chExt cx="1515" cy="1676"/>
            </a:xfrm>
          </p:grpSpPr>
          <p:grpSp>
            <p:nvGrpSpPr>
              <p:cNvPr id="67651" name="Group 163"/>
              <p:cNvGrpSpPr>
                <a:grpSpLocks/>
              </p:cNvGrpSpPr>
              <p:nvPr/>
            </p:nvGrpSpPr>
            <p:grpSpPr bwMode="auto">
              <a:xfrm>
                <a:off x="297" y="1014"/>
                <a:ext cx="1143" cy="1143"/>
                <a:chOff x="864" y="1545"/>
                <a:chExt cx="1143" cy="1143"/>
              </a:xfrm>
            </p:grpSpPr>
            <p:sp>
              <p:nvSpPr>
                <p:cNvPr id="67660" name="Oval 164"/>
                <p:cNvSpPr>
                  <a:spLocks noChangeArrowheads="1"/>
                </p:cNvSpPr>
                <p:nvPr/>
              </p:nvSpPr>
              <p:spPr bwMode="auto">
                <a:xfrm>
                  <a:off x="864" y="1545"/>
                  <a:ext cx="1143" cy="1143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7661" name="Line 165"/>
                <p:cNvSpPr>
                  <a:spLocks noChangeShapeType="1"/>
                </p:cNvSpPr>
                <p:nvPr/>
              </p:nvSpPr>
              <p:spPr bwMode="auto">
                <a:xfrm>
                  <a:off x="873" y="2129"/>
                  <a:ext cx="11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62" name="Line 166"/>
                <p:cNvSpPr>
                  <a:spLocks noChangeShapeType="1"/>
                </p:cNvSpPr>
                <p:nvPr/>
              </p:nvSpPr>
              <p:spPr bwMode="auto">
                <a:xfrm>
                  <a:off x="1440" y="1545"/>
                  <a:ext cx="0" cy="1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63" name="Line 167"/>
                <p:cNvSpPr>
                  <a:spLocks noChangeShapeType="1"/>
                </p:cNvSpPr>
                <p:nvPr/>
              </p:nvSpPr>
              <p:spPr bwMode="auto">
                <a:xfrm flipH="1">
                  <a:off x="1064" y="1702"/>
                  <a:ext cx="769" cy="84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64" name="Line 168"/>
                <p:cNvSpPr>
                  <a:spLocks noChangeShapeType="1"/>
                </p:cNvSpPr>
                <p:nvPr/>
              </p:nvSpPr>
              <p:spPr bwMode="auto">
                <a:xfrm>
                  <a:off x="1064" y="1702"/>
                  <a:ext cx="752" cy="8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65" name="Oval 169"/>
                <p:cNvSpPr>
                  <a:spLocks noChangeArrowheads="1"/>
                </p:cNvSpPr>
                <p:nvPr/>
              </p:nvSpPr>
              <p:spPr bwMode="auto">
                <a:xfrm>
                  <a:off x="1135" y="1832"/>
                  <a:ext cx="593" cy="60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67652" name="Text Box 170"/>
              <p:cNvSpPr txBox="1">
                <a:spLocks noChangeArrowheads="1"/>
              </p:cNvSpPr>
              <p:nvPr/>
            </p:nvSpPr>
            <p:spPr bwMode="auto">
              <a:xfrm>
                <a:off x="857" y="7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0</a:t>
                </a:r>
              </a:p>
            </p:txBody>
          </p:sp>
          <p:sp>
            <p:nvSpPr>
              <p:cNvPr id="67653" name="Text Box 171"/>
              <p:cNvSpPr txBox="1">
                <a:spLocks noChangeArrowheads="1"/>
              </p:cNvSpPr>
              <p:nvPr/>
            </p:nvSpPr>
            <p:spPr bwMode="auto">
              <a:xfrm>
                <a:off x="1320" y="1085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1</a:t>
                </a:r>
              </a:p>
            </p:txBody>
          </p:sp>
          <p:sp>
            <p:nvSpPr>
              <p:cNvPr id="67654" name="Text Box 172"/>
              <p:cNvSpPr txBox="1">
                <a:spLocks noChangeArrowheads="1"/>
              </p:cNvSpPr>
              <p:nvPr/>
            </p:nvSpPr>
            <p:spPr bwMode="auto">
              <a:xfrm>
                <a:off x="1388" y="159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2</a:t>
                </a:r>
              </a:p>
            </p:txBody>
          </p:sp>
          <p:sp>
            <p:nvSpPr>
              <p:cNvPr id="67655" name="Text Box 173"/>
              <p:cNvSpPr txBox="1">
                <a:spLocks noChangeArrowheads="1"/>
              </p:cNvSpPr>
              <p:nvPr/>
            </p:nvSpPr>
            <p:spPr bwMode="auto">
              <a:xfrm>
                <a:off x="1084" y="202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3</a:t>
                </a:r>
              </a:p>
            </p:txBody>
          </p:sp>
          <p:sp>
            <p:nvSpPr>
              <p:cNvPr id="67656" name="Text Box 174"/>
              <p:cNvSpPr txBox="1">
                <a:spLocks noChangeArrowheads="1"/>
              </p:cNvSpPr>
              <p:nvPr/>
            </p:nvSpPr>
            <p:spPr bwMode="auto">
              <a:xfrm>
                <a:off x="630" y="213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4</a:t>
                </a:r>
              </a:p>
            </p:txBody>
          </p:sp>
          <p:sp>
            <p:nvSpPr>
              <p:cNvPr id="67657" name="Text Box 175"/>
              <p:cNvSpPr txBox="1">
                <a:spLocks noChangeArrowheads="1"/>
              </p:cNvSpPr>
              <p:nvPr/>
            </p:nvSpPr>
            <p:spPr bwMode="auto">
              <a:xfrm>
                <a:off x="237" y="18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5</a:t>
                </a:r>
              </a:p>
            </p:txBody>
          </p:sp>
          <p:sp>
            <p:nvSpPr>
              <p:cNvPr id="67658" name="Text Box 176"/>
              <p:cNvSpPr txBox="1">
                <a:spLocks noChangeArrowheads="1"/>
              </p:cNvSpPr>
              <p:nvPr/>
            </p:nvSpPr>
            <p:spPr bwMode="auto">
              <a:xfrm>
                <a:off x="96" y="1321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6</a:t>
                </a:r>
              </a:p>
            </p:txBody>
          </p:sp>
          <p:sp>
            <p:nvSpPr>
              <p:cNvPr id="67659" name="Text Box 177"/>
              <p:cNvSpPr txBox="1">
                <a:spLocks noChangeArrowheads="1"/>
              </p:cNvSpPr>
              <p:nvPr/>
            </p:nvSpPr>
            <p:spPr bwMode="auto">
              <a:xfrm>
                <a:off x="365" y="90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7</a:t>
                </a:r>
              </a:p>
            </p:txBody>
          </p:sp>
        </p:grpSp>
        <p:sp>
          <p:nvSpPr>
            <p:cNvPr id="412850" name="Text Box 178"/>
            <p:cNvSpPr txBox="1">
              <a:spLocks noChangeArrowheads="1"/>
            </p:cNvSpPr>
            <p:nvPr/>
          </p:nvSpPr>
          <p:spPr bwMode="auto">
            <a:xfrm>
              <a:off x="1154" y="694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1</a:t>
              </a:r>
            </a:p>
          </p:txBody>
        </p:sp>
        <p:sp>
          <p:nvSpPr>
            <p:cNvPr id="412851" name="Text Box 179"/>
            <p:cNvSpPr txBox="1">
              <a:spLocks noChangeArrowheads="1"/>
            </p:cNvSpPr>
            <p:nvPr/>
          </p:nvSpPr>
          <p:spPr bwMode="auto">
            <a:xfrm>
              <a:off x="1407" y="93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2</a:t>
              </a:r>
            </a:p>
          </p:txBody>
        </p:sp>
        <p:sp>
          <p:nvSpPr>
            <p:cNvPr id="412852" name="Text Box 180"/>
            <p:cNvSpPr txBox="1">
              <a:spLocks noChangeArrowheads="1"/>
            </p:cNvSpPr>
            <p:nvPr/>
          </p:nvSpPr>
          <p:spPr bwMode="auto">
            <a:xfrm>
              <a:off x="1398" y="1269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3</a:t>
              </a:r>
            </a:p>
          </p:txBody>
        </p:sp>
        <p:sp>
          <p:nvSpPr>
            <p:cNvPr id="67645" name="Text Box 181"/>
            <p:cNvSpPr txBox="1">
              <a:spLocks noChangeArrowheads="1"/>
            </p:cNvSpPr>
            <p:nvPr/>
          </p:nvSpPr>
          <p:spPr bwMode="auto">
            <a:xfrm>
              <a:off x="1171" y="1486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4</a:t>
              </a:r>
            </a:p>
          </p:txBody>
        </p:sp>
        <p:sp>
          <p:nvSpPr>
            <p:cNvPr id="412854" name="Text Box 182"/>
            <p:cNvSpPr txBox="1">
              <a:spLocks noChangeArrowheads="1"/>
            </p:cNvSpPr>
            <p:nvPr/>
          </p:nvSpPr>
          <p:spPr bwMode="auto">
            <a:xfrm>
              <a:off x="866" y="1505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5</a:t>
              </a:r>
            </a:p>
          </p:txBody>
        </p:sp>
        <p:sp>
          <p:nvSpPr>
            <p:cNvPr id="412855" name="Text Box 183"/>
            <p:cNvSpPr txBox="1">
              <a:spLocks noChangeArrowheads="1"/>
            </p:cNvSpPr>
            <p:nvPr/>
          </p:nvSpPr>
          <p:spPr bwMode="auto">
            <a:xfrm>
              <a:off x="621" y="1269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6</a:t>
              </a:r>
            </a:p>
          </p:txBody>
        </p:sp>
        <p:sp>
          <p:nvSpPr>
            <p:cNvPr id="67648" name="Text Box 184"/>
            <p:cNvSpPr txBox="1">
              <a:spLocks noChangeArrowheads="1"/>
            </p:cNvSpPr>
            <p:nvPr/>
          </p:nvSpPr>
          <p:spPr bwMode="auto">
            <a:xfrm>
              <a:off x="631" y="929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7</a:t>
              </a:r>
            </a:p>
          </p:txBody>
        </p:sp>
        <p:sp>
          <p:nvSpPr>
            <p:cNvPr id="67649" name="Text Box 185"/>
            <p:cNvSpPr txBox="1">
              <a:spLocks noChangeArrowheads="1"/>
            </p:cNvSpPr>
            <p:nvPr/>
          </p:nvSpPr>
          <p:spPr bwMode="auto">
            <a:xfrm>
              <a:off x="883" y="693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>
                  <a:solidFill>
                    <a:srgbClr val="008000"/>
                  </a:solidFill>
                </a:rPr>
                <a:t>8</a:t>
              </a:r>
            </a:p>
          </p:txBody>
        </p:sp>
        <p:sp>
          <p:nvSpPr>
            <p:cNvPr id="67650" name="Line 186"/>
            <p:cNvSpPr>
              <a:spLocks noChangeShapeType="1"/>
            </p:cNvSpPr>
            <p:nvPr/>
          </p:nvSpPr>
          <p:spPr bwMode="auto">
            <a:xfrm>
              <a:off x="822" y="473"/>
              <a:ext cx="93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589" name="Group 241"/>
          <p:cNvGrpSpPr>
            <a:grpSpLocks/>
          </p:cNvGrpSpPr>
          <p:nvPr/>
        </p:nvGrpSpPr>
        <p:grpSpPr bwMode="auto">
          <a:xfrm>
            <a:off x="5943600" y="655638"/>
            <a:ext cx="2405063" cy="2660650"/>
            <a:chOff x="3744" y="413"/>
            <a:chExt cx="1515" cy="1676"/>
          </a:xfrm>
        </p:grpSpPr>
        <p:grpSp>
          <p:nvGrpSpPr>
            <p:cNvPr id="67616" name="Group 189"/>
            <p:cNvGrpSpPr>
              <a:grpSpLocks/>
            </p:cNvGrpSpPr>
            <p:nvPr/>
          </p:nvGrpSpPr>
          <p:grpSpPr bwMode="auto">
            <a:xfrm>
              <a:off x="3744" y="413"/>
              <a:ext cx="1515" cy="1676"/>
              <a:chOff x="96" y="744"/>
              <a:chExt cx="1515" cy="1676"/>
            </a:xfrm>
          </p:grpSpPr>
          <p:grpSp>
            <p:nvGrpSpPr>
              <p:cNvPr id="67626" name="Group 190"/>
              <p:cNvGrpSpPr>
                <a:grpSpLocks/>
              </p:cNvGrpSpPr>
              <p:nvPr/>
            </p:nvGrpSpPr>
            <p:grpSpPr bwMode="auto">
              <a:xfrm>
                <a:off x="297" y="1014"/>
                <a:ext cx="1143" cy="1143"/>
                <a:chOff x="864" y="1545"/>
                <a:chExt cx="1143" cy="1143"/>
              </a:xfrm>
            </p:grpSpPr>
            <p:sp>
              <p:nvSpPr>
                <p:cNvPr id="67635" name="Oval 191"/>
                <p:cNvSpPr>
                  <a:spLocks noChangeArrowheads="1"/>
                </p:cNvSpPr>
                <p:nvPr/>
              </p:nvSpPr>
              <p:spPr bwMode="auto">
                <a:xfrm>
                  <a:off x="864" y="1545"/>
                  <a:ext cx="1143" cy="1143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7636" name="Line 192"/>
                <p:cNvSpPr>
                  <a:spLocks noChangeShapeType="1"/>
                </p:cNvSpPr>
                <p:nvPr/>
              </p:nvSpPr>
              <p:spPr bwMode="auto">
                <a:xfrm>
                  <a:off x="873" y="2129"/>
                  <a:ext cx="11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37" name="Line 193"/>
                <p:cNvSpPr>
                  <a:spLocks noChangeShapeType="1"/>
                </p:cNvSpPr>
                <p:nvPr/>
              </p:nvSpPr>
              <p:spPr bwMode="auto">
                <a:xfrm>
                  <a:off x="1440" y="1545"/>
                  <a:ext cx="0" cy="1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38" name="Line 194"/>
                <p:cNvSpPr>
                  <a:spLocks noChangeShapeType="1"/>
                </p:cNvSpPr>
                <p:nvPr/>
              </p:nvSpPr>
              <p:spPr bwMode="auto">
                <a:xfrm flipH="1">
                  <a:off x="1064" y="1702"/>
                  <a:ext cx="769" cy="84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39" name="Line 195"/>
                <p:cNvSpPr>
                  <a:spLocks noChangeShapeType="1"/>
                </p:cNvSpPr>
                <p:nvPr/>
              </p:nvSpPr>
              <p:spPr bwMode="auto">
                <a:xfrm>
                  <a:off x="1064" y="1702"/>
                  <a:ext cx="752" cy="8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40" name="Oval 196"/>
                <p:cNvSpPr>
                  <a:spLocks noChangeArrowheads="1"/>
                </p:cNvSpPr>
                <p:nvPr/>
              </p:nvSpPr>
              <p:spPr bwMode="auto">
                <a:xfrm>
                  <a:off x="1135" y="1832"/>
                  <a:ext cx="593" cy="60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67627" name="Text Box 197"/>
              <p:cNvSpPr txBox="1">
                <a:spLocks noChangeArrowheads="1"/>
              </p:cNvSpPr>
              <p:nvPr/>
            </p:nvSpPr>
            <p:spPr bwMode="auto">
              <a:xfrm>
                <a:off x="857" y="7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0</a:t>
                </a:r>
              </a:p>
            </p:txBody>
          </p:sp>
          <p:sp>
            <p:nvSpPr>
              <p:cNvPr id="67628" name="Text Box 198"/>
              <p:cNvSpPr txBox="1">
                <a:spLocks noChangeArrowheads="1"/>
              </p:cNvSpPr>
              <p:nvPr/>
            </p:nvSpPr>
            <p:spPr bwMode="auto">
              <a:xfrm>
                <a:off x="1320" y="1085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1</a:t>
                </a:r>
              </a:p>
            </p:txBody>
          </p:sp>
          <p:sp>
            <p:nvSpPr>
              <p:cNvPr id="67629" name="Text Box 199"/>
              <p:cNvSpPr txBox="1">
                <a:spLocks noChangeArrowheads="1"/>
              </p:cNvSpPr>
              <p:nvPr/>
            </p:nvSpPr>
            <p:spPr bwMode="auto">
              <a:xfrm>
                <a:off x="1388" y="159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2</a:t>
                </a:r>
              </a:p>
            </p:txBody>
          </p:sp>
          <p:sp>
            <p:nvSpPr>
              <p:cNvPr id="67630" name="Text Box 200"/>
              <p:cNvSpPr txBox="1">
                <a:spLocks noChangeArrowheads="1"/>
              </p:cNvSpPr>
              <p:nvPr/>
            </p:nvSpPr>
            <p:spPr bwMode="auto">
              <a:xfrm>
                <a:off x="1084" y="202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3</a:t>
                </a:r>
              </a:p>
            </p:txBody>
          </p:sp>
          <p:sp>
            <p:nvSpPr>
              <p:cNvPr id="67631" name="Text Box 201"/>
              <p:cNvSpPr txBox="1">
                <a:spLocks noChangeArrowheads="1"/>
              </p:cNvSpPr>
              <p:nvPr/>
            </p:nvSpPr>
            <p:spPr bwMode="auto">
              <a:xfrm>
                <a:off x="630" y="213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4</a:t>
                </a:r>
              </a:p>
            </p:txBody>
          </p:sp>
          <p:sp>
            <p:nvSpPr>
              <p:cNvPr id="67632" name="Text Box 202"/>
              <p:cNvSpPr txBox="1">
                <a:spLocks noChangeArrowheads="1"/>
              </p:cNvSpPr>
              <p:nvPr/>
            </p:nvSpPr>
            <p:spPr bwMode="auto">
              <a:xfrm>
                <a:off x="237" y="18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5</a:t>
                </a:r>
              </a:p>
            </p:txBody>
          </p:sp>
          <p:sp>
            <p:nvSpPr>
              <p:cNvPr id="67633" name="Text Box 203"/>
              <p:cNvSpPr txBox="1">
                <a:spLocks noChangeArrowheads="1"/>
              </p:cNvSpPr>
              <p:nvPr/>
            </p:nvSpPr>
            <p:spPr bwMode="auto">
              <a:xfrm>
                <a:off x="96" y="1321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6</a:t>
                </a:r>
              </a:p>
            </p:txBody>
          </p:sp>
          <p:sp>
            <p:nvSpPr>
              <p:cNvPr id="67634" name="Text Box 204"/>
              <p:cNvSpPr txBox="1">
                <a:spLocks noChangeArrowheads="1"/>
              </p:cNvSpPr>
              <p:nvPr/>
            </p:nvSpPr>
            <p:spPr bwMode="auto">
              <a:xfrm>
                <a:off x="365" y="90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7</a:t>
                </a:r>
              </a:p>
            </p:txBody>
          </p:sp>
        </p:grpSp>
        <p:sp>
          <p:nvSpPr>
            <p:cNvPr id="412877" name="Text Box 205"/>
            <p:cNvSpPr txBox="1">
              <a:spLocks noChangeArrowheads="1"/>
            </p:cNvSpPr>
            <p:nvPr/>
          </p:nvSpPr>
          <p:spPr bwMode="auto">
            <a:xfrm>
              <a:off x="4549" y="702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1</a:t>
              </a:r>
            </a:p>
          </p:txBody>
        </p:sp>
        <p:sp>
          <p:nvSpPr>
            <p:cNvPr id="412878" name="Text Box 206"/>
            <p:cNvSpPr txBox="1">
              <a:spLocks noChangeArrowheads="1"/>
            </p:cNvSpPr>
            <p:nvPr/>
          </p:nvSpPr>
          <p:spPr bwMode="auto">
            <a:xfrm>
              <a:off x="4802" y="946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2</a:t>
              </a:r>
            </a:p>
          </p:txBody>
        </p:sp>
        <p:sp>
          <p:nvSpPr>
            <p:cNvPr id="412879" name="Text Box 207"/>
            <p:cNvSpPr txBox="1">
              <a:spLocks noChangeArrowheads="1"/>
            </p:cNvSpPr>
            <p:nvPr/>
          </p:nvSpPr>
          <p:spPr bwMode="auto">
            <a:xfrm>
              <a:off x="4793" y="1277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3</a:t>
              </a:r>
            </a:p>
          </p:txBody>
        </p:sp>
        <p:sp>
          <p:nvSpPr>
            <p:cNvPr id="412880" name="Text Box 208"/>
            <p:cNvSpPr txBox="1">
              <a:spLocks noChangeArrowheads="1"/>
            </p:cNvSpPr>
            <p:nvPr/>
          </p:nvSpPr>
          <p:spPr bwMode="auto">
            <a:xfrm>
              <a:off x="4566" y="1494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4</a:t>
              </a:r>
            </a:p>
          </p:txBody>
        </p:sp>
        <p:sp>
          <p:nvSpPr>
            <p:cNvPr id="412881" name="Text Box 209"/>
            <p:cNvSpPr txBox="1">
              <a:spLocks noChangeArrowheads="1"/>
            </p:cNvSpPr>
            <p:nvPr/>
          </p:nvSpPr>
          <p:spPr bwMode="auto">
            <a:xfrm>
              <a:off x="4261" y="1513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5</a:t>
              </a:r>
            </a:p>
          </p:txBody>
        </p:sp>
        <p:sp>
          <p:nvSpPr>
            <p:cNvPr id="412882" name="Text Box 210"/>
            <p:cNvSpPr txBox="1">
              <a:spLocks noChangeArrowheads="1"/>
            </p:cNvSpPr>
            <p:nvPr/>
          </p:nvSpPr>
          <p:spPr bwMode="auto">
            <a:xfrm>
              <a:off x="4016" y="1277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6</a:t>
              </a:r>
            </a:p>
          </p:txBody>
        </p:sp>
        <p:sp>
          <p:nvSpPr>
            <p:cNvPr id="67623" name="Text Box 211"/>
            <p:cNvSpPr txBox="1">
              <a:spLocks noChangeArrowheads="1"/>
            </p:cNvSpPr>
            <p:nvPr/>
          </p:nvSpPr>
          <p:spPr bwMode="auto">
            <a:xfrm>
              <a:off x="4026" y="937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>
                  <a:solidFill>
                    <a:srgbClr val="008000"/>
                  </a:solidFill>
                </a:rPr>
                <a:t>7</a:t>
              </a:r>
            </a:p>
          </p:txBody>
        </p:sp>
        <p:sp>
          <p:nvSpPr>
            <p:cNvPr id="412884" name="Text Box 212"/>
            <p:cNvSpPr txBox="1">
              <a:spLocks noChangeArrowheads="1"/>
            </p:cNvSpPr>
            <p:nvPr/>
          </p:nvSpPr>
          <p:spPr bwMode="auto">
            <a:xfrm>
              <a:off x="4278" y="701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8</a:t>
              </a:r>
            </a:p>
          </p:txBody>
        </p:sp>
        <p:sp>
          <p:nvSpPr>
            <p:cNvPr id="67625" name="Line 213"/>
            <p:cNvSpPr>
              <a:spLocks noChangeShapeType="1"/>
            </p:cNvSpPr>
            <p:nvPr/>
          </p:nvSpPr>
          <p:spPr bwMode="auto">
            <a:xfrm>
              <a:off x="3810" y="824"/>
              <a:ext cx="198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590" name="Group 215"/>
          <p:cNvGrpSpPr>
            <a:grpSpLocks/>
          </p:cNvGrpSpPr>
          <p:nvPr/>
        </p:nvGrpSpPr>
        <p:grpSpPr bwMode="auto">
          <a:xfrm>
            <a:off x="3333750" y="657225"/>
            <a:ext cx="2405063" cy="2660650"/>
            <a:chOff x="2059" y="413"/>
            <a:chExt cx="1515" cy="1676"/>
          </a:xfrm>
        </p:grpSpPr>
        <p:grpSp>
          <p:nvGrpSpPr>
            <p:cNvPr id="67591" name="Group 216"/>
            <p:cNvGrpSpPr>
              <a:grpSpLocks/>
            </p:cNvGrpSpPr>
            <p:nvPr/>
          </p:nvGrpSpPr>
          <p:grpSpPr bwMode="auto">
            <a:xfrm>
              <a:off x="2059" y="413"/>
              <a:ext cx="1515" cy="1676"/>
              <a:chOff x="96" y="744"/>
              <a:chExt cx="1515" cy="1676"/>
            </a:xfrm>
          </p:grpSpPr>
          <p:grpSp>
            <p:nvGrpSpPr>
              <p:cNvPr id="67601" name="Group 217"/>
              <p:cNvGrpSpPr>
                <a:grpSpLocks/>
              </p:cNvGrpSpPr>
              <p:nvPr/>
            </p:nvGrpSpPr>
            <p:grpSpPr bwMode="auto">
              <a:xfrm>
                <a:off x="297" y="1014"/>
                <a:ext cx="1143" cy="1143"/>
                <a:chOff x="864" y="1545"/>
                <a:chExt cx="1143" cy="1143"/>
              </a:xfrm>
            </p:grpSpPr>
            <p:sp>
              <p:nvSpPr>
                <p:cNvPr id="67610" name="Oval 218"/>
                <p:cNvSpPr>
                  <a:spLocks noChangeArrowheads="1"/>
                </p:cNvSpPr>
                <p:nvPr/>
              </p:nvSpPr>
              <p:spPr bwMode="auto">
                <a:xfrm>
                  <a:off x="864" y="1545"/>
                  <a:ext cx="1143" cy="1143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7611" name="Line 219"/>
                <p:cNvSpPr>
                  <a:spLocks noChangeShapeType="1"/>
                </p:cNvSpPr>
                <p:nvPr/>
              </p:nvSpPr>
              <p:spPr bwMode="auto">
                <a:xfrm>
                  <a:off x="873" y="2129"/>
                  <a:ext cx="11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12" name="Line 220"/>
                <p:cNvSpPr>
                  <a:spLocks noChangeShapeType="1"/>
                </p:cNvSpPr>
                <p:nvPr/>
              </p:nvSpPr>
              <p:spPr bwMode="auto">
                <a:xfrm>
                  <a:off x="1440" y="1545"/>
                  <a:ext cx="0" cy="1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13" name="Line 221"/>
                <p:cNvSpPr>
                  <a:spLocks noChangeShapeType="1"/>
                </p:cNvSpPr>
                <p:nvPr/>
              </p:nvSpPr>
              <p:spPr bwMode="auto">
                <a:xfrm flipH="1">
                  <a:off x="1064" y="1702"/>
                  <a:ext cx="769" cy="84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14" name="Line 222"/>
                <p:cNvSpPr>
                  <a:spLocks noChangeShapeType="1"/>
                </p:cNvSpPr>
                <p:nvPr/>
              </p:nvSpPr>
              <p:spPr bwMode="auto">
                <a:xfrm>
                  <a:off x="1064" y="1702"/>
                  <a:ext cx="752" cy="8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15" name="Oval 223"/>
                <p:cNvSpPr>
                  <a:spLocks noChangeArrowheads="1"/>
                </p:cNvSpPr>
                <p:nvPr/>
              </p:nvSpPr>
              <p:spPr bwMode="auto">
                <a:xfrm>
                  <a:off x="1135" y="1832"/>
                  <a:ext cx="593" cy="60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67602" name="Text Box 224"/>
              <p:cNvSpPr txBox="1">
                <a:spLocks noChangeArrowheads="1"/>
              </p:cNvSpPr>
              <p:nvPr/>
            </p:nvSpPr>
            <p:spPr bwMode="auto">
              <a:xfrm>
                <a:off x="857" y="74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0</a:t>
                </a:r>
              </a:p>
            </p:txBody>
          </p:sp>
          <p:sp>
            <p:nvSpPr>
              <p:cNvPr id="67603" name="Text Box 225"/>
              <p:cNvSpPr txBox="1">
                <a:spLocks noChangeArrowheads="1"/>
              </p:cNvSpPr>
              <p:nvPr/>
            </p:nvSpPr>
            <p:spPr bwMode="auto">
              <a:xfrm>
                <a:off x="1320" y="1085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1</a:t>
                </a:r>
              </a:p>
            </p:txBody>
          </p:sp>
          <p:sp>
            <p:nvSpPr>
              <p:cNvPr id="67604" name="Text Box 226"/>
              <p:cNvSpPr txBox="1">
                <a:spLocks noChangeArrowheads="1"/>
              </p:cNvSpPr>
              <p:nvPr/>
            </p:nvSpPr>
            <p:spPr bwMode="auto">
              <a:xfrm>
                <a:off x="1388" y="159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2</a:t>
                </a:r>
              </a:p>
            </p:txBody>
          </p:sp>
          <p:sp>
            <p:nvSpPr>
              <p:cNvPr id="67605" name="Text Box 227"/>
              <p:cNvSpPr txBox="1">
                <a:spLocks noChangeArrowheads="1"/>
              </p:cNvSpPr>
              <p:nvPr/>
            </p:nvSpPr>
            <p:spPr bwMode="auto">
              <a:xfrm>
                <a:off x="1084" y="202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3</a:t>
                </a:r>
              </a:p>
            </p:txBody>
          </p:sp>
          <p:sp>
            <p:nvSpPr>
              <p:cNvPr id="67606" name="Text Box 228"/>
              <p:cNvSpPr txBox="1">
                <a:spLocks noChangeArrowheads="1"/>
              </p:cNvSpPr>
              <p:nvPr/>
            </p:nvSpPr>
            <p:spPr bwMode="auto">
              <a:xfrm>
                <a:off x="630" y="213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4</a:t>
                </a:r>
              </a:p>
            </p:txBody>
          </p:sp>
          <p:sp>
            <p:nvSpPr>
              <p:cNvPr id="67607" name="Text Box 229"/>
              <p:cNvSpPr txBox="1">
                <a:spLocks noChangeArrowheads="1"/>
              </p:cNvSpPr>
              <p:nvPr/>
            </p:nvSpPr>
            <p:spPr bwMode="auto">
              <a:xfrm>
                <a:off x="237" y="18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5</a:t>
                </a:r>
              </a:p>
            </p:txBody>
          </p:sp>
          <p:sp>
            <p:nvSpPr>
              <p:cNvPr id="67608" name="Text Box 230"/>
              <p:cNvSpPr txBox="1">
                <a:spLocks noChangeArrowheads="1"/>
              </p:cNvSpPr>
              <p:nvPr/>
            </p:nvSpPr>
            <p:spPr bwMode="auto">
              <a:xfrm>
                <a:off x="96" y="1321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6</a:t>
                </a:r>
              </a:p>
            </p:txBody>
          </p:sp>
          <p:sp>
            <p:nvSpPr>
              <p:cNvPr id="67609" name="Text Box 231"/>
              <p:cNvSpPr txBox="1">
                <a:spLocks noChangeArrowheads="1"/>
              </p:cNvSpPr>
              <p:nvPr/>
            </p:nvSpPr>
            <p:spPr bwMode="auto">
              <a:xfrm>
                <a:off x="365" y="90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CC0000"/>
                    </a:solidFill>
                  </a:rPr>
                  <a:t>7</a:t>
                </a:r>
              </a:p>
            </p:txBody>
          </p:sp>
        </p:grpSp>
        <p:sp>
          <p:nvSpPr>
            <p:cNvPr id="412904" name="Text Box 232"/>
            <p:cNvSpPr txBox="1">
              <a:spLocks noChangeArrowheads="1"/>
            </p:cNvSpPr>
            <p:nvPr/>
          </p:nvSpPr>
          <p:spPr bwMode="auto">
            <a:xfrm>
              <a:off x="2864" y="702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1</a:t>
              </a:r>
            </a:p>
          </p:txBody>
        </p:sp>
        <p:sp>
          <p:nvSpPr>
            <p:cNvPr id="412905" name="Text Box 233"/>
            <p:cNvSpPr txBox="1">
              <a:spLocks noChangeArrowheads="1"/>
            </p:cNvSpPr>
            <p:nvPr/>
          </p:nvSpPr>
          <p:spPr bwMode="auto">
            <a:xfrm>
              <a:off x="3117" y="946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2</a:t>
              </a:r>
            </a:p>
          </p:txBody>
        </p:sp>
        <p:sp>
          <p:nvSpPr>
            <p:cNvPr id="412906" name="Text Box 234"/>
            <p:cNvSpPr txBox="1">
              <a:spLocks noChangeArrowheads="1"/>
            </p:cNvSpPr>
            <p:nvPr/>
          </p:nvSpPr>
          <p:spPr bwMode="auto">
            <a:xfrm>
              <a:off x="3108" y="1277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3</a:t>
              </a:r>
            </a:p>
          </p:txBody>
        </p:sp>
        <p:sp>
          <p:nvSpPr>
            <p:cNvPr id="67595" name="Text Box 235"/>
            <p:cNvSpPr txBox="1">
              <a:spLocks noChangeArrowheads="1"/>
            </p:cNvSpPr>
            <p:nvPr/>
          </p:nvSpPr>
          <p:spPr bwMode="auto">
            <a:xfrm>
              <a:off x="2881" y="1494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>
                  <a:solidFill>
                    <a:srgbClr val="008000"/>
                  </a:solidFill>
                </a:rPr>
                <a:t>4</a:t>
              </a:r>
            </a:p>
          </p:txBody>
        </p:sp>
        <p:sp>
          <p:nvSpPr>
            <p:cNvPr id="412908" name="Text Box 236"/>
            <p:cNvSpPr txBox="1">
              <a:spLocks noChangeArrowheads="1"/>
            </p:cNvSpPr>
            <p:nvPr/>
          </p:nvSpPr>
          <p:spPr bwMode="auto">
            <a:xfrm>
              <a:off x="2576" y="1513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5</a:t>
              </a:r>
            </a:p>
          </p:txBody>
        </p:sp>
        <p:sp>
          <p:nvSpPr>
            <p:cNvPr id="412909" name="Text Box 237"/>
            <p:cNvSpPr txBox="1">
              <a:spLocks noChangeArrowheads="1"/>
            </p:cNvSpPr>
            <p:nvPr/>
          </p:nvSpPr>
          <p:spPr bwMode="auto">
            <a:xfrm>
              <a:off x="2331" y="1277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6</a:t>
              </a:r>
            </a:p>
          </p:txBody>
        </p:sp>
        <p:sp>
          <p:nvSpPr>
            <p:cNvPr id="67598" name="Text Box 238"/>
            <p:cNvSpPr txBox="1">
              <a:spLocks noChangeArrowheads="1"/>
            </p:cNvSpPr>
            <p:nvPr/>
          </p:nvSpPr>
          <p:spPr bwMode="auto">
            <a:xfrm>
              <a:off x="2341" y="937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/>
                <a:t>7</a:t>
              </a:r>
            </a:p>
          </p:txBody>
        </p:sp>
        <p:sp>
          <p:nvSpPr>
            <p:cNvPr id="412911" name="Text Box 239"/>
            <p:cNvSpPr txBox="1">
              <a:spLocks noChangeArrowheads="1"/>
            </p:cNvSpPr>
            <p:nvPr/>
          </p:nvSpPr>
          <p:spPr bwMode="auto">
            <a:xfrm>
              <a:off x="2593" y="701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60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charset="0"/>
                  <a:ea typeface="宋体" charset="-122"/>
                </a:rPr>
                <a:t>8</a:t>
              </a:r>
            </a:p>
          </p:txBody>
        </p:sp>
        <p:sp>
          <p:nvSpPr>
            <p:cNvPr id="67600" name="Line 240"/>
            <p:cNvSpPr>
              <a:spLocks noChangeShapeType="1"/>
            </p:cNvSpPr>
            <p:nvPr/>
          </p:nvSpPr>
          <p:spPr bwMode="auto">
            <a:xfrm flipH="1" flipV="1">
              <a:off x="3009" y="1792"/>
              <a:ext cx="73" cy="2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d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93700"/>
            <a:ext cx="8229600" cy="914400"/>
          </a:xfrm>
        </p:spPr>
        <p:txBody>
          <a:bodyPr/>
          <a:lstStyle/>
          <a:p>
            <a:pPr eaLnBrk="1" hangingPunct="1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求解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Josephus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问题的算法</a:t>
            </a:r>
            <a:r>
              <a:rPr lang="zh-CN" altLang="en-US"/>
              <a:t> </a:t>
            </a:r>
          </a:p>
        </p:txBody>
      </p:sp>
      <p:sp>
        <p:nvSpPr>
          <p:cNvPr id="68612" name="Rectangle 3"/>
          <p:cNvSpPr>
            <a:spLocks noGrp="1" noChangeArrowheads="1"/>
          </p:cNvSpPr>
          <p:nvPr>
            <p:ph idx="1"/>
          </p:nvPr>
        </p:nvSpPr>
        <p:spPr>
          <a:xfrm>
            <a:off x="565150" y="1312863"/>
            <a:ext cx="8229600" cy="4935537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#</a:t>
            </a:r>
            <a:r>
              <a:rPr lang="en-US" altLang="zh-CN" sz="2800" b="1">
                <a:ea typeface="隶书" panose="02010509060101010101" pitchFamily="49" charset="-122"/>
              </a:rPr>
              <a:t>include</a:t>
            </a:r>
            <a:r>
              <a:rPr lang="en-US" altLang="zh-CN" sz="2800">
                <a:ea typeface="隶书" panose="02010509060101010101" pitchFamily="49" charset="-122"/>
              </a:rPr>
              <a:t> &lt;iostream.h&gt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#</a:t>
            </a:r>
            <a:r>
              <a:rPr lang="en-US" altLang="zh-CN" sz="2800" b="1">
                <a:ea typeface="隶书" panose="02010509060101010101" pitchFamily="49" charset="-122"/>
              </a:rPr>
              <a:t>include</a:t>
            </a:r>
            <a:r>
              <a:rPr lang="en-US" altLang="zh-CN" sz="2800">
                <a:ea typeface="隶书" panose="02010509060101010101" pitchFamily="49" charset="-122"/>
              </a:rPr>
              <a:t> “CircList.h”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template &lt;class</a:t>
            </a:r>
            <a:r>
              <a:rPr lang="en-US" altLang="zh-CN" sz="2800">
                <a:ea typeface="隶书" panose="02010509060101010101" pitchFamily="49" charset="-122"/>
              </a:rPr>
              <a:t> T&gt;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void Josephus(CircList&lt;T&gt;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Js</a:t>
            </a:r>
            <a:r>
              <a:rPr lang="en-US" altLang="zh-CN" sz="2800" b="1">
                <a:ea typeface="隶书" panose="02010509060101010101" pitchFamily="49" charset="-122"/>
              </a:rPr>
              <a:t>, int</a:t>
            </a:r>
            <a:r>
              <a:rPr lang="en-US" altLang="zh-CN" sz="2800">
                <a:ea typeface="隶书" panose="02010509060101010101" pitchFamily="49" charset="-122"/>
              </a:rPr>
              <a:t> n</a:t>
            </a:r>
            <a:r>
              <a:rPr lang="en-US" altLang="zh-CN" sz="2800" b="1">
                <a:ea typeface="隶书" panose="02010509060101010101" pitchFamily="49" charset="-122"/>
              </a:rPr>
              <a:t>, int</a:t>
            </a:r>
            <a:r>
              <a:rPr lang="en-US" altLang="zh-CN" sz="2800">
                <a:ea typeface="隶书" panose="02010509060101010101" pitchFamily="49" charset="-122"/>
              </a:rPr>
              <a:t> m)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CircLinkNode&lt;T&gt; *p = Js.getHead()</a:t>
            </a:r>
            <a:r>
              <a:rPr lang="en-US" altLang="zh-CN" sz="2800" b="1">
                <a:ea typeface="隶书" panose="02010509060101010101" pitchFamily="49" charset="-122"/>
              </a:rPr>
              <a:t>,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                                   *pre = NULL</a:t>
            </a:r>
            <a:r>
              <a:rPr lang="en-US" altLang="zh-CN" sz="2800" b="1">
                <a:ea typeface="隶书" panose="02010509060101010101" pitchFamily="49" charset="-122"/>
              </a:rPr>
              <a:t>; </a:t>
            </a:r>
            <a:r>
              <a:rPr lang="en-US" altLang="zh-CN" sz="2800">
                <a:ea typeface="隶书" panose="02010509060101010101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</a:t>
            </a:r>
            <a:r>
              <a:rPr lang="en-US" altLang="zh-CN" sz="2800" b="1">
                <a:ea typeface="隶书" panose="02010509060101010101" pitchFamily="49" charset="-122"/>
              </a:rPr>
              <a:t>int</a:t>
            </a:r>
            <a:r>
              <a:rPr lang="en-US" altLang="zh-CN" sz="2800">
                <a:ea typeface="隶书" panose="02010509060101010101" pitchFamily="49" charset="-122"/>
              </a:rPr>
              <a:t> i</a:t>
            </a:r>
            <a:r>
              <a:rPr lang="en-US" altLang="zh-CN" sz="2800" b="1">
                <a:ea typeface="隶书" panose="02010509060101010101" pitchFamily="49" charset="-122"/>
              </a:rPr>
              <a:t>,</a:t>
            </a:r>
            <a:r>
              <a:rPr lang="en-US" altLang="zh-CN" sz="2800">
                <a:ea typeface="隶书" panose="02010509060101010101" pitchFamily="49" charset="-122"/>
              </a:rPr>
              <a:t> j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</a:t>
            </a:r>
            <a:r>
              <a:rPr lang="en-US" altLang="zh-CN" sz="2800" b="1">
                <a:ea typeface="隶书" panose="02010509060101010101" pitchFamily="49" charset="-122"/>
              </a:rPr>
              <a:t>for</a:t>
            </a:r>
            <a:r>
              <a:rPr lang="en-US" altLang="zh-CN" sz="2800">
                <a:ea typeface="隶书" panose="02010509060101010101" pitchFamily="49" charset="-122"/>
              </a:rPr>
              <a:t> ( i = 0</a:t>
            </a:r>
            <a:r>
              <a:rPr lang="en-US" altLang="zh-CN" sz="2800" b="1">
                <a:ea typeface="隶书" panose="02010509060101010101" pitchFamily="49" charset="-122"/>
              </a:rPr>
              <a:t>; </a:t>
            </a:r>
            <a:r>
              <a:rPr lang="en-US" altLang="zh-CN" sz="2800">
                <a:ea typeface="隶书" panose="02010509060101010101" pitchFamily="49" charset="-122"/>
              </a:rPr>
              <a:t>i &lt; n-1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i++ ) </a:t>
            </a:r>
            <a:r>
              <a:rPr lang="en-US" altLang="zh-CN" sz="2800" b="1">
                <a:ea typeface="隶书" panose="02010509060101010101" pitchFamily="49" charset="-122"/>
              </a:rPr>
              <a:t>{     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执行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n-1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次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      </a:t>
            </a:r>
            <a:r>
              <a:rPr lang="en-US" altLang="zh-CN" sz="2800" b="1">
                <a:ea typeface="隶书" panose="02010509060101010101" pitchFamily="49" charset="-122"/>
              </a:rPr>
              <a:t>for</a:t>
            </a:r>
            <a:r>
              <a:rPr lang="en-US" altLang="zh-CN" sz="2800">
                <a:ea typeface="隶书" panose="02010509060101010101" pitchFamily="49" charset="-122"/>
              </a:rPr>
              <a:t> ( j = 1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j &lt; m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j++) 	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数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m-1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个人</a:t>
            </a:r>
            <a:endParaRPr lang="zh-CN" altLang="en-US" sz="2800"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         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  <a:r>
              <a:rPr lang="en-US" altLang="zh-CN" sz="2800">
                <a:ea typeface="隶书" panose="02010509060101010101" pitchFamily="49" charset="-122"/>
              </a:rPr>
              <a:t> pre = p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 p = p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     </a:t>
            </a:r>
            <a:r>
              <a:rPr lang="en-US" altLang="zh-CN" sz="2800" b="1">
                <a:ea typeface="隶书" panose="02010509060101010101" pitchFamily="49" charset="-122"/>
              </a:rPr>
              <a:t>cout &lt;&lt;</a:t>
            </a:r>
            <a:r>
              <a:rPr lang="en-US" altLang="zh-CN" sz="2800">
                <a:ea typeface="隶书" panose="02010509060101010101" pitchFamily="49" charset="-122"/>
              </a:rPr>
              <a:t> “</a:t>
            </a:r>
            <a:r>
              <a:rPr lang="zh-CN" altLang="en-US" sz="2800">
                <a:ea typeface="隶书" panose="02010509060101010101" pitchFamily="49" charset="-122"/>
              </a:rPr>
              <a:t>出列的人是” </a:t>
            </a:r>
            <a:r>
              <a:rPr lang="en-US" altLang="zh-CN" sz="2800" b="1">
                <a:ea typeface="隶书" panose="02010509060101010101" pitchFamily="49" charset="-122"/>
              </a:rPr>
              <a:t>&lt;&lt;</a:t>
            </a:r>
            <a:r>
              <a:rPr lang="en-US" altLang="zh-CN" sz="2800">
                <a:ea typeface="隶书" panose="02010509060101010101" pitchFamily="49" charset="-122"/>
              </a:rPr>
              <a:t> p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data </a:t>
            </a:r>
            <a:r>
              <a:rPr lang="en-US" altLang="zh-CN" sz="2800" b="1">
                <a:ea typeface="隶书" panose="02010509060101010101" pitchFamily="49" charset="-122"/>
              </a:rPr>
              <a:t>&lt;&lt; endl;</a:t>
            </a:r>
            <a:r>
              <a:rPr lang="en-US" altLang="zh-CN" sz="2800"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6861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97E25EF8-F30D-491B-A182-D43D2368B5F2}" type="slidenum">
              <a:rPr lang="en-US" altLang="zh-CN" sz="1400"/>
              <a:pPr algn="ctr" eaLnBrk="1" hangingPunct="1"/>
              <a:t>71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>
          <a:xfrm>
            <a:off x="565150" y="652463"/>
            <a:ext cx="8229600" cy="5876925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     pre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 = p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  delete</a:t>
            </a:r>
            <a:r>
              <a:rPr lang="en-US" altLang="zh-CN" sz="2800">
                <a:ea typeface="隶书" panose="02010509060101010101" pitchFamily="49" charset="-122"/>
              </a:rPr>
              <a:t> p</a:t>
            </a:r>
            <a:r>
              <a:rPr lang="en-US" altLang="zh-CN" sz="2800" b="1">
                <a:ea typeface="隶书" panose="02010509060101010101" pitchFamily="49" charset="-122"/>
              </a:rPr>
              <a:t>;     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删去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      </a:t>
            </a:r>
            <a:r>
              <a:rPr lang="en-US" altLang="zh-CN" sz="2800">
                <a:ea typeface="隶书" panose="02010509060101010101" pitchFamily="49" charset="-122"/>
              </a:rPr>
              <a:t>p = pre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	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>
                <a:ea typeface="隶书" panose="02010509060101010101" pitchFamily="49" charset="-122"/>
              </a:rPr>
              <a:t>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void </a:t>
            </a:r>
            <a:r>
              <a:rPr lang="en-US" altLang="zh-CN" sz="2800">
                <a:ea typeface="隶书" panose="02010509060101010101" pitchFamily="49" charset="-122"/>
              </a:rPr>
              <a:t>main()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  <a:r>
              <a:rPr lang="en-US" altLang="zh-CN" sz="2800">
                <a:ea typeface="隶书" panose="02010509060101010101" pitchFamily="49" charset="-122"/>
              </a:rPr>
              <a:t>	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CircList&lt;</a:t>
            </a:r>
            <a:r>
              <a:rPr lang="en-US" altLang="zh-CN" sz="2800" b="1">
                <a:ea typeface="隶书" panose="02010509060101010101" pitchFamily="49" charset="-122"/>
              </a:rPr>
              <a:t>int</a:t>
            </a:r>
            <a:r>
              <a:rPr lang="en-US" altLang="zh-CN" sz="2800">
                <a:ea typeface="隶书" panose="02010509060101010101" pitchFamily="49" charset="-122"/>
              </a:rPr>
              <a:t>&gt; clist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int</a:t>
            </a:r>
            <a:r>
              <a:rPr lang="en-US" altLang="zh-CN" sz="2800">
                <a:ea typeface="隶书" panose="02010509060101010101" pitchFamily="49" charset="-122"/>
              </a:rPr>
              <a:t> i</a:t>
            </a:r>
            <a:r>
              <a:rPr lang="en-US" altLang="zh-CN" sz="2800" b="1">
                <a:ea typeface="隶书" panose="02010509060101010101" pitchFamily="49" charset="-122"/>
              </a:rPr>
              <a:t>,</a:t>
            </a:r>
            <a:r>
              <a:rPr lang="en-US" altLang="zh-CN" sz="2800">
                <a:ea typeface="隶书" panose="02010509060101010101" pitchFamily="49" charset="-122"/>
              </a:rPr>
              <a:t> n m</a:t>
            </a:r>
            <a:r>
              <a:rPr lang="en-US" altLang="zh-CN" sz="2800" b="1">
                <a:ea typeface="隶书" panose="02010509060101010101" pitchFamily="49" charset="-122"/>
              </a:rPr>
              <a:t>;	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cout &lt;&lt;</a:t>
            </a:r>
            <a:r>
              <a:rPr lang="en-US" altLang="zh-CN" sz="2800">
                <a:ea typeface="隶书" panose="02010509060101010101" pitchFamily="49" charset="-122"/>
              </a:rPr>
              <a:t> “</a:t>
            </a:r>
            <a:r>
              <a:rPr lang="zh-CN" altLang="en-US" sz="2800">
                <a:ea typeface="隶书" panose="02010509060101010101" pitchFamily="49" charset="-122"/>
              </a:rPr>
              <a:t>输入游戏者人数和报数间隔 </a:t>
            </a:r>
            <a:r>
              <a:rPr lang="en-US" altLang="zh-CN" sz="2800">
                <a:ea typeface="隶书" panose="02010509060101010101" pitchFamily="49" charset="-122"/>
              </a:rPr>
              <a:t>: ”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</a:t>
            </a:r>
            <a:r>
              <a:rPr lang="en-US" altLang="zh-CN" sz="2800" b="1">
                <a:ea typeface="隶书" panose="02010509060101010101" pitchFamily="49" charset="-122"/>
              </a:rPr>
              <a:t>cin &gt;&gt;</a:t>
            </a:r>
            <a:r>
              <a:rPr lang="en-US" altLang="zh-CN" sz="2800">
                <a:ea typeface="隶书" panose="02010509060101010101" pitchFamily="49" charset="-122"/>
              </a:rPr>
              <a:t> n </a:t>
            </a:r>
            <a:r>
              <a:rPr lang="en-US" altLang="zh-CN" sz="2800" b="1">
                <a:ea typeface="隶书" panose="02010509060101010101" pitchFamily="49" charset="-122"/>
              </a:rPr>
              <a:t>&gt;&gt;</a:t>
            </a:r>
            <a:r>
              <a:rPr lang="en-US" altLang="zh-CN" sz="2800">
                <a:ea typeface="隶书" panose="02010509060101010101" pitchFamily="49" charset="-122"/>
              </a:rPr>
              <a:t> m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for</a:t>
            </a:r>
            <a:r>
              <a:rPr lang="en-US" altLang="zh-CN" sz="2800">
                <a:ea typeface="隶书" panose="02010509060101010101" pitchFamily="49" charset="-122"/>
              </a:rPr>
              <a:t> (i = 1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i &lt;= n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i++ ) clist.insert(i, i</a:t>
            </a:r>
            <a:r>
              <a:rPr lang="en-US" altLang="zh-CN" sz="2800" b="1">
                <a:ea typeface="隶书" panose="02010509060101010101" pitchFamily="49" charset="-122"/>
              </a:rPr>
              <a:t>);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约瑟夫环</a:t>
            </a:r>
            <a:r>
              <a:rPr lang="zh-CN" altLang="en-US" sz="2800">
                <a:ea typeface="隶书" panose="02010509060101010101" pitchFamily="49" charset="-122"/>
              </a:rPr>
              <a:t>   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 </a:t>
            </a:r>
            <a:r>
              <a:rPr lang="en-US" altLang="zh-CN" sz="2800">
                <a:ea typeface="隶书" panose="02010509060101010101" pitchFamily="49" charset="-122"/>
              </a:rPr>
              <a:t>Josephus(clist, n, m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           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解决约瑟夫问题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</a:t>
            </a:r>
          </a:p>
        </p:txBody>
      </p:sp>
      <p:sp>
        <p:nvSpPr>
          <p:cNvPr id="6963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A2E392B5-3154-46D6-ACF4-433F423CC8F2}" type="slidenum">
              <a:rPr lang="en-US" altLang="zh-CN" sz="1400"/>
              <a:pPr algn="ctr" eaLnBrk="1" hangingPunct="1"/>
              <a:t>72</a:t>
            </a:fld>
            <a:endParaRPr lang="en-US" altLang="zh-CN" sz="1400"/>
          </a:p>
        </p:txBody>
      </p:sp>
      <p:sp>
        <p:nvSpPr>
          <p:cNvPr id="69636" name="AutoShape 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27988" y="6127750"/>
            <a:ext cx="609600" cy="381000"/>
          </a:xfrm>
          <a:prstGeom prst="actionButtonBackPrevious">
            <a:avLst/>
          </a:prstGeom>
          <a:solidFill>
            <a:srgbClr val="C0C0C0"/>
          </a:solidFill>
          <a:ln w="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 dir="d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60400"/>
            <a:ext cx="76962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>
                <a:latin typeface="华文新魏" panose="02010800040101010101" pitchFamily="2" charset="-122"/>
                <a:ea typeface="华文新魏" panose="02010800040101010101" pitchFamily="2" charset="-122"/>
              </a:rPr>
              <a:t>双向链表 </a:t>
            </a:r>
            <a:r>
              <a:rPr lang="en-US" altLang="zh-CN" sz="4000">
                <a:latin typeface="华文新魏" panose="02010800040101010101" pitchFamily="2" charset="-122"/>
                <a:ea typeface="华文新魏" panose="02010800040101010101" pitchFamily="2" charset="-122"/>
              </a:rPr>
              <a:t>(Doubly Linked List)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73200"/>
            <a:ext cx="7924800" cy="49530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5000"/>
              </a:spcBef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双向链表是指在前驱和后继方向都能游历（遍历）的线性链表。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双向链表每个结点结构：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buClr>
                <a:srgbClr val="800080"/>
              </a:buClr>
              <a:buSzPct val="50000"/>
            </a:pPr>
            <a:endParaRPr lang="zh-CN" altLang="en-US" sz="3000" b="1">
              <a:ea typeface="仿宋_GB2312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buClr>
                <a:srgbClr val="800080"/>
              </a:buClr>
              <a:buSzPct val="50000"/>
            </a:pPr>
            <a:endParaRPr lang="zh-CN" altLang="en-US" sz="3000" b="1">
              <a:ea typeface="仿宋_GB2312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endParaRPr lang="zh-CN" altLang="en-US" sz="3000" b="1">
              <a:ea typeface="仿宋_GB2312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3000" b="1">
                <a:ea typeface="仿宋_GB2312" pitchFamily="49" charset="-122"/>
              </a:rPr>
              <a:t>         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双向链表通常采用带表头结点的循环链表形式。</a:t>
            </a:r>
          </a:p>
        </p:txBody>
      </p:sp>
      <p:sp>
        <p:nvSpPr>
          <p:cNvPr id="7065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06FC488E-8333-4B31-BEDD-B4A9B76AF689}" type="slidenum">
              <a:rPr lang="en-US" altLang="zh-CN" sz="1400"/>
              <a:pPr algn="ctr" eaLnBrk="1" hangingPunct="1"/>
              <a:t>73</a:t>
            </a:fld>
            <a:endParaRPr lang="en-US" altLang="zh-CN" sz="1400"/>
          </a:p>
        </p:txBody>
      </p:sp>
      <p:grpSp>
        <p:nvGrpSpPr>
          <p:cNvPr id="70661" name="Group 11"/>
          <p:cNvGrpSpPr>
            <a:grpSpLocks/>
          </p:cNvGrpSpPr>
          <p:nvPr/>
        </p:nvGrpSpPr>
        <p:grpSpPr bwMode="auto">
          <a:xfrm>
            <a:off x="1905000" y="3365500"/>
            <a:ext cx="5184775" cy="1428750"/>
            <a:chOff x="1200" y="2016"/>
            <a:chExt cx="3266" cy="900"/>
          </a:xfrm>
        </p:grpSpPr>
        <p:sp>
          <p:nvSpPr>
            <p:cNvPr id="70662" name="Rectangle 4" descr="羊皮纸"/>
            <p:cNvSpPr>
              <a:spLocks noChangeArrowheads="1"/>
            </p:cNvSpPr>
            <p:nvPr/>
          </p:nvSpPr>
          <p:spPr bwMode="auto">
            <a:xfrm>
              <a:off x="1248" y="2112"/>
              <a:ext cx="3168" cy="38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663" name="Line 5"/>
            <p:cNvSpPr>
              <a:spLocks noChangeShapeType="1"/>
            </p:cNvSpPr>
            <p:nvPr/>
          </p:nvSpPr>
          <p:spPr bwMode="auto">
            <a:xfrm>
              <a:off x="2304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4" name="Line 6"/>
            <p:cNvSpPr>
              <a:spLocks noChangeShapeType="1"/>
            </p:cNvSpPr>
            <p:nvPr/>
          </p:nvSpPr>
          <p:spPr bwMode="auto">
            <a:xfrm flipV="1">
              <a:off x="2304" y="201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5" name="Line 7"/>
            <p:cNvSpPr>
              <a:spLocks noChangeShapeType="1"/>
            </p:cNvSpPr>
            <p:nvPr/>
          </p:nvSpPr>
          <p:spPr bwMode="auto">
            <a:xfrm>
              <a:off x="3312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6" name="Line 8"/>
            <p:cNvSpPr>
              <a:spLocks noChangeShapeType="1"/>
            </p:cNvSpPr>
            <p:nvPr/>
          </p:nvSpPr>
          <p:spPr bwMode="auto">
            <a:xfrm flipV="1">
              <a:off x="3312" y="201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53" name="Text Box 9"/>
            <p:cNvSpPr txBox="1">
              <a:spLocks noChangeArrowheads="1"/>
            </p:cNvSpPr>
            <p:nvPr/>
          </p:nvSpPr>
          <p:spPr bwMode="auto">
            <a:xfrm>
              <a:off x="1200" y="2551"/>
              <a:ext cx="32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solidFill>
                    <a:schemeClr val="hlink"/>
                  </a:solidFill>
                  <a:latin typeface="Times New Roman" charset="0"/>
                  <a:ea typeface="隶书" pitchFamily="49" charset="-122"/>
                </a:rPr>
                <a:t>前驱方向</a:t>
              </a:r>
              <a:r>
                <a:rPr lang="zh-CN" altLang="en-US" sz="28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charset="0"/>
                  <a:ea typeface="仿宋_GB2312" pitchFamily="49" charset="-122"/>
                </a:rPr>
                <a:t> </a:t>
              </a:r>
              <a:r>
                <a:rPr lang="zh-CN" altLang="en-US" sz="28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charset="0"/>
                  <a:ea typeface="仿宋_GB2312" pitchFamily="49" charset="-122"/>
                  <a:sym typeface="Wingdings" pitchFamily="2" charset="2"/>
                </a:rPr>
                <a:t>          </a:t>
              </a:r>
              <a:r>
                <a:rPr lang="zh-CN" altLang="en-US" sz="3200">
                  <a:solidFill>
                    <a:schemeClr val="hlink"/>
                  </a:solidFill>
                  <a:latin typeface="Times New Roman" charset="0"/>
                  <a:ea typeface="隶书" pitchFamily="49" charset="-122"/>
                  <a:sym typeface="Wingdings" pitchFamily="2" charset="2"/>
                </a:rPr>
                <a:t>后继方向</a:t>
              </a:r>
              <a:endParaRPr lang="zh-CN" altLang="en-US" sz="2800">
                <a:solidFill>
                  <a:schemeClr val="hlink"/>
                </a:solidFill>
                <a:latin typeface="Times New Roman" charset="0"/>
                <a:ea typeface="隶书" pitchFamily="49" charset="-122"/>
                <a:sym typeface="Wingdings" pitchFamily="2" charset="2"/>
              </a:endParaRPr>
            </a:p>
          </p:txBody>
        </p:sp>
        <p:sp>
          <p:nvSpPr>
            <p:cNvPr id="313354" name="Text Box 10"/>
            <p:cNvSpPr txBox="1">
              <a:spLocks noChangeArrowheads="1"/>
            </p:cNvSpPr>
            <p:nvPr/>
          </p:nvSpPr>
          <p:spPr bwMode="auto">
            <a:xfrm>
              <a:off x="1480" y="2112"/>
              <a:ext cx="2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charset="0"/>
                  <a:ea typeface="仿宋_GB2312" pitchFamily="49" charset="-122"/>
                </a:rPr>
                <a:t>lLink        data        rLink</a:t>
              </a:r>
              <a:endParaRPr lang="en-US" altLang="zh-CN" sz="28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  <a:sym typeface="Wingdings" pitchFamily="2" charset="2"/>
              </a:endParaRPr>
            </a:p>
          </p:txBody>
        </p:sp>
      </p:grpSp>
    </p:spTree>
  </p:cSld>
  <p:clrMapOvr>
    <a:masterClrMapping/>
  </p:clrMapOvr>
  <p:transition>
    <p:wipe dir="d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2628900"/>
            <a:ext cx="8229600" cy="12192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rgbClr val="800080"/>
              </a:buClr>
              <a:buSzPct val="50000"/>
              <a:defRPr/>
            </a:pPr>
            <a:r>
              <a:rPr lang="zh-CN" alt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结点指向</a:t>
            </a:r>
            <a:b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r>
              <a:rPr lang="en-US" altLang="zh-CN" sz="2800" b="1">
                <a:solidFill>
                  <a:schemeClr val="tx2"/>
                </a:solidFill>
                <a:ea typeface="仿宋_GB2312" pitchFamily="49" charset="-122"/>
              </a:rPr>
              <a:t>p == p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1">
                <a:solidFill>
                  <a:schemeClr val="tx2"/>
                </a:solidFill>
                <a:ea typeface="仿宋_GB2312" pitchFamily="49" charset="-122"/>
              </a:rPr>
              <a:t>lLink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1">
                <a:solidFill>
                  <a:schemeClr val="tx2"/>
                </a:solidFill>
                <a:ea typeface="仿宋_GB2312" pitchFamily="49" charset="-122"/>
              </a:rPr>
              <a:t>rLink == p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1">
                <a:solidFill>
                  <a:schemeClr val="tx2"/>
                </a:solidFill>
                <a:ea typeface="仿宋_GB2312" pitchFamily="49" charset="-122"/>
              </a:rPr>
              <a:t>rLink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1">
                <a:solidFill>
                  <a:schemeClr val="tx2"/>
                </a:solidFill>
                <a:ea typeface="仿宋_GB2312" pitchFamily="49" charset="-122"/>
              </a:rPr>
              <a:t>lLink</a:t>
            </a:r>
            <a:endParaRPr lang="en-US" altLang="zh-CN" sz="2800">
              <a:ea typeface="仿宋_GB2312" pitchFamily="49" charset="-122"/>
            </a:endParaRPr>
          </a:p>
        </p:txBody>
      </p:sp>
      <p:sp>
        <p:nvSpPr>
          <p:cNvPr id="7168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FB3AFFC2-7194-4B77-918B-35D43FCAC0C1}" type="slidenum">
              <a:rPr lang="en-US" altLang="zh-CN" sz="1400"/>
              <a:pPr algn="ctr" eaLnBrk="1" hangingPunct="1"/>
              <a:t>74</a:t>
            </a:fld>
            <a:endParaRPr lang="en-US" altLang="zh-CN" sz="1400"/>
          </a:p>
        </p:txBody>
      </p:sp>
      <p:sp>
        <p:nvSpPr>
          <p:cNvPr id="314371" name="Text Box 3"/>
          <p:cNvSpPr txBox="1">
            <a:spLocks noChangeArrowheads="1"/>
          </p:cNvSpPr>
          <p:nvPr/>
        </p:nvSpPr>
        <p:spPr bwMode="auto">
          <a:xfrm>
            <a:off x="2209800" y="1914525"/>
            <a:ext cx="57213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3000" u="sng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非空表</a:t>
            </a: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	             </a:t>
            </a:r>
            <a:r>
              <a:rPr lang="zh-CN" altLang="en-US" sz="3000" u="sng"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空表</a:t>
            </a:r>
            <a:endParaRPr lang="zh-CN" altLang="en-US" sz="3000">
              <a:effectLst>
                <a:outerShdw blurRad="38100" dist="38100" dir="2700000" algn="tl">
                  <a:srgbClr val="C0C0C0"/>
                </a:outerShdw>
              </a:effectLst>
              <a:latin typeface="Times New Roman" charset="0"/>
            </a:endParaRPr>
          </a:p>
        </p:txBody>
      </p:sp>
      <p:grpSp>
        <p:nvGrpSpPr>
          <p:cNvPr id="71685" name="Group 86"/>
          <p:cNvGrpSpPr>
            <a:grpSpLocks/>
          </p:cNvGrpSpPr>
          <p:nvPr/>
        </p:nvGrpSpPr>
        <p:grpSpPr bwMode="auto">
          <a:xfrm>
            <a:off x="914400" y="3840163"/>
            <a:ext cx="6934200" cy="2103437"/>
            <a:chOff x="576" y="2419"/>
            <a:chExt cx="4368" cy="1325"/>
          </a:xfrm>
        </p:grpSpPr>
        <p:sp>
          <p:nvSpPr>
            <p:cNvPr id="71737" name="Rectangle 4" descr="羊皮纸"/>
            <p:cNvSpPr>
              <a:spLocks noChangeArrowheads="1"/>
            </p:cNvSpPr>
            <p:nvPr/>
          </p:nvSpPr>
          <p:spPr bwMode="auto">
            <a:xfrm>
              <a:off x="1056" y="2880"/>
              <a:ext cx="76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38" name="Line 5"/>
            <p:cNvSpPr>
              <a:spLocks noChangeShapeType="1"/>
            </p:cNvSpPr>
            <p:nvPr/>
          </p:nvSpPr>
          <p:spPr bwMode="auto">
            <a:xfrm>
              <a:off x="1296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9" name="Line 6"/>
            <p:cNvSpPr>
              <a:spLocks noChangeShapeType="1"/>
            </p:cNvSpPr>
            <p:nvPr/>
          </p:nvSpPr>
          <p:spPr bwMode="auto">
            <a:xfrm>
              <a:off x="1584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0" name="Line 7"/>
            <p:cNvSpPr>
              <a:spLocks noChangeShapeType="1"/>
            </p:cNvSpPr>
            <p:nvPr/>
          </p:nvSpPr>
          <p:spPr bwMode="auto">
            <a:xfrm flipV="1">
              <a:off x="1296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1" name="Line 8"/>
            <p:cNvSpPr>
              <a:spLocks noChangeShapeType="1"/>
            </p:cNvSpPr>
            <p:nvPr/>
          </p:nvSpPr>
          <p:spPr bwMode="auto">
            <a:xfrm flipV="1">
              <a:off x="1584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2" name="Rectangle 9" descr="羊皮纸"/>
            <p:cNvSpPr>
              <a:spLocks noChangeArrowheads="1"/>
            </p:cNvSpPr>
            <p:nvPr/>
          </p:nvSpPr>
          <p:spPr bwMode="auto">
            <a:xfrm>
              <a:off x="2352" y="2880"/>
              <a:ext cx="76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43" name="Line 10"/>
            <p:cNvSpPr>
              <a:spLocks noChangeShapeType="1"/>
            </p:cNvSpPr>
            <p:nvPr/>
          </p:nvSpPr>
          <p:spPr bwMode="auto">
            <a:xfrm>
              <a:off x="2592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4" name="Line 11"/>
            <p:cNvSpPr>
              <a:spLocks noChangeShapeType="1"/>
            </p:cNvSpPr>
            <p:nvPr/>
          </p:nvSpPr>
          <p:spPr bwMode="auto">
            <a:xfrm>
              <a:off x="2880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5" name="Line 12"/>
            <p:cNvSpPr>
              <a:spLocks noChangeShapeType="1"/>
            </p:cNvSpPr>
            <p:nvPr/>
          </p:nvSpPr>
          <p:spPr bwMode="auto">
            <a:xfrm flipV="1">
              <a:off x="2592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6" name="Line 13"/>
            <p:cNvSpPr>
              <a:spLocks noChangeShapeType="1"/>
            </p:cNvSpPr>
            <p:nvPr/>
          </p:nvSpPr>
          <p:spPr bwMode="auto">
            <a:xfrm flipV="1">
              <a:off x="2880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7" name="Rectangle 14" descr="羊皮纸"/>
            <p:cNvSpPr>
              <a:spLocks noChangeArrowheads="1"/>
            </p:cNvSpPr>
            <p:nvPr/>
          </p:nvSpPr>
          <p:spPr bwMode="auto">
            <a:xfrm>
              <a:off x="3648" y="2880"/>
              <a:ext cx="76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48" name="Line 15"/>
            <p:cNvSpPr>
              <a:spLocks noChangeShapeType="1"/>
            </p:cNvSpPr>
            <p:nvPr/>
          </p:nvSpPr>
          <p:spPr bwMode="auto">
            <a:xfrm>
              <a:off x="3888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9" name="Line 16"/>
            <p:cNvSpPr>
              <a:spLocks noChangeShapeType="1"/>
            </p:cNvSpPr>
            <p:nvPr/>
          </p:nvSpPr>
          <p:spPr bwMode="auto">
            <a:xfrm>
              <a:off x="4176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0" name="Line 17"/>
            <p:cNvSpPr>
              <a:spLocks noChangeShapeType="1"/>
            </p:cNvSpPr>
            <p:nvPr/>
          </p:nvSpPr>
          <p:spPr bwMode="auto">
            <a:xfrm flipV="1">
              <a:off x="3888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1" name="Line 18"/>
            <p:cNvSpPr>
              <a:spLocks noChangeShapeType="1"/>
            </p:cNvSpPr>
            <p:nvPr/>
          </p:nvSpPr>
          <p:spPr bwMode="auto">
            <a:xfrm flipV="1">
              <a:off x="4176" y="278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2" name="Line 19"/>
            <p:cNvSpPr>
              <a:spLocks noChangeShapeType="1"/>
            </p:cNvSpPr>
            <p:nvPr/>
          </p:nvSpPr>
          <p:spPr bwMode="auto">
            <a:xfrm>
              <a:off x="1872" y="2928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3" name="Line 20"/>
            <p:cNvSpPr>
              <a:spLocks noChangeShapeType="1"/>
            </p:cNvSpPr>
            <p:nvPr/>
          </p:nvSpPr>
          <p:spPr bwMode="auto">
            <a:xfrm>
              <a:off x="576" y="2928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4" name="Line 21"/>
            <p:cNvSpPr>
              <a:spLocks noChangeShapeType="1"/>
            </p:cNvSpPr>
            <p:nvPr/>
          </p:nvSpPr>
          <p:spPr bwMode="auto">
            <a:xfrm>
              <a:off x="3168" y="2928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5" name="Line 22"/>
            <p:cNvSpPr>
              <a:spLocks noChangeShapeType="1"/>
            </p:cNvSpPr>
            <p:nvPr/>
          </p:nvSpPr>
          <p:spPr bwMode="auto">
            <a:xfrm>
              <a:off x="4464" y="2928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6" name="Line 23"/>
            <p:cNvSpPr>
              <a:spLocks noChangeShapeType="1"/>
            </p:cNvSpPr>
            <p:nvPr/>
          </p:nvSpPr>
          <p:spPr bwMode="auto">
            <a:xfrm>
              <a:off x="576" y="307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7" name="Line 24"/>
            <p:cNvSpPr>
              <a:spLocks noChangeShapeType="1"/>
            </p:cNvSpPr>
            <p:nvPr/>
          </p:nvSpPr>
          <p:spPr bwMode="auto">
            <a:xfrm>
              <a:off x="1872" y="307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8" name="Line 25"/>
            <p:cNvSpPr>
              <a:spLocks noChangeShapeType="1"/>
            </p:cNvSpPr>
            <p:nvPr/>
          </p:nvSpPr>
          <p:spPr bwMode="auto">
            <a:xfrm>
              <a:off x="3168" y="307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9" name="Line 26"/>
            <p:cNvSpPr>
              <a:spLocks noChangeShapeType="1"/>
            </p:cNvSpPr>
            <p:nvPr/>
          </p:nvSpPr>
          <p:spPr bwMode="auto">
            <a:xfrm>
              <a:off x="4464" y="307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60" name="Line 27"/>
            <p:cNvSpPr>
              <a:spLocks noChangeShapeType="1"/>
            </p:cNvSpPr>
            <p:nvPr/>
          </p:nvSpPr>
          <p:spPr bwMode="auto">
            <a:xfrm flipV="1">
              <a:off x="1200" y="3216"/>
              <a:ext cx="0" cy="24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61" name="Line 28"/>
            <p:cNvSpPr>
              <a:spLocks noChangeShapeType="1"/>
            </p:cNvSpPr>
            <p:nvPr/>
          </p:nvSpPr>
          <p:spPr bwMode="auto">
            <a:xfrm flipV="1">
              <a:off x="2496" y="3216"/>
              <a:ext cx="0" cy="24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62" name="Line 29"/>
            <p:cNvSpPr>
              <a:spLocks noChangeShapeType="1"/>
            </p:cNvSpPr>
            <p:nvPr/>
          </p:nvSpPr>
          <p:spPr bwMode="auto">
            <a:xfrm flipV="1">
              <a:off x="3792" y="3216"/>
              <a:ext cx="0" cy="24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63" name="Text Box 30"/>
            <p:cNvSpPr txBox="1">
              <a:spLocks noChangeArrowheads="1"/>
            </p:cNvSpPr>
            <p:nvPr/>
          </p:nvSpPr>
          <p:spPr bwMode="auto">
            <a:xfrm>
              <a:off x="864" y="3379"/>
              <a:ext cx="11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rgbClr val="800080"/>
                  </a:solidFill>
                </a:rPr>
                <a:t>p</a:t>
              </a:r>
              <a:r>
                <a:rPr lang="en-US" altLang="zh-CN" sz="3200">
                  <a:solidFill>
                    <a:srgbClr val="800080"/>
                  </a:solidFill>
                  <a:latin typeface="楷体_GB2312" pitchFamily="49" charset="-122"/>
                  <a:ea typeface="楷体_GB2312" pitchFamily="49" charset="-122"/>
                </a:rPr>
                <a:t>-&gt;</a:t>
              </a:r>
              <a:r>
                <a:rPr lang="en-US" altLang="zh-CN" sz="3200">
                  <a:solidFill>
                    <a:srgbClr val="800080"/>
                  </a:solidFill>
                </a:rPr>
                <a:t>lLink</a:t>
              </a:r>
            </a:p>
          </p:txBody>
        </p:sp>
        <p:sp>
          <p:nvSpPr>
            <p:cNvPr id="71764" name="Text Box 31"/>
            <p:cNvSpPr txBox="1">
              <a:spLocks noChangeArrowheads="1"/>
            </p:cNvSpPr>
            <p:nvPr/>
          </p:nvSpPr>
          <p:spPr bwMode="auto">
            <a:xfrm>
              <a:off x="3540" y="3379"/>
              <a:ext cx="13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rgbClr val="800080"/>
                  </a:solidFill>
                </a:rPr>
                <a:t>p</a:t>
              </a:r>
              <a:r>
                <a:rPr lang="en-US" altLang="zh-CN" sz="3200">
                  <a:solidFill>
                    <a:srgbClr val="800080"/>
                  </a:solidFill>
                  <a:latin typeface="楷体_GB2312" pitchFamily="49" charset="-122"/>
                  <a:ea typeface="楷体_GB2312" pitchFamily="49" charset="-122"/>
                </a:rPr>
                <a:t>-&gt;</a:t>
              </a:r>
              <a:r>
                <a:rPr lang="en-US" altLang="zh-CN" sz="3200">
                  <a:solidFill>
                    <a:srgbClr val="800080"/>
                  </a:solidFill>
                </a:rPr>
                <a:t>rLink</a:t>
              </a:r>
              <a:endParaRPr lang="en-US" altLang="zh-CN">
                <a:solidFill>
                  <a:srgbClr val="800080"/>
                </a:solidFill>
              </a:endParaRPr>
            </a:p>
          </p:txBody>
        </p:sp>
        <p:sp>
          <p:nvSpPr>
            <p:cNvPr id="71765" name="Text Box 32"/>
            <p:cNvSpPr txBox="1">
              <a:spLocks noChangeArrowheads="1"/>
            </p:cNvSpPr>
            <p:nvPr/>
          </p:nvSpPr>
          <p:spPr bwMode="auto">
            <a:xfrm>
              <a:off x="2388" y="3379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rgbClr val="800080"/>
                  </a:solidFill>
                </a:rPr>
                <a:t>p</a:t>
              </a:r>
              <a:endParaRPr lang="en-US" altLang="zh-CN">
                <a:solidFill>
                  <a:srgbClr val="800080"/>
                </a:solidFill>
              </a:endParaRPr>
            </a:p>
          </p:txBody>
        </p:sp>
        <p:sp>
          <p:nvSpPr>
            <p:cNvPr id="71766" name="Text Box 33"/>
            <p:cNvSpPr txBox="1">
              <a:spLocks noChangeArrowheads="1"/>
            </p:cNvSpPr>
            <p:nvPr/>
          </p:nvSpPr>
          <p:spPr bwMode="auto">
            <a:xfrm>
              <a:off x="3492" y="2419"/>
              <a:ext cx="7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rgbClr val="800080"/>
                  </a:solidFill>
                </a:rPr>
                <a:t>lLink</a:t>
              </a:r>
              <a:endParaRPr lang="en-US" altLang="zh-CN">
                <a:solidFill>
                  <a:srgbClr val="800080"/>
                </a:solidFill>
              </a:endParaRPr>
            </a:p>
          </p:txBody>
        </p:sp>
        <p:sp>
          <p:nvSpPr>
            <p:cNvPr id="71767" name="Text Box 34"/>
            <p:cNvSpPr txBox="1">
              <a:spLocks noChangeArrowheads="1"/>
            </p:cNvSpPr>
            <p:nvPr/>
          </p:nvSpPr>
          <p:spPr bwMode="auto">
            <a:xfrm>
              <a:off x="1440" y="2419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rgbClr val="800080"/>
                  </a:solidFill>
                </a:rPr>
                <a:t>rLink</a:t>
              </a:r>
              <a:endParaRPr lang="en-US" altLang="zh-CN">
                <a:solidFill>
                  <a:srgbClr val="800080"/>
                </a:solidFill>
              </a:endParaRPr>
            </a:p>
          </p:txBody>
        </p:sp>
      </p:grpSp>
      <p:grpSp>
        <p:nvGrpSpPr>
          <p:cNvPr id="71686" name="Group 85"/>
          <p:cNvGrpSpPr>
            <a:grpSpLocks/>
          </p:cNvGrpSpPr>
          <p:nvPr/>
        </p:nvGrpSpPr>
        <p:grpSpPr bwMode="auto">
          <a:xfrm>
            <a:off x="457200" y="850900"/>
            <a:ext cx="7848600" cy="990600"/>
            <a:chOff x="288" y="384"/>
            <a:chExt cx="4944" cy="624"/>
          </a:xfrm>
        </p:grpSpPr>
        <p:sp>
          <p:nvSpPr>
            <p:cNvPr id="71687" name="Rectangle 35" descr="羊皮纸"/>
            <p:cNvSpPr>
              <a:spLocks noChangeArrowheads="1"/>
            </p:cNvSpPr>
            <p:nvPr/>
          </p:nvSpPr>
          <p:spPr bwMode="auto">
            <a:xfrm>
              <a:off x="960" y="5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88" name="Line 36"/>
            <p:cNvSpPr>
              <a:spLocks noChangeShapeType="1"/>
            </p:cNvSpPr>
            <p:nvPr/>
          </p:nvSpPr>
          <p:spPr bwMode="auto">
            <a:xfrm>
              <a:off x="1104" y="5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9" name="Line 37"/>
            <p:cNvSpPr>
              <a:spLocks noChangeShapeType="1"/>
            </p:cNvSpPr>
            <p:nvPr/>
          </p:nvSpPr>
          <p:spPr bwMode="auto">
            <a:xfrm>
              <a:off x="1392" y="5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0" name="Line 38"/>
            <p:cNvSpPr>
              <a:spLocks noChangeShapeType="1"/>
            </p:cNvSpPr>
            <p:nvPr/>
          </p:nvSpPr>
          <p:spPr bwMode="auto">
            <a:xfrm flipV="1">
              <a:off x="1104" y="48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1" name="Line 39"/>
            <p:cNvSpPr>
              <a:spLocks noChangeShapeType="1"/>
            </p:cNvSpPr>
            <p:nvPr/>
          </p:nvSpPr>
          <p:spPr bwMode="auto">
            <a:xfrm flipV="1">
              <a:off x="1392" y="48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2" name="Rectangle 40" descr="羊皮纸"/>
            <p:cNvSpPr>
              <a:spLocks noChangeArrowheads="1"/>
            </p:cNvSpPr>
            <p:nvPr/>
          </p:nvSpPr>
          <p:spPr bwMode="auto">
            <a:xfrm>
              <a:off x="1776" y="5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3" name="Line 41"/>
            <p:cNvSpPr>
              <a:spLocks noChangeShapeType="1"/>
            </p:cNvSpPr>
            <p:nvPr/>
          </p:nvSpPr>
          <p:spPr bwMode="auto">
            <a:xfrm>
              <a:off x="1920" y="5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4" name="Line 42"/>
            <p:cNvSpPr>
              <a:spLocks noChangeShapeType="1"/>
            </p:cNvSpPr>
            <p:nvPr/>
          </p:nvSpPr>
          <p:spPr bwMode="auto">
            <a:xfrm>
              <a:off x="2208" y="5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5" name="Line 43"/>
            <p:cNvSpPr>
              <a:spLocks noChangeShapeType="1"/>
            </p:cNvSpPr>
            <p:nvPr/>
          </p:nvSpPr>
          <p:spPr bwMode="auto">
            <a:xfrm flipV="1">
              <a:off x="1920" y="48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6" name="Line 44"/>
            <p:cNvSpPr>
              <a:spLocks noChangeShapeType="1"/>
            </p:cNvSpPr>
            <p:nvPr/>
          </p:nvSpPr>
          <p:spPr bwMode="auto">
            <a:xfrm flipV="1">
              <a:off x="2208" y="48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7" name="Rectangle 45" descr="羊皮纸"/>
            <p:cNvSpPr>
              <a:spLocks noChangeArrowheads="1"/>
            </p:cNvSpPr>
            <p:nvPr/>
          </p:nvSpPr>
          <p:spPr bwMode="auto">
            <a:xfrm>
              <a:off x="2832" y="5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698" name="Line 46"/>
            <p:cNvSpPr>
              <a:spLocks noChangeShapeType="1"/>
            </p:cNvSpPr>
            <p:nvPr/>
          </p:nvSpPr>
          <p:spPr bwMode="auto">
            <a:xfrm>
              <a:off x="2976" y="5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9" name="Line 47"/>
            <p:cNvSpPr>
              <a:spLocks noChangeShapeType="1"/>
            </p:cNvSpPr>
            <p:nvPr/>
          </p:nvSpPr>
          <p:spPr bwMode="auto">
            <a:xfrm>
              <a:off x="3264" y="5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0" name="Line 48"/>
            <p:cNvSpPr>
              <a:spLocks noChangeShapeType="1"/>
            </p:cNvSpPr>
            <p:nvPr/>
          </p:nvSpPr>
          <p:spPr bwMode="auto">
            <a:xfrm flipV="1">
              <a:off x="2976" y="48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1" name="Line 49"/>
            <p:cNvSpPr>
              <a:spLocks noChangeShapeType="1"/>
            </p:cNvSpPr>
            <p:nvPr/>
          </p:nvSpPr>
          <p:spPr bwMode="auto">
            <a:xfrm flipV="1">
              <a:off x="3264" y="48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2" name="Rectangle 50" descr="羊皮纸"/>
            <p:cNvSpPr>
              <a:spLocks noChangeArrowheads="1"/>
            </p:cNvSpPr>
            <p:nvPr/>
          </p:nvSpPr>
          <p:spPr bwMode="auto">
            <a:xfrm>
              <a:off x="4416" y="5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03" name="Line 51"/>
            <p:cNvSpPr>
              <a:spLocks noChangeShapeType="1"/>
            </p:cNvSpPr>
            <p:nvPr/>
          </p:nvSpPr>
          <p:spPr bwMode="auto">
            <a:xfrm>
              <a:off x="4560" y="5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4" name="Line 52"/>
            <p:cNvSpPr>
              <a:spLocks noChangeShapeType="1"/>
            </p:cNvSpPr>
            <p:nvPr/>
          </p:nvSpPr>
          <p:spPr bwMode="auto">
            <a:xfrm>
              <a:off x="4848" y="57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5" name="Line 53"/>
            <p:cNvSpPr>
              <a:spLocks noChangeShapeType="1"/>
            </p:cNvSpPr>
            <p:nvPr/>
          </p:nvSpPr>
          <p:spPr bwMode="auto">
            <a:xfrm flipV="1">
              <a:off x="4560" y="48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6" name="Line 54"/>
            <p:cNvSpPr>
              <a:spLocks noChangeShapeType="1"/>
            </p:cNvSpPr>
            <p:nvPr/>
          </p:nvSpPr>
          <p:spPr bwMode="auto">
            <a:xfrm flipV="1">
              <a:off x="4848" y="48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7" name="Line 55"/>
            <p:cNvSpPr>
              <a:spLocks noChangeShapeType="1"/>
            </p:cNvSpPr>
            <p:nvPr/>
          </p:nvSpPr>
          <p:spPr bwMode="auto">
            <a:xfrm>
              <a:off x="768" y="72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8" name="Line 56"/>
            <p:cNvSpPr>
              <a:spLocks noChangeShapeType="1"/>
            </p:cNvSpPr>
            <p:nvPr/>
          </p:nvSpPr>
          <p:spPr bwMode="auto">
            <a:xfrm>
              <a:off x="1584" y="672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9" name="Line 57"/>
            <p:cNvSpPr>
              <a:spLocks noChangeShapeType="1"/>
            </p:cNvSpPr>
            <p:nvPr/>
          </p:nvSpPr>
          <p:spPr bwMode="auto">
            <a:xfrm>
              <a:off x="2400" y="672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0" name="Line 58"/>
            <p:cNvSpPr>
              <a:spLocks noChangeShapeType="1"/>
            </p:cNvSpPr>
            <p:nvPr/>
          </p:nvSpPr>
          <p:spPr bwMode="auto">
            <a:xfrm>
              <a:off x="2640" y="672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1" name="Line 59"/>
            <p:cNvSpPr>
              <a:spLocks noChangeShapeType="1"/>
            </p:cNvSpPr>
            <p:nvPr/>
          </p:nvSpPr>
          <p:spPr bwMode="auto">
            <a:xfrm>
              <a:off x="3456" y="76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2" name="Line 60"/>
            <p:cNvSpPr>
              <a:spLocks noChangeShapeType="1"/>
            </p:cNvSpPr>
            <p:nvPr/>
          </p:nvSpPr>
          <p:spPr bwMode="auto">
            <a:xfrm>
              <a:off x="4128" y="72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3" name="Line 61"/>
            <p:cNvSpPr>
              <a:spLocks noChangeShapeType="1"/>
            </p:cNvSpPr>
            <p:nvPr/>
          </p:nvSpPr>
          <p:spPr bwMode="auto">
            <a:xfrm>
              <a:off x="4224" y="62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4" name="Line 62"/>
            <p:cNvSpPr>
              <a:spLocks noChangeShapeType="1"/>
            </p:cNvSpPr>
            <p:nvPr/>
          </p:nvSpPr>
          <p:spPr bwMode="auto">
            <a:xfrm>
              <a:off x="816" y="624"/>
              <a:ext cx="14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5" name="Line 63"/>
            <p:cNvSpPr>
              <a:spLocks noChangeShapeType="1"/>
            </p:cNvSpPr>
            <p:nvPr/>
          </p:nvSpPr>
          <p:spPr bwMode="auto">
            <a:xfrm>
              <a:off x="5040" y="76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6" name="Line 64"/>
            <p:cNvSpPr>
              <a:spLocks noChangeShapeType="1"/>
            </p:cNvSpPr>
            <p:nvPr/>
          </p:nvSpPr>
          <p:spPr bwMode="auto">
            <a:xfrm>
              <a:off x="2640" y="76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7" name="Line 65"/>
            <p:cNvSpPr>
              <a:spLocks noChangeShapeType="1"/>
            </p:cNvSpPr>
            <p:nvPr/>
          </p:nvSpPr>
          <p:spPr bwMode="auto">
            <a:xfrm>
              <a:off x="2400" y="76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8" name="Line 66"/>
            <p:cNvSpPr>
              <a:spLocks noChangeShapeType="1"/>
            </p:cNvSpPr>
            <p:nvPr/>
          </p:nvSpPr>
          <p:spPr bwMode="auto">
            <a:xfrm>
              <a:off x="1584" y="76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9" name="Line 67"/>
            <p:cNvSpPr>
              <a:spLocks noChangeShapeType="1"/>
            </p:cNvSpPr>
            <p:nvPr/>
          </p:nvSpPr>
          <p:spPr bwMode="auto">
            <a:xfrm flipH="1">
              <a:off x="816" y="816"/>
              <a:ext cx="14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0" name="Line 68"/>
            <p:cNvSpPr>
              <a:spLocks noChangeShapeType="1"/>
            </p:cNvSpPr>
            <p:nvPr/>
          </p:nvSpPr>
          <p:spPr bwMode="auto">
            <a:xfrm>
              <a:off x="816" y="816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1" name="Line 69"/>
            <p:cNvSpPr>
              <a:spLocks noChangeShapeType="1"/>
            </p:cNvSpPr>
            <p:nvPr/>
          </p:nvSpPr>
          <p:spPr bwMode="auto">
            <a:xfrm>
              <a:off x="816" y="1008"/>
              <a:ext cx="28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2" name="Line 70"/>
            <p:cNvSpPr>
              <a:spLocks noChangeShapeType="1"/>
            </p:cNvSpPr>
            <p:nvPr/>
          </p:nvSpPr>
          <p:spPr bwMode="auto">
            <a:xfrm>
              <a:off x="3648" y="768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3" name="Line 71"/>
            <p:cNvSpPr>
              <a:spLocks noChangeShapeType="1"/>
            </p:cNvSpPr>
            <p:nvPr/>
          </p:nvSpPr>
          <p:spPr bwMode="auto">
            <a:xfrm>
              <a:off x="816" y="3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4" name="Line 72"/>
            <p:cNvSpPr>
              <a:spLocks noChangeShapeType="1"/>
            </p:cNvSpPr>
            <p:nvPr/>
          </p:nvSpPr>
          <p:spPr bwMode="auto">
            <a:xfrm>
              <a:off x="816" y="384"/>
              <a:ext cx="28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5" name="Line 73"/>
            <p:cNvSpPr>
              <a:spLocks noChangeShapeType="1"/>
            </p:cNvSpPr>
            <p:nvPr/>
          </p:nvSpPr>
          <p:spPr bwMode="auto">
            <a:xfrm>
              <a:off x="3648" y="3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6" name="Line 74"/>
            <p:cNvSpPr>
              <a:spLocks noChangeShapeType="1"/>
            </p:cNvSpPr>
            <p:nvPr/>
          </p:nvSpPr>
          <p:spPr bwMode="auto">
            <a:xfrm flipH="1">
              <a:off x="3456" y="62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7" name="Line 75"/>
            <p:cNvSpPr>
              <a:spLocks noChangeShapeType="1"/>
            </p:cNvSpPr>
            <p:nvPr/>
          </p:nvSpPr>
          <p:spPr bwMode="auto">
            <a:xfrm>
              <a:off x="4224" y="3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8" name="Line 76"/>
            <p:cNvSpPr>
              <a:spLocks noChangeShapeType="1"/>
            </p:cNvSpPr>
            <p:nvPr/>
          </p:nvSpPr>
          <p:spPr bwMode="auto">
            <a:xfrm>
              <a:off x="5232" y="3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9" name="Line 77"/>
            <p:cNvSpPr>
              <a:spLocks noChangeShapeType="1"/>
            </p:cNvSpPr>
            <p:nvPr/>
          </p:nvSpPr>
          <p:spPr bwMode="auto">
            <a:xfrm flipH="1">
              <a:off x="5040" y="62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0" name="Line 78"/>
            <p:cNvSpPr>
              <a:spLocks noChangeShapeType="1"/>
            </p:cNvSpPr>
            <p:nvPr/>
          </p:nvSpPr>
          <p:spPr bwMode="auto">
            <a:xfrm>
              <a:off x="4224" y="384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1" name="Line 79"/>
            <p:cNvSpPr>
              <a:spLocks noChangeShapeType="1"/>
            </p:cNvSpPr>
            <p:nvPr/>
          </p:nvSpPr>
          <p:spPr bwMode="auto">
            <a:xfrm>
              <a:off x="4224" y="816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2" name="Line 80"/>
            <p:cNvSpPr>
              <a:spLocks noChangeShapeType="1"/>
            </p:cNvSpPr>
            <p:nvPr/>
          </p:nvSpPr>
          <p:spPr bwMode="auto">
            <a:xfrm>
              <a:off x="4224" y="1008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3" name="Line 81"/>
            <p:cNvSpPr>
              <a:spLocks noChangeShapeType="1"/>
            </p:cNvSpPr>
            <p:nvPr/>
          </p:nvSpPr>
          <p:spPr bwMode="auto">
            <a:xfrm>
              <a:off x="5232" y="768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4" name="Line 82"/>
            <p:cNvSpPr>
              <a:spLocks noChangeShapeType="1"/>
            </p:cNvSpPr>
            <p:nvPr/>
          </p:nvSpPr>
          <p:spPr bwMode="auto">
            <a:xfrm flipH="1">
              <a:off x="4224" y="816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5" name="Text Box 83"/>
            <p:cNvSpPr txBox="1">
              <a:spLocks noChangeArrowheads="1"/>
            </p:cNvSpPr>
            <p:nvPr/>
          </p:nvSpPr>
          <p:spPr bwMode="auto">
            <a:xfrm>
              <a:off x="288" y="52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</a:rPr>
                <a:t>first</a:t>
              </a:r>
              <a:endParaRPr lang="en-US" altLang="zh-CN"/>
            </a:p>
          </p:txBody>
        </p:sp>
        <p:sp>
          <p:nvSpPr>
            <p:cNvPr id="71736" name="Text Box 84"/>
            <p:cNvSpPr txBox="1">
              <a:spLocks noChangeArrowheads="1"/>
            </p:cNvSpPr>
            <p:nvPr/>
          </p:nvSpPr>
          <p:spPr bwMode="auto">
            <a:xfrm>
              <a:off x="3662" y="52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tx2"/>
                  </a:solidFill>
                </a:rPr>
                <a:t>first</a:t>
              </a:r>
              <a:endParaRPr lang="en-US" altLang="zh-CN"/>
            </a:p>
          </p:txBody>
        </p:sp>
      </p:grpSp>
    </p:spTree>
  </p:cSld>
  <p:clrMapOvr>
    <a:masterClrMapping/>
  </p:clrMapOvr>
  <p:transition>
    <p:wipe dir="d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7667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双向循环链表类的定义</a:t>
            </a:r>
          </a:p>
        </p:txBody>
      </p:sp>
      <p:sp>
        <p:nvSpPr>
          <p:cNvPr id="72708" name="Rectangle 4"/>
          <p:cNvSpPr>
            <a:spLocks noGrp="1" noChangeArrowheads="1"/>
          </p:cNvSpPr>
          <p:nvPr>
            <p:ph idx="1"/>
          </p:nvPr>
        </p:nvSpPr>
        <p:spPr>
          <a:xfrm>
            <a:off x="690563" y="1239838"/>
            <a:ext cx="8229600" cy="5326062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template &lt;class</a:t>
            </a:r>
            <a:r>
              <a:rPr lang="en-US" altLang="zh-CN" sz="2800">
                <a:ea typeface="隶书" panose="02010509060101010101" pitchFamily="49" charset="-122"/>
              </a:rPr>
              <a:t> T&gt; </a:t>
            </a:r>
            <a:endParaRPr lang="en-US" altLang="zh-CN" sz="2800" b="1"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struct</a:t>
            </a:r>
            <a:r>
              <a:rPr lang="en-US" altLang="zh-CN" sz="2800">
                <a:ea typeface="隶书" panose="02010509060101010101" pitchFamily="49" charset="-122"/>
              </a:rPr>
              <a:t> DblNode </a:t>
            </a:r>
            <a:r>
              <a:rPr lang="en-US" altLang="zh-CN" sz="2800" b="1">
                <a:ea typeface="隶书" panose="02010509060101010101" pitchFamily="49" charset="-122"/>
              </a:rPr>
              <a:t>{	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链表结点类定义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T data</a:t>
            </a:r>
            <a:r>
              <a:rPr lang="en-US" altLang="zh-CN" sz="2800" b="1">
                <a:ea typeface="隶书" panose="02010509060101010101" pitchFamily="49" charset="-122"/>
              </a:rPr>
              <a:t>;		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链表结点数据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DblNode&lt;T&gt; *lLink, *rLink</a:t>
            </a:r>
            <a:r>
              <a:rPr lang="en-US" altLang="zh-CN" sz="2800" b="1">
                <a:ea typeface="隶书" panose="02010509060101010101" pitchFamily="49" charset="-122"/>
              </a:rPr>
              <a:t>;	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前驱、后继指针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DblNode ( DblNode&lt;T&gt; *l = NULL,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DblNode&lt;T&gt; *r = NULL )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   { </a:t>
            </a:r>
            <a:r>
              <a:rPr lang="en-US" altLang="zh-CN" sz="2800">
                <a:ea typeface="隶书" panose="02010509060101010101" pitchFamily="49" charset="-122"/>
              </a:rPr>
              <a:t>lLink = l</a:t>
            </a:r>
            <a:r>
              <a:rPr lang="en-US" altLang="zh-CN" sz="2800" b="1">
                <a:ea typeface="隶书" panose="02010509060101010101" pitchFamily="49" charset="-122"/>
              </a:rPr>
              <a:t>; </a:t>
            </a:r>
            <a:r>
              <a:rPr lang="en-US" altLang="zh-CN" sz="2800">
                <a:ea typeface="隶书" panose="02010509060101010101" pitchFamily="49" charset="-122"/>
              </a:rPr>
              <a:t> rLink = r</a:t>
            </a:r>
            <a:r>
              <a:rPr lang="en-US" altLang="zh-CN" sz="2800" b="1">
                <a:ea typeface="隶书" panose="02010509060101010101" pitchFamily="49" charset="-122"/>
              </a:rPr>
              <a:t>; }      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构造函数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DblNode ( T value</a:t>
            </a:r>
            <a:r>
              <a:rPr lang="en-US" altLang="zh-CN" sz="2800" b="1">
                <a:ea typeface="隶书" panose="02010509060101010101" pitchFamily="49" charset="-122"/>
              </a:rPr>
              <a:t>,</a:t>
            </a:r>
            <a:r>
              <a:rPr lang="en-US" altLang="zh-CN" sz="2800">
                <a:ea typeface="隶书" panose="02010509060101010101" pitchFamily="49" charset="-122"/>
              </a:rPr>
              <a:t> DblNode&lt;T&gt; *l = NULL, DblNode&lt;T&gt; *r = NULL)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 </a:t>
            </a:r>
            <a:r>
              <a:rPr lang="en-US" altLang="zh-CN" sz="2800" b="1">
                <a:ea typeface="隶书" panose="02010509060101010101" pitchFamily="49" charset="-122"/>
              </a:rPr>
              <a:t>{ </a:t>
            </a:r>
            <a:r>
              <a:rPr lang="en-US" altLang="zh-CN" sz="2800">
                <a:ea typeface="隶书" panose="02010509060101010101" pitchFamily="49" charset="-122"/>
              </a:rPr>
              <a:t>data = value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 lLink = l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 rLink = r</a:t>
            </a:r>
            <a:r>
              <a:rPr lang="en-US" altLang="zh-CN" sz="2800" b="1">
                <a:ea typeface="隶书" panose="02010509060101010101" pitchFamily="49" charset="-122"/>
              </a:rPr>
              <a:t>; }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构造函数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7270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E1FC76E0-B3F8-43D2-8737-CCACF02A3D11}" type="slidenum">
              <a:rPr lang="en-US" altLang="zh-CN" sz="1400"/>
              <a:pPr algn="ctr" eaLnBrk="1" hangingPunct="1"/>
              <a:t>75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>
          <a:xfrm>
            <a:off x="690563" y="769938"/>
            <a:ext cx="8229600" cy="5326062"/>
          </a:xfrm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template &lt;class</a:t>
            </a:r>
            <a:r>
              <a:rPr lang="en-US" altLang="zh-CN" sz="2800">
                <a:ea typeface="隶书" panose="02010509060101010101" pitchFamily="49" charset="-122"/>
              </a:rPr>
              <a:t> T</a:t>
            </a:r>
            <a:r>
              <a:rPr lang="en-US" altLang="zh-CN" sz="2800" b="1">
                <a:ea typeface="隶书" panose="02010509060101010101" pitchFamily="49" charset="-122"/>
              </a:rPr>
              <a:t>&gt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class</a:t>
            </a:r>
            <a:r>
              <a:rPr lang="en-US" altLang="zh-CN" sz="2800">
                <a:ea typeface="隶书" panose="02010509060101010101" pitchFamily="49" charset="-122"/>
              </a:rPr>
              <a:t> DblList </a:t>
            </a:r>
            <a:r>
              <a:rPr lang="en-US" altLang="zh-CN" sz="2800" b="1">
                <a:ea typeface="隶书" panose="02010509060101010101" pitchFamily="49" charset="-122"/>
              </a:rPr>
              <a:t>{		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链表类定义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public: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DblList ( T uniqueVal ) </a:t>
            </a:r>
            <a:r>
              <a:rPr lang="en-US" altLang="zh-CN" sz="2800" b="1">
                <a:ea typeface="隶书" panose="02010509060101010101" pitchFamily="49" charset="-122"/>
              </a:rPr>
              <a:t>{	        //</a:t>
            </a:r>
            <a:r>
              <a:rPr lang="zh-CN" altLang="en-US" sz="2800">
                <a:ea typeface="隶书" panose="02010509060101010101" pitchFamily="49" charset="-122"/>
              </a:rPr>
              <a:t>构造函数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 </a:t>
            </a:r>
            <a:r>
              <a:rPr lang="en-US" altLang="zh-CN" sz="2800">
                <a:ea typeface="隶书" panose="02010509060101010101" pitchFamily="49" charset="-122"/>
              </a:rPr>
              <a:t>first = </a:t>
            </a:r>
            <a:r>
              <a:rPr lang="en-US" altLang="zh-CN" sz="2800" b="1">
                <a:ea typeface="隶书" panose="02010509060101010101" pitchFamily="49" charset="-122"/>
              </a:rPr>
              <a:t>new</a:t>
            </a:r>
            <a:r>
              <a:rPr lang="en-US" altLang="zh-CN" sz="2800">
                <a:ea typeface="隶书" panose="02010509060101010101" pitchFamily="49" charset="-122"/>
              </a:rPr>
              <a:t> DblNode&lt;T&gt; (uniqueVal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fir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rLink = fir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Link = first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800"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DblNode&lt;T&gt; *getFirst () </a:t>
            </a:r>
            <a:r>
              <a:rPr lang="en-US" altLang="zh-CN" sz="2800" b="1">
                <a:ea typeface="隶书" panose="02010509060101010101" pitchFamily="49" charset="-122"/>
              </a:rPr>
              <a:t>const { return</a:t>
            </a:r>
            <a:r>
              <a:rPr lang="en-US" altLang="zh-CN" sz="2800">
                <a:ea typeface="隶书" panose="02010509060101010101" pitchFamily="49" charset="-122"/>
              </a:rPr>
              <a:t> first</a:t>
            </a:r>
            <a:r>
              <a:rPr lang="en-US" altLang="zh-CN" sz="2800" b="1">
                <a:ea typeface="隶书" panose="02010509060101010101" pitchFamily="49" charset="-122"/>
              </a:rPr>
              <a:t>;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void </a:t>
            </a:r>
            <a:r>
              <a:rPr lang="en-US" altLang="zh-CN" sz="2800">
                <a:ea typeface="隶书" panose="02010509060101010101" pitchFamily="49" charset="-122"/>
              </a:rPr>
              <a:t>setFirst ( DblNode&lt;T, E&gt; *ptr )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  <a:r>
              <a:rPr lang="en-US" altLang="zh-CN" sz="2800">
                <a:ea typeface="隶书" panose="02010509060101010101" pitchFamily="49" charset="-122"/>
              </a:rPr>
              <a:t> first = ptr</a:t>
            </a:r>
            <a:r>
              <a:rPr lang="en-US" altLang="zh-CN" sz="2800" b="1">
                <a:ea typeface="隶书" panose="02010509060101010101" pitchFamily="49" charset="-122"/>
              </a:rPr>
              <a:t>;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DblNode&lt;T&gt; *Search ( T x</a:t>
            </a:r>
            <a:r>
              <a:rPr lang="en-US" altLang="zh-CN" sz="2800" b="1">
                <a:ea typeface="隶书" panose="02010509060101010101" pitchFamily="49" charset="-122"/>
              </a:rPr>
              <a:t>, int</a:t>
            </a:r>
            <a:r>
              <a:rPr lang="en-US" altLang="zh-CN" sz="2800">
                <a:ea typeface="隶书" panose="02010509060101010101" pitchFamily="49" charset="-122"/>
              </a:rPr>
              <a:t> d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在链表中按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d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指示方向寻找等于给定值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x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的结点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,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 //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d=0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按前驱方向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,d≠0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按后继方向</a:t>
            </a:r>
          </a:p>
        </p:txBody>
      </p:sp>
      <p:sp>
        <p:nvSpPr>
          <p:cNvPr id="7373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9FB73EF2-1B62-4CE3-A736-CB485732355F}" type="slidenum">
              <a:rPr lang="en-US" altLang="zh-CN" sz="1400"/>
              <a:pPr algn="ctr" eaLnBrk="1" hangingPunct="1"/>
              <a:t>76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/>
          <p:cNvSpPr>
            <a:spLocks noGrp="1" noChangeArrowheads="1"/>
          </p:cNvSpPr>
          <p:nvPr>
            <p:ph idx="1"/>
          </p:nvPr>
        </p:nvSpPr>
        <p:spPr>
          <a:xfrm>
            <a:off x="690563" y="769938"/>
            <a:ext cx="8229600" cy="5326062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DblNode&lt;T&gt; *Locate (</a:t>
            </a:r>
            <a:r>
              <a:rPr lang="en-US" altLang="zh-CN" sz="2800" b="1">
                <a:ea typeface="隶书" panose="02010509060101010101" pitchFamily="49" charset="-122"/>
              </a:rPr>
              <a:t> int</a:t>
            </a:r>
            <a:r>
              <a:rPr lang="en-US" altLang="zh-CN" sz="2800">
                <a:ea typeface="隶书" panose="02010509060101010101" pitchFamily="49" charset="-122"/>
              </a:rPr>
              <a:t> i</a:t>
            </a:r>
            <a:r>
              <a:rPr lang="en-US" altLang="zh-CN" sz="2800" b="1">
                <a:ea typeface="隶书" panose="02010509060101010101" pitchFamily="49" charset="-122"/>
              </a:rPr>
              <a:t>, int</a:t>
            </a:r>
            <a:r>
              <a:rPr lang="en-US" altLang="zh-CN" sz="2800">
                <a:ea typeface="隶书" panose="02010509060101010101" pitchFamily="49" charset="-122"/>
              </a:rPr>
              <a:t> d </a:t>
            </a:r>
            <a:r>
              <a:rPr lang="en-US" altLang="zh-CN" sz="2800" b="1">
                <a:ea typeface="隶书" panose="02010509060101010101" pitchFamily="49" charset="-122"/>
              </a:rPr>
              <a:t>);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  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在链表中定位序号为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(≥0)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的结点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, d=0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按前驱方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tx2"/>
                </a:solidFill>
                <a:ea typeface="隶书" panose="02010509060101010101" pitchFamily="49" charset="-122"/>
              </a:rPr>
              <a:t>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向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,d≠0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按后继方向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bool</a:t>
            </a:r>
            <a:r>
              <a:rPr lang="en-US" altLang="zh-CN" sz="2800">
                <a:ea typeface="隶书" panose="02010509060101010101" pitchFamily="49" charset="-122"/>
              </a:rPr>
              <a:t> Insert ( </a:t>
            </a:r>
            <a:r>
              <a:rPr lang="en-US" altLang="zh-CN" sz="2800" b="1">
                <a:ea typeface="隶书" panose="02010509060101010101" pitchFamily="49" charset="-122"/>
              </a:rPr>
              <a:t>int </a:t>
            </a:r>
            <a:r>
              <a:rPr lang="en-US" altLang="zh-CN" sz="2800">
                <a:ea typeface="隶书" panose="02010509060101010101" pitchFamily="49" charset="-122"/>
              </a:rPr>
              <a:t>i</a:t>
            </a:r>
            <a:r>
              <a:rPr lang="en-US" altLang="zh-CN" sz="2800" b="1">
                <a:ea typeface="隶书" panose="02010509060101010101" pitchFamily="49" charset="-122"/>
              </a:rPr>
              <a:t>,</a:t>
            </a:r>
            <a:r>
              <a:rPr lang="en-US" altLang="zh-CN" sz="2800">
                <a:ea typeface="隶书" panose="02010509060101010101" pitchFamily="49" charset="-122"/>
              </a:rPr>
              <a:t> T x</a:t>
            </a:r>
            <a:r>
              <a:rPr lang="en-US" altLang="zh-CN" sz="2800" b="1">
                <a:ea typeface="隶书" panose="02010509060101010101" pitchFamily="49" charset="-122"/>
              </a:rPr>
              <a:t>, int</a:t>
            </a:r>
            <a:r>
              <a:rPr lang="en-US" altLang="zh-CN" sz="2800">
                <a:ea typeface="隶书" panose="02010509060101010101" pitchFamily="49" charset="-122"/>
              </a:rPr>
              <a:t> d </a:t>
            </a:r>
            <a:r>
              <a:rPr lang="en-US" altLang="zh-CN" sz="2800" b="1">
                <a:ea typeface="隶书" panose="02010509060101010101" pitchFamily="49" charset="-122"/>
              </a:rPr>
              <a:t>)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在第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个结点后插入一个包含有值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x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的新结点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,d=0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按前驱方向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,d≠0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按后继方向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bool</a:t>
            </a:r>
            <a:r>
              <a:rPr lang="en-US" altLang="zh-CN" sz="2800">
                <a:ea typeface="隶书" panose="02010509060101010101" pitchFamily="49" charset="-122"/>
              </a:rPr>
              <a:t> Remove ( </a:t>
            </a:r>
            <a:r>
              <a:rPr lang="en-US" altLang="zh-CN" sz="2800" b="1">
                <a:ea typeface="隶书" panose="02010509060101010101" pitchFamily="49" charset="-122"/>
              </a:rPr>
              <a:t>int</a:t>
            </a:r>
            <a:r>
              <a:rPr lang="en-US" altLang="zh-CN" sz="2800">
                <a:ea typeface="隶书" panose="02010509060101010101" pitchFamily="49" charset="-122"/>
              </a:rPr>
              <a:t> i</a:t>
            </a:r>
            <a:r>
              <a:rPr lang="en-US" altLang="zh-CN" sz="2800" b="1">
                <a:ea typeface="隶书" panose="02010509060101010101" pitchFamily="49" charset="-122"/>
              </a:rPr>
              <a:t>,</a:t>
            </a:r>
            <a:r>
              <a:rPr lang="en-US" altLang="zh-CN" sz="2800">
                <a:ea typeface="隶书" panose="02010509060101010101" pitchFamily="49" charset="-122"/>
              </a:rPr>
              <a:t>T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x</a:t>
            </a:r>
            <a:r>
              <a:rPr lang="en-US" altLang="zh-CN" sz="2800" b="1">
                <a:ea typeface="隶书" panose="02010509060101010101" pitchFamily="49" charset="-122"/>
              </a:rPr>
              <a:t>, int</a:t>
            </a:r>
            <a:r>
              <a:rPr lang="en-US" altLang="zh-CN" sz="2800">
                <a:ea typeface="隶书" panose="02010509060101010101" pitchFamily="49" charset="-122"/>
              </a:rPr>
              <a:t> d </a:t>
            </a:r>
            <a:r>
              <a:rPr lang="en-US" altLang="zh-CN" sz="2800" b="1">
                <a:ea typeface="隶书" panose="02010509060101010101" pitchFamily="49" charset="-122"/>
              </a:rPr>
              <a:t>);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删除第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个结点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bool</a:t>
            </a:r>
            <a:r>
              <a:rPr lang="en-US" altLang="zh-CN" sz="2800">
                <a:ea typeface="隶书" panose="02010509060101010101" pitchFamily="49" charset="-122"/>
              </a:rPr>
              <a:t> IsEmpty() </a:t>
            </a:r>
            <a:r>
              <a:rPr lang="en-US" altLang="zh-CN" sz="2800" b="1">
                <a:ea typeface="隶书" panose="02010509060101010101" pitchFamily="49" charset="-122"/>
              </a:rPr>
              <a:t>{ return</a:t>
            </a:r>
            <a:r>
              <a:rPr lang="en-US" altLang="zh-CN" sz="2800">
                <a:ea typeface="隶书" panose="02010509060101010101" pitchFamily="49" charset="-122"/>
              </a:rPr>
              <a:t> fir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rlink == first</a:t>
            </a:r>
            <a:r>
              <a:rPr lang="en-US" altLang="zh-CN" sz="2800" b="1">
                <a:ea typeface="隶书" panose="02010509060101010101" pitchFamily="49" charset="-122"/>
              </a:rPr>
              <a:t>;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判双链表空否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private: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DblNode&lt;T&gt; *first</a:t>
            </a:r>
            <a:r>
              <a:rPr lang="en-US" altLang="zh-CN" sz="2800" b="1">
                <a:ea typeface="隶书" panose="02010509060101010101" pitchFamily="49" charset="-122"/>
              </a:rPr>
              <a:t>;            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表头指针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7475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10A95CD3-706C-4123-A48A-6183A083A98F}" type="slidenum">
              <a:rPr lang="en-US" altLang="zh-CN" sz="1400"/>
              <a:pPr algn="ctr" eaLnBrk="1" hangingPunct="1"/>
              <a:t>77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E8D4D045-6BAD-413D-8A34-5E5D11A422D0}" type="slidenum">
              <a:rPr lang="en-US" altLang="zh-CN" sz="1400"/>
              <a:pPr algn="ctr" eaLnBrk="1" hangingPunct="1"/>
              <a:t>78</a:t>
            </a:fld>
            <a:endParaRPr lang="en-US" altLang="zh-CN" sz="1400"/>
          </a:p>
        </p:txBody>
      </p:sp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1430338" y="660400"/>
            <a:ext cx="59610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defRPr/>
            </a:pPr>
            <a:r>
              <a:rPr lang="zh-CN" altLang="en-US"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华文新魏" pitchFamily="2" charset="-122"/>
              </a:rPr>
              <a:t>双向循环链表的搜索算法</a:t>
            </a:r>
            <a:endParaRPr lang="zh-CN" altLang="en-US" sz="3000">
              <a:solidFill>
                <a:schemeClr val="tx2"/>
              </a:solidFill>
              <a:latin typeface="Times New Roman" charset="0"/>
              <a:ea typeface="华文新魏" pitchFamily="2" charset="-122"/>
            </a:endParaRPr>
          </a:p>
        </p:txBody>
      </p:sp>
      <p:grpSp>
        <p:nvGrpSpPr>
          <p:cNvPr id="75780" name="Group 119"/>
          <p:cNvGrpSpPr>
            <a:grpSpLocks/>
          </p:cNvGrpSpPr>
          <p:nvPr/>
        </p:nvGrpSpPr>
        <p:grpSpPr bwMode="auto">
          <a:xfrm>
            <a:off x="619125" y="1676400"/>
            <a:ext cx="7515225" cy="4333875"/>
            <a:chOff x="286" y="864"/>
            <a:chExt cx="4734" cy="2730"/>
          </a:xfrm>
        </p:grpSpPr>
        <p:sp>
          <p:nvSpPr>
            <p:cNvPr id="75781" name="Text Box 2"/>
            <p:cNvSpPr txBox="1">
              <a:spLocks noChangeArrowheads="1"/>
            </p:cNvSpPr>
            <p:nvPr/>
          </p:nvSpPr>
          <p:spPr bwMode="auto">
            <a:xfrm>
              <a:off x="3850" y="1599"/>
              <a:ext cx="1170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1128713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128713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128713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1128713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11287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11287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11287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11287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u="sng">
                  <a:ea typeface="隶书" panose="02010509060101010101" pitchFamily="49" charset="-122"/>
                </a:rPr>
                <a:t>搜索成功</a:t>
              </a:r>
              <a:endParaRPr lang="zh-CN" altLang="en-US" sz="3200"/>
            </a:p>
          </p:txBody>
        </p:sp>
        <p:sp>
          <p:nvSpPr>
            <p:cNvPr id="75782" name="Text Box 3"/>
            <p:cNvSpPr txBox="1">
              <a:spLocks noChangeArrowheads="1"/>
            </p:cNvSpPr>
            <p:nvPr/>
          </p:nvSpPr>
          <p:spPr bwMode="auto">
            <a:xfrm>
              <a:off x="3552" y="3215"/>
              <a:ext cx="1427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1128713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128713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128713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1128713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11287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11287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11287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1128713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u="sng">
                  <a:ea typeface="隶书" panose="02010509060101010101" pitchFamily="49" charset="-122"/>
                </a:rPr>
                <a:t>搜索不成功</a:t>
              </a:r>
              <a:endParaRPr lang="zh-CN" altLang="en-US" sz="3200"/>
            </a:p>
          </p:txBody>
        </p:sp>
        <p:sp>
          <p:nvSpPr>
            <p:cNvPr id="75783" name="Rectangle 5" descr="白色大理石"/>
            <p:cNvSpPr>
              <a:spLocks noChangeArrowheads="1"/>
            </p:cNvSpPr>
            <p:nvPr/>
          </p:nvSpPr>
          <p:spPr bwMode="auto">
            <a:xfrm>
              <a:off x="1056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784" name="Line 6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5" name="Line 7"/>
            <p:cNvSpPr>
              <a:spLocks noChangeShapeType="1"/>
            </p:cNvSpPr>
            <p:nvPr/>
          </p:nvSpPr>
          <p:spPr bwMode="auto">
            <a:xfrm>
              <a:off x="144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6" name="Line 8"/>
            <p:cNvSpPr>
              <a:spLocks noChangeShapeType="1"/>
            </p:cNvSpPr>
            <p:nvPr/>
          </p:nvSpPr>
          <p:spPr bwMode="auto">
            <a:xfrm flipV="1">
              <a:off x="120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7" name="Line 9"/>
            <p:cNvSpPr>
              <a:spLocks noChangeShapeType="1"/>
            </p:cNvSpPr>
            <p:nvPr/>
          </p:nvSpPr>
          <p:spPr bwMode="auto">
            <a:xfrm flipV="1">
              <a:off x="144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8" name="Rectangle 10" descr="白色大理石"/>
            <p:cNvSpPr>
              <a:spLocks noChangeArrowheads="1"/>
            </p:cNvSpPr>
            <p:nvPr/>
          </p:nvSpPr>
          <p:spPr bwMode="auto">
            <a:xfrm>
              <a:off x="1824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789" name="Line 11"/>
            <p:cNvSpPr>
              <a:spLocks noChangeShapeType="1"/>
            </p:cNvSpPr>
            <p:nvPr/>
          </p:nvSpPr>
          <p:spPr bwMode="auto">
            <a:xfrm>
              <a:off x="220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0" name="Line 12"/>
            <p:cNvSpPr>
              <a:spLocks noChangeShapeType="1"/>
            </p:cNvSpPr>
            <p:nvPr/>
          </p:nvSpPr>
          <p:spPr bwMode="auto">
            <a:xfrm flipV="1">
              <a:off x="196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1" name="Line 13"/>
            <p:cNvSpPr>
              <a:spLocks noChangeShapeType="1"/>
            </p:cNvSpPr>
            <p:nvPr/>
          </p:nvSpPr>
          <p:spPr bwMode="auto">
            <a:xfrm flipV="1">
              <a:off x="220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2" name="Line 14"/>
            <p:cNvSpPr>
              <a:spLocks noChangeShapeType="1"/>
            </p:cNvSpPr>
            <p:nvPr/>
          </p:nvSpPr>
          <p:spPr bwMode="auto">
            <a:xfrm>
              <a:off x="196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3" name="Rectangle 15" descr="白色大理石"/>
            <p:cNvSpPr>
              <a:spLocks noChangeArrowheads="1"/>
            </p:cNvSpPr>
            <p:nvPr/>
          </p:nvSpPr>
          <p:spPr bwMode="auto">
            <a:xfrm>
              <a:off x="2592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794" name="Line 16"/>
            <p:cNvSpPr>
              <a:spLocks noChangeShapeType="1"/>
            </p:cNvSpPr>
            <p:nvPr/>
          </p:nvSpPr>
          <p:spPr bwMode="auto">
            <a:xfrm>
              <a:off x="297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5" name="Line 17"/>
            <p:cNvSpPr>
              <a:spLocks noChangeShapeType="1"/>
            </p:cNvSpPr>
            <p:nvPr/>
          </p:nvSpPr>
          <p:spPr bwMode="auto">
            <a:xfrm flipV="1">
              <a:off x="273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6" name="Line 18"/>
            <p:cNvSpPr>
              <a:spLocks noChangeShapeType="1"/>
            </p:cNvSpPr>
            <p:nvPr/>
          </p:nvSpPr>
          <p:spPr bwMode="auto">
            <a:xfrm flipV="1">
              <a:off x="297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7" name="Line 19"/>
            <p:cNvSpPr>
              <a:spLocks noChangeShapeType="1"/>
            </p:cNvSpPr>
            <p:nvPr/>
          </p:nvSpPr>
          <p:spPr bwMode="auto">
            <a:xfrm>
              <a:off x="273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8" name="Rectangle 20" descr="白色大理石"/>
            <p:cNvSpPr>
              <a:spLocks noChangeArrowheads="1"/>
            </p:cNvSpPr>
            <p:nvPr/>
          </p:nvSpPr>
          <p:spPr bwMode="auto">
            <a:xfrm>
              <a:off x="3360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799" name="Line 21"/>
            <p:cNvSpPr>
              <a:spLocks noChangeShapeType="1"/>
            </p:cNvSpPr>
            <p:nvPr/>
          </p:nvSpPr>
          <p:spPr bwMode="auto">
            <a:xfrm>
              <a:off x="374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0" name="Line 22"/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1" name="Line 23"/>
            <p:cNvSpPr>
              <a:spLocks noChangeShapeType="1"/>
            </p:cNvSpPr>
            <p:nvPr/>
          </p:nvSpPr>
          <p:spPr bwMode="auto">
            <a:xfrm flipV="1">
              <a:off x="374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2" name="Line 24"/>
            <p:cNvSpPr>
              <a:spLocks noChangeShapeType="1"/>
            </p:cNvSpPr>
            <p:nvPr/>
          </p:nvSpPr>
          <p:spPr bwMode="auto">
            <a:xfrm>
              <a:off x="350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3" name="Rectangle 25" descr="白色大理石"/>
            <p:cNvSpPr>
              <a:spLocks noChangeArrowheads="1"/>
            </p:cNvSpPr>
            <p:nvPr/>
          </p:nvSpPr>
          <p:spPr bwMode="auto">
            <a:xfrm>
              <a:off x="4128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04" name="Line 26"/>
            <p:cNvSpPr>
              <a:spLocks noChangeShapeType="1"/>
            </p:cNvSpPr>
            <p:nvPr/>
          </p:nvSpPr>
          <p:spPr bwMode="auto">
            <a:xfrm>
              <a:off x="451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5" name="Line 27"/>
            <p:cNvSpPr>
              <a:spLocks noChangeShapeType="1"/>
            </p:cNvSpPr>
            <p:nvPr/>
          </p:nvSpPr>
          <p:spPr bwMode="auto">
            <a:xfrm flipV="1">
              <a:off x="427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6" name="Line 28"/>
            <p:cNvSpPr>
              <a:spLocks noChangeShapeType="1"/>
            </p:cNvSpPr>
            <p:nvPr/>
          </p:nvSpPr>
          <p:spPr bwMode="auto">
            <a:xfrm flipV="1">
              <a:off x="451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7" name="Line 29"/>
            <p:cNvSpPr>
              <a:spLocks noChangeShapeType="1"/>
            </p:cNvSpPr>
            <p:nvPr/>
          </p:nvSpPr>
          <p:spPr bwMode="auto">
            <a:xfrm>
              <a:off x="427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8" name="Line 30"/>
            <p:cNvSpPr>
              <a:spLocks noChangeShapeType="1"/>
            </p:cNvSpPr>
            <p:nvPr/>
          </p:nvSpPr>
          <p:spPr bwMode="auto">
            <a:xfrm>
              <a:off x="1632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9" name="Line 31"/>
            <p:cNvSpPr>
              <a:spLocks noChangeShapeType="1"/>
            </p:cNvSpPr>
            <p:nvPr/>
          </p:nvSpPr>
          <p:spPr bwMode="auto">
            <a:xfrm>
              <a:off x="2400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0" name="Line 32"/>
            <p:cNvSpPr>
              <a:spLocks noChangeShapeType="1"/>
            </p:cNvSpPr>
            <p:nvPr/>
          </p:nvSpPr>
          <p:spPr bwMode="auto">
            <a:xfrm>
              <a:off x="3168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1" name="Line 33"/>
            <p:cNvSpPr>
              <a:spLocks noChangeShapeType="1"/>
            </p:cNvSpPr>
            <p:nvPr/>
          </p:nvSpPr>
          <p:spPr bwMode="auto">
            <a:xfrm>
              <a:off x="3936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2" name="Line 34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3" name="Line 35"/>
            <p:cNvSpPr>
              <a:spLocks noChangeShapeType="1"/>
            </p:cNvSpPr>
            <p:nvPr/>
          </p:nvSpPr>
          <p:spPr bwMode="auto">
            <a:xfrm>
              <a:off x="1632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4" name="Line 36"/>
            <p:cNvSpPr>
              <a:spLocks noChangeShapeType="1"/>
            </p:cNvSpPr>
            <p:nvPr/>
          </p:nvSpPr>
          <p:spPr bwMode="auto">
            <a:xfrm flipV="1">
              <a:off x="768" y="120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5" name="Line 37"/>
            <p:cNvSpPr>
              <a:spLocks noChangeShapeType="1"/>
            </p:cNvSpPr>
            <p:nvPr/>
          </p:nvSpPr>
          <p:spPr bwMode="auto">
            <a:xfrm>
              <a:off x="2400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6" name="Line 38"/>
            <p:cNvSpPr>
              <a:spLocks noChangeShapeType="1"/>
            </p:cNvSpPr>
            <p:nvPr/>
          </p:nvSpPr>
          <p:spPr bwMode="auto">
            <a:xfrm>
              <a:off x="3168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7" name="Line 39"/>
            <p:cNvSpPr>
              <a:spLocks noChangeShapeType="1"/>
            </p:cNvSpPr>
            <p:nvPr/>
          </p:nvSpPr>
          <p:spPr bwMode="auto">
            <a:xfrm>
              <a:off x="3936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8" name="Line 40"/>
            <p:cNvSpPr>
              <a:spLocks noChangeShapeType="1"/>
            </p:cNvSpPr>
            <p:nvPr/>
          </p:nvSpPr>
          <p:spPr bwMode="auto">
            <a:xfrm>
              <a:off x="4704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9" name="Line 41"/>
            <p:cNvSpPr>
              <a:spLocks noChangeShapeType="1"/>
            </p:cNvSpPr>
            <p:nvPr/>
          </p:nvSpPr>
          <p:spPr bwMode="auto">
            <a:xfrm>
              <a:off x="4896" y="124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0" name="Line 42"/>
            <p:cNvSpPr>
              <a:spLocks noChangeShapeType="1"/>
            </p:cNvSpPr>
            <p:nvPr/>
          </p:nvSpPr>
          <p:spPr bwMode="auto">
            <a:xfrm>
              <a:off x="912" y="129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1" name="Line 43"/>
            <p:cNvSpPr>
              <a:spLocks noChangeShapeType="1"/>
            </p:cNvSpPr>
            <p:nvPr/>
          </p:nvSpPr>
          <p:spPr bwMode="auto">
            <a:xfrm flipH="1">
              <a:off x="912" y="148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2" name="Line 44"/>
            <p:cNvSpPr>
              <a:spLocks noChangeShapeType="1"/>
            </p:cNvSpPr>
            <p:nvPr/>
          </p:nvSpPr>
          <p:spPr bwMode="auto">
            <a:xfrm>
              <a:off x="912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3" name="Line 45"/>
            <p:cNvSpPr>
              <a:spLocks noChangeShapeType="1"/>
            </p:cNvSpPr>
            <p:nvPr/>
          </p:nvSpPr>
          <p:spPr bwMode="auto">
            <a:xfrm flipH="1">
              <a:off x="912" y="86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4" name="Line 46"/>
            <p:cNvSpPr>
              <a:spLocks noChangeShapeType="1"/>
            </p:cNvSpPr>
            <p:nvPr/>
          </p:nvSpPr>
          <p:spPr bwMode="auto">
            <a:xfrm>
              <a:off x="912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5" name="Line 47"/>
            <p:cNvSpPr>
              <a:spLocks noChangeShapeType="1"/>
            </p:cNvSpPr>
            <p:nvPr/>
          </p:nvSpPr>
          <p:spPr bwMode="auto">
            <a:xfrm>
              <a:off x="4896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6" name="Line 48"/>
            <p:cNvSpPr>
              <a:spLocks noChangeShapeType="1"/>
            </p:cNvSpPr>
            <p:nvPr/>
          </p:nvSpPr>
          <p:spPr bwMode="auto">
            <a:xfrm>
              <a:off x="4704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27" name="Text Box 49"/>
            <p:cNvSpPr txBox="1">
              <a:spLocks noChangeArrowheads="1"/>
            </p:cNvSpPr>
            <p:nvPr/>
          </p:nvSpPr>
          <p:spPr bwMode="auto">
            <a:xfrm>
              <a:off x="302" y="100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</a:rPr>
                <a:t>first</a:t>
              </a:r>
              <a:endParaRPr lang="en-US" altLang="zh-CN"/>
            </a:p>
          </p:txBody>
        </p:sp>
        <p:sp>
          <p:nvSpPr>
            <p:cNvPr id="75828" name="Rectangle 50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29" name="Line 51"/>
            <p:cNvSpPr>
              <a:spLocks noChangeShapeType="1"/>
            </p:cNvSpPr>
            <p:nvPr/>
          </p:nvSpPr>
          <p:spPr bwMode="auto">
            <a:xfrm>
              <a:off x="144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0" name="Line 52"/>
            <p:cNvSpPr>
              <a:spLocks noChangeShapeType="1"/>
            </p:cNvSpPr>
            <p:nvPr/>
          </p:nvSpPr>
          <p:spPr bwMode="auto">
            <a:xfrm flipV="1">
              <a:off x="120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1" name="Line 53"/>
            <p:cNvSpPr>
              <a:spLocks noChangeShapeType="1"/>
            </p:cNvSpPr>
            <p:nvPr/>
          </p:nvSpPr>
          <p:spPr bwMode="auto">
            <a:xfrm flipV="1">
              <a:off x="144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2" name="Line 54"/>
            <p:cNvSpPr>
              <a:spLocks noChangeShapeType="1"/>
            </p:cNvSpPr>
            <p:nvPr/>
          </p:nvSpPr>
          <p:spPr bwMode="auto">
            <a:xfrm>
              <a:off x="120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3" name="Rectangle 55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34" name="Line 56"/>
            <p:cNvSpPr>
              <a:spLocks noChangeShapeType="1"/>
            </p:cNvSpPr>
            <p:nvPr/>
          </p:nvSpPr>
          <p:spPr bwMode="auto">
            <a:xfrm>
              <a:off x="220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5" name="Line 57"/>
            <p:cNvSpPr>
              <a:spLocks noChangeShapeType="1"/>
            </p:cNvSpPr>
            <p:nvPr/>
          </p:nvSpPr>
          <p:spPr bwMode="auto">
            <a:xfrm flipV="1">
              <a:off x="196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6" name="Line 58"/>
            <p:cNvSpPr>
              <a:spLocks noChangeShapeType="1"/>
            </p:cNvSpPr>
            <p:nvPr/>
          </p:nvSpPr>
          <p:spPr bwMode="auto">
            <a:xfrm flipV="1">
              <a:off x="220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7" name="Line 59"/>
            <p:cNvSpPr>
              <a:spLocks noChangeShapeType="1"/>
            </p:cNvSpPr>
            <p:nvPr/>
          </p:nvSpPr>
          <p:spPr bwMode="auto">
            <a:xfrm>
              <a:off x="196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8" name="Rectangle 60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39" name="Line 61"/>
            <p:cNvSpPr>
              <a:spLocks noChangeShapeType="1"/>
            </p:cNvSpPr>
            <p:nvPr/>
          </p:nvSpPr>
          <p:spPr bwMode="auto">
            <a:xfrm>
              <a:off x="297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40" name="Line 62"/>
            <p:cNvSpPr>
              <a:spLocks noChangeShapeType="1"/>
            </p:cNvSpPr>
            <p:nvPr/>
          </p:nvSpPr>
          <p:spPr bwMode="auto">
            <a:xfrm flipV="1">
              <a:off x="273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41" name="Line 63"/>
            <p:cNvSpPr>
              <a:spLocks noChangeShapeType="1"/>
            </p:cNvSpPr>
            <p:nvPr/>
          </p:nvSpPr>
          <p:spPr bwMode="auto">
            <a:xfrm flipV="1">
              <a:off x="297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42" name="Line 64"/>
            <p:cNvSpPr>
              <a:spLocks noChangeShapeType="1"/>
            </p:cNvSpPr>
            <p:nvPr/>
          </p:nvSpPr>
          <p:spPr bwMode="auto">
            <a:xfrm>
              <a:off x="273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43" name="Rectangle 65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44" name="Line 66"/>
            <p:cNvSpPr>
              <a:spLocks noChangeShapeType="1"/>
            </p:cNvSpPr>
            <p:nvPr/>
          </p:nvSpPr>
          <p:spPr bwMode="auto">
            <a:xfrm>
              <a:off x="37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45" name="Line 67"/>
            <p:cNvSpPr>
              <a:spLocks noChangeShapeType="1"/>
            </p:cNvSpPr>
            <p:nvPr/>
          </p:nvSpPr>
          <p:spPr bwMode="auto">
            <a:xfrm flipV="1">
              <a:off x="350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46" name="Line 68"/>
            <p:cNvSpPr>
              <a:spLocks noChangeShapeType="1"/>
            </p:cNvSpPr>
            <p:nvPr/>
          </p:nvSpPr>
          <p:spPr bwMode="auto">
            <a:xfrm flipV="1">
              <a:off x="37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47" name="Line 69"/>
            <p:cNvSpPr>
              <a:spLocks noChangeShapeType="1"/>
            </p:cNvSpPr>
            <p:nvPr/>
          </p:nvSpPr>
          <p:spPr bwMode="auto">
            <a:xfrm>
              <a:off x="350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48" name="Rectangle 70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49" name="Line 71"/>
            <p:cNvSpPr>
              <a:spLocks noChangeShapeType="1"/>
            </p:cNvSpPr>
            <p:nvPr/>
          </p:nvSpPr>
          <p:spPr bwMode="auto">
            <a:xfrm>
              <a:off x="45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50" name="Line 72"/>
            <p:cNvSpPr>
              <a:spLocks noChangeShapeType="1"/>
            </p:cNvSpPr>
            <p:nvPr/>
          </p:nvSpPr>
          <p:spPr bwMode="auto">
            <a:xfrm flipV="1">
              <a:off x="427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51" name="Line 73"/>
            <p:cNvSpPr>
              <a:spLocks noChangeShapeType="1"/>
            </p:cNvSpPr>
            <p:nvPr/>
          </p:nvSpPr>
          <p:spPr bwMode="auto">
            <a:xfrm flipV="1">
              <a:off x="45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52" name="Line 74"/>
            <p:cNvSpPr>
              <a:spLocks noChangeShapeType="1"/>
            </p:cNvSpPr>
            <p:nvPr/>
          </p:nvSpPr>
          <p:spPr bwMode="auto">
            <a:xfrm>
              <a:off x="427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53" name="Line 75"/>
            <p:cNvSpPr>
              <a:spLocks noChangeShapeType="1"/>
            </p:cNvSpPr>
            <p:nvPr/>
          </p:nvSpPr>
          <p:spPr bwMode="auto">
            <a:xfrm>
              <a:off x="1632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54" name="Line 76"/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55" name="Line 77"/>
            <p:cNvSpPr>
              <a:spLocks noChangeShapeType="1"/>
            </p:cNvSpPr>
            <p:nvPr/>
          </p:nvSpPr>
          <p:spPr bwMode="auto">
            <a:xfrm>
              <a:off x="3168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56" name="Line 78"/>
            <p:cNvSpPr>
              <a:spLocks noChangeShapeType="1"/>
            </p:cNvSpPr>
            <p:nvPr/>
          </p:nvSpPr>
          <p:spPr bwMode="auto">
            <a:xfrm>
              <a:off x="3936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57" name="Line 79"/>
            <p:cNvSpPr>
              <a:spLocks noChangeShapeType="1"/>
            </p:cNvSpPr>
            <p:nvPr/>
          </p:nvSpPr>
          <p:spPr bwMode="auto">
            <a:xfrm>
              <a:off x="912" y="254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58" name="Line 80"/>
            <p:cNvSpPr>
              <a:spLocks noChangeShapeType="1"/>
            </p:cNvSpPr>
            <p:nvPr/>
          </p:nvSpPr>
          <p:spPr bwMode="auto">
            <a:xfrm>
              <a:off x="1632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59" name="Line 81"/>
            <p:cNvSpPr>
              <a:spLocks noChangeShapeType="1"/>
            </p:cNvSpPr>
            <p:nvPr/>
          </p:nvSpPr>
          <p:spPr bwMode="auto">
            <a:xfrm flipV="1">
              <a:off x="768" y="264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60" name="Line 82"/>
            <p:cNvSpPr>
              <a:spLocks noChangeShapeType="1"/>
            </p:cNvSpPr>
            <p:nvPr/>
          </p:nvSpPr>
          <p:spPr bwMode="auto">
            <a:xfrm>
              <a:off x="2400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61" name="Line 83"/>
            <p:cNvSpPr>
              <a:spLocks noChangeShapeType="1"/>
            </p:cNvSpPr>
            <p:nvPr/>
          </p:nvSpPr>
          <p:spPr bwMode="auto">
            <a:xfrm>
              <a:off x="3168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62" name="Line 84"/>
            <p:cNvSpPr>
              <a:spLocks noChangeShapeType="1"/>
            </p:cNvSpPr>
            <p:nvPr/>
          </p:nvSpPr>
          <p:spPr bwMode="auto">
            <a:xfrm>
              <a:off x="3936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63" name="Line 85"/>
            <p:cNvSpPr>
              <a:spLocks noChangeShapeType="1"/>
            </p:cNvSpPr>
            <p:nvPr/>
          </p:nvSpPr>
          <p:spPr bwMode="auto">
            <a:xfrm>
              <a:off x="4704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64" name="Line 86"/>
            <p:cNvSpPr>
              <a:spLocks noChangeShapeType="1"/>
            </p:cNvSpPr>
            <p:nvPr/>
          </p:nvSpPr>
          <p:spPr bwMode="auto">
            <a:xfrm>
              <a:off x="4896" y="268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65" name="Line 87"/>
            <p:cNvSpPr>
              <a:spLocks noChangeShapeType="1"/>
            </p:cNvSpPr>
            <p:nvPr/>
          </p:nvSpPr>
          <p:spPr bwMode="auto">
            <a:xfrm>
              <a:off x="912" y="273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66" name="Line 88"/>
            <p:cNvSpPr>
              <a:spLocks noChangeShapeType="1"/>
            </p:cNvSpPr>
            <p:nvPr/>
          </p:nvSpPr>
          <p:spPr bwMode="auto">
            <a:xfrm flipH="1">
              <a:off x="912" y="292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67" name="Line 89"/>
            <p:cNvSpPr>
              <a:spLocks noChangeShapeType="1"/>
            </p:cNvSpPr>
            <p:nvPr/>
          </p:nvSpPr>
          <p:spPr bwMode="auto">
            <a:xfrm>
              <a:off x="912" y="273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68" name="Line 90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69" name="Line 91"/>
            <p:cNvSpPr>
              <a:spLocks noChangeShapeType="1"/>
            </p:cNvSpPr>
            <p:nvPr/>
          </p:nvSpPr>
          <p:spPr bwMode="auto">
            <a:xfrm>
              <a:off x="912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0" name="Line 92"/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1" name="Line 93"/>
            <p:cNvSpPr>
              <a:spLocks noChangeShapeType="1"/>
            </p:cNvSpPr>
            <p:nvPr/>
          </p:nvSpPr>
          <p:spPr bwMode="auto">
            <a:xfrm>
              <a:off x="4704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2" name="Text Box 94"/>
            <p:cNvSpPr txBox="1">
              <a:spLocks noChangeArrowheads="1"/>
            </p:cNvSpPr>
            <p:nvPr/>
          </p:nvSpPr>
          <p:spPr bwMode="auto">
            <a:xfrm>
              <a:off x="302" y="244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</a:rPr>
                <a:t>first</a:t>
              </a:r>
              <a:endParaRPr lang="en-US" altLang="zh-CN"/>
            </a:p>
          </p:txBody>
        </p:sp>
        <p:sp>
          <p:nvSpPr>
            <p:cNvPr id="75873" name="Text Box 95"/>
            <p:cNvSpPr txBox="1">
              <a:spLocks noChangeArrowheads="1"/>
            </p:cNvSpPr>
            <p:nvPr/>
          </p:nvSpPr>
          <p:spPr bwMode="auto">
            <a:xfrm>
              <a:off x="1936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31</a:t>
              </a:r>
              <a:endParaRPr lang="en-US" altLang="zh-CN" sz="2800"/>
            </a:p>
          </p:txBody>
        </p:sp>
        <p:sp>
          <p:nvSpPr>
            <p:cNvPr id="75874" name="Text Box 96"/>
            <p:cNvSpPr txBox="1">
              <a:spLocks noChangeArrowheads="1"/>
            </p:cNvSpPr>
            <p:nvPr/>
          </p:nvSpPr>
          <p:spPr bwMode="auto">
            <a:xfrm>
              <a:off x="1936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31</a:t>
              </a:r>
              <a:endParaRPr lang="en-US" altLang="zh-CN" sz="2800"/>
            </a:p>
          </p:txBody>
        </p:sp>
        <p:sp>
          <p:nvSpPr>
            <p:cNvPr id="75875" name="Text Box 97"/>
            <p:cNvSpPr txBox="1">
              <a:spLocks noChangeArrowheads="1"/>
            </p:cNvSpPr>
            <p:nvPr/>
          </p:nvSpPr>
          <p:spPr bwMode="auto">
            <a:xfrm>
              <a:off x="2704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48</a:t>
              </a:r>
              <a:endParaRPr lang="en-US" altLang="zh-CN" sz="2800"/>
            </a:p>
          </p:txBody>
        </p:sp>
        <p:sp>
          <p:nvSpPr>
            <p:cNvPr id="75876" name="Text Box 98"/>
            <p:cNvSpPr txBox="1">
              <a:spLocks noChangeArrowheads="1"/>
            </p:cNvSpPr>
            <p:nvPr/>
          </p:nvSpPr>
          <p:spPr bwMode="auto">
            <a:xfrm>
              <a:off x="270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48</a:t>
              </a:r>
              <a:endParaRPr lang="en-US" altLang="zh-CN" sz="2800"/>
            </a:p>
          </p:txBody>
        </p:sp>
        <p:sp>
          <p:nvSpPr>
            <p:cNvPr id="75877" name="Text Box 99"/>
            <p:cNvSpPr txBox="1">
              <a:spLocks noChangeArrowheads="1"/>
            </p:cNvSpPr>
            <p:nvPr/>
          </p:nvSpPr>
          <p:spPr bwMode="auto">
            <a:xfrm>
              <a:off x="3472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15</a:t>
              </a:r>
              <a:endParaRPr lang="en-US" altLang="zh-CN" sz="2800"/>
            </a:p>
          </p:txBody>
        </p:sp>
        <p:sp>
          <p:nvSpPr>
            <p:cNvPr id="75878" name="Text Box 100"/>
            <p:cNvSpPr txBox="1">
              <a:spLocks noChangeArrowheads="1"/>
            </p:cNvSpPr>
            <p:nvPr/>
          </p:nvSpPr>
          <p:spPr bwMode="auto">
            <a:xfrm>
              <a:off x="347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15</a:t>
              </a:r>
              <a:endParaRPr lang="en-US" altLang="zh-CN" sz="2800"/>
            </a:p>
          </p:txBody>
        </p:sp>
        <p:sp>
          <p:nvSpPr>
            <p:cNvPr id="75879" name="Text Box 101"/>
            <p:cNvSpPr txBox="1">
              <a:spLocks noChangeArrowheads="1"/>
            </p:cNvSpPr>
            <p:nvPr/>
          </p:nvSpPr>
          <p:spPr bwMode="auto">
            <a:xfrm>
              <a:off x="4240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57</a:t>
              </a:r>
              <a:endParaRPr lang="en-US" altLang="zh-CN" sz="2800"/>
            </a:p>
          </p:txBody>
        </p:sp>
        <p:sp>
          <p:nvSpPr>
            <p:cNvPr id="75880" name="Text Box 102"/>
            <p:cNvSpPr txBox="1">
              <a:spLocks noChangeArrowheads="1"/>
            </p:cNvSpPr>
            <p:nvPr/>
          </p:nvSpPr>
          <p:spPr bwMode="auto">
            <a:xfrm>
              <a:off x="424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57</a:t>
              </a:r>
              <a:endParaRPr lang="en-US" altLang="zh-CN" sz="2800"/>
            </a:p>
          </p:txBody>
        </p:sp>
        <p:sp>
          <p:nvSpPr>
            <p:cNvPr id="75881" name="Text Box 103"/>
            <p:cNvSpPr txBox="1">
              <a:spLocks noChangeArrowheads="1"/>
            </p:cNvSpPr>
            <p:nvPr/>
          </p:nvSpPr>
          <p:spPr bwMode="auto">
            <a:xfrm>
              <a:off x="286" y="155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320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sz="320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/>
            </a:p>
          </p:txBody>
        </p:sp>
        <p:sp>
          <p:nvSpPr>
            <p:cNvPr id="75882" name="Line 104"/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" name="Line 105"/>
            <p:cNvSpPr>
              <a:spLocks noChangeShapeType="1"/>
            </p:cNvSpPr>
            <p:nvPr/>
          </p:nvSpPr>
          <p:spPr bwMode="auto">
            <a:xfrm flipV="1">
              <a:off x="2832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" name="Line 106"/>
            <p:cNvSpPr>
              <a:spLocks noChangeShapeType="1"/>
            </p:cNvSpPr>
            <p:nvPr/>
          </p:nvSpPr>
          <p:spPr bwMode="auto">
            <a:xfrm flipV="1">
              <a:off x="3600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" name="Text Box 107"/>
            <p:cNvSpPr txBox="1">
              <a:spLocks noChangeArrowheads="1"/>
            </p:cNvSpPr>
            <p:nvPr/>
          </p:nvSpPr>
          <p:spPr bwMode="auto">
            <a:xfrm>
              <a:off x="2095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</a:t>
              </a:r>
              <a:endParaRPr lang="en-US" altLang="zh-CN"/>
            </a:p>
          </p:txBody>
        </p:sp>
        <p:sp>
          <p:nvSpPr>
            <p:cNvPr id="75886" name="Text Box 108"/>
            <p:cNvSpPr txBox="1">
              <a:spLocks noChangeArrowheads="1"/>
            </p:cNvSpPr>
            <p:nvPr/>
          </p:nvSpPr>
          <p:spPr bwMode="auto">
            <a:xfrm>
              <a:off x="2863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</a:t>
              </a:r>
              <a:endParaRPr lang="en-US" altLang="zh-CN"/>
            </a:p>
          </p:txBody>
        </p:sp>
        <p:sp>
          <p:nvSpPr>
            <p:cNvPr id="75887" name="Text Box 109"/>
            <p:cNvSpPr txBox="1">
              <a:spLocks noChangeArrowheads="1"/>
            </p:cNvSpPr>
            <p:nvPr/>
          </p:nvSpPr>
          <p:spPr bwMode="auto">
            <a:xfrm>
              <a:off x="3609" y="1497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sym typeface="Symbol" panose="05050102010706020507" pitchFamily="18" charset="2"/>
                </a:rPr>
                <a:t></a:t>
              </a:r>
              <a:endParaRPr lang="en-US" altLang="zh-CN"/>
            </a:p>
          </p:txBody>
        </p:sp>
        <p:sp>
          <p:nvSpPr>
            <p:cNvPr id="75888" name="Text Box 110"/>
            <p:cNvSpPr txBox="1">
              <a:spLocks noChangeArrowheads="1"/>
            </p:cNvSpPr>
            <p:nvPr/>
          </p:nvSpPr>
          <p:spPr bwMode="auto">
            <a:xfrm>
              <a:off x="288" y="299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320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sz="320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/>
            </a:p>
          </p:txBody>
        </p:sp>
        <p:sp>
          <p:nvSpPr>
            <p:cNvPr id="75889" name="Line 111"/>
            <p:cNvSpPr>
              <a:spLocks noChangeShapeType="1"/>
            </p:cNvSpPr>
            <p:nvPr/>
          </p:nvSpPr>
          <p:spPr bwMode="auto">
            <a:xfrm flipV="1">
              <a:off x="206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" name="Text Box 112"/>
            <p:cNvSpPr txBox="1">
              <a:spLocks noChangeArrowheads="1"/>
            </p:cNvSpPr>
            <p:nvPr/>
          </p:nvSpPr>
          <p:spPr bwMode="auto">
            <a:xfrm>
              <a:off x="2095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</a:t>
              </a:r>
              <a:endParaRPr lang="en-US" altLang="zh-CN"/>
            </a:p>
          </p:txBody>
        </p:sp>
        <p:sp>
          <p:nvSpPr>
            <p:cNvPr id="75891" name="Line 113"/>
            <p:cNvSpPr>
              <a:spLocks noChangeShapeType="1"/>
            </p:cNvSpPr>
            <p:nvPr/>
          </p:nvSpPr>
          <p:spPr bwMode="auto">
            <a:xfrm flipV="1">
              <a:off x="283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" name="Text Box 114"/>
            <p:cNvSpPr txBox="1">
              <a:spLocks noChangeArrowheads="1"/>
            </p:cNvSpPr>
            <p:nvPr/>
          </p:nvSpPr>
          <p:spPr bwMode="auto">
            <a:xfrm>
              <a:off x="2863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</a:t>
              </a:r>
              <a:endParaRPr lang="en-US" altLang="zh-CN"/>
            </a:p>
          </p:txBody>
        </p:sp>
        <p:sp>
          <p:nvSpPr>
            <p:cNvPr id="75893" name="Line 115"/>
            <p:cNvSpPr>
              <a:spLocks noChangeShapeType="1"/>
            </p:cNvSpPr>
            <p:nvPr/>
          </p:nvSpPr>
          <p:spPr bwMode="auto">
            <a:xfrm flipV="1">
              <a:off x="36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" name="Text Box 116"/>
            <p:cNvSpPr txBox="1">
              <a:spLocks noChangeArrowheads="1"/>
            </p:cNvSpPr>
            <p:nvPr/>
          </p:nvSpPr>
          <p:spPr bwMode="auto">
            <a:xfrm>
              <a:off x="3631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</a:t>
              </a:r>
              <a:endParaRPr lang="en-US" altLang="zh-CN"/>
            </a:p>
          </p:txBody>
        </p:sp>
        <p:sp>
          <p:nvSpPr>
            <p:cNvPr id="75895" name="Line 117"/>
            <p:cNvSpPr>
              <a:spLocks noChangeShapeType="1"/>
            </p:cNvSpPr>
            <p:nvPr/>
          </p:nvSpPr>
          <p:spPr bwMode="auto">
            <a:xfrm flipV="1">
              <a:off x="43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" name="Text Box 118"/>
            <p:cNvSpPr txBox="1">
              <a:spLocks noChangeArrowheads="1"/>
            </p:cNvSpPr>
            <p:nvPr/>
          </p:nvSpPr>
          <p:spPr bwMode="auto">
            <a:xfrm>
              <a:off x="4399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chemeClr val="tx2"/>
                  </a:solidFill>
                  <a:sym typeface="Symbol" panose="05050102010706020507" pitchFamily="18" charset="2"/>
                </a:rPr>
                <a:t></a:t>
              </a:r>
              <a:endParaRPr lang="en-US" altLang="zh-CN"/>
            </a:p>
          </p:txBody>
        </p:sp>
      </p:grpSp>
    </p:spTree>
  </p:cSld>
  <p:clrMapOvr>
    <a:masterClrMapping/>
  </p:clrMapOvr>
  <p:transition>
    <p:wipe dir="d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06400"/>
            <a:ext cx="8229600" cy="995363"/>
          </a:xfrm>
        </p:spPr>
        <p:txBody>
          <a:bodyPr/>
          <a:lstStyle/>
          <a:p>
            <a:pPr eaLnBrk="1" hangingPunct="1"/>
            <a:r>
              <a:rPr lang="zh-CN" altLang="en-US" sz="3600" b="1">
                <a:ea typeface="华文新魏" panose="02010800040101010101" pitchFamily="2" charset="-122"/>
              </a:rPr>
              <a:t>双向循环链表的搜索算法</a:t>
            </a:r>
          </a:p>
        </p:txBody>
      </p:sp>
      <p:sp>
        <p:nvSpPr>
          <p:cNvPr id="76804" name="Rectangle 4"/>
          <p:cNvSpPr>
            <a:spLocks noGrp="1" noChangeArrowheads="1"/>
          </p:cNvSpPr>
          <p:nvPr>
            <p:ph idx="1"/>
          </p:nvPr>
        </p:nvSpPr>
        <p:spPr>
          <a:xfrm>
            <a:off x="622300" y="1276350"/>
            <a:ext cx="8229600" cy="5151438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template &lt;class</a:t>
            </a:r>
            <a:r>
              <a:rPr lang="en-US" altLang="zh-CN" sz="2800">
                <a:ea typeface="隶书" panose="02010509060101010101" pitchFamily="49" charset="-122"/>
              </a:rPr>
              <a:t> T</a:t>
            </a:r>
            <a:r>
              <a:rPr lang="en-US" altLang="zh-CN" sz="2800" b="1">
                <a:ea typeface="隶书" panose="02010509060101010101" pitchFamily="49" charset="-122"/>
              </a:rPr>
              <a:t>&gt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DblNode&lt;T&gt; *DblList&lt;T&gt;</a:t>
            </a:r>
            <a:r>
              <a:rPr lang="en-US" altLang="zh-CN" sz="2800" b="1">
                <a:ea typeface="隶书" panose="02010509060101010101" pitchFamily="49" charset="-122"/>
              </a:rPr>
              <a:t>::</a:t>
            </a:r>
            <a:r>
              <a:rPr lang="en-US" altLang="zh-CN" sz="2800">
                <a:ea typeface="隶书" panose="02010509060101010101" pitchFamily="49" charset="-122"/>
              </a:rPr>
              <a:t>Search (T x, </a:t>
            </a:r>
            <a:r>
              <a:rPr lang="en-US" altLang="zh-CN" sz="2800" b="1">
                <a:ea typeface="隶书" panose="02010509060101010101" pitchFamily="49" charset="-122"/>
              </a:rPr>
              <a:t>int</a:t>
            </a:r>
            <a:r>
              <a:rPr lang="en-US" altLang="zh-CN" sz="2800">
                <a:ea typeface="隶书" panose="02010509060101010101" pitchFamily="49" charset="-122"/>
              </a:rPr>
              <a:t> d)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  <a:endParaRPr lang="en-US" altLang="zh-CN" sz="2800"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在双向循环链表中寻找其值等于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x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的结点。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</a:t>
            </a:r>
            <a:r>
              <a:rPr lang="en-US" altLang="zh-CN" sz="2800">
                <a:ea typeface="隶书" panose="02010509060101010101" pitchFamily="49" charset="-122"/>
              </a:rPr>
              <a:t>DblNode&lt;T&gt; *current = (d == 0)</a:t>
            </a:r>
            <a:r>
              <a:rPr lang="en-US" altLang="zh-CN" sz="2800" b="1">
                <a:ea typeface="隶书" panose="02010509060101010101" pitchFamily="49" charset="-122"/>
              </a:rPr>
              <a:t>?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     fir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Link </a:t>
            </a:r>
            <a:r>
              <a:rPr lang="en-US" altLang="zh-CN" sz="2800" b="1">
                <a:ea typeface="隶书" panose="02010509060101010101" pitchFamily="49" charset="-122"/>
              </a:rPr>
              <a:t>: </a:t>
            </a:r>
            <a:r>
              <a:rPr lang="en-US" altLang="zh-CN" sz="2800">
                <a:ea typeface="隶书" panose="02010509060101010101" pitchFamily="49" charset="-122"/>
              </a:rPr>
              <a:t>firs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rLink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按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d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确定搜索方向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</a:t>
            </a:r>
            <a:r>
              <a:rPr lang="en-US" altLang="zh-CN" sz="2800" b="1">
                <a:ea typeface="隶书" panose="02010509060101010101" pitchFamily="49" charset="-122"/>
              </a:rPr>
              <a:t>while </a:t>
            </a:r>
            <a:r>
              <a:rPr lang="en-US" altLang="zh-CN" sz="2800">
                <a:ea typeface="隶书" panose="02010509060101010101" pitchFamily="49" charset="-122"/>
              </a:rPr>
              <a:t>( </a:t>
            </a:r>
            <a:r>
              <a:rPr lang="en-US" altLang="zh-CN" sz="2800">
                <a:solidFill>
                  <a:srgbClr val="006600"/>
                </a:solidFill>
                <a:ea typeface="隶书" panose="02010509060101010101" pitchFamily="49" charset="-122"/>
              </a:rPr>
              <a:t>current != first</a:t>
            </a:r>
            <a:r>
              <a:rPr lang="en-US" altLang="zh-CN" sz="2800">
                <a:ea typeface="隶书" panose="02010509060101010101" pitchFamily="49" charset="-122"/>
              </a:rPr>
              <a:t> </a:t>
            </a:r>
            <a:r>
              <a:rPr lang="en-US" altLang="zh-CN" sz="2800" b="1">
                <a:ea typeface="隶书" panose="02010509060101010101" pitchFamily="49" charset="-122"/>
              </a:rPr>
              <a:t>&amp;&amp;</a:t>
            </a:r>
            <a:r>
              <a:rPr lang="en-US" altLang="zh-CN" sz="2800">
                <a:ea typeface="隶书" panose="02010509060101010101" pitchFamily="49" charset="-122"/>
              </a:rPr>
              <a:t>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data != x )	current = (d == 0) </a:t>
            </a:r>
            <a:r>
              <a:rPr lang="en-US" altLang="zh-CN" sz="2800" b="1">
                <a:ea typeface="隶书" panose="02010509060101010101" pitchFamily="49" charset="-122"/>
              </a:rPr>
              <a:t>?</a:t>
            </a:r>
            <a:r>
              <a:rPr lang="en-US" altLang="zh-CN" sz="2800">
                <a:ea typeface="隶书" panose="02010509060101010101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         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Link </a:t>
            </a:r>
            <a:r>
              <a:rPr lang="en-US" altLang="zh-CN" sz="2800" b="1">
                <a:ea typeface="隶书" panose="02010509060101010101" pitchFamily="49" charset="-122"/>
              </a:rPr>
              <a:t>:</a:t>
            </a:r>
            <a:r>
              <a:rPr lang="en-US" altLang="zh-CN" sz="2800">
                <a:ea typeface="隶书" panose="02010509060101010101" pitchFamily="49" charset="-122"/>
              </a:rPr>
              <a:t>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rLink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endParaRPr lang="en-US" altLang="zh-CN" sz="2800"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</a:t>
            </a:r>
            <a:r>
              <a:rPr lang="en-US" altLang="zh-CN" sz="2800" b="1">
                <a:ea typeface="隶书" panose="02010509060101010101" pitchFamily="49" charset="-122"/>
              </a:rPr>
              <a:t>if </a:t>
            </a:r>
            <a:r>
              <a:rPr lang="en-US" altLang="zh-CN" sz="2800">
                <a:ea typeface="隶书" panose="02010509060101010101" pitchFamily="49" charset="-122"/>
              </a:rPr>
              <a:t>( current != first ) </a:t>
            </a:r>
            <a:r>
              <a:rPr lang="en-US" altLang="zh-CN" sz="2800" b="1">
                <a:ea typeface="隶书" panose="02010509060101010101" pitchFamily="49" charset="-122"/>
              </a:rPr>
              <a:t>return </a:t>
            </a:r>
            <a:r>
              <a:rPr lang="en-US" altLang="zh-CN" sz="2800">
                <a:ea typeface="隶书" panose="02010509060101010101" pitchFamily="49" charset="-122"/>
              </a:rPr>
              <a:t>current</a:t>
            </a:r>
            <a:r>
              <a:rPr lang="en-US" altLang="zh-CN" sz="2800" b="1">
                <a:ea typeface="隶书" panose="02010509060101010101" pitchFamily="49" charset="-122"/>
              </a:rPr>
              <a:t>;	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搜索成功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</a:t>
            </a:r>
            <a:r>
              <a:rPr lang="en-US" altLang="zh-CN" sz="2800" b="1">
                <a:ea typeface="隶书" panose="02010509060101010101" pitchFamily="49" charset="-122"/>
              </a:rPr>
              <a:t>else return</a:t>
            </a:r>
            <a:r>
              <a:rPr lang="en-US" altLang="zh-CN" sz="2800">
                <a:ea typeface="隶书" panose="02010509060101010101" pitchFamily="49" charset="-122"/>
              </a:rPr>
              <a:t> NULL</a:t>
            </a:r>
            <a:r>
              <a:rPr lang="en-US" altLang="zh-CN" sz="2800" b="1">
                <a:ea typeface="隶书" panose="02010509060101010101" pitchFamily="49" charset="-122"/>
              </a:rPr>
              <a:t>;			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搜索失败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7680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29678469-F05E-4D33-B506-CD617DF76625}" type="slidenum">
              <a:rPr lang="en-US" altLang="zh-CN" sz="1400"/>
              <a:pPr algn="ctr" eaLnBrk="1" hangingPunct="1"/>
              <a:t>79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5300"/>
            <a:ext cx="8229600" cy="765175"/>
          </a:xfrm>
        </p:spPr>
        <p:txBody>
          <a:bodyPr/>
          <a:lstStyle/>
          <a:p>
            <a:pPr eaLnBrk="1" hangingPunct="1"/>
            <a:r>
              <a:rPr lang="zh-CN" altLang="en-US" sz="3600" b="1">
                <a:ea typeface="华文新魏" panose="02010800040101010101" pitchFamily="2" charset="-122"/>
              </a:rPr>
              <a:t>单链表的插入算法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idx="1"/>
          </p:nvPr>
        </p:nvSpPr>
        <p:spPr>
          <a:xfrm>
            <a:off x="603250" y="1257300"/>
            <a:ext cx="8229600" cy="4962525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bool</a:t>
            </a:r>
            <a:r>
              <a:rPr lang="en-US" altLang="zh-CN" sz="2800">
                <a:ea typeface="隶书" panose="02010509060101010101" pitchFamily="49" charset="-122"/>
              </a:rPr>
              <a:t> List</a:t>
            </a:r>
            <a:r>
              <a:rPr lang="en-US" altLang="zh-CN" sz="2800" b="1">
                <a:ea typeface="隶书" panose="02010509060101010101" pitchFamily="49" charset="-122"/>
              </a:rPr>
              <a:t>::</a:t>
            </a:r>
            <a:r>
              <a:rPr lang="en-US" altLang="zh-CN" sz="2800">
                <a:ea typeface="隶书" panose="02010509060101010101" pitchFamily="49" charset="-122"/>
              </a:rPr>
              <a:t>Insert(</a:t>
            </a:r>
            <a:r>
              <a:rPr lang="en-US" altLang="zh-CN" sz="2800" b="1">
                <a:ea typeface="隶书" panose="02010509060101010101" pitchFamily="49" charset="-122"/>
              </a:rPr>
              <a:t>int</a:t>
            </a:r>
            <a:r>
              <a:rPr lang="en-US" altLang="zh-CN" sz="2800">
                <a:ea typeface="隶书" panose="02010509060101010101" pitchFamily="49" charset="-122"/>
              </a:rPr>
              <a:t> i</a:t>
            </a:r>
            <a:r>
              <a:rPr lang="en-US" altLang="zh-CN" sz="2800" b="1">
                <a:ea typeface="隶书" panose="02010509060101010101" pitchFamily="49" charset="-122"/>
              </a:rPr>
              <a:t>, int</a:t>
            </a:r>
            <a:r>
              <a:rPr lang="en-US" altLang="zh-CN" sz="2800">
                <a:ea typeface="隶书" panose="02010509060101010101" pitchFamily="49" charset="-122"/>
              </a:rPr>
              <a:t> x) {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将新元素 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x 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插入到第 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 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个结点之后。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 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从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开始，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 = 0 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表示插入到首元结点之前。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</a:t>
            </a:r>
            <a:r>
              <a:rPr lang="en-US" altLang="zh-CN" sz="2800" b="1">
                <a:ea typeface="隶书" panose="02010509060101010101" pitchFamily="49" charset="-122"/>
              </a:rPr>
              <a:t>if </a:t>
            </a:r>
            <a:r>
              <a:rPr lang="en-US" altLang="zh-CN" sz="2800">
                <a:ea typeface="隶书" panose="02010509060101010101" pitchFamily="49" charset="-122"/>
              </a:rPr>
              <a:t>(first == NULL || i == 0)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  <a:r>
              <a:rPr lang="en-US" altLang="zh-CN" sz="2800">
                <a:ea typeface="隶书" panose="02010509060101010101" pitchFamily="49" charset="-122"/>
              </a:rPr>
              <a:t>	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空表或首元结点前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   </a:t>
            </a:r>
            <a:r>
              <a:rPr lang="en-US" altLang="zh-CN" sz="2800">
                <a:ea typeface="隶书" panose="02010509060101010101" pitchFamily="49" charset="-122"/>
              </a:rPr>
              <a:t>LinkNode *newNode = </a:t>
            </a:r>
            <a:r>
              <a:rPr lang="en-US" altLang="zh-CN" sz="2800" b="1">
                <a:ea typeface="隶书" panose="02010509060101010101" pitchFamily="49" charset="-122"/>
              </a:rPr>
              <a:t>new</a:t>
            </a:r>
            <a:r>
              <a:rPr lang="en-US" altLang="zh-CN" sz="2800">
                <a:ea typeface="隶书" panose="02010509060101010101" pitchFamily="49" charset="-122"/>
              </a:rPr>
              <a:t> LinkNode(x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		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建立一个新结点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   </a:t>
            </a:r>
            <a:r>
              <a:rPr lang="en-US" altLang="zh-CN" sz="2800">
                <a:ea typeface="隶书" panose="02010509060101010101" pitchFamily="49" charset="-122"/>
              </a:rPr>
              <a:t>newNode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 = first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 first = newNode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</a:t>
            </a:r>
            <a:r>
              <a:rPr lang="en-US" altLang="zh-CN" sz="2800">
                <a:ea typeface="隶书" panose="02010509060101010101" pitchFamily="49" charset="-122"/>
              </a:rPr>
              <a:t> 	   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新结点成为首元结点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</a:t>
            </a:r>
            <a:r>
              <a:rPr lang="en-US" altLang="zh-CN" sz="2800" b="1">
                <a:ea typeface="隶书" panose="02010509060101010101" pitchFamily="49" charset="-122"/>
              </a:rPr>
              <a:t>}</a:t>
            </a:r>
            <a:r>
              <a:rPr lang="en-US" altLang="zh-CN" sz="2800">
                <a:ea typeface="隶书" panose="02010509060101010101" pitchFamily="49" charset="-122"/>
              </a:rPr>
              <a:t>			 	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	</a:t>
            </a:r>
            <a:r>
              <a:rPr lang="en-US" altLang="zh-CN" sz="2800" b="1">
                <a:ea typeface="隶书" panose="02010509060101010101" pitchFamily="49" charset="-122"/>
              </a:rPr>
              <a:t>else {                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否则，寻找插入位置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    </a:t>
            </a:r>
            <a:r>
              <a:rPr lang="en-US" altLang="zh-CN" sz="2800">
                <a:ea typeface="隶书" panose="02010509060101010101" pitchFamily="49" charset="-122"/>
              </a:rPr>
              <a:t>LinkNode *current = first</a:t>
            </a:r>
            <a:r>
              <a:rPr lang="en-US" altLang="zh-CN" sz="2800" b="1">
                <a:ea typeface="隶书" panose="02010509060101010101" pitchFamily="49" charset="-122"/>
              </a:rPr>
              <a:t>;	  int</a:t>
            </a:r>
            <a:r>
              <a:rPr lang="en-US" altLang="zh-CN" sz="2800">
                <a:ea typeface="隶书" panose="02010509060101010101" pitchFamily="49" charset="-122"/>
              </a:rPr>
              <a:t> k = 1</a:t>
            </a:r>
            <a:r>
              <a:rPr lang="en-US" altLang="zh-CN" sz="2800" b="1">
                <a:ea typeface="隶书" panose="02010509060101010101" pitchFamily="49" charset="-122"/>
              </a:rPr>
              <a:t>;     </a:t>
            </a:r>
          </a:p>
        </p:txBody>
      </p:sp>
      <p:sp>
        <p:nvSpPr>
          <p:cNvPr id="2355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B463A34D-75D7-4F78-BE88-B4EFD7F320E5}" type="slidenum">
              <a:rPr lang="en-US" altLang="zh-CN" sz="1400"/>
              <a:pPr algn="ctr" eaLnBrk="1" hangingPunct="1"/>
              <a:t>8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1729812181"/>
      </p:ext>
    </p:extLst>
  </p:cSld>
  <p:clrMapOvr>
    <a:masterClrMapping/>
  </p:clrMapOvr>
  <p:transition>
    <p:wipe dir="d"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211E913-210C-4A7C-AD76-A23D3FE01871}" type="slidenum">
              <a:rPr lang="en-US" altLang="zh-CN" sz="1400"/>
              <a:pPr algn="ctr" eaLnBrk="1" hangingPunct="1"/>
              <a:t>80</a:t>
            </a:fld>
            <a:endParaRPr lang="en-US" altLang="zh-CN" sz="1400"/>
          </a:p>
        </p:txBody>
      </p:sp>
      <p:sp>
        <p:nvSpPr>
          <p:cNvPr id="77827" name="Text Box 2"/>
          <p:cNvSpPr txBox="1">
            <a:spLocks noChangeArrowheads="1"/>
          </p:cNvSpPr>
          <p:nvPr/>
        </p:nvSpPr>
        <p:spPr bwMode="auto">
          <a:xfrm>
            <a:off x="896938" y="508000"/>
            <a:ext cx="71802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双向循环链表的插入算法 </a:t>
            </a:r>
            <a:r>
              <a:rPr lang="en-US" altLang="zh-CN" sz="360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320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非空表</a:t>
            </a:r>
            <a:r>
              <a:rPr lang="en-US" altLang="zh-CN" sz="360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77828" name="Text Box 99"/>
          <p:cNvSpPr txBox="1">
            <a:spLocks noChangeArrowheads="1"/>
          </p:cNvSpPr>
          <p:nvPr/>
        </p:nvSpPr>
        <p:spPr bwMode="auto">
          <a:xfrm>
            <a:off x="1282700" y="4349750"/>
            <a:ext cx="6226175" cy="19431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000">
                <a:solidFill>
                  <a:schemeClr val="tx2"/>
                </a:solidFill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</a:rPr>
              <a:t>rLink = 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</a:rPr>
              <a:t>rLink;  </a:t>
            </a:r>
            <a:endParaRPr lang="en-US" altLang="zh-CN" sz="3000">
              <a:solidFill>
                <a:srgbClr val="008000"/>
              </a:solidFill>
              <a:ea typeface="隶书" panose="02010509060101010101" pitchFamily="49" charset="-122"/>
            </a:endParaRPr>
          </a:p>
          <a:p>
            <a:pPr eaLnBrk="1" hangingPunct="1"/>
            <a:r>
              <a:rPr lang="en-US" altLang="zh-CN" sz="3000">
                <a:solidFill>
                  <a:schemeClr val="tx2"/>
                </a:solidFill>
              </a:rPr>
              <a:t>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</a:rPr>
              <a:t>rLink = newNode;</a:t>
            </a:r>
          </a:p>
          <a:p>
            <a:pPr eaLnBrk="1" hangingPunct="1"/>
            <a:r>
              <a:rPr lang="en-US" altLang="zh-CN" sz="3000">
                <a:solidFill>
                  <a:schemeClr val="tx2"/>
                </a:solidFill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</a:rPr>
              <a:t>rLink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</a:rPr>
              <a:t>lLink = newNode;   </a:t>
            </a:r>
          </a:p>
          <a:p>
            <a:pPr eaLnBrk="1" hangingPunct="1"/>
            <a:r>
              <a:rPr lang="en-US" altLang="zh-CN" sz="3000">
                <a:solidFill>
                  <a:schemeClr val="tx2"/>
                </a:solidFill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</a:rPr>
              <a:t>lLink = current;</a:t>
            </a:r>
          </a:p>
        </p:txBody>
      </p:sp>
      <p:grpSp>
        <p:nvGrpSpPr>
          <p:cNvPr id="77829" name="Group 102"/>
          <p:cNvGrpSpPr>
            <a:grpSpLocks/>
          </p:cNvGrpSpPr>
          <p:nvPr/>
        </p:nvGrpSpPr>
        <p:grpSpPr bwMode="auto">
          <a:xfrm>
            <a:off x="479425" y="1295400"/>
            <a:ext cx="7292975" cy="3082925"/>
            <a:chOff x="302" y="816"/>
            <a:chExt cx="4594" cy="1942"/>
          </a:xfrm>
        </p:grpSpPr>
        <p:sp>
          <p:nvSpPr>
            <p:cNvPr id="77830" name="Rectangle 3" descr="白色大理石"/>
            <p:cNvSpPr>
              <a:spLocks noChangeArrowheads="1"/>
            </p:cNvSpPr>
            <p:nvPr/>
          </p:nvSpPr>
          <p:spPr bwMode="auto">
            <a:xfrm>
              <a:off x="1056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831" name="Line 4"/>
            <p:cNvSpPr>
              <a:spLocks noChangeShapeType="1"/>
            </p:cNvSpPr>
            <p:nvPr/>
          </p:nvSpPr>
          <p:spPr bwMode="auto">
            <a:xfrm>
              <a:off x="1200" y="10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32" name="Line 5"/>
            <p:cNvSpPr>
              <a:spLocks noChangeShapeType="1"/>
            </p:cNvSpPr>
            <p:nvPr/>
          </p:nvSpPr>
          <p:spPr bwMode="auto">
            <a:xfrm>
              <a:off x="144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33" name="Line 6"/>
            <p:cNvSpPr>
              <a:spLocks noChangeShapeType="1"/>
            </p:cNvSpPr>
            <p:nvPr/>
          </p:nvSpPr>
          <p:spPr bwMode="auto">
            <a:xfrm flipV="1">
              <a:off x="120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34" name="Line 7"/>
            <p:cNvSpPr>
              <a:spLocks noChangeShapeType="1"/>
            </p:cNvSpPr>
            <p:nvPr/>
          </p:nvSpPr>
          <p:spPr bwMode="auto">
            <a:xfrm flipV="1">
              <a:off x="144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35" name="Line 8"/>
            <p:cNvSpPr>
              <a:spLocks noChangeShapeType="1"/>
            </p:cNvSpPr>
            <p:nvPr/>
          </p:nvSpPr>
          <p:spPr bwMode="auto">
            <a:xfrm>
              <a:off x="12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36" name="Rectangle 9" descr="白色大理石"/>
            <p:cNvSpPr>
              <a:spLocks noChangeArrowheads="1"/>
            </p:cNvSpPr>
            <p:nvPr/>
          </p:nvSpPr>
          <p:spPr bwMode="auto">
            <a:xfrm>
              <a:off x="1824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837" name="Line 10"/>
            <p:cNvSpPr>
              <a:spLocks noChangeShapeType="1"/>
            </p:cNvSpPr>
            <p:nvPr/>
          </p:nvSpPr>
          <p:spPr bwMode="auto">
            <a:xfrm>
              <a:off x="22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38" name="Line 11"/>
            <p:cNvSpPr>
              <a:spLocks noChangeShapeType="1"/>
            </p:cNvSpPr>
            <p:nvPr/>
          </p:nvSpPr>
          <p:spPr bwMode="auto">
            <a:xfrm flipV="1">
              <a:off x="196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39" name="Line 12"/>
            <p:cNvSpPr>
              <a:spLocks noChangeShapeType="1"/>
            </p:cNvSpPr>
            <p:nvPr/>
          </p:nvSpPr>
          <p:spPr bwMode="auto">
            <a:xfrm flipV="1">
              <a:off x="220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0" name="Line 13"/>
            <p:cNvSpPr>
              <a:spLocks noChangeShapeType="1"/>
            </p:cNvSpPr>
            <p:nvPr/>
          </p:nvSpPr>
          <p:spPr bwMode="auto">
            <a:xfrm>
              <a:off x="19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1" name="Rectangle 14" descr="白色大理石"/>
            <p:cNvSpPr>
              <a:spLocks noChangeArrowheads="1"/>
            </p:cNvSpPr>
            <p:nvPr/>
          </p:nvSpPr>
          <p:spPr bwMode="auto">
            <a:xfrm>
              <a:off x="2592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842" name="Line 15"/>
            <p:cNvSpPr>
              <a:spLocks noChangeShapeType="1"/>
            </p:cNvSpPr>
            <p:nvPr/>
          </p:nvSpPr>
          <p:spPr bwMode="auto">
            <a:xfrm>
              <a:off x="297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3" name="Line 16"/>
            <p:cNvSpPr>
              <a:spLocks noChangeShapeType="1"/>
            </p:cNvSpPr>
            <p:nvPr/>
          </p:nvSpPr>
          <p:spPr bwMode="auto">
            <a:xfrm flipV="1">
              <a:off x="273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4" name="Line 17"/>
            <p:cNvSpPr>
              <a:spLocks noChangeShapeType="1"/>
            </p:cNvSpPr>
            <p:nvPr/>
          </p:nvSpPr>
          <p:spPr bwMode="auto">
            <a:xfrm flipV="1">
              <a:off x="297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5" name="Line 18"/>
            <p:cNvSpPr>
              <a:spLocks noChangeShapeType="1"/>
            </p:cNvSpPr>
            <p:nvPr/>
          </p:nvSpPr>
          <p:spPr bwMode="auto">
            <a:xfrm>
              <a:off x="273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6" name="Rectangle 19" descr="白色大理石"/>
            <p:cNvSpPr>
              <a:spLocks noChangeArrowheads="1"/>
            </p:cNvSpPr>
            <p:nvPr/>
          </p:nvSpPr>
          <p:spPr bwMode="auto">
            <a:xfrm>
              <a:off x="3360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847" name="Line 20"/>
            <p:cNvSpPr>
              <a:spLocks noChangeShapeType="1"/>
            </p:cNvSpPr>
            <p:nvPr/>
          </p:nvSpPr>
          <p:spPr bwMode="auto">
            <a:xfrm>
              <a:off x="374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8" name="Line 21"/>
            <p:cNvSpPr>
              <a:spLocks noChangeShapeType="1"/>
            </p:cNvSpPr>
            <p:nvPr/>
          </p:nvSpPr>
          <p:spPr bwMode="auto">
            <a:xfrm flipV="1">
              <a:off x="350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9" name="Line 22"/>
            <p:cNvSpPr>
              <a:spLocks noChangeShapeType="1"/>
            </p:cNvSpPr>
            <p:nvPr/>
          </p:nvSpPr>
          <p:spPr bwMode="auto">
            <a:xfrm flipV="1">
              <a:off x="374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0" name="Line 23"/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1" name="Line 24"/>
            <p:cNvSpPr>
              <a:spLocks noChangeShapeType="1"/>
            </p:cNvSpPr>
            <p:nvPr/>
          </p:nvSpPr>
          <p:spPr bwMode="auto">
            <a:xfrm>
              <a:off x="1632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2" name="Line 25"/>
            <p:cNvSpPr>
              <a:spLocks noChangeShapeType="1"/>
            </p:cNvSpPr>
            <p:nvPr/>
          </p:nvSpPr>
          <p:spPr bwMode="auto">
            <a:xfrm>
              <a:off x="2400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3" name="Line 26"/>
            <p:cNvSpPr>
              <a:spLocks noChangeShapeType="1"/>
            </p:cNvSpPr>
            <p:nvPr/>
          </p:nvSpPr>
          <p:spPr bwMode="auto">
            <a:xfrm>
              <a:off x="3168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4" name="Line 27"/>
            <p:cNvSpPr>
              <a:spLocks noChangeShapeType="1"/>
            </p:cNvSpPr>
            <p:nvPr/>
          </p:nvSpPr>
          <p:spPr bwMode="auto">
            <a:xfrm>
              <a:off x="912" y="10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5" name="Line 28"/>
            <p:cNvSpPr>
              <a:spLocks noChangeShapeType="1"/>
            </p:cNvSpPr>
            <p:nvPr/>
          </p:nvSpPr>
          <p:spPr bwMode="auto">
            <a:xfrm>
              <a:off x="1632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6" name="Line 29"/>
            <p:cNvSpPr>
              <a:spLocks noChangeShapeType="1"/>
            </p:cNvSpPr>
            <p:nvPr/>
          </p:nvSpPr>
          <p:spPr bwMode="auto">
            <a:xfrm flipV="1">
              <a:off x="768" y="1152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7" name="Line 30"/>
            <p:cNvSpPr>
              <a:spLocks noChangeShapeType="1"/>
            </p:cNvSpPr>
            <p:nvPr/>
          </p:nvSpPr>
          <p:spPr bwMode="auto">
            <a:xfrm>
              <a:off x="2400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8" name="Line 31"/>
            <p:cNvSpPr>
              <a:spLocks noChangeShapeType="1"/>
            </p:cNvSpPr>
            <p:nvPr/>
          </p:nvSpPr>
          <p:spPr bwMode="auto">
            <a:xfrm>
              <a:off x="3168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9" name="Line 32"/>
            <p:cNvSpPr>
              <a:spLocks noChangeShapeType="1"/>
            </p:cNvSpPr>
            <p:nvPr/>
          </p:nvSpPr>
          <p:spPr bwMode="auto">
            <a:xfrm>
              <a:off x="3936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0" name="Line 33"/>
            <p:cNvSpPr>
              <a:spLocks noChangeShapeType="1"/>
            </p:cNvSpPr>
            <p:nvPr/>
          </p:nvSpPr>
          <p:spPr bwMode="auto">
            <a:xfrm>
              <a:off x="4128" y="1200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1" name="Line 34"/>
            <p:cNvSpPr>
              <a:spLocks noChangeShapeType="1"/>
            </p:cNvSpPr>
            <p:nvPr/>
          </p:nvSpPr>
          <p:spPr bwMode="auto">
            <a:xfrm>
              <a:off x="912" y="1248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2" name="Line 35"/>
            <p:cNvSpPr>
              <a:spLocks noChangeShapeType="1"/>
            </p:cNvSpPr>
            <p:nvPr/>
          </p:nvSpPr>
          <p:spPr bwMode="auto">
            <a:xfrm flipH="1">
              <a:off x="912" y="1440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3" name="Line 36"/>
            <p:cNvSpPr>
              <a:spLocks noChangeShapeType="1"/>
            </p:cNvSpPr>
            <p:nvPr/>
          </p:nvSpPr>
          <p:spPr bwMode="auto">
            <a:xfrm>
              <a:off x="912" y="124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4" name="Line 37"/>
            <p:cNvSpPr>
              <a:spLocks noChangeShapeType="1"/>
            </p:cNvSpPr>
            <p:nvPr/>
          </p:nvSpPr>
          <p:spPr bwMode="auto">
            <a:xfrm flipH="1">
              <a:off x="912" y="816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5" name="Line 38"/>
            <p:cNvSpPr>
              <a:spLocks noChangeShapeType="1"/>
            </p:cNvSpPr>
            <p:nvPr/>
          </p:nvSpPr>
          <p:spPr bwMode="auto">
            <a:xfrm>
              <a:off x="912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6" name="Line 39"/>
            <p:cNvSpPr>
              <a:spLocks noChangeShapeType="1"/>
            </p:cNvSpPr>
            <p:nvPr/>
          </p:nvSpPr>
          <p:spPr bwMode="auto">
            <a:xfrm>
              <a:off x="4128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7" name="Line 40"/>
            <p:cNvSpPr>
              <a:spLocks noChangeShapeType="1"/>
            </p:cNvSpPr>
            <p:nvPr/>
          </p:nvSpPr>
          <p:spPr bwMode="auto">
            <a:xfrm>
              <a:off x="3936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8" name="Text Box 41"/>
            <p:cNvSpPr txBox="1">
              <a:spLocks noChangeArrowheads="1"/>
            </p:cNvSpPr>
            <p:nvPr/>
          </p:nvSpPr>
          <p:spPr bwMode="auto">
            <a:xfrm>
              <a:off x="302" y="960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</a:rPr>
                <a:t>first</a:t>
              </a:r>
              <a:endParaRPr lang="en-US" altLang="zh-CN"/>
            </a:p>
          </p:txBody>
        </p:sp>
        <p:sp>
          <p:nvSpPr>
            <p:cNvPr id="77869" name="Rectangle 42" descr="白色大理石"/>
            <p:cNvSpPr>
              <a:spLocks noChangeArrowheads="1"/>
            </p:cNvSpPr>
            <p:nvPr/>
          </p:nvSpPr>
          <p:spPr bwMode="auto">
            <a:xfrm>
              <a:off x="1056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870" name="Line 43"/>
            <p:cNvSpPr>
              <a:spLocks noChangeShapeType="1"/>
            </p:cNvSpPr>
            <p:nvPr/>
          </p:nvSpPr>
          <p:spPr bwMode="auto">
            <a:xfrm>
              <a:off x="144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1" name="Line 44"/>
            <p:cNvSpPr>
              <a:spLocks noChangeShapeType="1"/>
            </p:cNvSpPr>
            <p:nvPr/>
          </p:nvSpPr>
          <p:spPr bwMode="auto">
            <a:xfrm flipV="1">
              <a:off x="12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2" name="Line 45"/>
            <p:cNvSpPr>
              <a:spLocks noChangeShapeType="1"/>
            </p:cNvSpPr>
            <p:nvPr/>
          </p:nvSpPr>
          <p:spPr bwMode="auto">
            <a:xfrm flipV="1">
              <a:off x="144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3" name="Line 46"/>
            <p:cNvSpPr>
              <a:spLocks noChangeShapeType="1"/>
            </p:cNvSpPr>
            <p:nvPr/>
          </p:nvSpPr>
          <p:spPr bwMode="auto">
            <a:xfrm>
              <a:off x="120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4" name="Rectangle 47" descr="白色大理石"/>
            <p:cNvSpPr>
              <a:spLocks noChangeArrowheads="1"/>
            </p:cNvSpPr>
            <p:nvPr/>
          </p:nvSpPr>
          <p:spPr bwMode="auto">
            <a:xfrm>
              <a:off x="1824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875" name="Line 48"/>
            <p:cNvSpPr>
              <a:spLocks noChangeShapeType="1"/>
            </p:cNvSpPr>
            <p:nvPr/>
          </p:nvSpPr>
          <p:spPr bwMode="auto">
            <a:xfrm>
              <a:off x="220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6" name="Line 49"/>
            <p:cNvSpPr>
              <a:spLocks noChangeShapeType="1"/>
            </p:cNvSpPr>
            <p:nvPr/>
          </p:nvSpPr>
          <p:spPr bwMode="auto">
            <a:xfrm flipV="1">
              <a:off x="196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7" name="Line 50"/>
            <p:cNvSpPr>
              <a:spLocks noChangeShapeType="1"/>
            </p:cNvSpPr>
            <p:nvPr/>
          </p:nvSpPr>
          <p:spPr bwMode="auto">
            <a:xfrm flipV="1">
              <a:off x="220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8" name="Line 51"/>
            <p:cNvSpPr>
              <a:spLocks noChangeShapeType="1"/>
            </p:cNvSpPr>
            <p:nvPr/>
          </p:nvSpPr>
          <p:spPr bwMode="auto">
            <a:xfrm>
              <a:off x="196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9" name="Rectangle 52" descr="白色大理石"/>
            <p:cNvSpPr>
              <a:spLocks noChangeArrowheads="1"/>
            </p:cNvSpPr>
            <p:nvPr/>
          </p:nvSpPr>
          <p:spPr bwMode="auto">
            <a:xfrm>
              <a:off x="2592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880" name="Line 53"/>
            <p:cNvSpPr>
              <a:spLocks noChangeShapeType="1"/>
            </p:cNvSpPr>
            <p:nvPr/>
          </p:nvSpPr>
          <p:spPr bwMode="auto">
            <a:xfrm>
              <a:off x="297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81" name="Line 54"/>
            <p:cNvSpPr>
              <a:spLocks noChangeShapeType="1"/>
            </p:cNvSpPr>
            <p:nvPr/>
          </p:nvSpPr>
          <p:spPr bwMode="auto">
            <a:xfrm flipV="1">
              <a:off x="273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82" name="Line 55"/>
            <p:cNvSpPr>
              <a:spLocks noChangeShapeType="1"/>
            </p:cNvSpPr>
            <p:nvPr/>
          </p:nvSpPr>
          <p:spPr bwMode="auto">
            <a:xfrm flipV="1">
              <a:off x="297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83" name="Line 56"/>
            <p:cNvSpPr>
              <a:spLocks noChangeShapeType="1"/>
            </p:cNvSpPr>
            <p:nvPr/>
          </p:nvSpPr>
          <p:spPr bwMode="auto">
            <a:xfrm>
              <a:off x="273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84" name="Rectangle 57" descr="羊皮纸"/>
            <p:cNvSpPr>
              <a:spLocks noChangeArrowheads="1"/>
            </p:cNvSpPr>
            <p:nvPr/>
          </p:nvSpPr>
          <p:spPr bwMode="auto">
            <a:xfrm>
              <a:off x="3360" y="2016"/>
              <a:ext cx="528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885" name="Line 58"/>
            <p:cNvSpPr>
              <a:spLocks noChangeShapeType="1"/>
            </p:cNvSpPr>
            <p:nvPr/>
          </p:nvSpPr>
          <p:spPr bwMode="auto">
            <a:xfrm>
              <a:off x="374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86" name="Line 59"/>
            <p:cNvSpPr>
              <a:spLocks noChangeShapeType="1"/>
            </p:cNvSpPr>
            <p:nvPr/>
          </p:nvSpPr>
          <p:spPr bwMode="auto">
            <a:xfrm flipV="1">
              <a:off x="350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87" name="Line 60"/>
            <p:cNvSpPr>
              <a:spLocks noChangeShapeType="1"/>
            </p:cNvSpPr>
            <p:nvPr/>
          </p:nvSpPr>
          <p:spPr bwMode="auto">
            <a:xfrm flipV="1">
              <a:off x="374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88" name="Line 61"/>
            <p:cNvSpPr>
              <a:spLocks noChangeShapeType="1"/>
            </p:cNvSpPr>
            <p:nvPr/>
          </p:nvSpPr>
          <p:spPr bwMode="auto">
            <a:xfrm>
              <a:off x="350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89" name="Rectangle 62" descr="白色大理石"/>
            <p:cNvSpPr>
              <a:spLocks noChangeArrowheads="1"/>
            </p:cNvSpPr>
            <p:nvPr/>
          </p:nvSpPr>
          <p:spPr bwMode="auto">
            <a:xfrm>
              <a:off x="4128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890" name="Line 63"/>
            <p:cNvSpPr>
              <a:spLocks noChangeShapeType="1"/>
            </p:cNvSpPr>
            <p:nvPr/>
          </p:nvSpPr>
          <p:spPr bwMode="auto">
            <a:xfrm>
              <a:off x="4512" y="2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91" name="Line 64"/>
            <p:cNvSpPr>
              <a:spLocks noChangeShapeType="1"/>
            </p:cNvSpPr>
            <p:nvPr/>
          </p:nvSpPr>
          <p:spPr bwMode="auto">
            <a:xfrm flipV="1">
              <a:off x="427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92" name="Line 65"/>
            <p:cNvSpPr>
              <a:spLocks noChangeShapeType="1"/>
            </p:cNvSpPr>
            <p:nvPr/>
          </p:nvSpPr>
          <p:spPr bwMode="auto">
            <a:xfrm flipV="1">
              <a:off x="45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93" name="Line 66"/>
            <p:cNvSpPr>
              <a:spLocks noChangeShapeType="1"/>
            </p:cNvSpPr>
            <p:nvPr/>
          </p:nvSpPr>
          <p:spPr bwMode="auto">
            <a:xfrm>
              <a:off x="4272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94" name="Line 67"/>
            <p:cNvSpPr>
              <a:spLocks noChangeShapeType="1"/>
            </p:cNvSpPr>
            <p:nvPr/>
          </p:nvSpPr>
          <p:spPr bwMode="auto">
            <a:xfrm>
              <a:off x="1632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95" name="Line 68"/>
            <p:cNvSpPr>
              <a:spLocks noChangeShapeType="1"/>
            </p:cNvSpPr>
            <p:nvPr/>
          </p:nvSpPr>
          <p:spPr bwMode="auto">
            <a:xfrm>
              <a:off x="2400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96" name="Line 69"/>
            <p:cNvSpPr>
              <a:spLocks noChangeShapeType="1"/>
            </p:cNvSpPr>
            <p:nvPr/>
          </p:nvSpPr>
          <p:spPr bwMode="auto">
            <a:xfrm>
              <a:off x="3168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97" name="Line 70"/>
            <p:cNvSpPr>
              <a:spLocks noChangeShapeType="1"/>
            </p:cNvSpPr>
            <p:nvPr/>
          </p:nvSpPr>
          <p:spPr bwMode="auto">
            <a:xfrm>
              <a:off x="3936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98" name="Line 71"/>
            <p:cNvSpPr>
              <a:spLocks noChangeShapeType="1"/>
            </p:cNvSpPr>
            <p:nvPr/>
          </p:nvSpPr>
          <p:spPr bwMode="auto">
            <a:xfrm>
              <a:off x="912" y="206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99" name="Line 72"/>
            <p:cNvSpPr>
              <a:spLocks noChangeShapeType="1"/>
            </p:cNvSpPr>
            <p:nvPr/>
          </p:nvSpPr>
          <p:spPr bwMode="auto">
            <a:xfrm>
              <a:off x="1632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00" name="Line 73"/>
            <p:cNvSpPr>
              <a:spLocks noChangeShapeType="1"/>
            </p:cNvSpPr>
            <p:nvPr/>
          </p:nvSpPr>
          <p:spPr bwMode="auto">
            <a:xfrm flipV="1">
              <a:off x="768" y="216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01" name="Line 74"/>
            <p:cNvSpPr>
              <a:spLocks noChangeShapeType="1"/>
            </p:cNvSpPr>
            <p:nvPr/>
          </p:nvSpPr>
          <p:spPr bwMode="auto">
            <a:xfrm>
              <a:off x="2400" y="2352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02" name="Line 75"/>
            <p:cNvSpPr>
              <a:spLocks noChangeShapeType="1"/>
            </p:cNvSpPr>
            <p:nvPr/>
          </p:nvSpPr>
          <p:spPr bwMode="auto">
            <a:xfrm>
              <a:off x="3168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03" name="Line 76"/>
            <p:cNvSpPr>
              <a:spLocks noChangeShapeType="1"/>
            </p:cNvSpPr>
            <p:nvPr/>
          </p:nvSpPr>
          <p:spPr bwMode="auto">
            <a:xfrm>
              <a:off x="3936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04" name="Line 77"/>
            <p:cNvSpPr>
              <a:spLocks noChangeShapeType="1"/>
            </p:cNvSpPr>
            <p:nvPr/>
          </p:nvSpPr>
          <p:spPr bwMode="auto">
            <a:xfrm>
              <a:off x="4704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05" name="Line 78"/>
            <p:cNvSpPr>
              <a:spLocks noChangeShapeType="1"/>
            </p:cNvSpPr>
            <p:nvPr/>
          </p:nvSpPr>
          <p:spPr bwMode="auto">
            <a:xfrm>
              <a:off x="4896" y="220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06" name="Line 79"/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07" name="Line 80"/>
            <p:cNvSpPr>
              <a:spLocks noChangeShapeType="1"/>
            </p:cNvSpPr>
            <p:nvPr/>
          </p:nvSpPr>
          <p:spPr bwMode="auto">
            <a:xfrm flipH="1">
              <a:off x="912" y="244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08" name="Line 81"/>
            <p:cNvSpPr>
              <a:spLocks noChangeShapeType="1"/>
            </p:cNvSpPr>
            <p:nvPr/>
          </p:nvSpPr>
          <p:spPr bwMode="auto">
            <a:xfrm>
              <a:off x="912" y="225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09" name="Line 82"/>
            <p:cNvSpPr>
              <a:spLocks noChangeShapeType="1"/>
            </p:cNvSpPr>
            <p:nvPr/>
          </p:nvSpPr>
          <p:spPr bwMode="auto">
            <a:xfrm flipH="1">
              <a:off x="912" y="182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10" name="Line 83"/>
            <p:cNvSpPr>
              <a:spLocks noChangeShapeType="1"/>
            </p:cNvSpPr>
            <p:nvPr/>
          </p:nvSpPr>
          <p:spPr bwMode="auto">
            <a:xfrm>
              <a:off x="912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11" name="Line 84"/>
            <p:cNvSpPr>
              <a:spLocks noChangeShapeType="1"/>
            </p:cNvSpPr>
            <p:nvPr/>
          </p:nvSpPr>
          <p:spPr bwMode="auto">
            <a:xfrm>
              <a:off x="4896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12" name="Line 85"/>
            <p:cNvSpPr>
              <a:spLocks noChangeShapeType="1"/>
            </p:cNvSpPr>
            <p:nvPr/>
          </p:nvSpPr>
          <p:spPr bwMode="auto">
            <a:xfrm>
              <a:off x="4704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13" name="Text Box 86"/>
            <p:cNvSpPr txBox="1">
              <a:spLocks noChangeArrowheads="1"/>
            </p:cNvSpPr>
            <p:nvPr/>
          </p:nvSpPr>
          <p:spPr bwMode="auto">
            <a:xfrm>
              <a:off x="302" y="196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</a:rPr>
                <a:t>first</a:t>
              </a:r>
              <a:endParaRPr lang="en-US" altLang="zh-CN"/>
            </a:p>
          </p:txBody>
        </p:sp>
        <p:sp>
          <p:nvSpPr>
            <p:cNvPr id="77914" name="Line 87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15" name="Text Box 88"/>
            <p:cNvSpPr txBox="1">
              <a:spLocks noChangeArrowheads="1"/>
            </p:cNvSpPr>
            <p:nvPr/>
          </p:nvSpPr>
          <p:spPr bwMode="auto">
            <a:xfrm>
              <a:off x="1936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31</a:t>
              </a:r>
              <a:endParaRPr lang="en-US" altLang="zh-CN" sz="2800"/>
            </a:p>
          </p:txBody>
        </p:sp>
        <p:sp>
          <p:nvSpPr>
            <p:cNvPr id="77916" name="Text Box 89"/>
            <p:cNvSpPr txBox="1">
              <a:spLocks noChangeArrowheads="1"/>
            </p:cNvSpPr>
            <p:nvPr/>
          </p:nvSpPr>
          <p:spPr bwMode="auto">
            <a:xfrm>
              <a:off x="2704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48</a:t>
              </a:r>
              <a:endParaRPr lang="en-US" altLang="zh-CN" sz="2800"/>
            </a:p>
          </p:txBody>
        </p:sp>
        <p:sp>
          <p:nvSpPr>
            <p:cNvPr id="77917" name="Text Box 90"/>
            <p:cNvSpPr txBox="1">
              <a:spLocks noChangeArrowheads="1"/>
            </p:cNvSpPr>
            <p:nvPr/>
          </p:nvSpPr>
          <p:spPr bwMode="auto">
            <a:xfrm>
              <a:off x="3472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15</a:t>
              </a:r>
              <a:endParaRPr lang="en-US" altLang="zh-CN" sz="2800"/>
            </a:p>
          </p:txBody>
        </p:sp>
        <p:sp>
          <p:nvSpPr>
            <p:cNvPr id="324699" name="Text Box 91"/>
            <p:cNvSpPr txBox="1">
              <a:spLocks noChangeArrowheads="1"/>
            </p:cNvSpPr>
            <p:nvPr/>
          </p:nvSpPr>
          <p:spPr bwMode="auto">
            <a:xfrm>
              <a:off x="332" y="1459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  <a:ea typeface="仿宋_GB2312" pitchFamily="49" charset="-122"/>
                </a:rPr>
                <a:t>后插入</a:t>
              </a:r>
              <a:r>
                <a:rPr lang="en-US" altLang="zh-CN" sz="2800">
                  <a:latin typeface="Arial Narrow" pitchFamily="34" charset="0"/>
                  <a:ea typeface="仿宋_GB2312" pitchFamily="49" charset="-122"/>
                </a:rPr>
                <a:t>25</a:t>
              </a:r>
              <a:endParaRPr lang="en-US" altLang="zh-CN" sz="2800">
                <a:latin typeface="Times New Roman" charset="0"/>
                <a:ea typeface="宋体" charset="-122"/>
              </a:endParaRPr>
            </a:p>
          </p:txBody>
        </p:sp>
        <p:sp>
          <p:nvSpPr>
            <p:cNvPr id="77919" name="Text Box 92"/>
            <p:cNvSpPr txBox="1">
              <a:spLocks noChangeArrowheads="1"/>
            </p:cNvSpPr>
            <p:nvPr/>
          </p:nvSpPr>
          <p:spPr bwMode="auto">
            <a:xfrm>
              <a:off x="2855" y="142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</a:rPr>
                <a:t>current</a:t>
              </a:r>
            </a:p>
          </p:txBody>
        </p:sp>
        <p:sp>
          <p:nvSpPr>
            <p:cNvPr id="77920" name="Line 93"/>
            <p:cNvSpPr>
              <a:spLocks noChangeShapeType="1"/>
            </p:cNvSpPr>
            <p:nvPr/>
          </p:nvSpPr>
          <p:spPr bwMode="auto">
            <a:xfrm flipV="1">
              <a:off x="3600" y="235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21" name="Text Box 94"/>
            <p:cNvSpPr txBox="1">
              <a:spLocks noChangeArrowheads="1"/>
            </p:cNvSpPr>
            <p:nvPr/>
          </p:nvSpPr>
          <p:spPr bwMode="auto">
            <a:xfrm>
              <a:off x="3619" y="2430"/>
              <a:ext cx="1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</a:rPr>
                <a:t>newNode</a:t>
              </a:r>
            </a:p>
          </p:txBody>
        </p:sp>
        <p:sp>
          <p:nvSpPr>
            <p:cNvPr id="77922" name="Text Box 95"/>
            <p:cNvSpPr txBox="1">
              <a:spLocks noChangeArrowheads="1"/>
            </p:cNvSpPr>
            <p:nvPr/>
          </p:nvSpPr>
          <p:spPr bwMode="auto">
            <a:xfrm>
              <a:off x="193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31</a:t>
              </a:r>
              <a:endParaRPr lang="en-US" altLang="zh-CN" sz="2800"/>
            </a:p>
          </p:txBody>
        </p:sp>
        <p:sp>
          <p:nvSpPr>
            <p:cNvPr id="77923" name="Text Box 96"/>
            <p:cNvSpPr txBox="1">
              <a:spLocks noChangeArrowheads="1"/>
            </p:cNvSpPr>
            <p:nvPr/>
          </p:nvSpPr>
          <p:spPr bwMode="auto">
            <a:xfrm>
              <a:off x="2704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48</a:t>
              </a:r>
              <a:endParaRPr lang="en-US" altLang="zh-CN" sz="2800"/>
            </a:p>
          </p:txBody>
        </p:sp>
        <p:sp>
          <p:nvSpPr>
            <p:cNvPr id="77924" name="Text Box 97"/>
            <p:cNvSpPr txBox="1">
              <a:spLocks noChangeArrowheads="1"/>
            </p:cNvSpPr>
            <p:nvPr/>
          </p:nvSpPr>
          <p:spPr bwMode="auto">
            <a:xfrm>
              <a:off x="3472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25</a:t>
              </a:r>
              <a:endParaRPr lang="en-US" altLang="zh-CN" sz="2800"/>
            </a:p>
          </p:txBody>
        </p:sp>
        <p:sp>
          <p:nvSpPr>
            <p:cNvPr id="77925" name="Text Box 98"/>
            <p:cNvSpPr txBox="1">
              <a:spLocks noChangeArrowheads="1"/>
            </p:cNvSpPr>
            <p:nvPr/>
          </p:nvSpPr>
          <p:spPr bwMode="auto">
            <a:xfrm>
              <a:off x="4224" y="201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</a:rPr>
                <a:t>15</a:t>
              </a:r>
              <a:endParaRPr lang="en-US" altLang="zh-CN" sz="2800"/>
            </a:p>
          </p:txBody>
        </p:sp>
        <p:sp>
          <p:nvSpPr>
            <p:cNvPr id="77926" name="Line 100"/>
            <p:cNvSpPr>
              <a:spLocks noChangeShapeType="1"/>
            </p:cNvSpPr>
            <p:nvPr/>
          </p:nvSpPr>
          <p:spPr bwMode="auto">
            <a:xfrm flipV="1">
              <a:off x="2825" y="2353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27" name="Text Box 101"/>
            <p:cNvSpPr txBox="1">
              <a:spLocks noChangeArrowheads="1"/>
            </p:cNvSpPr>
            <p:nvPr/>
          </p:nvSpPr>
          <p:spPr bwMode="auto">
            <a:xfrm>
              <a:off x="1976" y="243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tx2"/>
                  </a:solidFill>
                </a:rPr>
                <a:t>current</a:t>
              </a:r>
            </a:p>
          </p:txBody>
        </p:sp>
      </p:grpSp>
    </p:spTree>
  </p:cSld>
  <p:clrMapOvr>
    <a:masterClrMapping/>
  </p:clrMapOvr>
  <p:transition>
    <p:wipe dir="d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BBAF400A-735A-4EBC-86E5-76A20F630C4C}" type="slidenum">
              <a:rPr lang="en-US" altLang="zh-CN" sz="1400"/>
              <a:pPr algn="ctr" eaLnBrk="1" hangingPunct="1"/>
              <a:t>81</a:t>
            </a:fld>
            <a:endParaRPr lang="en-US" altLang="zh-CN" sz="1400"/>
          </a:p>
        </p:txBody>
      </p:sp>
      <p:sp>
        <p:nvSpPr>
          <p:cNvPr id="78851" name="Text Box 2"/>
          <p:cNvSpPr txBox="1">
            <a:spLocks noChangeArrowheads="1"/>
          </p:cNvSpPr>
          <p:nvPr/>
        </p:nvSpPr>
        <p:spPr bwMode="auto">
          <a:xfrm>
            <a:off x="1143000" y="457200"/>
            <a:ext cx="6646863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双向循环链表的插入算法 </a:t>
            </a:r>
            <a:r>
              <a:rPr lang="en-US" altLang="zh-CN" sz="360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360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空表</a:t>
            </a:r>
            <a:r>
              <a:rPr lang="en-US" altLang="zh-CN" sz="360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US" altLang="zh-CN" sz="3000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8852" name="Rectangle 3" descr="白色大理石"/>
          <p:cNvSpPr>
            <a:spLocks noChangeArrowheads="1"/>
          </p:cNvSpPr>
          <p:nvPr/>
        </p:nvSpPr>
        <p:spPr bwMode="auto">
          <a:xfrm>
            <a:off x="2416175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53" name="Line 4"/>
          <p:cNvSpPr>
            <a:spLocks noChangeShapeType="1"/>
          </p:cNvSpPr>
          <p:nvPr/>
        </p:nvSpPr>
        <p:spPr bwMode="auto">
          <a:xfrm>
            <a:off x="3025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4" name="Line 5"/>
          <p:cNvSpPr>
            <a:spLocks noChangeShapeType="1"/>
          </p:cNvSpPr>
          <p:nvPr/>
        </p:nvSpPr>
        <p:spPr bwMode="auto">
          <a:xfrm flipV="1">
            <a:off x="2644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5" name="Line 6"/>
          <p:cNvSpPr>
            <a:spLocks noChangeShapeType="1"/>
          </p:cNvSpPr>
          <p:nvPr/>
        </p:nvSpPr>
        <p:spPr bwMode="auto">
          <a:xfrm flipV="1">
            <a:off x="3025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6" name="Line 7"/>
          <p:cNvSpPr>
            <a:spLocks noChangeShapeType="1"/>
          </p:cNvSpPr>
          <p:nvPr/>
        </p:nvSpPr>
        <p:spPr bwMode="auto">
          <a:xfrm>
            <a:off x="2644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7" name="Line 8"/>
          <p:cNvSpPr>
            <a:spLocks noChangeShapeType="1"/>
          </p:cNvSpPr>
          <p:nvPr/>
        </p:nvSpPr>
        <p:spPr bwMode="auto">
          <a:xfrm>
            <a:off x="2209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8" name="Line 9"/>
          <p:cNvSpPr>
            <a:spLocks noChangeShapeType="1"/>
          </p:cNvSpPr>
          <p:nvPr/>
        </p:nvSpPr>
        <p:spPr bwMode="auto">
          <a:xfrm flipV="1">
            <a:off x="1958975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9" name="Line 10"/>
          <p:cNvSpPr>
            <a:spLocks noChangeShapeType="1"/>
          </p:cNvSpPr>
          <p:nvPr/>
        </p:nvSpPr>
        <p:spPr bwMode="auto">
          <a:xfrm>
            <a:off x="3352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0" name="Line 11"/>
          <p:cNvSpPr>
            <a:spLocks noChangeShapeType="1"/>
          </p:cNvSpPr>
          <p:nvPr/>
        </p:nvSpPr>
        <p:spPr bwMode="auto">
          <a:xfrm>
            <a:off x="3657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1" name="Line 12"/>
          <p:cNvSpPr>
            <a:spLocks noChangeShapeType="1"/>
          </p:cNvSpPr>
          <p:nvPr/>
        </p:nvSpPr>
        <p:spPr bwMode="auto">
          <a:xfrm>
            <a:off x="2209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2" name="Line 13"/>
          <p:cNvSpPr>
            <a:spLocks noChangeShapeType="1"/>
          </p:cNvSpPr>
          <p:nvPr/>
        </p:nvSpPr>
        <p:spPr bwMode="auto">
          <a:xfrm flipH="1">
            <a:off x="2187575" y="22860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3" name="Line 14"/>
          <p:cNvSpPr>
            <a:spLocks noChangeShapeType="1"/>
          </p:cNvSpPr>
          <p:nvPr/>
        </p:nvSpPr>
        <p:spPr bwMode="auto">
          <a:xfrm>
            <a:off x="2187575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4" name="Line 15"/>
          <p:cNvSpPr>
            <a:spLocks noChangeShapeType="1"/>
          </p:cNvSpPr>
          <p:nvPr/>
        </p:nvSpPr>
        <p:spPr bwMode="auto">
          <a:xfrm flipH="1">
            <a:off x="2187575" y="12954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5" name="Line 16"/>
          <p:cNvSpPr>
            <a:spLocks noChangeShapeType="1"/>
          </p:cNvSpPr>
          <p:nvPr/>
        </p:nvSpPr>
        <p:spPr bwMode="auto">
          <a:xfrm>
            <a:off x="2187575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6" name="Line 17"/>
          <p:cNvSpPr>
            <a:spLocks noChangeShapeType="1"/>
          </p:cNvSpPr>
          <p:nvPr/>
        </p:nvSpPr>
        <p:spPr bwMode="auto">
          <a:xfrm>
            <a:off x="3657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7" name="Line 18"/>
          <p:cNvSpPr>
            <a:spLocks noChangeShapeType="1"/>
          </p:cNvSpPr>
          <p:nvPr/>
        </p:nvSpPr>
        <p:spPr bwMode="auto">
          <a:xfrm>
            <a:off x="3352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8" name="Rectangle 19" descr="白色大理石"/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69" name="Line 20"/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70" name="Line 21"/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71" name="Line 22"/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72" name="Line 23"/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73" name="Rectangle 24" descr="羊皮纸"/>
          <p:cNvSpPr>
            <a:spLocks noChangeArrowheads="1"/>
          </p:cNvSpPr>
          <p:nvPr/>
        </p:nvSpPr>
        <p:spPr bwMode="auto">
          <a:xfrm>
            <a:off x="65532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74" name="Line 25"/>
          <p:cNvSpPr>
            <a:spLocks noChangeShapeType="1"/>
          </p:cNvSpPr>
          <p:nvPr/>
        </p:nvSpPr>
        <p:spPr bwMode="auto">
          <a:xfrm>
            <a:off x="7162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75" name="Line 26"/>
          <p:cNvSpPr>
            <a:spLocks noChangeShapeType="1"/>
          </p:cNvSpPr>
          <p:nvPr/>
        </p:nvSpPr>
        <p:spPr bwMode="auto">
          <a:xfrm flipV="1">
            <a:off x="6781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76" name="Line 27"/>
          <p:cNvSpPr>
            <a:spLocks noChangeShapeType="1"/>
          </p:cNvSpPr>
          <p:nvPr/>
        </p:nvSpPr>
        <p:spPr bwMode="auto">
          <a:xfrm flipV="1">
            <a:off x="7162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77" name="Line 28"/>
          <p:cNvSpPr>
            <a:spLocks noChangeShapeType="1"/>
          </p:cNvSpPr>
          <p:nvPr/>
        </p:nvSpPr>
        <p:spPr bwMode="auto">
          <a:xfrm>
            <a:off x="6781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78" name="Line 29"/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79" name="Line 30"/>
          <p:cNvSpPr>
            <a:spLocks noChangeShapeType="1"/>
          </p:cNvSpPr>
          <p:nvPr/>
        </p:nvSpPr>
        <p:spPr bwMode="auto">
          <a:xfrm>
            <a:off x="51054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80" name="Line 31"/>
          <p:cNvSpPr>
            <a:spLocks noChangeShapeType="1"/>
          </p:cNvSpPr>
          <p:nvPr/>
        </p:nvSpPr>
        <p:spPr bwMode="auto">
          <a:xfrm flipV="1">
            <a:off x="48768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81" name="Line 32"/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82" name="Line 33"/>
          <p:cNvSpPr>
            <a:spLocks noChangeShapeType="1"/>
          </p:cNvSpPr>
          <p:nvPr/>
        </p:nvSpPr>
        <p:spPr bwMode="auto">
          <a:xfrm>
            <a:off x="7543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83" name="Line 34"/>
          <p:cNvSpPr>
            <a:spLocks noChangeShapeType="1"/>
          </p:cNvSpPr>
          <p:nvPr/>
        </p:nvSpPr>
        <p:spPr bwMode="auto">
          <a:xfrm>
            <a:off x="7848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84" name="Line 35"/>
          <p:cNvSpPr>
            <a:spLocks noChangeShapeType="1"/>
          </p:cNvSpPr>
          <p:nvPr/>
        </p:nvSpPr>
        <p:spPr bwMode="auto">
          <a:xfrm>
            <a:off x="51054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85" name="Line 36"/>
          <p:cNvSpPr>
            <a:spLocks noChangeShapeType="1"/>
          </p:cNvSpPr>
          <p:nvPr/>
        </p:nvSpPr>
        <p:spPr bwMode="auto">
          <a:xfrm flipH="1">
            <a:off x="5105400" y="22860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86" name="Line 37"/>
          <p:cNvSpPr>
            <a:spLocks noChangeShapeType="1"/>
          </p:cNvSpPr>
          <p:nvPr/>
        </p:nvSpPr>
        <p:spPr bwMode="auto">
          <a:xfrm>
            <a:off x="51054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87" name="Line 38"/>
          <p:cNvSpPr>
            <a:spLocks noChangeShapeType="1"/>
          </p:cNvSpPr>
          <p:nvPr/>
        </p:nvSpPr>
        <p:spPr bwMode="auto">
          <a:xfrm flipH="1">
            <a:off x="5105400" y="12954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88" name="Line 39"/>
          <p:cNvSpPr>
            <a:spLocks noChangeShapeType="1"/>
          </p:cNvSpPr>
          <p:nvPr/>
        </p:nvSpPr>
        <p:spPr bwMode="auto">
          <a:xfrm>
            <a:off x="51054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89" name="Line 40"/>
          <p:cNvSpPr>
            <a:spLocks noChangeShapeType="1"/>
          </p:cNvSpPr>
          <p:nvPr/>
        </p:nvSpPr>
        <p:spPr bwMode="auto">
          <a:xfrm>
            <a:off x="7848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90" name="Line 41"/>
          <p:cNvSpPr>
            <a:spLocks noChangeShapeType="1"/>
          </p:cNvSpPr>
          <p:nvPr/>
        </p:nvSpPr>
        <p:spPr bwMode="auto">
          <a:xfrm>
            <a:off x="7543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91" name="Text Box 42"/>
          <p:cNvSpPr txBox="1">
            <a:spLocks noChangeArrowheads="1"/>
          </p:cNvSpPr>
          <p:nvPr/>
        </p:nvSpPr>
        <p:spPr bwMode="auto">
          <a:xfrm>
            <a:off x="4114800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chemeClr val="tx2"/>
                </a:solidFill>
              </a:rPr>
              <a:t>first</a:t>
            </a:r>
            <a:endParaRPr lang="en-US" altLang="zh-CN"/>
          </a:p>
        </p:txBody>
      </p:sp>
      <p:sp>
        <p:nvSpPr>
          <p:cNvPr id="78892" name="Line 43"/>
          <p:cNvSpPr>
            <a:spLocks noChangeShapeType="1"/>
          </p:cNvSpPr>
          <p:nvPr/>
        </p:nvSpPr>
        <p:spPr bwMode="auto">
          <a:xfrm flipV="1">
            <a:off x="28194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76" name="Text Box 44"/>
          <p:cNvSpPr txBox="1">
            <a:spLocks noChangeArrowheads="1"/>
          </p:cNvSpPr>
          <p:nvPr/>
        </p:nvSpPr>
        <p:spPr bwMode="auto">
          <a:xfrm>
            <a:off x="482600" y="2441575"/>
            <a:ext cx="167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仿宋_GB2312" pitchFamily="49" charset="-122"/>
              </a:rPr>
              <a:t>后插入</a:t>
            </a:r>
            <a:r>
              <a:rPr lang="en-US" altLang="zh-CN" sz="3000">
                <a:latin typeface="Arial Narrow" pitchFamily="34" charset="0"/>
                <a:ea typeface="仿宋_GB2312" pitchFamily="49" charset="-122"/>
              </a:rPr>
              <a:t>25</a:t>
            </a:r>
            <a:endParaRPr lang="en-US" altLang="zh-CN" sz="3000">
              <a:latin typeface="Times New Roman" charset="0"/>
              <a:ea typeface="宋体" charset="-122"/>
            </a:endParaRPr>
          </a:p>
        </p:txBody>
      </p:sp>
      <p:sp>
        <p:nvSpPr>
          <p:cNvPr id="78894" name="Text Box 45"/>
          <p:cNvSpPr txBox="1">
            <a:spLocks noChangeArrowheads="1"/>
          </p:cNvSpPr>
          <p:nvPr/>
        </p:nvSpPr>
        <p:spPr bwMode="auto">
          <a:xfrm>
            <a:off x="2170113" y="2468563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chemeClr val="tx2"/>
                </a:solidFill>
              </a:rPr>
              <a:t>current</a:t>
            </a:r>
          </a:p>
        </p:txBody>
      </p:sp>
      <p:sp>
        <p:nvSpPr>
          <p:cNvPr id="78895" name="Line 46"/>
          <p:cNvSpPr>
            <a:spLocks noChangeShapeType="1"/>
          </p:cNvSpPr>
          <p:nvPr/>
        </p:nvSpPr>
        <p:spPr bwMode="auto">
          <a:xfrm flipV="1">
            <a:off x="69342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96" name="Text Box 47"/>
          <p:cNvSpPr txBox="1">
            <a:spLocks noChangeArrowheads="1"/>
          </p:cNvSpPr>
          <p:nvPr/>
        </p:nvSpPr>
        <p:spPr bwMode="auto">
          <a:xfrm>
            <a:off x="6799263" y="2455863"/>
            <a:ext cx="158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chemeClr val="tx2"/>
                </a:solidFill>
              </a:rPr>
              <a:t>newNode</a:t>
            </a:r>
          </a:p>
        </p:txBody>
      </p:sp>
      <p:sp>
        <p:nvSpPr>
          <p:cNvPr id="78897" name="Text Box 48"/>
          <p:cNvSpPr txBox="1">
            <a:spLocks noChangeArrowheads="1"/>
          </p:cNvSpPr>
          <p:nvPr/>
        </p:nvSpPr>
        <p:spPr bwMode="auto">
          <a:xfrm>
            <a:off x="6731000" y="16144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</a:rPr>
              <a:t>25</a:t>
            </a:r>
            <a:endParaRPr lang="en-US" altLang="zh-CN" sz="2800"/>
          </a:p>
        </p:txBody>
      </p:sp>
      <p:sp>
        <p:nvSpPr>
          <p:cNvPr id="78898" name="Text Box 50"/>
          <p:cNvSpPr txBox="1">
            <a:spLocks noChangeArrowheads="1"/>
          </p:cNvSpPr>
          <p:nvPr/>
        </p:nvSpPr>
        <p:spPr bwMode="auto">
          <a:xfrm>
            <a:off x="11652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chemeClr val="tx2"/>
                </a:solidFill>
              </a:rPr>
              <a:t>first</a:t>
            </a:r>
            <a:endParaRPr lang="en-US" altLang="zh-CN"/>
          </a:p>
        </p:txBody>
      </p:sp>
      <p:sp>
        <p:nvSpPr>
          <p:cNvPr id="78899" name="Line 51"/>
          <p:cNvSpPr>
            <a:spLocks noChangeShapeType="1"/>
          </p:cNvSpPr>
          <p:nvPr/>
        </p:nvSpPr>
        <p:spPr bwMode="auto">
          <a:xfrm flipV="1">
            <a:off x="5715000" y="2124075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900" name="Text Box 52"/>
          <p:cNvSpPr txBox="1">
            <a:spLocks noChangeArrowheads="1"/>
          </p:cNvSpPr>
          <p:nvPr/>
        </p:nvSpPr>
        <p:spPr bwMode="auto">
          <a:xfrm>
            <a:off x="5065713" y="2459038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chemeClr val="tx2"/>
                </a:solidFill>
              </a:rPr>
              <a:t>current</a:t>
            </a:r>
          </a:p>
        </p:txBody>
      </p:sp>
      <p:sp>
        <p:nvSpPr>
          <p:cNvPr id="78901" name="Text Box 53"/>
          <p:cNvSpPr txBox="1">
            <a:spLocks noChangeArrowheads="1"/>
          </p:cNvSpPr>
          <p:nvPr/>
        </p:nvSpPr>
        <p:spPr bwMode="auto">
          <a:xfrm>
            <a:off x="1087438" y="3205163"/>
            <a:ext cx="7369175" cy="28575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000">
                <a:solidFill>
                  <a:schemeClr val="tx2"/>
                </a:solidFill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</a:rPr>
              <a:t>rLink = 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</a:rPr>
              <a:t>rLink </a:t>
            </a:r>
          </a:p>
          <a:p>
            <a:pPr eaLnBrk="1" hangingPunct="1"/>
            <a:r>
              <a:rPr lang="en-US" altLang="zh-CN" sz="3000">
                <a:solidFill>
                  <a:schemeClr val="tx2"/>
                </a:solidFill>
              </a:rPr>
              <a:t>       </a:t>
            </a:r>
            <a:r>
              <a:rPr lang="en-US" altLang="zh-CN" sz="3000"/>
              <a:t>(newNode</a:t>
            </a:r>
            <a:r>
              <a:rPr lang="en-US" altLang="zh-CN" sz="30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/>
              <a:t>rLink = first);</a:t>
            </a:r>
            <a:r>
              <a:rPr lang="en-US" altLang="zh-CN" sz="3000">
                <a:solidFill>
                  <a:schemeClr val="tx2"/>
                </a:solidFill>
              </a:rPr>
              <a:t> </a:t>
            </a:r>
            <a:endParaRPr lang="en-US" altLang="zh-CN" sz="3000">
              <a:solidFill>
                <a:srgbClr val="008000"/>
              </a:solidFill>
              <a:ea typeface="隶书" panose="02010509060101010101" pitchFamily="49" charset="-122"/>
            </a:endParaRPr>
          </a:p>
          <a:p>
            <a:pPr eaLnBrk="1" hangingPunct="1"/>
            <a:r>
              <a:rPr lang="en-US" altLang="zh-CN" sz="3000">
                <a:solidFill>
                  <a:schemeClr val="tx2"/>
                </a:solidFill>
              </a:rPr>
              <a:t>current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</a:rPr>
              <a:t>rLink = newNode;</a:t>
            </a:r>
          </a:p>
          <a:p>
            <a:pPr eaLnBrk="1" hangingPunct="1"/>
            <a:r>
              <a:rPr lang="en-US" altLang="zh-CN" sz="3000">
                <a:solidFill>
                  <a:schemeClr val="tx2"/>
                </a:solidFill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</a:rPr>
              <a:t>rLink 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</a:rPr>
              <a:t>lLink = newNode;</a:t>
            </a:r>
          </a:p>
          <a:p>
            <a:pPr eaLnBrk="1" hangingPunct="1"/>
            <a:r>
              <a:rPr lang="en-US" altLang="zh-CN" sz="3000">
                <a:solidFill>
                  <a:schemeClr val="tx2"/>
                </a:solidFill>
              </a:rPr>
              <a:t>                 </a:t>
            </a:r>
            <a:r>
              <a:rPr lang="en-US" altLang="zh-CN" sz="3000"/>
              <a:t>( first</a:t>
            </a:r>
            <a:r>
              <a:rPr lang="en-US" altLang="zh-CN" sz="30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/>
              <a:t>lLink = newNode )</a:t>
            </a:r>
            <a:r>
              <a:rPr lang="en-US" altLang="zh-CN" sz="3000">
                <a:solidFill>
                  <a:schemeClr val="tx2"/>
                </a:solidFill>
              </a:rPr>
              <a:t>    </a:t>
            </a:r>
          </a:p>
          <a:p>
            <a:pPr eaLnBrk="1" hangingPunct="1"/>
            <a:r>
              <a:rPr lang="en-US" altLang="zh-CN" sz="3000">
                <a:solidFill>
                  <a:schemeClr val="tx2"/>
                </a:solidFill>
              </a:rPr>
              <a:t>newNode</a:t>
            </a:r>
            <a:r>
              <a:rPr lang="en-US" altLang="zh-CN" sz="3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000">
                <a:solidFill>
                  <a:schemeClr val="tx2"/>
                </a:solidFill>
              </a:rPr>
              <a:t>lLink = current;</a:t>
            </a:r>
          </a:p>
        </p:txBody>
      </p:sp>
    </p:spTree>
  </p:cSld>
  <p:clrMapOvr>
    <a:masterClrMapping/>
  </p:clrMapOvr>
  <p:transition>
    <p:wipe dir="d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31800"/>
            <a:ext cx="8229600" cy="806450"/>
          </a:xfrm>
        </p:spPr>
        <p:txBody>
          <a:bodyPr/>
          <a:lstStyle/>
          <a:p>
            <a:pPr eaLnBrk="1" hangingPunct="1"/>
            <a:r>
              <a:rPr lang="zh-CN" altLang="en-US" sz="3600" b="1">
                <a:ea typeface="华文新魏" panose="02010800040101010101" pitchFamily="2" charset="-122"/>
              </a:rPr>
              <a:t>双向循环链表的插入算法</a:t>
            </a:r>
          </a:p>
        </p:txBody>
      </p:sp>
      <p:sp>
        <p:nvSpPr>
          <p:cNvPr id="79876" name="Rectangle 4"/>
          <p:cNvSpPr>
            <a:spLocks noGrp="1" noChangeArrowheads="1"/>
          </p:cNvSpPr>
          <p:nvPr>
            <p:ph idx="1"/>
          </p:nvPr>
        </p:nvSpPr>
        <p:spPr>
          <a:xfrm>
            <a:off x="558800" y="1252538"/>
            <a:ext cx="8229600" cy="4881562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template &lt;class</a:t>
            </a:r>
            <a:r>
              <a:rPr lang="en-US" altLang="zh-CN" sz="2800">
                <a:ea typeface="隶书" panose="02010509060101010101" pitchFamily="49" charset="-122"/>
              </a:rPr>
              <a:t> T</a:t>
            </a:r>
            <a:r>
              <a:rPr lang="en-US" altLang="zh-CN" sz="2800" b="1">
                <a:ea typeface="隶书" panose="02010509060101010101" pitchFamily="49" charset="-122"/>
              </a:rPr>
              <a:t>&gt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bool</a:t>
            </a:r>
            <a:r>
              <a:rPr lang="en-US" altLang="zh-CN" sz="2800">
                <a:ea typeface="隶书" panose="02010509060101010101" pitchFamily="49" charset="-122"/>
              </a:rPr>
              <a:t> DblList&lt;T&gt;</a:t>
            </a:r>
            <a:r>
              <a:rPr lang="en-US" altLang="zh-CN" sz="2800" b="1">
                <a:ea typeface="隶书" panose="02010509060101010101" pitchFamily="49" charset="-122"/>
              </a:rPr>
              <a:t>::</a:t>
            </a:r>
            <a:r>
              <a:rPr lang="en-US" altLang="zh-CN" sz="2800">
                <a:ea typeface="隶书" panose="02010509060101010101" pitchFamily="49" charset="-122"/>
              </a:rPr>
              <a:t>Insert ( </a:t>
            </a:r>
            <a:r>
              <a:rPr lang="en-US" altLang="zh-CN" sz="2800" b="1">
                <a:ea typeface="隶书" panose="02010509060101010101" pitchFamily="49" charset="-122"/>
              </a:rPr>
              <a:t>int</a:t>
            </a:r>
            <a:r>
              <a:rPr lang="en-US" altLang="zh-CN" sz="2800">
                <a:ea typeface="隶书" panose="02010509060101010101" pitchFamily="49" charset="-122"/>
              </a:rPr>
              <a:t> i</a:t>
            </a:r>
            <a:r>
              <a:rPr lang="en-US" altLang="zh-CN" sz="2800" b="1">
                <a:ea typeface="隶书" panose="02010509060101010101" pitchFamily="49" charset="-122"/>
              </a:rPr>
              <a:t>, </a:t>
            </a:r>
            <a:r>
              <a:rPr lang="en-US" altLang="zh-CN" sz="2800">
                <a:ea typeface="隶书" panose="02010509060101010101" pitchFamily="49" charset="-122"/>
              </a:rPr>
              <a:t>T x</a:t>
            </a:r>
            <a:r>
              <a:rPr lang="en-US" altLang="zh-CN" sz="2800" b="1">
                <a:ea typeface="隶书" panose="02010509060101010101" pitchFamily="49" charset="-122"/>
              </a:rPr>
              <a:t>, int</a:t>
            </a:r>
            <a:r>
              <a:rPr lang="en-US" altLang="zh-CN" sz="2800">
                <a:ea typeface="隶书" panose="02010509060101010101" pitchFamily="49" charset="-122"/>
              </a:rPr>
              <a:t> d )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建立一个包含有值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x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的新结点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, 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并将其按 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d 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指定的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方向插入到第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个结点之后。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</a:t>
            </a:r>
            <a:r>
              <a:rPr lang="en-US" altLang="zh-CN" sz="2800">
                <a:ea typeface="隶书" panose="02010509060101010101" pitchFamily="49" charset="-122"/>
              </a:rPr>
              <a:t>DblNode&lt;T&gt; *current = Locate(i, d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	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按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d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指示方向查找第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个结点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 </a:t>
            </a:r>
            <a:r>
              <a:rPr lang="en-US" altLang="zh-CN" sz="2800" b="1">
                <a:ea typeface="隶书" panose="02010509060101010101" pitchFamily="49" charset="-122"/>
              </a:rPr>
              <a:t>if </a:t>
            </a:r>
            <a:r>
              <a:rPr lang="en-US" altLang="zh-CN" sz="2800">
                <a:ea typeface="隶书" panose="02010509060101010101" pitchFamily="49" charset="-122"/>
              </a:rPr>
              <a:t>( current == NULL ) </a:t>
            </a:r>
            <a:r>
              <a:rPr lang="en-US" altLang="zh-CN" sz="2800" b="1">
                <a:ea typeface="隶书" panose="02010509060101010101" pitchFamily="49" charset="-122"/>
              </a:rPr>
              <a:t>return </a:t>
            </a:r>
            <a:r>
              <a:rPr lang="en-US" altLang="zh-CN" sz="2800">
                <a:ea typeface="隶书" panose="02010509060101010101" pitchFamily="49" charset="-122"/>
              </a:rPr>
              <a:t>false</a:t>
            </a:r>
            <a:r>
              <a:rPr lang="en-US" altLang="zh-CN" sz="2800" b="1">
                <a:ea typeface="隶书" panose="02010509060101010101" pitchFamily="49" charset="-122"/>
              </a:rPr>
              <a:t>;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插入失败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</a:t>
            </a:r>
            <a:r>
              <a:rPr lang="en-US" altLang="zh-CN" sz="2800">
                <a:ea typeface="隶书" panose="02010509060101010101" pitchFamily="49" charset="-122"/>
              </a:rPr>
              <a:t>DblNode&lt;T&gt; *newNd = </a:t>
            </a:r>
            <a:r>
              <a:rPr lang="en-US" altLang="zh-CN" sz="2800" b="1">
                <a:ea typeface="隶书" panose="02010509060101010101" pitchFamily="49" charset="-122"/>
              </a:rPr>
              <a:t>new</a:t>
            </a:r>
            <a:r>
              <a:rPr lang="en-US" altLang="zh-CN" sz="2800">
                <a:ea typeface="隶书" panose="02010509060101010101" pitchFamily="49" charset="-122"/>
              </a:rPr>
              <a:t> DblNode&lt;T&gt;(x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 </a:t>
            </a:r>
            <a:r>
              <a:rPr lang="en-US" altLang="zh-CN" sz="2800" b="1">
                <a:ea typeface="隶书" panose="02010509060101010101" pitchFamily="49" charset="-122"/>
              </a:rPr>
              <a:t>if </a:t>
            </a:r>
            <a:r>
              <a:rPr lang="en-US" altLang="zh-CN" sz="2800">
                <a:ea typeface="隶书" panose="02010509060101010101" pitchFamily="49" charset="-122"/>
              </a:rPr>
              <a:t>(d == 0)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  <a:r>
              <a:rPr lang="en-US" altLang="zh-CN" sz="2800">
                <a:ea typeface="隶书" panose="02010509060101010101" pitchFamily="49" charset="-122"/>
              </a:rPr>
              <a:t>	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前驱方向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: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插在第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个结点左侧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	</a:t>
            </a:r>
            <a:r>
              <a:rPr lang="en-US" altLang="zh-CN" sz="2800">
                <a:ea typeface="隶书" panose="02010509060101010101" pitchFamily="49" charset="-122"/>
              </a:rPr>
              <a:t>newNd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Link =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Link</a:t>
            </a:r>
            <a:r>
              <a:rPr lang="en-US" altLang="zh-CN" sz="2800" b="1">
                <a:ea typeface="隶书" panose="02010509060101010101" pitchFamily="49" charset="-122"/>
              </a:rPr>
              <a:t>;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链入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lLink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链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      </a:t>
            </a:r>
            <a:r>
              <a:rPr lang="en-US" altLang="zh-CN" sz="2800">
                <a:ea typeface="隶书" panose="02010509060101010101" pitchFamily="49" charset="-122"/>
              </a:rPr>
              <a:t>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Link = newNd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</p:txBody>
      </p:sp>
      <p:sp>
        <p:nvSpPr>
          <p:cNvPr id="7987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93EB237A-8DD3-4C72-9144-B56EF1DA67B1}" type="slidenum">
              <a:rPr lang="en-US" altLang="zh-CN" sz="1400"/>
              <a:pPr algn="ctr" eaLnBrk="1" hangingPunct="1"/>
              <a:t>82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>
          <a:xfrm>
            <a:off x="558800" y="744538"/>
            <a:ext cx="8229600" cy="57023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    newNd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Link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rLink = newNd</a:t>
            </a:r>
            <a:r>
              <a:rPr lang="en-US" altLang="zh-CN" sz="2800" b="1">
                <a:ea typeface="隶书" panose="02010509060101010101" pitchFamily="49" charset="-122"/>
              </a:rPr>
              <a:t>;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链入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rLink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链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     </a:t>
            </a:r>
            <a:r>
              <a:rPr lang="en-US" altLang="zh-CN" sz="2800">
                <a:ea typeface="隶书" panose="02010509060101010101" pitchFamily="49" charset="-122"/>
              </a:rPr>
              <a:t>newNd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rLink = current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    } else {	</a:t>
            </a:r>
            <a:r>
              <a:rPr lang="en-US" altLang="zh-CN" sz="2800">
                <a:ea typeface="隶书" panose="02010509060101010101" pitchFamily="49" charset="-122"/>
              </a:rPr>
              <a:t>	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后继方向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: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插在第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个结点后面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    </a:t>
            </a:r>
            <a:r>
              <a:rPr lang="en-US" altLang="zh-CN" sz="2800">
                <a:ea typeface="隶书" panose="02010509060101010101" pitchFamily="49" charset="-122"/>
              </a:rPr>
              <a:t>newNd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rLink =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rLink</a:t>
            </a:r>
            <a:r>
              <a:rPr lang="en-US" altLang="zh-CN" sz="2800" b="1">
                <a:ea typeface="隶书" panose="02010509060101010101" pitchFamily="49" charset="-122"/>
              </a:rPr>
              <a:t>;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链入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rLink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链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    </a:t>
            </a:r>
            <a:r>
              <a:rPr lang="en-US" altLang="zh-CN" sz="2800">
                <a:ea typeface="隶书" panose="02010509060101010101" pitchFamily="49" charset="-122"/>
              </a:rPr>
              <a:t>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rLink = newNd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     newNd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rLink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Link = newNd</a:t>
            </a:r>
            <a:r>
              <a:rPr lang="en-US" altLang="zh-CN" sz="2800" b="1">
                <a:ea typeface="隶书" panose="02010509060101010101" pitchFamily="49" charset="-122"/>
              </a:rPr>
              <a:t>;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链入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lLink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链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     </a:t>
            </a:r>
            <a:r>
              <a:rPr lang="en-US" altLang="zh-CN" sz="2800">
                <a:ea typeface="隶书" panose="02010509060101010101" pitchFamily="49" charset="-122"/>
              </a:rPr>
              <a:t>newNd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Link = current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	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	return</a:t>
            </a:r>
            <a:r>
              <a:rPr lang="en-US" altLang="zh-CN" sz="2800">
                <a:ea typeface="隶书" panose="02010509060101010101" pitchFamily="49" charset="-122"/>
              </a:rPr>
              <a:t> true</a:t>
            </a:r>
            <a:r>
              <a:rPr lang="en-US" altLang="zh-CN" sz="2800" b="1">
                <a:ea typeface="隶书" panose="02010509060101010101" pitchFamily="49" charset="-122"/>
              </a:rPr>
              <a:t>; 	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插入成功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 </a:t>
            </a:r>
          </a:p>
        </p:txBody>
      </p:sp>
      <p:sp>
        <p:nvSpPr>
          <p:cNvPr id="8089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2B073603-FBF6-4FD4-AD7D-FF817023428E}" type="slidenum">
              <a:rPr lang="en-US" altLang="zh-CN" sz="1400"/>
              <a:pPr algn="ctr" eaLnBrk="1" hangingPunct="1"/>
              <a:t>83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54097969-9ECB-4F8B-B2C2-B5FCB1C7EB80}" type="slidenum">
              <a:rPr lang="en-US" altLang="zh-CN" sz="1400"/>
              <a:pPr algn="ctr" eaLnBrk="1" hangingPunct="1"/>
              <a:t>84</a:t>
            </a:fld>
            <a:endParaRPr lang="en-US" altLang="zh-CN" sz="1400"/>
          </a:p>
        </p:txBody>
      </p:sp>
      <p:sp>
        <p:nvSpPr>
          <p:cNvPr id="81923" name="Text Box 2"/>
          <p:cNvSpPr txBox="1">
            <a:spLocks noChangeArrowheads="1"/>
          </p:cNvSpPr>
          <p:nvPr/>
        </p:nvSpPr>
        <p:spPr bwMode="auto">
          <a:xfrm>
            <a:off x="454025" y="2343150"/>
            <a:ext cx="14128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u="sng">
                <a:latin typeface="Arial" panose="020B0604020202020204" pitchFamily="34" charset="0"/>
                <a:ea typeface="仿宋_GB2312" pitchFamily="49" charset="-122"/>
              </a:rPr>
              <a:t>删除</a:t>
            </a:r>
            <a:r>
              <a:rPr lang="en-US" altLang="zh-CN" sz="3000" u="sng">
                <a:latin typeface="Arial" panose="020B0604020202020204" pitchFamily="34" charset="0"/>
                <a:ea typeface="仿宋_GB2312" pitchFamily="49" charset="-122"/>
              </a:rPr>
              <a:t>48</a:t>
            </a:r>
            <a:endParaRPr lang="en-US" altLang="zh-CN" sz="3000">
              <a:latin typeface="Arial" panose="020B0604020202020204" pitchFamily="34" charset="0"/>
            </a:endParaRPr>
          </a:p>
        </p:txBody>
      </p:sp>
      <p:sp>
        <p:nvSpPr>
          <p:cNvPr id="81924" name="Text Box 3"/>
          <p:cNvSpPr txBox="1">
            <a:spLocks noChangeArrowheads="1"/>
          </p:cNvSpPr>
          <p:nvPr/>
        </p:nvSpPr>
        <p:spPr bwMode="auto">
          <a:xfrm>
            <a:off x="1646238" y="495300"/>
            <a:ext cx="596106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>
                <a:solidFill>
                  <a:schemeClr val="tx2"/>
                </a:solidFill>
                <a:ea typeface="华文新魏" panose="02010800040101010101" pitchFamily="2" charset="-122"/>
              </a:rPr>
              <a:t>双向循环链表的删除算法</a:t>
            </a:r>
            <a:endParaRPr lang="zh-CN" altLang="en-US" sz="3000">
              <a:solidFill>
                <a:schemeClr val="tx2"/>
              </a:solidFill>
              <a:ea typeface="华文新魏" panose="02010800040101010101" pitchFamily="2" charset="-122"/>
            </a:endParaRPr>
          </a:p>
        </p:txBody>
      </p:sp>
      <p:sp>
        <p:nvSpPr>
          <p:cNvPr id="81925" name="Rectangle 4" descr="白色大理石"/>
          <p:cNvSpPr>
            <a:spLocks noChangeArrowheads="1"/>
          </p:cNvSpPr>
          <p:nvPr/>
        </p:nvSpPr>
        <p:spPr bwMode="auto">
          <a:xfrm>
            <a:off x="16764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26" name="Line 5"/>
          <p:cNvSpPr>
            <a:spLocks noChangeShapeType="1"/>
          </p:cNvSpPr>
          <p:nvPr/>
        </p:nvSpPr>
        <p:spPr bwMode="auto">
          <a:xfrm>
            <a:off x="1905000" y="1600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7" name="Line 6"/>
          <p:cNvSpPr>
            <a:spLocks noChangeShapeType="1"/>
          </p:cNvSpPr>
          <p:nvPr/>
        </p:nvSpPr>
        <p:spPr bwMode="auto">
          <a:xfrm>
            <a:off x="2286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8" name="Line 7"/>
          <p:cNvSpPr>
            <a:spLocks noChangeShapeType="1"/>
          </p:cNvSpPr>
          <p:nvPr/>
        </p:nvSpPr>
        <p:spPr bwMode="auto">
          <a:xfrm flipV="1">
            <a:off x="1905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9" name="Line 8"/>
          <p:cNvSpPr>
            <a:spLocks noChangeShapeType="1"/>
          </p:cNvSpPr>
          <p:nvPr/>
        </p:nvSpPr>
        <p:spPr bwMode="auto">
          <a:xfrm flipV="1">
            <a:off x="2286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0" name="Line 9"/>
          <p:cNvSpPr>
            <a:spLocks noChangeShapeType="1"/>
          </p:cNvSpPr>
          <p:nvPr/>
        </p:nvSpPr>
        <p:spPr bwMode="auto">
          <a:xfrm>
            <a:off x="1905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1" name="Rectangle 10" descr="白色大理石"/>
          <p:cNvSpPr>
            <a:spLocks noChangeArrowheads="1"/>
          </p:cNvSpPr>
          <p:nvPr/>
        </p:nvSpPr>
        <p:spPr bwMode="auto">
          <a:xfrm>
            <a:off x="28956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32" name="Line 11"/>
          <p:cNvSpPr>
            <a:spLocks noChangeShapeType="1"/>
          </p:cNvSpPr>
          <p:nvPr/>
        </p:nvSpPr>
        <p:spPr bwMode="auto">
          <a:xfrm>
            <a:off x="3505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3" name="Line 12"/>
          <p:cNvSpPr>
            <a:spLocks noChangeShapeType="1"/>
          </p:cNvSpPr>
          <p:nvPr/>
        </p:nvSpPr>
        <p:spPr bwMode="auto">
          <a:xfrm flipV="1">
            <a:off x="3124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4" name="Line 13"/>
          <p:cNvSpPr>
            <a:spLocks noChangeShapeType="1"/>
          </p:cNvSpPr>
          <p:nvPr/>
        </p:nvSpPr>
        <p:spPr bwMode="auto">
          <a:xfrm flipV="1">
            <a:off x="3505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5" name="Line 14"/>
          <p:cNvSpPr>
            <a:spLocks noChangeShapeType="1"/>
          </p:cNvSpPr>
          <p:nvPr/>
        </p:nvSpPr>
        <p:spPr bwMode="auto">
          <a:xfrm>
            <a:off x="3124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6" name="Rectangle 15" descr="羊皮纸"/>
          <p:cNvSpPr>
            <a:spLocks noChangeArrowheads="1"/>
          </p:cNvSpPr>
          <p:nvPr/>
        </p:nvSpPr>
        <p:spPr bwMode="auto">
          <a:xfrm>
            <a:off x="41148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37" name="Line 16"/>
          <p:cNvSpPr>
            <a:spLocks noChangeShapeType="1"/>
          </p:cNvSpPr>
          <p:nvPr/>
        </p:nvSpPr>
        <p:spPr bwMode="auto">
          <a:xfrm>
            <a:off x="4724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8" name="Line 17"/>
          <p:cNvSpPr>
            <a:spLocks noChangeShapeType="1"/>
          </p:cNvSpPr>
          <p:nvPr/>
        </p:nvSpPr>
        <p:spPr bwMode="auto">
          <a:xfrm flipV="1">
            <a:off x="4343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9" name="Line 18"/>
          <p:cNvSpPr>
            <a:spLocks noChangeShapeType="1"/>
          </p:cNvSpPr>
          <p:nvPr/>
        </p:nvSpPr>
        <p:spPr bwMode="auto">
          <a:xfrm flipV="1">
            <a:off x="4724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0" name="Line 19"/>
          <p:cNvSpPr>
            <a:spLocks noChangeShapeType="1"/>
          </p:cNvSpPr>
          <p:nvPr/>
        </p:nvSpPr>
        <p:spPr bwMode="auto">
          <a:xfrm>
            <a:off x="4343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1" name="Rectangle 20" descr="白色大理石"/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42" name="Line 21"/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3" name="Line 22"/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4" name="Line 23"/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5" name="Line 24"/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6" name="Line 25"/>
          <p:cNvSpPr>
            <a:spLocks noChangeShapeType="1"/>
          </p:cNvSpPr>
          <p:nvPr/>
        </p:nvSpPr>
        <p:spPr bwMode="auto">
          <a:xfrm>
            <a:off x="2590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7" name="Line 26"/>
          <p:cNvSpPr>
            <a:spLocks noChangeShapeType="1"/>
          </p:cNvSpPr>
          <p:nvPr/>
        </p:nvSpPr>
        <p:spPr bwMode="auto">
          <a:xfrm>
            <a:off x="38100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8" name="Line 27"/>
          <p:cNvSpPr>
            <a:spLocks noChangeShapeType="1"/>
          </p:cNvSpPr>
          <p:nvPr/>
        </p:nvSpPr>
        <p:spPr bwMode="auto">
          <a:xfrm>
            <a:off x="50292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49" name="Line 28"/>
          <p:cNvSpPr>
            <a:spLocks noChangeShapeType="1"/>
          </p:cNvSpPr>
          <p:nvPr/>
        </p:nvSpPr>
        <p:spPr bwMode="auto">
          <a:xfrm>
            <a:off x="1447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0" name="Line 29"/>
          <p:cNvSpPr>
            <a:spLocks noChangeShapeType="1"/>
          </p:cNvSpPr>
          <p:nvPr/>
        </p:nvSpPr>
        <p:spPr bwMode="auto">
          <a:xfrm>
            <a:off x="2590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1" name="Line 30"/>
          <p:cNvSpPr>
            <a:spLocks noChangeShapeType="1"/>
          </p:cNvSpPr>
          <p:nvPr/>
        </p:nvSpPr>
        <p:spPr bwMode="auto">
          <a:xfrm flipV="1">
            <a:off x="12192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2" name="Line 31"/>
          <p:cNvSpPr>
            <a:spLocks noChangeShapeType="1"/>
          </p:cNvSpPr>
          <p:nvPr/>
        </p:nvSpPr>
        <p:spPr bwMode="auto">
          <a:xfrm>
            <a:off x="38100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3" name="Line 32"/>
          <p:cNvSpPr>
            <a:spLocks noChangeShapeType="1"/>
          </p:cNvSpPr>
          <p:nvPr/>
        </p:nvSpPr>
        <p:spPr bwMode="auto">
          <a:xfrm>
            <a:off x="50292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4" name="Line 33"/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5" name="Line 34"/>
          <p:cNvSpPr>
            <a:spLocks noChangeShapeType="1"/>
          </p:cNvSpPr>
          <p:nvPr/>
        </p:nvSpPr>
        <p:spPr bwMode="auto">
          <a:xfrm>
            <a:off x="65532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6" name="Line 35"/>
          <p:cNvSpPr>
            <a:spLocks noChangeShapeType="1"/>
          </p:cNvSpPr>
          <p:nvPr/>
        </p:nvSpPr>
        <p:spPr bwMode="auto">
          <a:xfrm>
            <a:off x="1447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7" name="Line 36"/>
          <p:cNvSpPr>
            <a:spLocks noChangeShapeType="1"/>
          </p:cNvSpPr>
          <p:nvPr/>
        </p:nvSpPr>
        <p:spPr bwMode="auto">
          <a:xfrm flipH="1">
            <a:off x="1447800" y="22860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8" name="Line 37"/>
          <p:cNvSpPr>
            <a:spLocks noChangeShapeType="1"/>
          </p:cNvSpPr>
          <p:nvPr/>
        </p:nvSpPr>
        <p:spPr bwMode="auto">
          <a:xfrm>
            <a:off x="14478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9" name="Line 38"/>
          <p:cNvSpPr>
            <a:spLocks noChangeShapeType="1"/>
          </p:cNvSpPr>
          <p:nvPr/>
        </p:nvSpPr>
        <p:spPr bwMode="auto">
          <a:xfrm flipH="1">
            <a:off x="1447800" y="12954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0" name="Line 39"/>
          <p:cNvSpPr>
            <a:spLocks noChangeShapeType="1"/>
          </p:cNvSpPr>
          <p:nvPr/>
        </p:nvSpPr>
        <p:spPr bwMode="auto">
          <a:xfrm>
            <a:off x="14478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1" name="Line 40"/>
          <p:cNvSpPr>
            <a:spLocks noChangeShapeType="1"/>
          </p:cNvSpPr>
          <p:nvPr/>
        </p:nvSpPr>
        <p:spPr bwMode="auto">
          <a:xfrm>
            <a:off x="65532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2" name="Line 41"/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3" name="Text Box 42"/>
          <p:cNvSpPr txBox="1">
            <a:spLocks noChangeArrowheads="1"/>
          </p:cNvSpPr>
          <p:nvPr/>
        </p:nvSpPr>
        <p:spPr bwMode="auto">
          <a:xfrm>
            <a:off x="4794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chemeClr val="tx2"/>
                </a:solidFill>
              </a:rPr>
              <a:t>first</a:t>
            </a:r>
            <a:endParaRPr lang="en-US" altLang="zh-CN"/>
          </a:p>
        </p:txBody>
      </p:sp>
      <p:sp>
        <p:nvSpPr>
          <p:cNvPr id="81964" name="Rectangle 43" descr="白色大理石"/>
          <p:cNvSpPr>
            <a:spLocks noChangeArrowheads="1"/>
          </p:cNvSpPr>
          <p:nvPr/>
        </p:nvSpPr>
        <p:spPr bwMode="auto">
          <a:xfrm>
            <a:off x="16764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65" name="Line 44"/>
          <p:cNvSpPr>
            <a:spLocks noChangeShapeType="1"/>
          </p:cNvSpPr>
          <p:nvPr/>
        </p:nvSpPr>
        <p:spPr bwMode="auto">
          <a:xfrm>
            <a:off x="2286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6" name="Line 45"/>
          <p:cNvSpPr>
            <a:spLocks noChangeShapeType="1"/>
          </p:cNvSpPr>
          <p:nvPr/>
        </p:nvSpPr>
        <p:spPr bwMode="auto">
          <a:xfrm flipV="1">
            <a:off x="1905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7" name="Line 46"/>
          <p:cNvSpPr>
            <a:spLocks noChangeShapeType="1"/>
          </p:cNvSpPr>
          <p:nvPr/>
        </p:nvSpPr>
        <p:spPr bwMode="auto">
          <a:xfrm flipV="1">
            <a:off x="2286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8" name="Line 47"/>
          <p:cNvSpPr>
            <a:spLocks noChangeShapeType="1"/>
          </p:cNvSpPr>
          <p:nvPr/>
        </p:nvSpPr>
        <p:spPr bwMode="auto">
          <a:xfrm>
            <a:off x="1905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9" name="Rectangle 48" descr="白色大理石"/>
          <p:cNvSpPr>
            <a:spLocks noChangeArrowheads="1"/>
          </p:cNvSpPr>
          <p:nvPr/>
        </p:nvSpPr>
        <p:spPr bwMode="auto">
          <a:xfrm>
            <a:off x="28956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70" name="Line 49"/>
          <p:cNvSpPr>
            <a:spLocks noChangeShapeType="1"/>
          </p:cNvSpPr>
          <p:nvPr/>
        </p:nvSpPr>
        <p:spPr bwMode="auto">
          <a:xfrm>
            <a:off x="3505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1" name="Line 50"/>
          <p:cNvSpPr>
            <a:spLocks noChangeShapeType="1"/>
          </p:cNvSpPr>
          <p:nvPr/>
        </p:nvSpPr>
        <p:spPr bwMode="auto">
          <a:xfrm flipV="1">
            <a:off x="3124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2" name="Line 51"/>
          <p:cNvSpPr>
            <a:spLocks noChangeShapeType="1"/>
          </p:cNvSpPr>
          <p:nvPr/>
        </p:nvSpPr>
        <p:spPr bwMode="auto">
          <a:xfrm flipV="1">
            <a:off x="3505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3" name="Line 52"/>
          <p:cNvSpPr>
            <a:spLocks noChangeShapeType="1"/>
          </p:cNvSpPr>
          <p:nvPr/>
        </p:nvSpPr>
        <p:spPr bwMode="auto">
          <a:xfrm>
            <a:off x="3124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4" name="Rectangle 53" descr="白色大理石"/>
          <p:cNvSpPr>
            <a:spLocks noChangeArrowheads="1"/>
          </p:cNvSpPr>
          <p:nvPr/>
        </p:nvSpPr>
        <p:spPr bwMode="auto">
          <a:xfrm>
            <a:off x="41148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75" name="Line 54"/>
          <p:cNvSpPr>
            <a:spLocks noChangeShapeType="1"/>
          </p:cNvSpPr>
          <p:nvPr/>
        </p:nvSpPr>
        <p:spPr bwMode="auto">
          <a:xfrm>
            <a:off x="4724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6" name="Line 55"/>
          <p:cNvSpPr>
            <a:spLocks noChangeShapeType="1"/>
          </p:cNvSpPr>
          <p:nvPr/>
        </p:nvSpPr>
        <p:spPr bwMode="auto">
          <a:xfrm flipV="1">
            <a:off x="4343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7" name="Line 56"/>
          <p:cNvSpPr>
            <a:spLocks noChangeShapeType="1"/>
          </p:cNvSpPr>
          <p:nvPr/>
        </p:nvSpPr>
        <p:spPr bwMode="auto">
          <a:xfrm flipV="1">
            <a:off x="4724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8" name="Line 57"/>
          <p:cNvSpPr>
            <a:spLocks noChangeShapeType="1"/>
          </p:cNvSpPr>
          <p:nvPr/>
        </p:nvSpPr>
        <p:spPr bwMode="auto">
          <a:xfrm>
            <a:off x="4343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9" name="Line 58"/>
          <p:cNvSpPr>
            <a:spLocks noChangeShapeType="1"/>
          </p:cNvSpPr>
          <p:nvPr/>
        </p:nvSpPr>
        <p:spPr bwMode="auto">
          <a:xfrm>
            <a:off x="25908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0" name="Line 59"/>
          <p:cNvSpPr>
            <a:spLocks noChangeShapeType="1"/>
          </p:cNvSpPr>
          <p:nvPr/>
        </p:nvSpPr>
        <p:spPr bwMode="auto">
          <a:xfrm>
            <a:off x="38100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1" name="Line 60"/>
          <p:cNvSpPr>
            <a:spLocks noChangeShapeType="1"/>
          </p:cNvSpPr>
          <p:nvPr/>
        </p:nvSpPr>
        <p:spPr bwMode="auto">
          <a:xfrm>
            <a:off x="1447800" y="34290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2" name="Line 61"/>
          <p:cNvSpPr>
            <a:spLocks noChangeShapeType="1"/>
          </p:cNvSpPr>
          <p:nvPr/>
        </p:nvSpPr>
        <p:spPr bwMode="auto">
          <a:xfrm>
            <a:off x="25908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3" name="Line 62"/>
          <p:cNvSpPr>
            <a:spLocks noChangeShapeType="1"/>
          </p:cNvSpPr>
          <p:nvPr/>
        </p:nvSpPr>
        <p:spPr bwMode="auto">
          <a:xfrm flipV="1">
            <a:off x="1219200" y="35814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4" name="Line 63"/>
          <p:cNvSpPr>
            <a:spLocks noChangeShapeType="1"/>
          </p:cNvSpPr>
          <p:nvPr/>
        </p:nvSpPr>
        <p:spPr bwMode="auto">
          <a:xfrm>
            <a:off x="38100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5" name="Line 64"/>
          <p:cNvSpPr>
            <a:spLocks noChangeShapeType="1"/>
          </p:cNvSpPr>
          <p:nvPr/>
        </p:nvSpPr>
        <p:spPr bwMode="auto">
          <a:xfrm>
            <a:off x="50292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6" name="Line 65"/>
          <p:cNvSpPr>
            <a:spLocks noChangeShapeType="1"/>
          </p:cNvSpPr>
          <p:nvPr/>
        </p:nvSpPr>
        <p:spPr bwMode="auto">
          <a:xfrm>
            <a:off x="5334000" y="36576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7" name="Line 66"/>
          <p:cNvSpPr>
            <a:spLocks noChangeShapeType="1"/>
          </p:cNvSpPr>
          <p:nvPr/>
        </p:nvSpPr>
        <p:spPr bwMode="auto">
          <a:xfrm>
            <a:off x="1447800" y="37338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8" name="Line 67"/>
          <p:cNvSpPr>
            <a:spLocks noChangeShapeType="1"/>
          </p:cNvSpPr>
          <p:nvPr/>
        </p:nvSpPr>
        <p:spPr bwMode="auto">
          <a:xfrm flipH="1">
            <a:off x="1447800" y="40386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9" name="Line 68"/>
          <p:cNvSpPr>
            <a:spLocks noChangeShapeType="1"/>
          </p:cNvSpPr>
          <p:nvPr/>
        </p:nvSpPr>
        <p:spPr bwMode="auto">
          <a:xfrm>
            <a:off x="1447800" y="37338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90" name="Line 69"/>
          <p:cNvSpPr>
            <a:spLocks noChangeShapeType="1"/>
          </p:cNvSpPr>
          <p:nvPr/>
        </p:nvSpPr>
        <p:spPr bwMode="auto">
          <a:xfrm flipH="1">
            <a:off x="1447800" y="30480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91" name="Line 70"/>
          <p:cNvSpPr>
            <a:spLocks noChangeShapeType="1"/>
          </p:cNvSpPr>
          <p:nvPr/>
        </p:nvSpPr>
        <p:spPr bwMode="auto">
          <a:xfrm>
            <a:off x="14478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92" name="Line 71"/>
          <p:cNvSpPr>
            <a:spLocks noChangeShapeType="1"/>
          </p:cNvSpPr>
          <p:nvPr/>
        </p:nvSpPr>
        <p:spPr bwMode="auto">
          <a:xfrm>
            <a:off x="53340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93" name="Line 72"/>
          <p:cNvSpPr>
            <a:spLocks noChangeShapeType="1"/>
          </p:cNvSpPr>
          <p:nvPr/>
        </p:nvSpPr>
        <p:spPr bwMode="auto">
          <a:xfrm>
            <a:off x="50292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94" name="Text Box 73"/>
          <p:cNvSpPr txBox="1">
            <a:spLocks noChangeArrowheads="1"/>
          </p:cNvSpPr>
          <p:nvPr/>
        </p:nvSpPr>
        <p:spPr bwMode="auto">
          <a:xfrm>
            <a:off x="479425" y="32766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chemeClr val="tx2"/>
                </a:solidFill>
              </a:rPr>
              <a:t>first</a:t>
            </a:r>
            <a:endParaRPr lang="en-US" altLang="zh-CN"/>
          </a:p>
        </p:txBody>
      </p:sp>
      <p:sp>
        <p:nvSpPr>
          <p:cNvPr id="329802" name="Text Box 74"/>
          <p:cNvSpPr txBox="1">
            <a:spLocks noChangeArrowheads="1"/>
          </p:cNvSpPr>
          <p:nvPr/>
        </p:nvSpPr>
        <p:spPr bwMode="auto">
          <a:xfrm>
            <a:off x="6699250" y="1474788"/>
            <a:ext cx="13731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3000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仿宋_GB2312" pitchFamily="49" charset="-122"/>
              </a:rPr>
              <a:t>非空表</a:t>
            </a:r>
            <a:endParaRPr lang="zh-CN" altLang="en-US" sz="3000">
              <a:latin typeface="Times New Roman" charset="0"/>
            </a:endParaRPr>
          </a:p>
        </p:txBody>
      </p:sp>
      <p:sp>
        <p:nvSpPr>
          <p:cNvPr id="81996" name="Line 75"/>
          <p:cNvSpPr>
            <a:spLocks noChangeShapeType="1"/>
          </p:cNvSpPr>
          <p:nvPr/>
        </p:nvSpPr>
        <p:spPr bwMode="auto">
          <a:xfrm flipV="1">
            <a:off x="44958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97" name="Text Box 76"/>
          <p:cNvSpPr txBox="1">
            <a:spLocks noChangeArrowheads="1"/>
          </p:cNvSpPr>
          <p:nvPr/>
        </p:nvSpPr>
        <p:spPr bwMode="auto">
          <a:xfrm>
            <a:off x="30734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</a:rPr>
              <a:t>31</a:t>
            </a:r>
            <a:endParaRPr lang="en-US" altLang="zh-CN" sz="2800"/>
          </a:p>
        </p:txBody>
      </p:sp>
      <p:sp>
        <p:nvSpPr>
          <p:cNvPr id="81998" name="Text Box 77"/>
          <p:cNvSpPr txBox="1">
            <a:spLocks noChangeArrowheads="1"/>
          </p:cNvSpPr>
          <p:nvPr/>
        </p:nvSpPr>
        <p:spPr bwMode="auto">
          <a:xfrm>
            <a:off x="42926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</a:rPr>
              <a:t>48</a:t>
            </a:r>
            <a:endParaRPr lang="en-US" altLang="zh-CN" sz="2800"/>
          </a:p>
        </p:txBody>
      </p:sp>
      <p:sp>
        <p:nvSpPr>
          <p:cNvPr id="81999" name="Text Box 78"/>
          <p:cNvSpPr txBox="1">
            <a:spLocks noChangeArrowheads="1"/>
          </p:cNvSpPr>
          <p:nvPr/>
        </p:nvSpPr>
        <p:spPr bwMode="auto">
          <a:xfrm>
            <a:off x="55118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</a:rPr>
              <a:t>15</a:t>
            </a:r>
            <a:endParaRPr lang="en-US" altLang="zh-CN" sz="2800"/>
          </a:p>
        </p:txBody>
      </p:sp>
      <p:sp>
        <p:nvSpPr>
          <p:cNvPr id="82000" name="Text Box 79"/>
          <p:cNvSpPr txBox="1">
            <a:spLocks noChangeArrowheads="1"/>
          </p:cNvSpPr>
          <p:nvPr/>
        </p:nvSpPr>
        <p:spPr bwMode="auto">
          <a:xfrm>
            <a:off x="4608513" y="2346325"/>
            <a:ext cx="132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chemeClr val="tx2"/>
                </a:solidFill>
              </a:rPr>
              <a:t>current</a:t>
            </a:r>
          </a:p>
        </p:txBody>
      </p:sp>
      <p:sp>
        <p:nvSpPr>
          <p:cNvPr id="82001" name="Text Box 80"/>
          <p:cNvSpPr txBox="1">
            <a:spLocks noChangeArrowheads="1"/>
          </p:cNvSpPr>
          <p:nvPr/>
        </p:nvSpPr>
        <p:spPr bwMode="auto">
          <a:xfrm>
            <a:off x="30734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</a:rPr>
              <a:t>31</a:t>
            </a:r>
            <a:endParaRPr lang="en-US" altLang="zh-CN" sz="2800"/>
          </a:p>
        </p:txBody>
      </p:sp>
      <p:sp>
        <p:nvSpPr>
          <p:cNvPr id="82002" name="Text Box 81"/>
          <p:cNvSpPr txBox="1">
            <a:spLocks noChangeArrowheads="1"/>
          </p:cNvSpPr>
          <p:nvPr/>
        </p:nvSpPr>
        <p:spPr bwMode="auto">
          <a:xfrm>
            <a:off x="42926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</a:rPr>
              <a:t>15</a:t>
            </a:r>
            <a:endParaRPr lang="en-US" altLang="zh-CN" sz="2800"/>
          </a:p>
        </p:txBody>
      </p:sp>
      <p:sp>
        <p:nvSpPr>
          <p:cNvPr id="82003" name="Text Box 82"/>
          <p:cNvSpPr txBox="1">
            <a:spLocks noChangeArrowheads="1"/>
          </p:cNvSpPr>
          <p:nvPr/>
        </p:nvSpPr>
        <p:spPr bwMode="auto">
          <a:xfrm>
            <a:off x="4525963" y="4068763"/>
            <a:ext cx="1493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chemeClr val="tx2"/>
                </a:solidFill>
              </a:rPr>
              <a:t>current</a:t>
            </a:r>
          </a:p>
        </p:txBody>
      </p:sp>
      <p:sp>
        <p:nvSpPr>
          <p:cNvPr id="82004" name="Line 83"/>
          <p:cNvSpPr>
            <a:spLocks noChangeShapeType="1"/>
          </p:cNvSpPr>
          <p:nvPr/>
        </p:nvSpPr>
        <p:spPr bwMode="auto">
          <a:xfrm flipV="1">
            <a:off x="4495800" y="38862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05" name="Text Box 84"/>
          <p:cNvSpPr txBox="1">
            <a:spLocks noChangeArrowheads="1"/>
          </p:cNvSpPr>
          <p:nvPr/>
        </p:nvSpPr>
        <p:spPr bwMode="auto">
          <a:xfrm>
            <a:off x="914400" y="4648200"/>
            <a:ext cx="7135813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28713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CC0000"/>
                </a:solidFill>
              </a:rPr>
              <a:t>current</a:t>
            </a:r>
            <a:r>
              <a:rPr lang="en-US" altLang="zh-CN" sz="32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200">
                <a:solidFill>
                  <a:srgbClr val="CC0000"/>
                </a:solidFill>
              </a:rPr>
              <a:t>rLink</a:t>
            </a:r>
            <a:r>
              <a:rPr lang="en-US" altLang="zh-CN" sz="32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200">
                <a:solidFill>
                  <a:srgbClr val="CC0000"/>
                </a:solidFill>
              </a:rPr>
              <a:t>lLink = current</a:t>
            </a:r>
            <a:r>
              <a:rPr lang="en-US" altLang="zh-CN" sz="32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200">
                <a:solidFill>
                  <a:srgbClr val="CC0000"/>
                </a:solidFill>
              </a:rPr>
              <a:t>lLink;        current</a:t>
            </a:r>
            <a:r>
              <a:rPr lang="en-US" altLang="zh-CN" sz="32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200">
                <a:solidFill>
                  <a:srgbClr val="CC0000"/>
                </a:solidFill>
              </a:rPr>
              <a:t>lLink</a:t>
            </a:r>
            <a:r>
              <a:rPr lang="en-US" altLang="zh-CN" sz="32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200">
                <a:solidFill>
                  <a:srgbClr val="CC0000"/>
                </a:solidFill>
              </a:rPr>
              <a:t>rLink = current</a:t>
            </a:r>
            <a:r>
              <a:rPr lang="en-US" altLang="zh-CN" sz="32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3200">
                <a:solidFill>
                  <a:srgbClr val="CC0000"/>
                </a:solidFill>
              </a:rPr>
              <a:t>rLink;</a:t>
            </a:r>
            <a:endParaRPr lang="en-US" altLang="zh-CN" sz="3000">
              <a:solidFill>
                <a:srgbClr val="CC0000"/>
              </a:solidFill>
            </a:endParaRPr>
          </a:p>
        </p:txBody>
      </p:sp>
    </p:spTree>
  </p:cSld>
  <p:clrMapOvr>
    <a:masterClrMapping/>
  </p:clrMapOvr>
  <p:transition>
    <p:wipe dir="d"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44500"/>
            <a:ext cx="8229600" cy="833438"/>
          </a:xfrm>
        </p:spPr>
        <p:txBody>
          <a:bodyPr/>
          <a:lstStyle/>
          <a:p>
            <a:pPr eaLnBrk="1" hangingPunct="1"/>
            <a:r>
              <a:rPr lang="zh-CN" altLang="en-US" sz="3600" b="1">
                <a:ea typeface="华文新魏" panose="02010800040101010101" pitchFamily="2" charset="-122"/>
              </a:rPr>
              <a:t>双向循环链表的删除算法</a:t>
            </a:r>
          </a:p>
        </p:txBody>
      </p:sp>
      <p:sp>
        <p:nvSpPr>
          <p:cNvPr id="82948" name="Rectangle 4"/>
          <p:cNvSpPr>
            <a:spLocks noGrp="1" noChangeArrowheads="1"/>
          </p:cNvSpPr>
          <p:nvPr>
            <p:ph idx="1"/>
          </p:nvPr>
        </p:nvSpPr>
        <p:spPr>
          <a:xfrm>
            <a:off x="571500" y="1239838"/>
            <a:ext cx="8229600" cy="5214937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template &lt;class</a:t>
            </a:r>
            <a:r>
              <a:rPr lang="en-US" altLang="zh-CN" sz="2800">
                <a:ea typeface="隶书" panose="02010509060101010101" pitchFamily="49" charset="-122"/>
              </a:rPr>
              <a:t> T</a:t>
            </a:r>
            <a:r>
              <a:rPr lang="en-US" altLang="zh-CN" sz="2800" b="1">
                <a:ea typeface="隶书" panose="02010509060101010101" pitchFamily="49" charset="-122"/>
              </a:rPr>
              <a:t>&g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bool</a:t>
            </a:r>
            <a:r>
              <a:rPr lang="en-US" altLang="zh-CN" sz="2800">
                <a:ea typeface="隶书" panose="02010509060101010101" pitchFamily="49" charset="-122"/>
              </a:rPr>
              <a:t> DblList&lt;T&gt;</a:t>
            </a:r>
            <a:r>
              <a:rPr lang="en-US" altLang="zh-CN" sz="2800" b="1">
                <a:ea typeface="隶书" panose="02010509060101010101" pitchFamily="49" charset="-122"/>
              </a:rPr>
              <a:t>::</a:t>
            </a:r>
            <a:r>
              <a:rPr lang="en-US" altLang="zh-CN" sz="2800">
                <a:ea typeface="隶书" panose="02010509060101010101" pitchFamily="49" charset="-122"/>
              </a:rPr>
              <a:t>Remove( </a:t>
            </a:r>
            <a:r>
              <a:rPr lang="en-US" altLang="zh-CN" sz="2800" b="1">
                <a:ea typeface="隶书" panose="02010509060101010101" pitchFamily="49" charset="-122"/>
              </a:rPr>
              <a:t>int</a:t>
            </a:r>
            <a:r>
              <a:rPr lang="en-US" altLang="zh-CN" sz="2800">
                <a:ea typeface="隶书" panose="02010509060101010101" pitchFamily="49" charset="-122"/>
              </a:rPr>
              <a:t> i</a:t>
            </a:r>
            <a:r>
              <a:rPr lang="en-US" altLang="zh-CN" sz="2800" b="1">
                <a:ea typeface="隶书" panose="02010509060101010101" pitchFamily="49" charset="-122"/>
              </a:rPr>
              <a:t>,</a:t>
            </a:r>
            <a:r>
              <a:rPr lang="en-US" altLang="zh-CN" sz="2800">
                <a:ea typeface="隶书" panose="02010509060101010101" pitchFamily="49" charset="-122"/>
              </a:rPr>
              <a:t> T</a:t>
            </a:r>
            <a:r>
              <a:rPr lang="en-US" altLang="zh-CN" sz="2800" b="1">
                <a:ea typeface="隶书" panose="02010509060101010101" pitchFamily="49" charset="-122"/>
              </a:rPr>
              <a:t>&amp;</a:t>
            </a:r>
            <a:r>
              <a:rPr lang="en-US" altLang="zh-CN" sz="2800">
                <a:ea typeface="隶书" panose="02010509060101010101" pitchFamily="49" charset="-122"/>
              </a:rPr>
              <a:t> x</a:t>
            </a:r>
            <a:r>
              <a:rPr lang="en-US" altLang="zh-CN" sz="2800" b="1">
                <a:ea typeface="隶书" panose="02010509060101010101" pitchFamily="49" charset="-122"/>
              </a:rPr>
              <a:t>, int</a:t>
            </a:r>
            <a:r>
              <a:rPr lang="en-US" altLang="zh-CN" sz="2800">
                <a:ea typeface="隶书" panose="02010509060101010101" pitchFamily="49" charset="-122"/>
              </a:rPr>
              <a:t> d ) </a:t>
            </a:r>
            <a:r>
              <a:rPr lang="en-US" altLang="zh-CN" sz="2800" b="1">
                <a:ea typeface="隶书" panose="02010509060101010101" pitchFamily="49" charset="-122"/>
              </a:rPr>
              <a:t>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在双向循环链表中按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d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所指方向删除第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个结点。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</a:t>
            </a:r>
            <a:r>
              <a:rPr lang="en-US" altLang="zh-CN" sz="2800">
                <a:ea typeface="隶书" panose="02010509060101010101" pitchFamily="49" charset="-122"/>
              </a:rPr>
              <a:t>DblNode&lt;T&gt; *current = Locate (i, d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endParaRPr lang="en-US" altLang="zh-CN" sz="2800">
              <a:ea typeface="隶书" panose="02010509060101010101" pitchFamily="49" charset="-122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</a:t>
            </a:r>
            <a:r>
              <a:rPr lang="en-US" altLang="zh-CN" sz="2800" b="1">
                <a:ea typeface="隶书" panose="02010509060101010101" pitchFamily="49" charset="-122"/>
              </a:rPr>
              <a:t>if </a:t>
            </a:r>
            <a:r>
              <a:rPr lang="en-US" altLang="zh-CN" sz="2800">
                <a:ea typeface="隶书" panose="02010509060101010101" pitchFamily="49" charset="-122"/>
              </a:rPr>
              <a:t>(current == NULL) </a:t>
            </a:r>
            <a:r>
              <a:rPr lang="en-US" altLang="zh-CN" sz="2800" b="1">
                <a:ea typeface="隶书" panose="02010509060101010101" pitchFamily="49" charset="-122"/>
              </a:rPr>
              <a:t>return</a:t>
            </a:r>
            <a:r>
              <a:rPr lang="en-US" altLang="zh-CN" sz="2800">
                <a:ea typeface="隶书" panose="02010509060101010101" pitchFamily="49" charset="-122"/>
              </a:rPr>
              <a:t> false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	 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删除失败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</a:t>
            </a:r>
            <a:r>
              <a:rPr lang="en-US" altLang="zh-CN" sz="2800">
                <a:ea typeface="隶书" panose="02010509060101010101" pitchFamily="49" charset="-122"/>
              </a:rPr>
              <a:t>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rLink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Link =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Link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Link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rLink =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rLink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	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	 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从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lLink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链和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rLink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链中摘下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</a:t>
            </a:r>
            <a:r>
              <a:rPr lang="en-US" altLang="zh-CN" sz="2800">
                <a:ea typeface="隶书" panose="02010509060101010101" pitchFamily="49" charset="-122"/>
              </a:rPr>
              <a:t>x =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data</a:t>
            </a:r>
            <a:r>
              <a:rPr lang="en-US" altLang="zh-CN" sz="2800" b="1">
                <a:ea typeface="隶书" panose="02010509060101010101" pitchFamily="49" charset="-122"/>
              </a:rPr>
              <a:t>;  delete</a:t>
            </a:r>
            <a:r>
              <a:rPr lang="en-US" altLang="zh-CN" sz="2800">
                <a:ea typeface="隶书" panose="02010509060101010101" pitchFamily="49" charset="-122"/>
              </a:rPr>
              <a:t> current</a:t>
            </a:r>
            <a:r>
              <a:rPr lang="en-US" altLang="zh-CN" sz="2800" b="1">
                <a:ea typeface="隶书" panose="02010509060101010101" pitchFamily="49" charset="-122"/>
              </a:rPr>
              <a:t>; </a:t>
            </a:r>
            <a:r>
              <a:rPr lang="en-US" altLang="zh-CN" sz="2800">
                <a:ea typeface="隶书" panose="02010509060101010101" pitchFamily="49" charset="-122"/>
              </a:rPr>
              <a:t>	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删除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   </a:t>
            </a:r>
            <a:r>
              <a:rPr lang="en-US" altLang="zh-CN" sz="2800" b="1">
                <a:ea typeface="隶书" panose="02010509060101010101" pitchFamily="49" charset="-122"/>
              </a:rPr>
              <a:t>return</a:t>
            </a:r>
            <a:r>
              <a:rPr lang="en-US" altLang="zh-CN" sz="2800">
                <a:ea typeface="隶书" panose="02010509060101010101" pitchFamily="49" charset="-122"/>
              </a:rPr>
              <a:t> true</a:t>
            </a:r>
            <a:r>
              <a:rPr lang="en-US" altLang="zh-CN" sz="2800" b="1">
                <a:ea typeface="隶书" panose="02010509060101010101" pitchFamily="49" charset="-122"/>
              </a:rPr>
              <a:t>; </a:t>
            </a:r>
            <a:r>
              <a:rPr lang="en-US" altLang="zh-CN" sz="2800">
                <a:ea typeface="隶书" panose="02010509060101010101" pitchFamily="49" charset="-122"/>
              </a:rPr>
              <a:t>			           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删除成功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8294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559C6C5A-B905-4D97-998A-53D78F33FC2C}" type="slidenum">
              <a:rPr lang="en-US" altLang="zh-CN" sz="1400"/>
              <a:pPr algn="ctr" eaLnBrk="1" hangingPunct="1"/>
              <a:t>85</a:t>
            </a:fld>
            <a:endParaRPr lang="en-US" altLang="zh-CN" sz="1400"/>
          </a:p>
        </p:txBody>
      </p:sp>
      <p:sp>
        <p:nvSpPr>
          <p:cNvPr id="82949" name="AutoShape 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5800" y="6096000"/>
            <a:ext cx="585788" cy="381000"/>
          </a:xfrm>
          <a:prstGeom prst="actionButtonBackPrevious">
            <a:avLst/>
          </a:prstGeom>
          <a:solidFill>
            <a:srgbClr val="C0C0C0"/>
          </a:solidFill>
          <a:ln w="9525">
            <a:solidFill>
              <a:srgbClr val="FFFFFF"/>
            </a:solidFill>
            <a:miter lim="800000"/>
            <a:headEnd/>
            <a:tailEnd type="none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 dir="d"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3775"/>
          </a:xfrm>
        </p:spPr>
        <p:txBody>
          <a:bodyPr/>
          <a:lstStyle/>
          <a:p>
            <a:pPr eaLnBrk="1" hangingPunct="1"/>
            <a:r>
              <a:rPr lang="zh-CN" altLang="en-US" sz="4000" b="1">
                <a:ea typeface="华文新魏" panose="02010800040101010101" pitchFamily="2" charset="-122"/>
              </a:rPr>
              <a:t>静态链表</a:t>
            </a:r>
          </a:p>
        </p:txBody>
      </p:sp>
      <p:sp>
        <p:nvSpPr>
          <p:cNvPr id="83972" name="Rectangle 5"/>
          <p:cNvSpPr>
            <a:spLocks noGrp="1" noChangeArrowheads="1"/>
          </p:cNvSpPr>
          <p:nvPr>
            <p:ph idx="1"/>
          </p:nvPr>
        </p:nvSpPr>
        <p:spPr>
          <a:xfrm>
            <a:off x="695325" y="1416050"/>
            <a:ext cx="8054975" cy="4881563"/>
          </a:xfrm>
        </p:spPr>
        <p:txBody>
          <a:bodyPr/>
          <a:lstStyle/>
          <a:p>
            <a:pPr eaLnBrk="1" hangingPunct="1"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为数组中每一个元素附加一个链接指针，就形成静态链表结构。</a:t>
            </a:r>
          </a:p>
          <a:p>
            <a:pPr eaLnBrk="1" hangingPunct="1"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处理时中可以</a:t>
            </a: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不改变各元素的物理位置</a:t>
            </a:r>
            <a:r>
              <a:rPr lang="zh-CN" altLang="en-US" sz="3000" b="1">
                <a:ea typeface="仿宋_GB2312" pitchFamily="49" charset="-122"/>
              </a:rPr>
              <a:t>，只要</a:t>
            </a:r>
            <a:r>
              <a:rPr lang="zh-CN" altLang="en-US" sz="3000" b="1">
                <a:solidFill>
                  <a:srgbClr val="006600"/>
                </a:solidFill>
                <a:ea typeface="仿宋_GB2312" pitchFamily="49" charset="-122"/>
              </a:rPr>
              <a:t>重新链接</a:t>
            </a:r>
            <a:r>
              <a:rPr lang="zh-CN" altLang="en-US" sz="3000" b="1">
                <a:ea typeface="仿宋_GB2312" pitchFamily="49" charset="-122"/>
              </a:rPr>
              <a:t>就能改变这些元素的逻辑顺序。</a:t>
            </a:r>
          </a:p>
          <a:p>
            <a:pPr eaLnBrk="1" hangingPunct="1"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它是利用数组定义的，在整个运算过程中存储空间的大小不会变化。</a:t>
            </a:r>
          </a:p>
          <a:p>
            <a:pPr eaLnBrk="1" hangingPunct="1"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静态链表每个结点由两个数据成员构成：</a:t>
            </a:r>
            <a:r>
              <a:rPr lang="en-US" altLang="zh-CN" sz="3000" b="1">
                <a:solidFill>
                  <a:schemeClr val="tx2"/>
                </a:solidFill>
                <a:ea typeface="仿宋_GB2312" pitchFamily="49" charset="-122"/>
              </a:rPr>
              <a:t>data</a:t>
            </a:r>
            <a:r>
              <a:rPr lang="zh-CN" altLang="en-US" sz="3000" b="1">
                <a:ea typeface="仿宋_GB2312" pitchFamily="49" charset="-122"/>
              </a:rPr>
              <a:t>域存储数据，</a:t>
            </a:r>
            <a:r>
              <a:rPr lang="en-US" altLang="zh-CN" sz="3000" b="1">
                <a:solidFill>
                  <a:schemeClr val="tx2"/>
                </a:solidFill>
                <a:ea typeface="仿宋_GB2312" pitchFamily="49" charset="-122"/>
              </a:rPr>
              <a:t>link</a:t>
            </a:r>
            <a:r>
              <a:rPr lang="zh-CN" altLang="en-US" sz="3000" b="1">
                <a:ea typeface="仿宋_GB2312" pitchFamily="49" charset="-122"/>
              </a:rPr>
              <a:t>域存放链接指针。</a:t>
            </a:r>
          </a:p>
          <a:p>
            <a:pPr eaLnBrk="1" hangingPunct="1"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所有结点形成一个结点数组，</a:t>
            </a:r>
            <a:r>
              <a:rPr lang="zh-CN" altLang="en-US" sz="3000">
                <a:ea typeface="仿宋_GB2312" pitchFamily="49" charset="-122"/>
              </a:rPr>
              <a:t>  </a:t>
            </a:r>
          </a:p>
        </p:txBody>
      </p:sp>
      <p:sp>
        <p:nvSpPr>
          <p:cNvPr id="8397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12FAB15A-7843-426E-B6C8-DD31CCE5D8D9}" type="slidenum">
              <a:rPr lang="en-US" altLang="zh-CN" sz="1400"/>
              <a:pPr algn="ctr" eaLnBrk="1" hangingPunct="1"/>
              <a:t>86</a:t>
            </a:fld>
            <a:endParaRPr lang="en-US" altLang="zh-CN" sz="1400"/>
          </a:p>
        </p:txBody>
      </p:sp>
    </p:spTree>
  </p:cSld>
  <p:clrMapOvr>
    <a:masterClrMapping/>
  </p:clrMapOvr>
  <p:transition>
    <p:wipe dir="d"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36638"/>
          </a:xfrm>
        </p:spPr>
        <p:txBody>
          <a:bodyPr/>
          <a:lstStyle/>
          <a:p>
            <a:pPr eaLnBrk="1" hangingPunct="1"/>
            <a:r>
              <a:rPr lang="zh-CN" altLang="en-US" sz="3600" b="1">
                <a:ea typeface="华文新魏" panose="02010800040101010101" pitchFamily="2" charset="-122"/>
              </a:rPr>
              <a:t>静态链表的结构</a:t>
            </a:r>
          </a:p>
        </p:txBody>
      </p:sp>
      <p:graphicFrame>
        <p:nvGraphicFramePr>
          <p:cNvPr id="425127" name="Group 167"/>
          <p:cNvGraphicFramePr>
            <a:graphicFrameLocks noGrp="1"/>
          </p:cNvGraphicFramePr>
          <p:nvPr>
            <p:ph idx="1"/>
          </p:nvPr>
        </p:nvGraphicFramePr>
        <p:xfrm>
          <a:off x="974725" y="2317750"/>
          <a:ext cx="6965950" cy="1463675"/>
        </p:xfrm>
        <a:graphic>
          <a:graphicData uri="http://schemas.openxmlformats.org/drawingml/2006/table">
            <a:tbl>
              <a:tblPr/>
              <a:tblGrid>
                <a:gridCol w="995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8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3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5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53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53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878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40" marB="4574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3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4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5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data</a:t>
                      </a:r>
                    </a:p>
                  </a:txBody>
                  <a:tcPr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3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link</a:t>
                      </a:r>
                    </a:p>
                  </a:txBody>
                  <a:tcPr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3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  <a:ea typeface="楷体_GB2312" pitchFamily="49" charset="-122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(0)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499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CB0FB8C2-65BE-464A-9E66-5B8A5C00A492}" type="slidenum">
              <a:rPr lang="en-US" altLang="zh-CN" sz="1400"/>
              <a:pPr algn="ctr" eaLnBrk="1" hangingPunct="1"/>
              <a:t>87</a:t>
            </a:fld>
            <a:endParaRPr lang="en-US" altLang="zh-CN" sz="1400"/>
          </a:p>
        </p:txBody>
      </p:sp>
      <p:sp>
        <p:nvSpPr>
          <p:cNvPr id="84996" name="Rectangle 159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035425"/>
            <a:ext cx="8229600" cy="2339975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3000" b="1">
                <a:ea typeface="仿宋_GB2312" pitchFamily="49" charset="-122"/>
              </a:rPr>
              <a:t>0</a:t>
            </a:r>
            <a:r>
              <a:rPr lang="zh-CN" altLang="en-US" sz="3000" b="1">
                <a:ea typeface="仿宋_GB2312" pitchFamily="49" charset="-122"/>
              </a:rPr>
              <a:t>号是表头结点，</a:t>
            </a:r>
            <a:r>
              <a:rPr lang="en-US" altLang="zh-CN" sz="3000" b="1">
                <a:ea typeface="仿宋_GB2312" pitchFamily="49" charset="-122"/>
              </a:rPr>
              <a:t>link</a:t>
            </a:r>
            <a:r>
              <a:rPr lang="zh-CN" altLang="en-US" sz="3000" b="1">
                <a:ea typeface="仿宋_GB2312" pitchFamily="49" charset="-122"/>
              </a:rPr>
              <a:t>给出首元结点地址。</a:t>
            </a: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3000" b="1">
                <a:ea typeface="仿宋_GB2312" pitchFamily="49" charset="-122"/>
              </a:rPr>
              <a:t>循环链表收尾时</a:t>
            </a:r>
            <a:r>
              <a:rPr lang="en-US" altLang="zh-CN" sz="3000" b="1">
                <a:ea typeface="仿宋_GB2312" pitchFamily="49" charset="-122"/>
              </a:rPr>
              <a:t>link = 0</a:t>
            </a:r>
            <a:r>
              <a:rPr lang="zh-CN" altLang="en-US" sz="3000" b="1">
                <a:ea typeface="仿宋_GB2312" pitchFamily="49" charset="-122"/>
              </a:rPr>
              <a:t>，回到表头结点。如果不是循环链表，收尾结点指针</a:t>
            </a:r>
            <a:r>
              <a:rPr lang="en-US" altLang="zh-CN" sz="3000" b="1">
                <a:ea typeface="仿宋_GB2312" pitchFamily="49" charset="-122"/>
              </a:rPr>
              <a:t>link = </a:t>
            </a:r>
            <a:r>
              <a:rPr lang="en-US" altLang="zh-CN" sz="3000" b="1"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3000" b="1">
                <a:ea typeface="仿宋_GB2312" pitchFamily="49" charset="-122"/>
              </a:rPr>
              <a:t>1</a:t>
            </a:r>
            <a:r>
              <a:rPr lang="zh-CN" altLang="en-US" sz="3000" b="1">
                <a:ea typeface="仿宋_GB2312" pitchFamily="49" charset="-122"/>
              </a:rPr>
              <a:t>。</a:t>
            </a: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3000" b="1">
                <a:ea typeface="仿宋_GB2312" pitchFamily="49" charset="-122"/>
              </a:rPr>
              <a:t>link</a:t>
            </a:r>
            <a:r>
              <a:rPr lang="zh-CN" altLang="en-US" sz="3000" b="1">
                <a:ea typeface="仿宋_GB2312" pitchFamily="49" charset="-122"/>
              </a:rPr>
              <a:t>指针是数组下标，因此是整数。</a:t>
            </a:r>
          </a:p>
        </p:txBody>
      </p:sp>
      <p:grpSp>
        <p:nvGrpSpPr>
          <p:cNvPr id="84997" name="Group 4"/>
          <p:cNvGrpSpPr>
            <a:grpSpLocks/>
          </p:cNvGrpSpPr>
          <p:nvPr/>
        </p:nvGrpSpPr>
        <p:grpSpPr bwMode="auto">
          <a:xfrm>
            <a:off x="1074738" y="1519238"/>
            <a:ext cx="6832600" cy="655637"/>
            <a:chOff x="829" y="2403"/>
            <a:chExt cx="4304" cy="413"/>
          </a:xfrm>
        </p:grpSpPr>
        <p:sp>
          <p:nvSpPr>
            <p:cNvPr id="85030" name="Rectangle 5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5031" name="Line 6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2" name="Line 7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3" name="Rectangle 8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5034" name="Line 9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5" name="Line 10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6" name="Rectangle 11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5037" name="Line 12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8" name="Line 13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9" name="Rectangle 14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5040" name="Line 15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41" name="Line 16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42" name="Rectangle 17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5043" name="Line 18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44" name="Line 19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45" name="Text Box 20"/>
            <p:cNvSpPr txBox="1">
              <a:spLocks noChangeArrowheads="1"/>
            </p:cNvSpPr>
            <p:nvPr/>
          </p:nvSpPr>
          <p:spPr bwMode="auto">
            <a:xfrm>
              <a:off x="1640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rgbClr val="FF5050"/>
                  </a:solidFill>
                </a:rPr>
                <a:t>a</a:t>
              </a:r>
              <a:r>
                <a:rPr lang="en-US" altLang="zh-CN" sz="3200" baseline="-25000">
                  <a:solidFill>
                    <a:srgbClr val="FF505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85046" name="Text Box 21"/>
            <p:cNvSpPr txBox="1">
              <a:spLocks noChangeArrowheads="1"/>
            </p:cNvSpPr>
            <p:nvPr/>
          </p:nvSpPr>
          <p:spPr bwMode="auto">
            <a:xfrm>
              <a:off x="23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rgbClr val="FF5050"/>
                  </a:solidFill>
                </a:rPr>
                <a:t>a</a:t>
              </a:r>
              <a:r>
                <a:rPr lang="en-US" altLang="zh-CN" sz="3200" baseline="-25000">
                  <a:solidFill>
                    <a:srgbClr val="FF505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85047" name="Text Box 22"/>
            <p:cNvSpPr txBox="1">
              <a:spLocks noChangeArrowheads="1"/>
            </p:cNvSpPr>
            <p:nvPr/>
          </p:nvSpPr>
          <p:spPr bwMode="auto">
            <a:xfrm>
              <a:off x="308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rgbClr val="FF5050"/>
                  </a:solidFill>
                </a:rPr>
                <a:t>a</a:t>
              </a:r>
              <a:r>
                <a:rPr lang="en-US" altLang="zh-CN" sz="3200" baseline="-25000">
                  <a:solidFill>
                    <a:srgbClr val="FF5050"/>
                  </a:solidFill>
                </a:rPr>
                <a:t>3</a:t>
              </a:r>
              <a:endParaRPr lang="en-US" altLang="zh-CN"/>
            </a:p>
          </p:txBody>
        </p:sp>
        <p:sp>
          <p:nvSpPr>
            <p:cNvPr id="85048" name="Text Box 23"/>
            <p:cNvSpPr txBox="1">
              <a:spLocks noChangeArrowheads="1"/>
            </p:cNvSpPr>
            <p:nvPr/>
          </p:nvSpPr>
          <p:spPr bwMode="auto">
            <a:xfrm>
              <a:off x="380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rgbClr val="FF5050"/>
                  </a:solidFill>
                </a:rPr>
                <a:t>a</a:t>
              </a:r>
              <a:r>
                <a:rPr lang="en-US" altLang="zh-CN" sz="3200" baseline="-25000">
                  <a:solidFill>
                    <a:srgbClr val="FF5050"/>
                  </a:solidFill>
                </a:rPr>
                <a:t>4</a:t>
              </a:r>
              <a:endParaRPr lang="en-US" altLang="zh-CN"/>
            </a:p>
          </p:txBody>
        </p:sp>
        <p:sp>
          <p:nvSpPr>
            <p:cNvPr id="85049" name="Text Box 24"/>
            <p:cNvSpPr txBox="1">
              <a:spLocks noChangeArrowheads="1"/>
            </p:cNvSpPr>
            <p:nvPr/>
          </p:nvSpPr>
          <p:spPr bwMode="auto">
            <a:xfrm>
              <a:off x="45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rgbClr val="FF5050"/>
                  </a:solidFill>
                </a:rPr>
                <a:t>a</a:t>
              </a:r>
              <a:r>
                <a:rPr lang="en-US" altLang="zh-CN" sz="3200" baseline="-25000">
                  <a:solidFill>
                    <a:srgbClr val="FF5050"/>
                  </a:solidFill>
                </a:rPr>
                <a:t>5</a:t>
              </a:r>
              <a:endParaRPr lang="en-US" altLang="zh-CN"/>
            </a:p>
          </p:txBody>
        </p:sp>
        <p:sp>
          <p:nvSpPr>
            <p:cNvPr id="85050" name="Text Box 25"/>
            <p:cNvSpPr txBox="1">
              <a:spLocks noChangeArrowheads="1"/>
            </p:cNvSpPr>
            <p:nvPr/>
          </p:nvSpPr>
          <p:spPr bwMode="auto">
            <a:xfrm>
              <a:off x="4824" y="2479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accent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/>
            </a:p>
          </p:txBody>
        </p:sp>
        <p:sp>
          <p:nvSpPr>
            <p:cNvPr id="85051" name="Text Box 26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rgbClr val="CC3300"/>
                  </a:solidFill>
                </a:rPr>
                <a:t>first</a:t>
              </a:r>
              <a:endParaRPr lang="en-US" altLang="zh-CN"/>
            </a:p>
          </p:txBody>
        </p:sp>
      </p:grpSp>
    </p:spTree>
  </p:cSld>
  <p:clrMapOvr>
    <a:masterClrMapping/>
  </p:clrMapOvr>
  <p:transition>
    <p:wipe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603250" y="685800"/>
            <a:ext cx="8229600" cy="559435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    </a:t>
            </a:r>
            <a:r>
              <a:rPr lang="en-US" altLang="zh-CN" sz="2800" b="1">
                <a:ea typeface="隶书" panose="02010509060101010101" pitchFamily="49" charset="-122"/>
              </a:rPr>
              <a:t>while</a:t>
            </a:r>
            <a:r>
              <a:rPr lang="en-US" altLang="zh-CN" sz="2800">
                <a:ea typeface="隶书" panose="02010509060101010101" pitchFamily="49" charset="-122"/>
              </a:rPr>
              <a:t> (k &lt; i </a:t>
            </a:r>
            <a:r>
              <a:rPr lang="en-US" altLang="zh-CN" sz="2800" b="1">
                <a:ea typeface="隶书" panose="02010509060101010101" pitchFamily="49" charset="-122"/>
              </a:rPr>
              <a:t>&amp;&amp;</a:t>
            </a:r>
            <a:r>
              <a:rPr lang="en-US" altLang="zh-CN" sz="2800">
                <a:ea typeface="隶书" panose="02010509060101010101" pitchFamily="49" charset="-122"/>
              </a:rPr>
              <a:t> current != NULL)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找第</a:t>
            </a:r>
            <a:r>
              <a:rPr lang="en-US" altLang="zh-CN" sz="2800">
                <a:solidFill>
                  <a:schemeClr val="tx2"/>
                </a:solidFill>
                <a:ea typeface="隶书" panose="02010509060101010101" pitchFamily="49" charset="-122"/>
              </a:rPr>
              <a:t>i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结点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 		  </a:t>
            </a:r>
            <a:r>
              <a:rPr lang="en-US" altLang="zh-CN" sz="2800">
                <a:ea typeface="隶书" panose="02010509060101010101" pitchFamily="49" charset="-122"/>
              </a:rPr>
              <a:t>{ current =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r>
              <a:rPr lang="en-US" altLang="zh-CN" sz="2800">
                <a:ea typeface="隶书" panose="02010509060101010101" pitchFamily="49" charset="-122"/>
              </a:rPr>
              <a:t>  k++</a:t>
            </a:r>
            <a:r>
              <a:rPr lang="en-US" altLang="zh-CN" sz="2800" b="1">
                <a:ea typeface="隶书" panose="02010509060101010101" pitchFamily="49" charset="-122"/>
              </a:rPr>
              <a:t>; </a:t>
            </a:r>
            <a:r>
              <a:rPr lang="en-US" altLang="zh-CN" sz="2800">
                <a:ea typeface="隶书" panose="02010509060101010101" pitchFamily="49" charset="-122"/>
              </a:rPr>
              <a:t>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    </a:t>
            </a:r>
            <a:r>
              <a:rPr lang="en-US" altLang="zh-CN" sz="2800" b="1">
                <a:ea typeface="隶书" panose="02010509060101010101" pitchFamily="49" charset="-122"/>
              </a:rPr>
              <a:t>if</a:t>
            </a:r>
            <a:r>
              <a:rPr lang="en-US" altLang="zh-CN" sz="2800">
                <a:ea typeface="隶书" panose="02010509060101010101" pitchFamily="49" charset="-122"/>
              </a:rPr>
              <a:t> (current == NULL </a:t>
            </a:r>
            <a:r>
              <a:rPr lang="en-US" altLang="zh-CN" sz="2800" b="1">
                <a:ea typeface="隶书" panose="02010509060101010101" pitchFamily="49" charset="-122"/>
              </a:rPr>
              <a:t>&amp;&amp;</a:t>
            </a:r>
            <a:r>
              <a:rPr lang="en-US" altLang="zh-CN" sz="2800">
                <a:ea typeface="隶书" panose="02010509060101010101" pitchFamily="49" charset="-122"/>
              </a:rPr>
              <a:t> first != NULL)   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链短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	 </a:t>
            </a:r>
            <a:r>
              <a:rPr lang="en-US" altLang="zh-CN" sz="2800">
                <a:ea typeface="隶书" panose="02010509060101010101" pitchFamily="49" charset="-122"/>
              </a:rPr>
              <a:t>{</a:t>
            </a:r>
            <a:r>
              <a:rPr lang="en-US" altLang="zh-CN" sz="2800" b="1">
                <a:ea typeface="隶书" panose="02010509060101010101" pitchFamily="49" charset="-122"/>
              </a:rPr>
              <a:t>cerr</a:t>
            </a:r>
            <a:r>
              <a:rPr lang="en-US" altLang="zh-CN" sz="2800">
                <a:ea typeface="隶书" panose="02010509060101010101" pitchFamily="49" charset="-122"/>
              </a:rPr>
              <a:t> &lt;&lt; “</a:t>
            </a:r>
            <a:r>
              <a:rPr lang="zh-CN" altLang="en-US" sz="2800">
                <a:ea typeface="隶书" panose="02010509060101010101" pitchFamily="49" charset="-122"/>
              </a:rPr>
              <a:t>无效的插入位置</a:t>
            </a:r>
            <a:r>
              <a:rPr lang="en-US" altLang="zh-CN" sz="2800">
                <a:ea typeface="隶书" panose="02010509060101010101" pitchFamily="49" charset="-122"/>
              </a:rPr>
              <a:t>!\n</a:t>
            </a:r>
            <a:r>
              <a:rPr lang="en-US" altLang="zh-CN" sz="2800" b="1">
                <a:ea typeface="隶书" panose="02010509060101010101" pitchFamily="49" charset="-122"/>
              </a:rPr>
              <a:t>”;  return</a:t>
            </a:r>
            <a:r>
              <a:rPr lang="en-US" altLang="zh-CN" sz="2800">
                <a:ea typeface="隶书" panose="02010509060101010101" pitchFamily="49" charset="-122"/>
              </a:rPr>
              <a:t> false</a:t>
            </a:r>
            <a:r>
              <a:rPr lang="en-US" altLang="zh-CN" sz="2800" b="1">
                <a:ea typeface="隶书" panose="02010509060101010101" pitchFamily="49" charset="-122"/>
              </a:rPr>
              <a:t>;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   </a:t>
            </a:r>
            <a:r>
              <a:rPr lang="en-US" altLang="zh-CN" sz="2800" b="1">
                <a:ea typeface="隶书" panose="02010509060101010101" pitchFamily="49" charset="-122"/>
              </a:rPr>
              <a:t>else {</a:t>
            </a:r>
            <a:r>
              <a:rPr lang="en-US" altLang="zh-CN" sz="2800">
                <a:ea typeface="隶书" panose="02010509060101010101" pitchFamily="49" charset="-122"/>
              </a:rPr>
              <a:t>		 </a:t>
            </a:r>
            <a:r>
              <a:rPr lang="en-US" altLang="zh-CN" sz="2800" b="1">
                <a:solidFill>
                  <a:schemeClr val="tx2"/>
                </a:solidFill>
                <a:ea typeface="隶书" panose="02010509060101010101" pitchFamily="49" charset="-122"/>
              </a:rPr>
              <a:t>//</a:t>
            </a:r>
            <a:r>
              <a:rPr lang="zh-CN" altLang="en-US" sz="2800">
                <a:solidFill>
                  <a:schemeClr val="tx2"/>
                </a:solidFill>
                <a:ea typeface="隶书" panose="02010509060101010101" pitchFamily="49" charset="-122"/>
              </a:rPr>
              <a:t>插入在链表的中间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ea typeface="隶书" panose="02010509060101010101" pitchFamily="49" charset="-122"/>
              </a:rPr>
              <a:t>		   </a:t>
            </a:r>
            <a:r>
              <a:rPr lang="en-US" altLang="zh-CN" sz="2800">
                <a:ea typeface="隶书" panose="02010509060101010101" pitchFamily="49" charset="-122"/>
              </a:rPr>
              <a:t>LinkNode *newNode = </a:t>
            </a:r>
            <a:r>
              <a:rPr lang="en-US" altLang="zh-CN" sz="2800" b="1">
                <a:ea typeface="隶书" panose="02010509060101010101" pitchFamily="49" charset="-122"/>
              </a:rPr>
              <a:t>new</a:t>
            </a:r>
            <a:r>
              <a:rPr lang="en-US" altLang="zh-CN" sz="2800">
                <a:ea typeface="隶书" panose="02010509060101010101" pitchFamily="49" charset="-122"/>
              </a:rPr>
              <a:t> LinkNode(x)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  <a:endParaRPr lang="en-US" altLang="zh-CN" sz="2800"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 	   newNode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 =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>
                <a:ea typeface="隶书" panose="02010509060101010101" pitchFamily="49" charset="-122"/>
              </a:rPr>
              <a:t>link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        curren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800" b="1">
                <a:ea typeface="隶书" panose="02010509060101010101" pitchFamily="49" charset="-122"/>
              </a:rPr>
              <a:t>&gt;</a:t>
            </a:r>
            <a:r>
              <a:rPr lang="en-US" altLang="zh-CN" sz="2800">
                <a:ea typeface="隶书" panose="02010509060101010101" pitchFamily="49" charset="-122"/>
              </a:rPr>
              <a:t>link = newNode</a:t>
            </a:r>
            <a:r>
              <a:rPr lang="en-US" altLang="zh-CN" sz="2800" b="1"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        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}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ea typeface="隶书" panose="02010509060101010101" pitchFamily="49" charset="-122"/>
              </a:rPr>
              <a:t>	</a:t>
            </a:r>
            <a:r>
              <a:rPr lang="en-US" altLang="zh-CN" sz="2800" b="1">
                <a:ea typeface="隶书" panose="02010509060101010101" pitchFamily="49" charset="-122"/>
              </a:rPr>
              <a:t>return</a:t>
            </a:r>
            <a:r>
              <a:rPr lang="en-US" altLang="zh-CN" sz="2800">
                <a:ea typeface="隶书" panose="02010509060101010101" pitchFamily="49" charset="-122"/>
              </a:rPr>
              <a:t> true</a:t>
            </a:r>
            <a:r>
              <a:rPr lang="en-US" altLang="zh-CN" sz="2800" b="1">
                <a:ea typeface="隶书" panose="02010509060101010101" pitchFamily="49" charset="-122"/>
              </a:rPr>
              <a:t>;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2457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310CB5BF-BFD8-462F-BD6D-6BC939114CCB}" type="slidenum">
              <a:rPr lang="en-US" altLang="zh-CN" sz="1400"/>
              <a:pPr algn="ctr" eaLnBrk="1" hangingPunct="1"/>
              <a:t>9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2968370333"/>
      </p:ext>
    </p:extLst>
  </p:cSld>
  <p:clrMapOvr>
    <a:masterClrMapping/>
  </p:clrMapOvr>
  <p:transition>
    <p:wipe dir="d"/>
  </p:transition>
</p:sld>
</file>

<file path=ppt/theme/theme1.xml><?xml version="1.0" encoding="utf-8"?>
<a:theme xmlns:a="http://schemas.openxmlformats.org/drawingml/2006/main" name="Continental_Europe_16x9">
  <a:themeElements>
    <a:clrScheme name="Continental_16x9">
      <a:dk1>
        <a:srgbClr val="545454"/>
      </a:dk1>
      <a:lt1>
        <a:sysClr val="window" lastClr="FFFFFF"/>
      </a:lt1>
      <a:dk2>
        <a:srgbClr val="000000"/>
      </a:dk2>
      <a:lt2>
        <a:srgbClr val="BFBFBF"/>
      </a:lt2>
      <a:accent1>
        <a:srgbClr val="40BAD2"/>
      </a:accent1>
      <a:accent2>
        <a:srgbClr val="FAB900"/>
      </a:accent2>
      <a:accent3>
        <a:srgbClr val="90BB23"/>
      </a:accent3>
      <a:accent4>
        <a:srgbClr val="EE7008"/>
      </a:accent4>
      <a:accent5>
        <a:srgbClr val="1AB39F"/>
      </a:accent5>
      <a:accent6>
        <a:srgbClr val="D5393D"/>
      </a:accent6>
      <a:hlink>
        <a:srgbClr val="90BB23"/>
      </a:hlink>
      <a:folHlink>
        <a:srgbClr val="EE7008"/>
      </a:folHlink>
    </a:clrScheme>
    <a:fontScheme name="Continental_16x9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miter lim="800000"/>
        </a:ln>
        <a:ln w="25400" cap="flat" cmpd="sng" algn="ctr">
          <a:solidFill>
            <a:schemeClr val="phClr"/>
          </a:solidFill>
          <a:miter lim="800000"/>
        </a:ln>
        <a:ln w="38100" cap="flat" cmpd="sng" algn="ctr">
          <a:solidFill>
            <a:schemeClr val="phClr"/>
          </a:solidFill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 sz="2400"/>
        </a:defPPr>
      </a:lstStyle>
      <a:style>
        <a:lnRef idx="2">
          <a:schemeClr val="dk1">
            <a:shade val="50000"/>
          </a:schemeClr>
        </a:lnRef>
        <a:fillRef idx="1">
          <a:schemeClr val="dk1"/>
        </a:fillRef>
        <a:effectRef idx="0">
          <a:schemeClr val="dk1"/>
        </a:effectRef>
        <a:fontRef idx="minor">
          <a:schemeClr val="lt1"/>
        </a:fontRef>
      </a:style>
    </a:spDef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 sz="2400"/>
        </a:defPPr>
      </a:lstStyle>
    </a:txDef>
  </a:objectDefaults>
  <a:extraClrSchemeLst/>
</a:theme>
</file>

<file path=ppt/theme/theme2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3.xml><?xml version="1.0" encoding="utf-8"?>
<a:theme xmlns:a="http://schemas.openxmlformats.org/drawingml/2006/main" name="1_丝状">
  <a:themeElements>
    <a:clrScheme name="丝状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3</TotalTime>
  <Words>3968</Words>
  <Application>Microsoft Macintosh PowerPoint</Application>
  <PresentationFormat>On-screen Show (4:3)</PresentationFormat>
  <Paragraphs>1280</Paragraphs>
  <Slides>8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7</vt:i4>
      </vt:variant>
    </vt:vector>
  </HeadingPairs>
  <TitlesOfParts>
    <vt:vector size="106" baseType="lpstr">
      <vt:lpstr>仿宋_GB2312</vt:lpstr>
      <vt:lpstr>楷体_GB2312</vt:lpstr>
      <vt:lpstr>隶书</vt:lpstr>
      <vt:lpstr>微软雅黑</vt:lpstr>
      <vt:lpstr>华文彩云</vt:lpstr>
      <vt:lpstr>华文新魏</vt:lpstr>
      <vt:lpstr>Arial</vt:lpstr>
      <vt:lpstr>Arial Narrow</vt:lpstr>
      <vt:lpstr>Calibri</vt:lpstr>
      <vt:lpstr>Century Gothic</vt:lpstr>
      <vt:lpstr>Courier New</vt:lpstr>
      <vt:lpstr>Times New Roman</vt:lpstr>
      <vt:lpstr>Wingdings</vt:lpstr>
      <vt:lpstr>Wingdings 3</vt:lpstr>
      <vt:lpstr>Continental_Europe_16x9</vt:lpstr>
      <vt:lpstr>丝状</vt:lpstr>
      <vt:lpstr>1_丝状</vt:lpstr>
      <vt:lpstr>Office 主题​​</vt:lpstr>
      <vt:lpstr>Equation</vt:lpstr>
      <vt:lpstr>第二章   线性表</vt:lpstr>
      <vt:lpstr>单链表的结构定义</vt:lpstr>
      <vt:lpstr>单链表的类定义</vt:lpstr>
      <vt:lpstr>PowerPoint Presentation</vt:lpstr>
      <vt:lpstr>单链表中的插入与删除操作</vt:lpstr>
      <vt:lpstr>PowerPoint Presentation</vt:lpstr>
      <vt:lpstr>PowerPoint Presentation</vt:lpstr>
      <vt:lpstr>单链表的插入算法</vt:lpstr>
      <vt:lpstr>PowerPoint Presentation</vt:lpstr>
      <vt:lpstr>PowerPoint Presentation</vt:lpstr>
      <vt:lpstr>带表头结点的单链表</vt:lpstr>
      <vt:lpstr>PowerPoint Presentation</vt:lpstr>
      <vt:lpstr>单链表的删除算法</vt:lpstr>
      <vt:lpstr>PowerPoint Presentation</vt:lpstr>
      <vt:lpstr> 用模板定义的单链表类</vt:lpstr>
      <vt:lpstr>PowerPoint Presentation</vt:lpstr>
      <vt:lpstr>Q:定义之后，利用它做什么呀？</vt:lpstr>
      <vt:lpstr>（a, b, c……)    一个集合---线性表</vt:lpstr>
      <vt:lpstr>PowerPoint Presentation</vt:lpstr>
      <vt:lpstr>发现：：操作以什么形式体现出来的？？</vt:lpstr>
      <vt:lpstr>PowerPoint Presentation</vt:lpstr>
      <vt:lpstr>链表置空算法（保留表头结点）</vt:lpstr>
      <vt:lpstr>求单链表的长度的算法</vt:lpstr>
      <vt:lpstr>PowerPoint Presentation</vt:lpstr>
      <vt:lpstr>单链表的搜索算法</vt:lpstr>
      <vt:lpstr>单链表的定位算法</vt:lpstr>
      <vt:lpstr>单链表的插入算法(函数简化）</vt:lpstr>
      <vt:lpstr>单链表的删除算法(函数简化）</vt:lpstr>
      <vt:lpstr>前插法建立单链表</vt:lpstr>
      <vt:lpstr>PowerPoint Presentation</vt:lpstr>
      <vt:lpstr>后插法建立单链表</vt:lpstr>
      <vt:lpstr>PowerPoint Presentation</vt:lpstr>
      <vt:lpstr>有了基本的操作， 如何解决一个具体的问题？</vt:lpstr>
      <vt:lpstr>多项式 (Polynomial)表示</vt:lpstr>
      <vt:lpstr>多项式的顺序存储表示</vt:lpstr>
      <vt:lpstr>PowerPoint Presentation</vt:lpstr>
      <vt:lpstr>PowerPoint Presentation</vt:lpstr>
      <vt:lpstr>PowerPoint Presentation</vt:lpstr>
      <vt:lpstr>PowerPoint Presentation</vt:lpstr>
      <vt:lpstr>多项式的链表存储表示</vt:lpstr>
      <vt:lpstr>多项式的链表结构</vt:lpstr>
      <vt:lpstr>多项式(polynomial)类的链表定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两个多项式的相加算法</vt:lpstr>
      <vt:lpstr>PowerPoint Presentation</vt:lpstr>
      <vt:lpstr>PowerPoint Presentation</vt:lpstr>
      <vt:lpstr>PowerPoint Presentation</vt:lpstr>
      <vt:lpstr>多项式链表的相加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循环链表 (Circular List)</vt:lpstr>
      <vt:lpstr>PowerPoint Presentation</vt:lpstr>
      <vt:lpstr>循环链表类的定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用循环链表求解约瑟夫问题</vt:lpstr>
      <vt:lpstr>PowerPoint Presentation</vt:lpstr>
      <vt:lpstr>PowerPoint Presentation</vt:lpstr>
      <vt:lpstr>求解Josephus问题的算法 </vt:lpstr>
      <vt:lpstr>PowerPoint Presentation</vt:lpstr>
      <vt:lpstr>双向链表 (Doubly Linked List)</vt:lpstr>
      <vt:lpstr>PowerPoint Presentation</vt:lpstr>
      <vt:lpstr>双向循环链表类的定义</vt:lpstr>
      <vt:lpstr>PowerPoint Presentation</vt:lpstr>
      <vt:lpstr>PowerPoint Presentation</vt:lpstr>
      <vt:lpstr>PowerPoint Presentation</vt:lpstr>
      <vt:lpstr>双向循环链表的搜索算法</vt:lpstr>
      <vt:lpstr>PowerPoint Presentation</vt:lpstr>
      <vt:lpstr>PowerPoint Presentation</vt:lpstr>
      <vt:lpstr>双向循环链表的插入算法</vt:lpstr>
      <vt:lpstr>PowerPoint Presentation</vt:lpstr>
      <vt:lpstr>PowerPoint Presentation</vt:lpstr>
      <vt:lpstr>双向循环链表的删除算法</vt:lpstr>
      <vt:lpstr>静态链表</vt:lpstr>
      <vt:lpstr>静态链表的结构</vt:lpstr>
    </vt:vector>
  </TitlesOfParts>
  <Company>djz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djzx</dc:creator>
  <cp:lastModifiedBy>bao yu</cp:lastModifiedBy>
  <cp:revision>67</cp:revision>
  <dcterms:created xsi:type="dcterms:W3CDTF">2000-01-30T08:24:06Z</dcterms:created>
  <dcterms:modified xsi:type="dcterms:W3CDTF">2019-05-11T13:33:39Z</dcterms:modified>
</cp:coreProperties>
</file>